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307" w:rsidRPr="00151A26" w:rsidRDefault="003F23BE" w:rsidP="003F23BE">
      <w:pPr>
        <w:spacing w:line="288" w:lineRule="auto"/>
        <w:outlineLvl w:val="0"/>
        <w:rPr>
          <w:lang w:val="nl-NL"/>
        </w:rPr>
      </w:pPr>
      <w:r w:rsidRPr="00151A26">
        <w:rPr>
          <w:b/>
          <w:u w:val="single"/>
          <w:lang w:val="nl-NL"/>
        </w:rPr>
        <w:t xml:space="preserve">TUẦN </w:t>
      </w:r>
      <w:r w:rsidR="00486C0C" w:rsidRPr="00151A26">
        <w:rPr>
          <w:b/>
          <w:u w:val="single"/>
          <w:lang w:val="nl-NL"/>
        </w:rPr>
        <w:t>1</w:t>
      </w:r>
      <w:r w:rsidR="00486C0C" w:rsidRPr="00151A26">
        <w:rPr>
          <w:b/>
          <w:lang w:val="nl-NL"/>
        </w:rPr>
        <w:t xml:space="preserve"> - </w:t>
      </w:r>
      <w:r w:rsidRPr="00151A26">
        <w:rPr>
          <w:b/>
          <w:u w:val="single"/>
          <w:lang w:val="nl-NL"/>
        </w:rPr>
        <w:t>Tiết 1</w:t>
      </w:r>
      <w:r w:rsidRPr="00151A26">
        <w:rPr>
          <w:b/>
          <w:lang w:val="nl-NL"/>
        </w:rPr>
        <w:t xml:space="preserve">  </w:t>
      </w:r>
      <w:r w:rsidR="00C41177" w:rsidRPr="00151A26">
        <w:rPr>
          <w:lang w:val="nl-NL"/>
        </w:rPr>
        <w:t xml:space="preserve">                  </w:t>
      </w:r>
      <w:r w:rsidRPr="00151A26">
        <w:rPr>
          <w:lang w:val="nl-NL"/>
        </w:rPr>
        <w:t xml:space="preserve">  Ngày soạn :  </w:t>
      </w:r>
      <w:r w:rsidR="00AC7AD4" w:rsidRPr="00151A26">
        <w:rPr>
          <w:lang w:val="nl-NL"/>
        </w:rPr>
        <w:t>05</w:t>
      </w:r>
      <w:r w:rsidR="00C41177" w:rsidRPr="00151A26">
        <w:rPr>
          <w:lang w:val="nl-NL"/>
        </w:rPr>
        <w:t xml:space="preserve"> – </w:t>
      </w:r>
      <w:r w:rsidR="00AC7AD4" w:rsidRPr="00151A26">
        <w:rPr>
          <w:lang w:val="nl-NL"/>
        </w:rPr>
        <w:t>9</w:t>
      </w:r>
      <w:r w:rsidR="00C41177" w:rsidRPr="00151A26">
        <w:rPr>
          <w:lang w:val="nl-NL"/>
        </w:rPr>
        <w:t xml:space="preserve"> </w:t>
      </w:r>
      <w:r w:rsidR="00AC7AD4" w:rsidRPr="00151A26">
        <w:rPr>
          <w:lang w:val="nl-NL"/>
        </w:rPr>
        <w:t>-</w:t>
      </w:r>
      <w:r w:rsidR="00C41177" w:rsidRPr="00151A26">
        <w:rPr>
          <w:lang w:val="nl-NL"/>
        </w:rPr>
        <w:t xml:space="preserve"> </w:t>
      </w:r>
      <w:r w:rsidR="00AC7AD4" w:rsidRPr="00151A26">
        <w:rPr>
          <w:lang w:val="nl-NL"/>
        </w:rPr>
        <w:t>2018</w:t>
      </w:r>
      <w:r w:rsidRPr="00151A26">
        <w:rPr>
          <w:lang w:val="nl-NL"/>
        </w:rPr>
        <w:t xml:space="preserve">              Ngày dạy :</w:t>
      </w:r>
      <w:r w:rsidR="00AC7AD4" w:rsidRPr="00151A26">
        <w:rPr>
          <w:lang w:val="nl-NL"/>
        </w:rPr>
        <w:t xml:space="preserve"> 08</w:t>
      </w:r>
      <w:r w:rsidR="00C41177" w:rsidRPr="00151A26">
        <w:rPr>
          <w:lang w:val="nl-NL"/>
        </w:rPr>
        <w:t xml:space="preserve">  </w:t>
      </w:r>
      <w:r w:rsidR="00AC7AD4" w:rsidRPr="00151A26">
        <w:rPr>
          <w:lang w:val="nl-NL"/>
        </w:rPr>
        <w:t>-9</w:t>
      </w:r>
      <w:r w:rsidR="00C41177" w:rsidRPr="00151A26">
        <w:rPr>
          <w:lang w:val="nl-NL"/>
        </w:rPr>
        <w:t xml:space="preserve"> </w:t>
      </w:r>
      <w:r w:rsidR="00AC7AD4" w:rsidRPr="00151A26">
        <w:rPr>
          <w:lang w:val="nl-NL"/>
        </w:rPr>
        <w:t>-</w:t>
      </w:r>
      <w:r w:rsidR="00C41177" w:rsidRPr="00151A26">
        <w:rPr>
          <w:lang w:val="nl-NL"/>
        </w:rPr>
        <w:t xml:space="preserve"> </w:t>
      </w:r>
      <w:r w:rsidR="00AC7AD4" w:rsidRPr="00151A26">
        <w:rPr>
          <w:lang w:val="nl-NL"/>
        </w:rPr>
        <w:t>2018</w:t>
      </w:r>
    </w:p>
    <w:p w:rsidR="006E5307" w:rsidRPr="00151A26" w:rsidRDefault="003F23BE" w:rsidP="006E5307">
      <w:pPr>
        <w:spacing w:line="288" w:lineRule="auto"/>
        <w:ind w:firstLine="536"/>
        <w:jc w:val="center"/>
        <w:outlineLvl w:val="0"/>
        <w:rPr>
          <w:b/>
          <w:lang w:val="nl-NL"/>
        </w:rPr>
      </w:pPr>
      <w:r w:rsidRPr="00151A26">
        <w:rPr>
          <w:b/>
          <w:u w:val="single"/>
          <w:lang w:val="nl-NL"/>
        </w:rPr>
        <w:t>Bài 1</w:t>
      </w:r>
      <w:r w:rsidRPr="00151A26">
        <w:rPr>
          <w:b/>
          <w:lang w:val="nl-NL"/>
        </w:rPr>
        <w:t xml:space="preserve">: </w:t>
      </w:r>
      <w:r w:rsidR="006E5307" w:rsidRPr="00151A26">
        <w:rPr>
          <w:b/>
          <w:lang w:val="nl-NL"/>
        </w:rPr>
        <w:t>SƠ LƯỢC VỀ MÔN LỊCH SỬ</w:t>
      </w:r>
    </w:p>
    <w:p w:rsidR="006E5307" w:rsidRPr="00151A26" w:rsidRDefault="00180C00" w:rsidP="006E5307">
      <w:pPr>
        <w:spacing w:line="288" w:lineRule="auto"/>
        <w:jc w:val="both"/>
        <w:outlineLvl w:val="0"/>
        <w:rPr>
          <w:lang w:val="nl-NL"/>
        </w:rPr>
      </w:pPr>
      <w:r w:rsidRPr="00151A26">
        <w:rPr>
          <w:b/>
          <w:lang w:val="nl-NL"/>
        </w:rPr>
        <w:t>I</w:t>
      </w:r>
      <w:r w:rsidRPr="00151A26">
        <w:rPr>
          <w:lang w:val="nl-NL"/>
        </w:rPr>
        <w:t>.</w:t>
      </w:r>
      <w:r w:rsidR="0068302F" w:rsidRPr="00151A26">
        <w:rPr>
          <w:b/>
          <w:u w:val="single"/>
          <w:lang w:val="nl-NL"/>
        </w:rPr>
        <w:t>MỤC TIÊU</w:t>
      </w:r>
    </w:p>
    <w:p w:rsidR="006049E0" w:rsidRPr="00151A26" w:rsidRDefault="006E5307" w:rsidP="006A0A7A">
      <w:pPr>
        <w:spacing w:line="288" w:lineRule="auto"/>
        <w:ind w:firstLine="536"/>
        <w:jc w:val="both"/>
        <w:rPr>
          <w:lang w:val="nl-NL"/>
        </w:rPr>
      </w:pPr>
      <w:r w:rsidRPr="00151A26">
        <w:rPr>
          <w:b/>
          <w:lang w:val="nl-NL"/>
        </w:rPr>
        <w:t>1</w:t>
      </w:r>
      <w:r w:rsidR="00676A8C" w:rsidRPr="00151A26">
        <w:rPr>
          <w:lang w:val="nl-NL"/>
        </w:rPr>
        <w:t>.</w:t>
      </w:r>
      <w:r w:rsidRPr="00151A26">
        <w:rPr>
          <w:b/>
          <w:lang w:val="nl-NL"/>
        </w:rPr>
        <w:t>Kiến thức</w:t>
      </w:r>
      <w:r w:rsidRPr="00151A26">
        <w:rPr>
          <w:lang w:val="nl-NL"/>
        </w:rPr>
        <w:t>:</w:t>
      </w:r>
      <w:r w:rsidR="00D73966" w:rsidRPr="00151A26">
        <w:rPr>
          <w:lang w:val="nl-NL"/>
        </w:rPr>
        <w:t xml:space="preserve"> </w:t>
      </w:r>
      <w:r w:rsidR="006049E0" w:rsidRPr="00151A26">
        <w:t>Sau khi học xong bài</w:t>
      </w:r>
      <w:r w:rsidR="006A0A7A" w:rsidRPr="00151A26">
        <w:t>,</w:t>
      </w:r>
      <w:r w:rsidR="006049E0" w:rsidRPr="00151A26">
        <w:t xml:space="preserve"> học sinh</w:t>
      </w:r>
      <w:r w:rsidR="006A0A7A" w:rsidRPr="00151A26">
        <w:rPr>
          <w:b/>
          <w:lang w:val="nl-NL"/>
        </w:rPr>
        <w:t xml:space="preserve"> </w:t>
      </w:r>
      <w:r w:rsidR="006A0A7A" w:rsidRPr="00151A26">
        <w:rPr>
          <w:lang w:val="nl-NL"/>
        </w:rPr>
        <w:t>nhận biết được:</w:t>
      </w:r>
    </w:p>
    <w:p w:rsidR="006E5307" w:rsidRPr="00151A26" w:rsidRDefault="00371426" w:rsidP="00371426">
      <w:pPr>
        <w:spacing w:line="288" w:lineRule="auto"/>
        <w:jc w:val="both"/>
        <w:rPr>
          <w:lang w:val="nl-NL"/>
        </w:rPr>
      </w:pPr>
      <w:r w:rsidRPr="00151A26">
        <w:rPr>
          <w:lang w:val="nl-NL"/>
        </w:rPr>
        <w:t xml:space="preserve">       </w:t>
      </w:r>
      <w:r w:rsidR="006E5307" w:rsidRPr="00151A26">
        <w:rPr>
          <w:lang w:val="nl-NL"/>
        </w:rPr>
        <w:t>- Xã hội loài người có lịch sử hình thành và phát triển</w:t>
      </w:r>
      <w:r w:rsidR="00180C00" w:rsidRPr="00151A26">
        <w:rPr>
          <w:lang w:val="nl-NL"/>
        </w:rPr>
        <w:t>.</w:t>
      </w:r>
    </w:p>
    <w:p w:rsidR="006E5307" w:rsidRPr="00151A26" w:rsidRDefault="006A0A7A" w:rsidP="006E5307">
      <w:pPr>
        <w:spacing w:line="288" w:lineRule="auto"/>
        <w:ind w:firstLine="536"/>
        <w:jc w:val="both"/>
        <w:rPr>
          <w:lang w:val="nl-NL"/>
        </w:rPr>
      </w:pPr>
      <w:r w:rsidRPr="00151A26">
        <w:rPr>
          <w:lang w:val="nl-NL"/>
        </w:rPr>
        <w:t>- Mục đích học tập L</w:t>
      </w:r>
      <w:r w:rsidR="006E5307" w:rsidRPr="00151A26">
        <w:rPr>
          <w:lang w:val="nl-NL"/>
        </w:rPr>
        <w:t>ịch sử (để biết gốc tích tổ tiên, quê hư</w:t>
      </w:r>
      <w:r w:rsidR="006D3A03" w:rsidRPr="00151A26">
        <w:rPr>
          <w:lang w:val="nl-NL"/>
        </w:rPr>
        <w:t>ơng, đất nước, để hiểu hiện tại)</w:t>
      </w:r>
      <w:r w:rsidR="00B31FD6" w:rsidRPr="00151A26">
        <w:rPr>
          <w:lang w:val="nl-NL"/>
        </w:rPr>
        <w:t>.</w:t>
      </w:r>
    </w:p>
    <w:p w:rsidR="006E5307" w:rsidRPr="00151A26" w:rsidRDefault="006A0A7A" w:rsidP="00B31FD6">
      <w:pPr>
        <w:spacing w:line="288" w:lineRule="auto"/>
        <w:ind w:firstLine="536"/>
        <w:jc w:val="both"/>
        <w:rPr>
          <w:lang w:val="nl-NL"/>
        </w:rPr>
      </w:pPr>
      <w:r w:rsidRPr="00151A26">
        <w:rPr>
          <w:lang w:val="nl-NL"/>
        </w:rPr>
        <w:t>- Phương pháp học tập (cách học, cách tìm hiểu lịch sử) một cách thô</w:t>
      </w:r>
      <w:r w:rsidR="00B3367B" w:rsidRPr="00151A26">
        <w:rPr>
          <w:lang w:val="nl-NL"/>
        </w:rPr>
        <w:t>ng minh trong việc nhớ và hiểu</w:t>
      </w:r>
      <w:r w:rsidR="00B31FD6" w:rsidRPr="00151A26">
        <w:rPr>
          <w:lang w:val="nl-NL"/>
        </w:rPr>
        <w:t>.</w:t>
      </w:r>
    </w:p>
    <w:p w:rsidR="006E5307" w:rsidRPr="00151A26" w:rsidRDefault="006E5307" w:rsidP="006E5307">
      <w:pPr>
        <w:spacing w:line="288" w:lineRule="auto"/>
        <w:ind w:firstLine="536"/>
        <w:jc w:val="both"/>
        <w:rPr>
          <w:b/>
          <w:lang w:val="nl-NL"/>
        </w:rPr>
      </w:pPr>
      <w:r w:rsidRPr="00151A26">
        <w:rPr>
          <w:b/>
          <w:lang w:val="nl-NL"/>
        </w:rPr>
        <w:t>2. T</w:t>
      </w:r>
      <w:r w:rsidR="00C73F0E" w:rsidRPr="00151A26">
        <w:rPr>
          <w:b/>
          <w:lang w:val="nl-NL"/>
        </w:rPr>
        <w:t>hái độ</w:t>
      </w:r>
      <w:r w:rsidRPr="00151A26">
        <w:rPr>
          <w:b/>
          <w:lang w:val="nl-NL"/>
        </w:rPr>
        <w:t xml:space="preserve"> </w:t>
      </w:r>
    </w:p>
    <w:p w:rsidR="006E5307" w:rsidRPr="00151A26" w:rsidRDefault="006E5307" w:rsidP="006E5307">
      <w:pPr>
        <w:spacing w:line="288" w:lineRule="auto"/>
        <w:ind w:firstLine="536"/>
        <w:jc w:val="both"/>
        <w:rPr>
          <w:lang w:val="nl-NL"/>
        </w:rPr>
      </w:pPr>
      <w:r w:rsidRPr="00151A26">
        <w:rPr>
          <w:lang w:val="nl-NL"/>
        </w:rPr>
        <w:t>- Bước đầu bồi dưỡng cho học sinh ý thức về tính chính xác và sự ham thích trong học tập bộ môn.</w:t>
      </w:r>
    </w:p>
    <w:p w:rsidR="00B91BAF" w:rsidRPr="00151A26" w:rsidRDefault="006E5307" w:rsidP="006E5307">
      <w:pPr>
        <w:spacing w:line="288" w:lineRule="auto"/>
        <w:ind w:firstLine="536"/>
        <w:jc w:val="both"/>
        <w:rPr>
          <w:lang w:val="nl-NL"/>
        </w:rPr>
      </w:pPr>
      <w:r w:rsidRPr="00151A26">
        <w:rPr>
          <w:b/>
          <w:lang w:val="nl-NL"/>
        </w:rPr>
        <w:t>3</w:t>
      </w:r>
      <w:r w:rsidRPr="00151A26">
        <w:rPr>
          <w:lang w:val="nl-NL"/>
        </w:rPr>
        <w:t xml:space="preserve">. </w:t>
      </w:r>
      <w:r w:rsidRPr="00151A26">
        <w:rPr>
          <w:b/>
          <w:lang w:val="nl-NL"/>
        </w:rPr>
        <w:t>Kỹ năng</w:t>
      </w:r>
      <w:r w:rsidRPr="00151A26">
        <w:rPr>
          <w:lang w:val="nl-NL"/>
        </w:rPr>
        <w:t xml:space="preserve"> </w:t>
      </w:r>
    </w:p>
    <w:p w:rsidR="006E5307" w:rsidRPr="00151A26" w:rsidRDefault="00B91BAF" w:rsidP="006E5307">
      <w:pPr>
        <w:spacing w:line="288" w:lineRule="auto"/>
        <w:ind w:firstLine="536"/>
        <w:jc w:val="both"/>
        <w:rPr>
          <w:lang w:val="nl-NL"/>
        </w:rPr>
      </w:pPr>
      <w:r w:rsidRPr="00151A26">
        <w:rPr>
          <w:lang w:val="nl-NL"/>
        </w:rPr>
        <w:t xml:space="preserve">- </w:t>
      </w:r>
      <w:r w:rsidR="006E5307" w:rsidRPr="00151A26">
        <w:rPr>
          <w:lang w:val="nl-NL"/>
        </w:rPr>
        <w:t>Phương pháp học tập.(cách học, cách tìm hiểu lịch sử)</w:t>
      </w:r>
      <w:r w:rsidRPr="00151A26">
        <w:rPr>
          <w:lang w:val="nl-NL"/>
        </w:rPr>
        <w:t>.</w:t>
      </w:r>
    </w:p>
    <w:p w:rsidR="00731C9B" w:rsidRPr="00151A26" w:rsidRDefault="00731C9B" w:rsidP="00731C9B">
      <w:pPr>
        <w:rPr>
          <w:b/>
          <w:bCs/>
          <w:color w:val="000000"/>
          <w:lang w:val="nl-NL" w:bidi="th-TH"/>
        </w:rPr>
      </w:pPr>
      <w:r w:rsidRPr="00151A26">
        <w:rPr>
          <w:b/>
          <w:bCs/>
          <w:color w:val="000000"/>
          <w:lang w:val="nl-NL" w:bidi="th-TH"/>
        </w:rPr>
        <w:t xml:space="preserve">        4. Định hướng phát triển năng lực</w:t>
      </w:r>
    </w:p>
    <w:p w:rsidR="00731C9B" w:rsidRPr="00151A26" w:rsidRDefault="00731C9B" w:rsidP="00731C9B">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731C9B" w:rsidRPr="00151A26" w:rsidRDefault="00731C9B" w:rsidP="00731C9B">
      <w:pPr>
        <w:jc w:val="both"/>
        <w:rPr>
          <w:color w:val="000000"/>
          <w:lang w:val="nl-NL"/>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00B91BAF" w:rsidRPr="00151A26">
        <w:rPr>
          <w:color w:val="000000"/>
          <w:lang w:val="nl-NL"/>
        </w:rPr>
        <w:t>Tái hiện kiến thức lịch sử, nhận xét,</w:t>
      </w:r>
      <w:r w:rsidR="00BC42BD" w:rsidRPr="00151A26">
        <w:rPr>
          <w:color w:val="000000"/>
          <w:lang w:val="nl-NL"/>
        </w:rPr>
        <w:t>phân tích</w:t>
      </w:r>
      <w:r w:rsidR="00B91BAF" w:rsidRPr="00151A26">
        <w:rPr>
          <w:color w:val="000000"/>
          <w:lang w:val="nl-NL"/>
        </w:rPr>
        <w:t>.</w:t>
      </w:r>
    </w:p>
    <w:p w:rsidR="009248BB" w:rsidRPr="00151A26" w:rsidRDefault="00731C9B" w:rsidP="009248BB">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w:t>
      </w:r>
      <w:r w:rsidR="00B3367B" w:rsidRPr="00151A26">
        <w:rPr>
          <w:color w:val="000000"/>
          <w:lang w:val="nl-NL" w:bidi="th-TH"/>
        </w:rPr>
        <w:t xml:space="preserve"> </w:t>
      </w:r>
      <w:r w:rsidR="00862FFC" w:rsidRPr="00151A26">
        <w:rPr>
          <w:color w:val="000000"/>
          <w:lang w:val="nl-NL" w:bidi="th-TH"/>
        </w:rPr>
        <w:t>nhóm</w:t>
      </w:r>
      <w:r w:rsidRPr="00151A26">
        <w:rPr>
          <w:color w:val="000000"/>
          <w:lang w:val="nl-NL" w:bidi="th-TH"/>
        </w:rPr>
        <w:t xml:space="preserve"> …..</w:t>
      </w:r>
    </w:p>
    <w:p w:rsidR="00731C9B" w:rsidRPr="00151A26" w:rsidRDefault="00731C9B" w:rsidP="009248BB">
      <w:pPr>
        <w:jc w:val="both"/>
        <w:rPr>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w:t>
      </w:r>
      <w:r w:rsidR="003604EC" w:rsidRPr="00151A26">
        <w:rPr>
          <w:bCs/>
          <w:color w:val="000000"/>
          <w:lang w:val="nl-NL" w:bidi="th-TH"/>
        </w:rPr>
        <w:t>: T</w:t>
      </w:r>
      <w:r w:rsidR="007D4BE7" w:rsidRPr="00151A26">
        <w:rPr>
          <w:bCs/>
          <w:color w:val="000000"/>
          <w:lang w:val="nl-NL" w:bidi="th-TH"/>
        </w:rPr>
        <w:t>ivi</w:t>
      </w:r>
      <w:r w:rsidR="00BA22CC" w:rsidRPr="00151A26">
        <w:rPr>
          <w:bCs/>
          <w:color w:val="000000"/>
          <w:lang w:val="nl-NL" w:bidi="th-TH"/>
        </w:rPr>
        <w:t xml:space="preserve">, tranh ảnh.  </w:t>
      </w:r>
    </w:p>
    <w:p w:rsidR="00731C9B" w:rsidRPr="00151A26" w:rsidRDefault="00731C9B" w:rsidP="00731C9B">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00B91BAF" w:rsidRPr="00151A26">
        <w:rPr>
          <w:b/>
          <w:bCs/>
          <w:color w:val="000000"/>
          <w:lang w:val="nl-NL" w:bidi="th-TH"/>
        </w:rPr>
        <w:t xml:space="preserve"> </w:t>
      </w:r>
    </w:p>
    <w:p w:rsidR="00B91BAF" w:rsidRPr="00151A26" w:rsidRDefault="00B91BAF" w:rsidP="00641D03">
      <w:pPr>
        <w:numPr>
          <w:ilvl w:val="0"/>
          <w:numId w:val="12"/>
        </w:numPr>
        <w:jc w:val="both"/>
        <w:rPr>
          <w:b/>
        </w:rPr>
      </w:pPr>
      <w:r w:rsidRPr="00151A26">
        <w:rPr>
          <w:b/>
        </w:rPr>
        <w:t>Chuẩn bị của giáo viên</w:t>
      </w:r>
    </w:p>
    <w:p w:rsidR="00641D03" w:rsidRPr="00151A26" w:rsidRDefault="00641D03" w:rsidP="00641D03">
      <w:pPr>
        <w:ind w:left="525"/>
        <w:jc w:val="both"/>
        <w:rPr>
          <w:b/>
        </w:rPr>
      </w:pPr>
      <w:r w:rsidRPr="00151A26">
        <w:t>- Giáo án word và Powerpoint</w:t>
      </w:r>
    </w:p>
    <w:p w:rsidR="00731C9B" w:rsidRPr="00151A26" w:rsidRDefault="00731C9B" w:rsidP="00731C9B">
      <w:pPr>
        <w:rPr>
          <w:color w:val="000000"/>
          <w:lang w:val="nl-NL" w:bidi="th-TH"/>
        </w:rPr>
      </w:pPr>
      <w:r w:rsidRPr="00151A26">
        <w:rPr>
          <w:b/>
          <w:bCs/>
          <w:color w:val="000000"/>
          <w:lang w:val="nl-NL" w:bidi="th-TH"/>
        </w:rPr>
        <w:t xml:space="preserve"> </w:t>
      </w:r>
      <w:r w:rsidR="00D73966" w:rsidRPr="00151A26">
        <w:rPr>
          <w:b/>
          <w:bCs/>
          <w:color w:val="000000"/>
          <w:lang w:val="nl-NL" w:bidi="th-TH"/>
        </w:rPr>
        <w:t xml:space="preserve">       </w:t>
      </w:r>
      <w:r w:rsidR="006C4C4C" w:rsidRPr="00151A26">
        <w:rPr>
          <w:bCs/>
          <w:color w:val="000000"/>
          <w:lang w:val="nl-NL" w:bidi="th-TH"/>
        </w:rPr>
        <w:t>-</w:t>
      </w:r>
      <w:r w:rsidR="00CB7BC7" w:rsidRPr="00151A26">
        <w:rPr>
          <w:color w:val="000000"/>
          <w:lang w:val="nl-NL" w:bidi="th-TH"/>
        </w:rPr>
        <w:t xml:space="preserve"> </w:t>
      </w:r>
      <w:r w:rsidR="00641D03" w:rsidRPr="00151A26">
        <w:rPr>
          <w:color w:val="000000"/>
          <w:lang w:val="nl-NL" w:bidi="th-TH"/>
        </w:rPr>
        <w:t>S</w:t>
      </w:r>
      <w:r w:rsidRPr="00151A26">
        <w:rPr>
          <w:color w:val="000000"/>
          <w:lang w:val="nl-NL" w:bidi="th-TH"/>
        </w:rPr>
        <w:t>ách giáo khoa,</w:t>
      </w:r>
      <w:r w:rsidR="00005D6B" w:rsidRPr="00151A26">
        <w:rPr>
          <w:color w:val="000000"/>
          <w:lang w:val="nl-NL" w:bidi="th-TH"/>
        </w:rPr>
        <w:t xml:space="preserve"> tranh ảnh</w:t>
      </w:r>
      <w:r w:rsidRPr="00151A26">
        <w:rPr>
          <w:color w:val="000000"/>
          <w:lang w:val="nl-NL" w:bidi="th-TH"/>
        </w:rPr>
        <w:t xml:space="preserve"> …</w:t>
      </w:r>
    </w:p>
    <w:p w:rsidR="00B91BAF" w:rsidRPr="00151A26" w:rsidRDefault="00B91BAF" w:rsidP="00B91BAF">
      <w:pPr>
        <w:jc w:val="both"/>
        <w:rPr>
          <w:b/>
          <w:lang w:val="pt-BR"/>
        </w:rPr>
      </w:pPr>
      <w:r w:rsidRPr="00151A26">
        <w:rPr>
          <w:b/>
          <w:lang w:val="pt-BR"/>
        </w:rPr>
        <w:t xml:space="preserve">       2. Chuẩn bị của học sinh</w:t>
      </w:r>
    </w:p>
    <w:p w:rsidR="006E5307" w:rsidRPr="00151A26" w:rsidRDefault="00731C9B" w:rsidP="00D73966">
      <w:pPr>
        <w:rPr>
          <w:color w:val="000000"/>
          <w:lang w:val="nl-NL" w:bidi="th-TH"/>
        </w:rPr>
      </w:pPr>
      <w:r w:rsidRPr="00151A26">
        <w:rPr>
          <w:b/>
          <w:bCs/>
          <w:color w:val="000000"/>
          <w:lang w:val="nl-NL" w:bidi="th-TH"/>
        </w:rPr>
        <w:t xml:space="preserve"> </w:t>
      </w:r>
      <w:r w:rsidR="00D73966" w:rsidRPr="00151A26">
        <w:rPr>
          <w:b/>
          <w:bCs/>
          <w:color w:val="000000"/>
          <w:lang w:val="nl-NL" w:bidi="th-TH"/>
        </w:rPr>
        <w:t xml:space="preserve">        </w:t>
      </w:r>
      <w:r w:rsidR="00B91BAF" w:rsidRPr="00151A26">
        <w:rPr>
          <w:bCs/>
          <w:color w:val="000000"/>
          <w:lang w:val="nl-NL" w:bidi="th-TH"/>
        </w:rPr>
        <w:t>-</w:t>
      </w:r>
      <w:r w:rsidRPr="00151A26">
        <w:rPr>
          <w:color w:val="000000"/>
          <w:lang w:val="nl-NL" w:bidi="th-TH"/>
        </w:rPr>
        <w:t xml:space="preserve"> Sách giáo kho</w:t>
      </w:r>
      <w:r w:rsidR="00B91BAF" w:rsidRPr="00151A26">
        <w:rPr>
          <w:color w:val="000000"/>
          <w:lang w:val="nl-NL" w:bidi="th-TH"/>
        </w:rPr>
        <w:t>a</w:t>
      </w:r>
      <w:r w:rsidR="006E5307" w:rsidRPr="00151A26">
        <w:rPr>
          <w:lang w:val="nl-NL"/>
        </w:rPr>
        <w:t>.</w:t>
      </w:r>
    </w:p>
    <w:p w:rsidR="006E5307" w:rsidRPr="00151A26" w:rsidRDefault="00D73966" w:rsidP="006E5307">
      <w:pPr>
        <w:spacing w:line="288" w:lineRule="auto"/>
        <w:jc w:val="both"/>
        <w:outlineLvl w:val="0"/>
        <w:rPr>
          <w:u w:val="single"/>
          <w:lang w:val="nl-NL"/>
        </w:rPr>
      </w:pPr>
      <w:r w:rsidRPr="00151A26">
        <w:rPr>
          <w:b/>
          <w:lang w:val="nl-NL"/>
        </w:rPr>
        <w:t>V</w:t>
      </w:r>
      <w:r w:rsidR="006E5307" w:rsidRPr="00151A26">
        <w:rPr>
          <w:b/>
          <w:lang w:val="nl-NL"/>
        </w:rPr>
        <w:t>.</w:t>
      </w:r>
      <w:r w:rsidR="0068302F" w:rsidRPr="00151A26">
        <w:rPr>
          <w:b/>
          <w:u w:val="single"/>
          <w:lang w:val="nl-NL"/>
        </w:rPr>
        <w:t>TIẾN TRÌNH DẠY HỌC</w:t>
      </w:r>
    </w:p>
    <w:p w:rsidR="006E5307" w:rsidRPr="00151A26" w:rsidRDefault="006E5307" w:rsidP="006E5307">
      <w:pPr>
        <w:spacing w:line="288" w:lineRule="auto"/>
        <w:ind w:firstLine="536"/>
        <w:jc w:val="both"/>
        <w:rPr>
          <w:u w:val="single"/>
          <w:lang w:val="nl-NL"/>
        </w:rPr>
      </w:pPr>
      <w:r w:rsidRPr="00151A26">
        <w:rPr>
          <w:b/>
          <w:lang w:val="nl-NL"/>
        </w:rPr>
        <w:t>1</w:t>
      </w:r>
      <w:r w:rsidRPr="00151A26">
        <w:rPr>
          <w:lang w:val="nl-NL"/>
        </w:rPr>
        <w:t xml:space="preserve">. </w:t>
      </w:r>
      <w:r w:rsidRPr="00151A26">
        <w:rPr>
          <w:b/>
          <w:u w:val="single"/>
          <w:lang w:val="nl-NL"/>
        </w:rPr>
        <w:t>Ổn định tổ chức</w:t>
      </w:r>
    </w:p>
    <w:p w:rsidR="006E5307" w:rsidRPr="00151A26" w:rsidRDefault="006E5307" w:rsidP="009E56E9">
      <w:pPr>
        <w:spacing w:line="288" w:lineRule="auto"/>
        <w:ind w:left="536"/>
        <w:jc w:val="both"/>
        <w:rPr>
          <w:lang w:val="nl-NL"/>
        </w:rPr>
      </w:pPr>
      <w:r w:rsidRPr="00151A26">
        <w:rPr>
          <w:b/>
          <w:lang w:val="nl-NL"/>
        </w:rPr>
        <w:t>2</w:t>
      </w:r>
      <w:r w:rsidRPr="00151A26">
        <w:rPr>
          <w:lang w:val="nl-NL"/>
        </w:rPr>
        <w:t xml:space="preserve">. </w:t>
      </w:r>
      <w:r w:rsidRPr="00151A26">
        <w:rPr>
          <w:b/>
          <w:u w:val="single"/>
          <w:lang w:val="nl-NL"/>
        </w:rPr>
        <w:t>Kiểm tra bài cũ</w:t>
      </w:r>
      <w:r w:rsidR="00676A8C" w:rsidRPr="00151A26">
        <w:rPr>
          <w:b/>
          <w:lang w:val="nl-NL"/>
        </w:rPr>
        <w:t>:</w:t>
      </w:r>
      <w:r w:rsidR="00676A8C" w:rsidRPr="00151A26">
        <w:rPr>
          <w:lang w:val="nl-NL"/>
        </w:rPr>
        <w:t xml:space="preserve"> K</w:t>
      </w:r>
      <w:r w:rsidRPr="00151A26">
        <w:rPr>
          <w:lang w:val="nl-NL"/>
        </w:rPr>
        <w:t>iểm tra sách giáo khoa – vở ghi của học sinh.</w:t>
      </w:r>
      <w:r w:rsidR="00641D03" w:rsidRPr="00151A26">
        <w:rPr>
          <w:lang w:val="nl-NL"/>
        </w:rPr>
        <w:t>(2phút)</w:t>
      </w:r>
    </w:p>
    <w:p w:rsidR="006E5307" w:rsidRPr="00151A26" w:rsidRDefault="006E5307" w:rsidP="006E5307">
      <w:pPr>
        <w:spacing w:line="288" w:lineRule="auto"/>
        <w:jc w:val="both"/>
        <w:rPr>
          <w:u w:val="single"/>
          <w:lang w:val="nl-NL"/>
        </w:rPr>
      </w:pPr>
      <w:r w:rsidRPr="00151A26">
        <w:rPr>
          <w:lang w:val="nl-NL"/>
        </w:rPr>
        <w:t xml:space="preserve">     </w:t>
      </w:r>
      <w:r w:rsidR="009E56E9" w:rsidRPr="00151A26">
        <w:rPr>
          <w:lang w:val="nl-NL"/>
        </w:rPr>
        <w:t xml:space="preserve"> </w:t>
      </w:r>
      <w:r w:rsidR="00FF5DE7" w:rsidRPr="00151A26">
        <w:rPr>
          <w:lang w:val="nl-NL"/>
        </w:rPr>
        <w:t xml:space="preserve"> </w:t>
      </w:r>
      <w:r w:rsidRPr="00151A26">
        <w:rPr>
          <w:b/>
          <w:lang w:val="nl-NL"/>
        </w:rPr>
        <w:t>3</w:t>
      </w:r>
      <w:r w:rsidRPr="00151A26">
        <w:rPr>
          <w:lang w:val="nl-NL"/>
        </w:rPr>
        <w:t xml:space="preserve">. </w:t>
      </w:r>
      <w:r w:rsidRPr="00151A26">
        <w:rPr>
          <w:b/>
          <w:u w:val="single"/>
          <w:lang w:val="nl-NL"/>
        </w:rPr>
        <w:t>Bài mới</w:t>
      </w:r>
      <w:r w:rsidRPr="00151A26">
        <w:rPr>
          <w:u w:val="single"/>
          <w:lang w:val="nl-NL"/>
        </w:rPr>
        <w:t xml:space="preserve"> </w:t>
      </w:r>
    </w:p>
    <w:p w:rsidR="005F32CE" w:rsidRPr="00151A26" w:rsidRDefault="005F32CE" w:rsidP="005F32CE">
      <w:pPr>
        <w:shd w:val="clear" w:color="auto" w:fill="FFFFFF"/>
        <w:jc w:val="both"/>
      </w:pPr>
      <w:r w:rsidRPr="00151A26">
        <w:rPr>
          <w:b/>
          <w:bCs/>
          <w:bdr w:val="none" w:sz="0" w:space="0" w:color="auto" w:frame="1"/>
        </w:rPr>
        <w:t>3.1. Hoạt động khởi động</w:t>
      </w:r>
    </w:p>
    <w:p w:rsidR="005F32CE" w:rsidRPr="00151A26" w:rsidRDefault="005F32CE" w:rsidP="005F32CE">
      <w:pPr>
        <w:shd w:val="clear" w:color="auto" w:fill="FFFFFF"/>
        <w:tabs>
          <w:tab w:val="left" w:leader="dot" w:pos="9214"/>
        </w:tabs>
        <w:jc w:val="both"/>
      </w:pPr>
      <w:r w:rsidRPr="00151A26">
        <w:t xml:space="preserve">          - Mục tiêu: Giúp học sinh nắm được các nội dung cơ bản của bài học cần đạt được đó là</w:t>
      </w:r>
      <w:r w:rsidRPr="00151A26">
        <w:rPr>
          <w:lang w:val="nl-NL"/>
        </w:rPr>
        <w:t xml:space="preserve"> xã hội loài người có lịch sử hình thành và phát triển</w:t>
      </w:r>
      <w:r w:rsidR="00F9062F" w:rsidRPr="00151A26">
        <w:rPr>
          <w:lang w:val="nl-NL"/>
        </w:rPr>
        <w:t>, mục đích</w:t>
      </w:r>
      <w:r w:rsidR="00005D6B" w:rsidRPr="00151A26">
        <w:rPr>
          <w:lang w:val="nl-NL"/>
        </w:rPr>
        <w:t xml:space="preserve">, phương pháp </w:t>
      </w:r>
      <w:r w:rsidR="00F9062F" w:rsidRPr="00151A26">
        <w:rPr>
          <w:lang w:val="nl-NL"/>
        </w:rPr>
        <w:t xml:space="preserve"> học tập Lịch sử</w:t>
      </w:r>
      <w:r w:rsidRPr="00151A26">
        <w:t xml:space="preserve"> đưa học sinh vào tìm hiểu nội dung bài học, tạo tâm thế cho học sinh đi vào tìm hiểu bài mới. </w:t>
      </w:r>
    </w:p>
    <w:p w:rsidR="005F32CE" w:rsidRPr="00151A26" w:rsidRDefault="005F32CE" w:rsidP="005F32CE">
      <w:pPr>
        <w:shd w:val="clear" w:color="auto" w:fill="FFFFFF"/>
        <w:tabs>
          <w:tab w:val="left" w:leader="dot" w:pos="9214"/>
        </w:tabs>
        <w:ind w:left="720"/>
        <w:jc w:val="both"/>
      </w:pPr>
      <w:r w:rsidRPr="00151A26">
        <w:t>- Phương pháp: Thuyết trình, trực quan, phát vấn.</w:t>
      </w:r>
    </w:p>
    <w:p w:rsidR="005F32CE" w:rsidRPr="00151A26" w:rsidRDefault="005F32CE" w:rsidP="00F9062F">
      <w:pPr>
        <w:shd w:val="clear" w:color="auto" w:fill="FFFFFF"/>
        <w:tabs>
          <w:tab w:val="left" w:leader="dot" w:pos="9214"/>
        </w:tabs>
        <w:ind w:left="720"/>
        <w:jc w:val="both"/>
      </w:pPr>
      <w:r w:rsidRPr="00151A26">
        <w:t>- Thời gian: 2 phút.</w:t>
      </w:r>
    </w:p>
    <w:p w:rsidR="00971F79" w:rsidRPr="00151A26" w:rsidRDefault="00971F79" w:rsidP="00971F79">
      <w:pPr>
        <w:shd w:val="clear" w:color="auto" w:fill="FFFFFF"/>
        <w:tabs>
          <w:tab w:val="left" w:leader="dot" w:pos="9214"/>
        </w:tabs>
        <w:jc w:val="both"/>
      </w:pPr>
      <w:r w:rsidRPr="00151A26">
        <w:t xml:space="preserve">          -Tổ chức hoạt động: Giáo viên cho xem tranh lớp học ngày xưa và lớp học hiện tại yêu cầu học sinh trả lời câu hỏi: </w:t>
      </w:r>
    </w:p>
    <w:p w:rsidR="00971F79" w:rsidRPr="00151A26" w:rsidRDefault="00971F79" w:rsidP="00F9062F">
      <w:pPr>
        <w:shd w:val="clear" w:color="auto" w:fill="FFFFFF"/>
        <w:tabs>
          <w:tab w:val="left" w:leader="dot" w:pos="9214"/>
        </w:tabs>
        <w:ind w:left="720"/>
        <w:jc w:val="both"/>
      </w:pPr>
    </w:p>
    <w:p w:rsidR="004B3512" w:rsidRPr="00151A26" w:rsidRDefault="00DE21D2" w:rsidP="00F9062F">
      <w:pPr>
        <w:shd w:val="clear" w:color="auto" w:fill="FFFFFF"/>
        <w:tabs>
          <w:tab w:val="left" w:leader="dot" w:pos="9214"/>
        </w:tabs>
        <w:ind w:left="720"/>
        <w:jc w:val="both"/>
      </w:pPr>
      <w:r>
        <w:rPr>
          <w:noProof/>
        </w:rPr>
        <w:lastRenderedPageBreak/>
        <w:drawing>
          <wp:inline distT="0" distB="0" distL="0" distR="0">
            <wp:extent cx="4572000" cy="3429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DA39EC" w:rsidRPr="00151A26" w:rsidRDefault="004B3512" w:rsidP="00DA39EC">
      <w:pPr>
        <w:shd w:val="clear" w:color="auto" w:fill="FFFFFF"/>
        <w:tabs>
          <w:tab w:val="left" w:leader="dot" w:pos="9214"/>
        </w:tabs>
        <w:jc w:val="both"/>
      </w:pPr>
      <w:r w:rsidRPr="00151A26">
        <w:t>Qua bức tranh trên, em thấy lớp học ngày xưa và lớp học hiện tại có sự khác nhau không? Vì sao?</w:t>
      </w:r>
      <w:r w:rsidR="00DA39EC" w:rsidRPr="00151A26">
        <w:t xml:space="preserve">        </w:t>
      </w:r>
    </w:p>
    <w:p w:rsidR="00DA39EC" w:rsidRPr="00151A26" w:rsidRDefault="00DA39EC" w:rsidP="00DA39EC">
      <w:pPr>
        <w:shd w:val="clear" w:color="auto" w:fill="FFFFFF"/>
        <w:tabs>
          <w:tab w:val="left" w:leader="dot" w:pos="9214"/>
        </w:tabs>
        <w:jc w:val="both"/>
      </w:pPr>
      <w:r w:rsidRPr="00151A26">
        <w:t xml:space="preserve">             - Dự kiến sản phẩm </w:t>
      </w:r>
    </w:p>
    <w:p w:rsidR="006678CB" w:rsidRPr="00151A26" w:rsidRDefault="00DA39EC" w:rsidP="004B3512">
      <w:pPr>
        <w:shd w:val="clear" w:color="auto" w:fill="FFFFFF"/>
        <w:tabs>
          <w:tab w:val="left" w:leader="dot" w:pos="9214"/>
        </w:tabs>
      </w:pPr>
      <w:r w:rsidRPr="00151A26">
        <w:t xml:space="preserve">           Lớp học ngày xưa và lớp học hiện tại có sự khác nhau.</w:t>
      </w:r>
    </w:p>
    <w:p w:rsidR="008E077B" w:rsidRPr="00151A26" w:rsidRDefault="00F9062F" w:rsidP="00F9062F">
      <w:pPr>
        <w:shd w:val="clear" w:color="auto" w:fill="FFFFFF"/>
        <w:tabs>
          <w:tab w:val="left" w:leader="dot" w:pos="9214"/>
        </w:tabs>
      </w:pPr>
      <w:r w:rsidRPr="00151A26">
        <w:t xml:space="preserve"> </w:t>
      </w:r>
      <w:r w:rsidR="00DA39EC" w:rsidRPr="00151A26">
        <w:t xml:space="preserve">          Vì </w:t>
      </w:r>
      <w:r w:rsidR="004B3512" w:rsidRPr="00151A26">
        <w:t xml:space="preserve"> </w:t>
      </w:r>
      <w:r w:rsidR="00DA39EC" w:rsidRPr="00151A26">
        <w:t>do thời xưa điều kiện sống nghèo nàn,lạc hậu so với ngày nay. Ngày nay đất nước đang phát triển, nhà nước xem giáo dục là quốc sách hàng đầu</w:t>
      </w:r>
      <w:r w:rsidR="00EB51B2" w:rsidRPr="00151A26">
        <w:t xml:space="preserve"> nên quan tâm đầu tư phát triển ………</w:t>
      </w:r>
      <w:r w:rsidR="00F64F64" w:rsidRPr="00151A26">
        <w:t>như vậy có sự thay đổi theo thời gian.</w:t>
      </w:r>
      <w:r w:rsidR="004B3512" w:rsidRPr="00151A26">
        <w:t xml:space="preserve">       </w:t>
      </w:r>
    </w:p>
    <w:p w:rsidR="00F9062F" w:rsidRPr="00151A26" w:rsidRDefault="008E077B" w:rsidP="00971F79">
      <w:pPr>
        <w:shd w:val="clear" w:color="auto" w:fill="FFFFFF"/>
        <w:tabs>
          <w:tab w:val="left" w:leader="dot" w:pos="9214"/>
        </w:tabs>
        <w:jc w:val="both"/>
        <w:rPr>
          <w:lang w:val="pt-BR"/>
        </w:rPr>
      </w:pPr>
      <w:r w:rsidRPr="00151A26">
        <w:t xml:space="preserve">         Trên cơ sở ý kiến GV dẫn dắt vào bài hoặc GV nhận xét và vào bài mới:  </w:t>
      </w:r>
      <w:r w:rsidRPr="00151A26">
        <w:rPr>
          <w:lang w:val="nl-NL"/>
        </w:rPr>
        <w:t>Con người, cây cỏ, mọi vật sinh ra</w:t>
      </w:r>
      <w:r w:rsidR="00971F79" w:rsidRPr="00151A26">
        <w:rPr>
          <w:lang w:val="nl-NL"/>
        </w:rPr>
        <w:t>,</w:t>
      </w:r>
      <w:r w:rsidRPr="00151A26">
        <w:rPr>
          <w:lang w:val="nl-NL"/>
        </w:rPr>
        <w:t xml:space="preserve"> lớn lên và biến đổi theo thời gian</w:t>
      </w:r>
      <w:r w:rsidRPr="00151A26">
        <w:t xml:space="preserve"> đều có quá kh</w:t>
      </w:r>
      <w:r w:rsidR="00971F79" w:rsidRPr="00151A26">
        <w:t>ứ</w:t>
      </w:r>
      <w:r w:rsidR="00F64F64" w:rsidRPr="00151A26">
        <w:t>,</w:t>
      </w:r>
      <w:r w:rsidRPr="00151A26">
        <w:rPr>
          <w:lang w:val="nl-NL"/>
        </w:rPr>
        <w:t xml:space="preserve"> nghĩa </w:t>
      </w:r>
      <w:r w:rsidR="00F64F64" w:rsidRPr="00151A26">
        <w:rPr>
          <w:lang w:val="nl-NL"/>
        </w:rPr>
        <w:t xml:space="preserve">là </w:t>
      </w:r>
      <w:r w:rsidR="00971F79" w:rsidRPr="00151A26">
        <w:rPr>
          <w:lang w:val="nl-NL"/>
        </w:rPr>
        <w:t>có</w:t>
      </w:r>
      <w:r w:rsidR="00F64F64" w:rsidRPr="00151A26">
        <w:rPr>
          <w:lang w:val="nl-NL"/>
        </w:rPr>
        <w:t xml:space="preserve"> L</w:t>
      </w:r>
      <w:r w:rsidRPr="00151A26">
        <w:rPr>
          <w:lang w:val="nl-NL"/>
        </w:rPr>
        <w:t xml:space="preserve">ịch sử. Vậy học Lịch sử để làm gì và dựa vào đâu để biết Lịch sử. </w:t>
      </w:r>
      <w:r w:rsidRPr="00151A26">
        <w:t>Chúng ta sẽ tìm hiểu nội dung này trong tiết học ngày hôm nay</w:t>
      </w:r>
      <w:r w:rsidRPr="00151A26">
        <w:rPr>
          <w:lang w:val="pt-BR"/>
        </w:rPr>
        <w:t>.</w:t>
      </w:r>
    </w:p>
    <w:p w:rsidR="00B40E67" w:rsidRPr="00151A26" w:rsidRDefault="00B40E67" w:rsidP="00971F79">
      <w:pPr>
        <w:shd w:val="clear" w:color="auto" w:fill="FFFFFF"/>
        <w:tabs>
          <w:tab w:val="left" w:leader="dot" w:pos="9214"/>
        </w:tabs>
        <w:jc w:val="both"/>
      </w:pPr>
      <w:r w:rsidRPr="00151A26">
        <w:rPr>
          <w:b/>
          <w:bCs/>
          <w:bdr w:val="none" w:sz="0" w:space="0" w:color="auto" w:frame="1"/>
        </w:rPr>
        <w:t>3.2. Hoạt động hình thành kiến thức</w:t>
      </w:r>
    </w:p>
    <w:p w:rsidR="001149CF" w:rsidRPr="00151A26" w:rsidRDefault="001149CF" w:rsidP="001149CF">
      <w:pPr>
        <w:shd w:val="clear" w:color="auto" w:fill="FFFFFF"/>
        <w:tabs>
          <w:tab w:val="left" w:leader="dot" w:pos="9214"/>
        </w:tabs>
      </w:pPr>
      <w:r w:rsidRPr="00151A26">
        <w:rPr>
          <w:b/>
        </w:rPr>
        <w:t>1. Hoạt động 1</w:t>
      </w:r>
      <w:r w:rsidRPr="00151A26">
        <w:t xml:space="preserve"> </w:t>
      </w:r>
    </w:p>
    <w:p w:rsidR="00F9062F" w:rsidRPr="00151A26" w:rsidRDefault="00F9062F" w:rsidP="00F9062F">
      <w:pPr>
        <w:spacing w:line="288" w:lineRule="auto"/>
        <w:jc w:val="both"/>
        <w:rPr>
          <w:lang w:val="nl-NL"/>
        </w:rPr>
      </w:pPr>
      <w:r w:rsidRPr="00151A26">
        <w:rPr>
          <w:b/>
          <w:lang w:val="nl-NL"/>
        </w:rPr>
        <w:t xml:space="preserve">   1.Xã hội loài người có lịch sử hình thành và phát triển.</w:t>
      </w:r>
      <w:r w:rsidRPr="00151A26">
        <w:rPr>
          <w:lang w:val="nl-NL"/>
        </w:rPr>
        <w:t xml:space="preserve"> </w:t>
      </w:r>
    </w:p>
    <w:p w:rsidR="00F9062F" w:rsidRPr="00151A26" w:rsidRDefault="00F9062F" w:rsidP="00F9062F">
      <w:pPr>
        <w:tabs>
          <w:tab w:val="left" w:pos="0"/>
          <w:tab w:val="left" w:pos="120"/>
        </w:tabs>
        <w:jc w:val="both"/>
        <w:rPr>
          <w:i/>
          <w:lang w:val="vi-VN"/>
        </w:rPr>
      </w:pPr>
      <w:r w:rsidRPr="00151A26">
        <w:tab/>
      </w:r>
      <w:r w:rsidRPr="00151A26">
        <w:tab/>
      </w:r>
      <w:r w:rsidRPr="00151A26">
        <w:rPr>
          <w:i/>
        </w:rPr>
        <w:t xml:space="preserve">- Mục tiêu: HS biết được </w:t>
      </w:r>
      <w:r w:rsidRPr="00151A26">
        <w:rPr>
          <w:i/>
          <w:lang w:val="nl-NL"/>
        </w:rPr>
        <w:t>xã hội loài người có lịch sử hình thành và phát triển.</w:t>
      </w:r>
    </w:p>
    <w:p w:rsidR="00F9062F" w:rsidRPr="00151A26" w:rsidRDefault="00F9062F" w:rsidP="00F9062F">
      <w:pPr>
        <w:ind w:firstLine="720"/>
        <w:rPr>
          <w:i/>
          <w:lang w:bidi="th-TH"/>
        </w:rPr>
      </w:pPr>
      <w:r w:rsidRPr="00151A26">
        <w:rPr>
          <w:i/>
        </w:rPr>
        <w:t xml:space="preserve">- Phương pháp: </w:t>
      </w:r>
      <w:r w:rsidRPr="00151A26">
        <w:rPr>
          <w:i/>
          <w:lang w:bidi="th-TH"/>
        </w:rPr>
        <w:t>Trực quan, phát vấn, thuyết trình, phân tích, nhóm.</w:t>
      </w:r>
    </w:p>
    <w:p w:rsidR="00641D03" w:rsidRPr="00151A26" w:rsidRDefault="00641D03" w:rsidP="00641D03">
      <w:pPr>
        <w:ind w:firstLine="720"/>
        <w:jc w:val="both"/>
        <w:rPr>
          <w:i/>
        </w:rPr>
      </w:pPr>
      <w:r w:rsidRPr="00151A26">
        <w:rPr>
          <w:i/>
        </w:rPr>
        <w:t>- Phương tiện: Ti vi.</w:t>
      </w:r>
    </w:p>
    <w:p w:rsidR="00F9062F" w:rsidRPr="00151A26" w:rsidRDefault="00F9062F" w:rsidP="00F9062F">
      <w:pPr>
        <w:shd w:val="clear" w:color="auto" w:fill="FFFFFF"/>
        <w:tabs>
          <w:tab w:val="left" w:leader="dot" w:pos="9214"/>
        </w:tabs>
        <w:rPr>
          <w:i/>
        </w:rPr>
      </w:pPr>
      <w:r w:rsidRPr="00151A26">
        <w:rPr>
          <w:i/>
        </w:rPr>
        <w:t xml:space="preserve">          - Thời gian: 13 phút</w:t>
      </w:r>
    </w:p>
    <w:p w:rsidR="00F9062F" w:rsidRPr="00151A26" w:rsidRDefault="00F9062F" w:rsidP="00F9062F">
      <w:pPr>
        <w:shd w:val="clear" w:color="auto" w:fill="FFFFFF"/>
        <w:tabs>
          <w:tab w:val="left" w:leader="dot" w:pos="9214"/>
        </w:tabs>
        <w:rPr>
          <w:i/>
        </w:rPr>
      </w:pPr>
      <w:r w:rsidRPr="00151A26">
        <w:rPr>
          <w:i/>
        </w:rPr>
        <w:t xml:space="preserve">          -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F9062F" w:rsidRPr="00151A26">
        <w:tc>
          <w:tcPr>
            <w:tcW w:w="5493" w:type="dxa"/>
            <w:tcBorders>
              <w:top w:val="single" w:sz="4" w:space="0" w:color="auto"/>
              <w:left w:val="single" w:sz="4" w:space="0" w:color="auto"/>
              <w:bottom w:val="single" w:sz="4" w:space="0" w:color="auto"/>
              <w:right w:val="single" w:sz="4" w:space="0" w:color="auto"/>
            </w:tcBorders>
          </w:tcPr>
          <w:p w:rsidR="00F9062F" w:rsidRPr="00151A26" w:rsidRDefault="00F9062F" w:rsidP="00E91773">
            <w:pPr>
              <w:tabs>
                <w:tab w:val="left" w:leader="dot" w:pos="9214"/>
              </w:tabs>
              <w:jc w:val="center"/>
              <w:rPr>
                <w:b/>
                <w:i/>
                <w:lang w:val="vi-VN"/>
              </w:rPr>
            </w:pPr>
            <w:r w:rsidRPr="00151A26">
              <w:rPr>
                <w:b/>
                <w:i/>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F9062F" w:rsidRPr="00151A26" w:rsidRDefault="00F9062F" w:rsidP="00E91773">
            <w:pPr>
              <w:tabs>
                <w:tab w:val="left" w:leader="dot" w:pos="9214"/>
              </w:tabs>
              <w:jc w:val="center"/>
              <w:rPr>
                <w:b/>
                <w:i/>
                <w:lang w:val="vi-VN"/>
              </w:rPr>
            </w:pPr>
            <w:r w:rsidRPr="00151A26">
              <w:rPr>
                <w:b/>
                <w:i/>
              </w:rPr>
              <w:t>Dự kiến sản phẩm (Nội dung chính)</w:t>
            </w:r>
          </w:p>
        </w:tc>
      </w:tr>
      <w:tr w:rsidR="00F9062F" w:rsidRPr="00151A26">
        <w:tc>
          <w:tcPr>
            <w:tcW w:w="5493" w:type="dxa"/>
            <w:tcBorders>
              <w:top w:val="single" w:sz="4" w:space="0" w:color="auto"/>
              <w:left w:val="single" w:sz="4" w:space="0" w:color="auto"/>
              <w:bottom w:val="single" w:sz="4" w:space="0" w:color="auto"/>
              <w:right w:val="single" w:sz="4" w:space="0" w:color="auto"/>
            </w:tcBorders>
          </w:tcPr>
          <w:p w:rsidR="00F9062F" w:rsidRPr="00151A26" w:rsidRDefault="001C2C4D" w:rsidP="00E91773">
            <w:pPr>
              <w:tabs>
                <w:tab w:val="left" w:pos="0"/>
                <w:tab w:val="left" w:pos="120"/>
              </w:tabs>
              <w:jc w:val="both"/>
              <w:rPr>
                <w:bCs/>
                <w:lang w:val="en-CA"/>
              </w:rPr>
            </w:pPr>
            <w:r w:rsidRPr="00151A26">
              <w:rPr>
                <w:b/>
                <w:bCs/>
                <w:lang w:val="en-CA"/>
              </w:rPr>
              <w:t>Bước 1:</w:t>
            </w:r>
            <w:r w:rsidR="00F9062F" w:rsidRPr="00151A26">
              <w:rPr>
                <w:b/>
                <w:bCs/>
                <w:lang w:val="en-CA"/>
              </w:rPr>
              <w:t xml:space="preserve"> Chuyển giao nhiệm vụ học tập</w:t>
            </w:r>
            <w:r w:rsidR="00F9062F" w:rsidRPr="00151A26">
              <w:rPr>
                <w:bCs/>
                <w:lang w:val="en-CA"/>
              </w:rPr>
              <w:t xml:space="preserve"> </w:t>
            </w:r>
          </w:p>
          <w:p w:rsidR="00F9062F" w:rsidRPr="00151A26" w:rsidRDefault="00DC61CC" w:rsidP="00E91773">
            <w:pPr>
              <w:jc w:val="both"/>
            </w:pPr>
            <w:r w:rsidRPr="00151A26">
              <w:t>- Chia thành 3</w:t>
            </w:r>
            <w:r w:rsidR="00F9062F" w:rsidRPr="00151A26">
              <w:t xml:space="preserve"> nhóm. Các nhóm đọc mục 1 SGK (4 phút), thảo luậ</w:t>
            </w:r>
            <w:r w:rsidRPr="00151A26">
              <w:t>n  và thực hiện các yêu cầu sau.</w:t>
            </w:r>
          </w:p>
          <w:p w:rsidR="00DC61CC" w:rsidRPr="00151A26" w:rsidRDefault="00DC61CC" w:rsidP="00DC61CC">
            <w:pPr>
              <w:spacing w:line="288" w:lineRule="auto"/>
              <w:jc w:val="both"/>
              <w:rPr>
                <w:lang w:val="nl-NL"/>
              </w:rPr>
            </w:pPr>
            <w:r w:rsidRPr="00151A26">
              <w:t>+ Nhóm 1:</w:t>
            </w:r>
            <w:r w:rsidRPr="00151A26">
              <w:rPr>
                <w:lang w:val="nl-NL"/>
              </w:rPr>
              <w:t xml:space="preserve"> Con người sự vật xung quanh ta có biến đổi không? Sự biến đổi đó có ý nghĩa gì?</w:t>
            </w:r>
          </w:p>
          <w:p w:rsidR="00DC61CC" w:rsidRPr="00151A26" w:rsidRDefault="00DC61CC" w:rsidP="00DC61CC">
            <w:pPr>
              <w:spacing w:line="288" w:lineRule="auto"/>
              <w:jc w:val="both"/>
              <w:rPr>
                <w:lang w:val="nl-NL"/>
              </w:rPr>
            </w:pPr>
            <w:r w:rsidRPr="00151A26">
              <w:rPr>
                <w:lang w:val="nl-NL"/>
              </w:rPr>
              <w:t xml:space="preserve">   Em hiểu Lịch sử là gì?</w:t>
            </w:r>
          </w:p>
          <w:p w:rsidR="00DC61CC" w:rsidRPr="00151A26" w:rsidRDefault="00DC61CC" w:rsidP="00DC61CC">
            <w:pPr>
              <w:spacing w:line="288" w:lineRule="auto"/>
              <w:jc w:val="both"/>
              <w:rPr>
                <w:lang w:val="nl-NL"/>
              </w:rPr>
            </w:pPr>
            <w:r w:rsidRPr="00151A26">
              <w:t>+ Nhóm 2:</w:t>
            </w:r>
            <w:r w:rsidRPr="00151A26">
              <w:rPr>
                <w:lang w:val="nl-NL"/>
              </w:rPr>
              <w:t xml:space="preserve"> Có gì khác nhau giữa lịch sử một </w:t>
            </w:r>
            <w:r w:rsidRPr="00151A26">
              <w:rPr>
                <w:lang w:val="nl-NL"/>
              </w:rPr>
              <w:lastRenderedPageBreak/>
              <w:t>con người và lịch sử xã hội loài người?</w:t>
            </w:r>
          </w:p>
          <w:p w:rsidR="00F9062F" w:rsidRPr="00151A26" w:rsidRDefault="00DC61CC" w:rsidP="00E91773">
            <w:pPr>
              <w:jc w:val="both"/>
            </w:pPr>
            <w:r w:rsidRPr="00151A26">
              <w:t>+ Nhóm 3:</w:t>
            </w:r>
            <w:r w:rsidRPr="00151A26">
              <w:rPr>
                <w:lang w:val="nl-NL"/>
              </w:rPr>
              <w:t xml:space="preserve"> Tại sao Lịch sử</w:t>
            </w:r>
            <w:r w:rsidR="009E257F" w:rsidRPr="00151A26">
              <w:rPr>
                <w:lang w:val="nl-NL"/>
              </w:rPr>
              <w:t xml:space="preserve"> còn </w:t>
            </w:r>
            <w:r w:rsidRPr="00151A26">
              <w:rPr>
                <w:lang w:val="nl-NL"/>
              </w:rPr>
              <w:t xml:space="preserve">là </w:t>
            </w:r>
            <w:r w:rsidR="009E257F" w:rsidRPr="00151A26">
              <w:rPr>
                <w:lang w:val="nl-NL"/>
              </w:rPr>
              <w:t xml:space="preserve">một </w:t>
            </w:r>
            <w:r w:rsidRPr="00151A26">
              <w:rPr>
                <w:lang w:val="nl-NL"/>
              </w:rPr>
              <w:t>khoa học?</w:t>
            </w:r>
          </w:p>
          <w:p w:rsidR="00F9062F" w:rsidRPr="00151A26" w:rsidRDefault="001C2C4D" w:rsidP="00E91773">
            <w:pPr>
              <w:tabs>
                <w:tab w:val="left" w:pos="0"/>
                <w:tab w:val="left" w:pos="120"/>
              </w:tabs>
              <w:jc w:val="both"/>
              <w:rPr>
                <w:b/>
                <w:bCs/>
                <w:lang w:val="en-CA"/>
              </w:rPr>
            </w:pPr>
            <w:r w:rsidRPr="00151A26">
              <w:rPr>
                <w:b/>
                <w:bCs/>
                <w:lang w:val="en-CA"/>
              </w:rPr>
              <w:t>Bước 2:</w:t>
            </w:r>
            <w:r w:rsidR="00F9062F" w:rsidRPr="00151A26">
              <w:rPr>
                <w:b/>
                <w:bCs/>
                <w:lang w:val="en-CA"/>
              </w:rPr>
              <w:t xml:space="preserve"> Thực hiện nhiệm vụ học tập</w:t>
            </w:r>
          </w:p>
          <w:p w:rsidR="00F9062F" w:rsidRPr="00151A26" w:rsidRDefault="00F9062F" w:rsidP="00E91773">
            <w:pPr>
              <w:jc w:val="both"/>
            </w:pPr>
            <w:r w:rsidRPr="00151A26">
              <w:t>HS</w:t>
            </w:r>
            <w:r w:rsidR="009E257F" w:rsidRPr="00151A26">
              <w:t xml:space="preserve"> đọc SGK và thực hiện yêu cầu. </w:t>
            </w:r>
            <w:r w:rsidRPr="00151A26">
              <w:t>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F9062F" w:rsidRPr="00151A26" w:rsidRDefault="001C2C4D" w:rsidP="00E91773">
            <w:pPr>
              <w:pStyle w:val="ListParagraph"/>
              <w:ind w:left="0"/>
              <w:rPr>
                <w:b/>
                <w:bCs/>
                <w:sz w:val="28"/>
                <w:szCs w:val="28"/>
                <w:lang w:val="en-CA"/>
              </w:rPr>
            </w:pPr>
            <w:r w:rsidRPr="00151A26">
              <w:rPr>
                <w:b/>
                <w:bCs/>
                <w:sz w:val="28"/>
                <w:szCs w:val="28"/>
                <w:lang w:val="en-CA"/>
              </w:rPr>
              <w:t>Bước 3:</w:t>
            </w:r>
            <w:r w:rsidR="00F9062F" w:rsidRPr="00151A26">
              <w:rPr>
                <w:b/>
                <w:bCs/>
                <w:sz w:val="28"/>
                <w:szCs w:val="28"/>
                <w:lang w:val="en-CA"/>
              </w:rPr>
              <w:t xml:space="preserve"> Báo cáo kết quả hoạt động và thảo luận</w:t>
            </w:r>
          </w:p>
          <w:p w:rsidR="00F9062F" w:rsidRPr="00151A26" w:rsidRDefault="00F9062F" w:rsidP="00E91773">
            <w:pPr>
              <w:pStyle w:val="ListParagraph"/>
              <w:ind w:left="0"/>
              <w:rPr>
                <w:sz w:val="28"/>
                <w:szCs w:val="28"/>
              </w:rPr>
            </w:pPr>
            <w:r w:rsidRPr="00151A26">
              <w:rPr>
                <w:sz w:val="28"/>
                <w:szCs w:val="28"/>
              </w:rPr>
              <w:t>- Đại diện các nhóm trình bày.</w:t>
            </w:r>
          </w:p>
          <w:p w:rsidR="00F9062F" w:rsidRPr="00151A26" w:rsidRDefault="001C2C4D" w:rsidP="00E91773">
            <w:pPr>
              <w:pStyle w:val="ListParagraph"/>
              <w:ind w:left="0"/>
              <w:rPr>
                <w:b/>
                <w:bCs/>
                <w:sz w:val="28"/>
                <w:szCs w:val="28"/>
                <w:lang w:val="en-CA"/>
              </w:rPr>
            </w:pPr>
            <w:r w:rsidRPr="00151A26">
              <w:rPr>
                <w:b/>
                <w:bCs/>
                <w:sz w:val="28"/>
                <w:szCs w:val="28"/>
                <w:lang w:val="en-CA"/>
              </w:rPr>
              <w:t>Bước 4:</w:t>
            </w:r>
            <w:r w:rsidR="00F9062F" w:rsidRPr="00151A26">
              <w:rPr>
                <w:b/>
                <w:bCs/>
                <w:sz w:val="28"/>
                <w:szCs w:val="28"/>
                <w:lang w:val="en-CA"/>
              </w:rPr>
              <w:t xml:space="preserve"> Đánh giá kết quả thực hiện nhiệm vụ học tập</w:t>
            </w:r>
          </w:p>
          <w:p w:rsidR="00F9062F" w:rsidRPr="00151A26" w:rsidRDefault="00F9062F" w:rsidP="00E91773">
            <w:pPr>
              <w:jc w:val="both"/>
            </w:pPr>
            <w:r w:rsidRPr="00151A26">
              <w:t xml:space="preserve">HS phân tích, nhận xét, đánh giá kết quả của nhóm trình bày. </w:t>
            </w:r>
          </w:p>
          <w:p w:rsidR="00F9062F" w:rsidRPr="00151A26" w:rsidRDefault="00F9062F" w:rsidP="00E91773">
            <w:pPr>
              <w:pStyle w:val="ListParagraph"/>
              <w:tabs>
                <w:tab w:val="num" w:pos="993"/>
              </w:tabs>
              <w:ind w:left="0"/>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A4CA6" w:rsidRPr="00151A26" w:rsidRDefault="00BA4CA6" w:rsidP="00BA4CA6">
            <w:pPr>
              <w:spacing w:line="288" w:lineRule="auto"/>
              <w:jc w:val="both"/>
              <w:rPr>
                <w:lang w:val="nl-NL"/>
              </w:rPr>
            </w:pPr>
            <w:r w:rsidRPr="00151A26">
              <w:rPr>
                <w:lang w:val="nl-NL"/>
              </w:rPr>
              <w:t>- Lịch sử là những gì đã diễn ra trong quá khứ.</w:t>
            </w:r>
          </w:p>
          <w:p w:rsidR="00BA4CA6" w:rsidRPr="00151A26" w:rsidRDefault="00BA4CA6" w:rsidP="00BA4CA6">
            <w:pPr>
              <w:spacing w:line="288" w:lineRule="auto"/>
              <w:jc w:val="both"/>
              <w:rPr>
                <w:lang w:val="nl-NL"/>
              </w:rPr>
            </w:pPr>
            <w:r w:rsidRPr="00151A26">
              <w:rPr>
                <w:lang w:val="nl-NL"/>
              </w:rPr>
              <w:t>- Lịch sử còn là một khoa học, có nhiệm vụ tìm hiểu và khôi phục lại quá khứ của con người và xã hội loài người.</w:t>
            </w:r>
          </w:p>
          <w:p w:rsidR="00BA4CA6" w:rsidRPr="00151A26" w:rsidRDefault="00BA4CA6" w:rsidP="00E91773">
            <w:pPr>
              <w:pStyle w:val="ListParagraph"/>
              <w:tabs>
                <w:tab w:val="num" w:pos="993"/>
              </w:tabs>
              <w:ind w:left="0"/>
              <w:jc w:val="both"/>
              <w:rPr>
                <w:sz w:val="28"/>
                <w:szCs w:val="28"/>
              </w:rPr>
            </w:pPr>
          </w:p>
        </w:tc>
        <w:tc>
          <w:tcPr>
            <w:tcW w:w="4875" w:type="dxa"/>
            <w:tcBorders>
              <w:top w:val="single" w:sz="4" w:space="0" w:color="auto"/>
              <w:left w:val="single" w:sz="4" w:space="0" w:color="auto"/>
              <w:bottom w:val="single" w:sz="4" w:space="0" w:color="auto"/>
              <w:right w:val="single" w:sz="4" w:space="0" w:color="auto"/>
            </w:tcBorders>
          </w:tcPr>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DF6AE4" w:rsidRPr="00151A26" w:rsidRDefault="00DF6AE4" w:rsidP="00DF6AE4">
            <w:pPr>
              <w:spacing w:line="288" w:lineRule="auto"/>
              <w:jc w:val="both"/>
              <w:rPr>
                <w:lang w:val="nl-NL"/>
              </w:rPr>
            </w:pPr>
          </w:p>
          <w:p w:rsidR="00DF6AE4" w:rsidRPr="00151A26" w:rsidRDefault="00DF6AE4" w:rsidP="00DF6AE4">
            <w:pPr>
              <w:spacing w:line="288" w:lineRule="auto"/>
              <w:jc w:val="both"/>
              <w:rPr>
                <w:lang w:val="nl-NL"/>
              </w:rPr>
            </w:pPr>
            <w:r w:rsidRPr="00151A26">
              <w:rPr>
                <w:lang w:val="nl-NL"/>
              </w:rPr>
              <w:t>- Lịch sử là những gì đã diễn ra trong quá khứ.</w:t>
            </w:r>
          </w:p>
          <w:p w:rsidR="00DF6AE4" w:rsidRPr="00151A26" w:rsidRDefault="00DF6AE4" w:rsidP="00DF6AE4">
            <w:pPr>
              <w:spacing w:line="288" w:lineRule="auto"/>
              <w:jc w:val="both"/>
              <w:rPr>
                <w:lang w:val="nl-NL"/>
              </w:rPr>
            </w:pPr>
          </w:p>
          <w:p w:rsidR="00DF6AE4" w:rsidRPr="00151A26" w:rsidRDefault="00DF6AE4" w:rsidP="00DF6AE4">
            <w:pPr>
              <w:spacing w:line="288" w:lineRule="auto"/>
              <w:jc w:val="both"/>
              <w:rPr>
                <w:lang w:val="nl-NL"/>
              </w:rPr>
            </w:pPr>
            <w:r w:rsidRPr="00151A26">
              <w:rPr>
                <w:lang w:val="nl-NL"/>
              </w:rPr>
              <w:t xml:space="preserve">- Lịch sử còn là một khoa học, có nhiệm </w:t>
            </w:r>
            <w:r w:rsidRPr="00151A26">
              <w:rPr>
                <w:lang w:val="nl-NL"/>
              </w:rPr>
              <w:lastRenderedPageBreak/>
              <w:t>vụ tìm hiểu và khôi phục lại quá khứ của con người và xã hội loài người.</w:t>
            </w: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1C2C4D">
            <w:pPr>
              <w:tabs>
                <w:tab w:val="left" w:pos="0"/>
                <w:tab w:val="left" w:pos="120"/>
              </w:tabs>
              <w:jc w:val="both"/>
              <w:rPr>
                <w:lang w:val="vi-VN"/>
              </w:rPr>
            </w:pPr>
          </w:p>
        </w:tc>
      </w:tr>
    </w:tbl>
    <w:p w:rsidR="00F9062F" w:rsidRPr="00151A26" w:rsidRDefault="00F9062F" w:rsidP="00F9062F">
      <w:pPr>
        <w:jc w:val="both"/>
        <w:rPr>
          <w:lang w:val="nl-NL"/>
        </w:rPr>
      </w:pPr>
      <w:r w:rsidRPr="00151A26">
        <w:rPr>
          <w:b/>
          <w:bCs/>
          <w:iCs/>
        </w:rPr>
        <w:lastRenderedPageBreak/>
        <w:tab/>
      </w:r>
    </w:p>
    <w:p w:rsidR="00DF6AE4" w:rsidRPr="00151A26" w:rsidRDefault="00DF6AE4" w:rsidP="00DF6AE4">
      <w:pPr>
        <w:shd w:val="clear" w:color="auto" w:fill="FFFFFF"/>
        <w:tabs>
          <w:tab w:val="left" w:leader="dot" w:pos="9214"/>
        </w:tabs>
      </w:pPr>
      <w:r w:rsidRPr="00151A26">
        <w:rPr>
          <w:b/>
        </w:rPr>
        <w:t>2. Hoạt động 2</w:t>
      </w:r>
      <w:r w:rsidRPr="00151A26">
        <w:t xml:space="preserve"> </w:t>
      </w:r>
    </w:p>
    <w:p w:rsidR="00DF6AE4" w:rsidRPr="00151A26" w:rsidRDefault="00DF6AE4" w:rsidP="00DF6AE4">
      <w:pPr>
        <w:spacing w:line="288" w:lineRule="auto"/>
        <w:jc w:val="both"/>
        <w:rPr>
          <w:b/>
          <w:lang w:val="nl-NL"/>
        </w:rPr>
      </w:pPr>
      <w:r w:rsidRPr="00151A26">
        <w:rPr>
          <w:b/>
          <w:lang w:val="nl-NL"/>
        </w:rPr>
        <w:t xml:space="preserve">   2. Mục đích học tập Lịch sử. </w:t>
      </w:r>
    </w:p>
    <w:p w:rsidR="00DF6AE4" w:rsidRPr="00151A26" w:rsidRDefault="00DF6AE4" w:rsidP="00DF6AE4">
      <w:pPr>
        <w:tabs>
          <w:tab w:val="left" w:pos="0"/>
          <w:tab w:val="left" w:pos="120"/>
        </w:tabs>
        <w:jc w:val="both"/>
        <w:rPr>
          <w:i/>
          <w:lang w:val="vi-VN"/>
        </w:rPr>
      </w:pPr>
      <w:r w:rsidRPr="00151A26">
        <w:tab/>
      </w:r>
      <w:r w:rsidRPr="00151A26">
        <w:tab/>
      </w:r>
      <w:r w:rsidRPr="00151A26">
        <w:rPr>
          <w:i/>
        </w:rPr>
        <w:t>- Mục tiêu: HS biết được</w:t>
      </w:r>
      <w:r w:rsidRPr="00151A26">
        <w:rPr>
          <w:lang w:val="nl-NL"/>
        </w:rPr>
        <w:t xml:space="preserve"> </w:t>
      </w:r>
      <w:r w:rsidRPr="00151A26">
        <w:rPr>
          <w:i/>
          <w:lang w:val="nl-NL"/>
        </w:rPr>
        <w:t>mục đích</w:t>
      </w:r>
      <w:r w:rsidR="006B612E" w:rsidRPr="00151A26">
        <w:rPr>
          <w:i/>
          <w:lang w:val="nl-NL"/>
        </w:rPr>
        <w:t xml:space="preserve"> </w:t>
      </w:r>
      <w:r w:rsidRPr="00151A26">
        <w:rPr>
          <w:i/>
          <w:lang w:val="nl-NL"/>
        </w:rPr>
        <w:t>của việc học tập Lịch sử.</w:t>
      </w:r>
    </w:p>
    <w:p w:rsidR="00DF6AE4" w:rsidRPr="00151A26" w:rsidRDefault="00DF6AE4" w:rsidP="00DF6AE4">
      <w:pPr>
        <w:ind w:firstLine="720"/>
        <w:rPr>
          <w:i/>
          <w:lang w:bidi="th-TH"/>
        </w:rPr>
      </w:pPr>
      <w:r w:rsidRPr="00151A26">
        <w:rPr>
          <w:i/>
        </w:rPr>
        <w:t xml:space="preserve">- Phương pháp: </w:t>
      </w:r>
      <w:r w:rsidRPr="00151A26">
        <w:rPr>
          <w:i/>
          <w:lang w:bidi="th-TH"/>
        </w:rPr>
        <w:t>Trực quan, phát vấn, thuyết trình, phân tích, nhóm.</w:t>
      </w:r>
    </w:p>
    <w:p w:rsidR="00DF6AE4" w:rsidRPr="00151A26" w:rsidRDefault="00A31E9E" w:rsidP="00DF6AE4">
      <w:pPr>
        <w:ind w:firstLine="720"/>
        <w:jc w:val="both"/>
        <w:rPr>
          <w:i/>
        </w:rPr>
      </w:pPr>
      <w:r w:rsidRPr="00151A26">
        <w:rPr>
          <w:i/>
        </w:rPr>
        <w:t>- Phương tiện:</w:t>
      </w:r>
    </w:p>
    <w:p w:rsidR="00DF6AE4" w:rsidRPr="00151A26" w:rsidRDefault="00DF6AE4" w:rsidP="00DF6AE4">
      <w:pPr>
        <w:shd w:val="clear" w:color="auto" w:fill="FFFFFF"/>
        <w:tabs>
          <w:tab w:val="left" w:leader="dot" w:pos="9214"/>
        </w:tabs>
        <w:rPr>
          <w:i/>
        </w:rPr>
      </w:pPr>
      <w:r w:rsidRPr="00151A26">
        <w:rPr>
          <w:i/>
        </w:rPr>
        <w:t xml:space="preserve">          - Thời gian: 13 phút</w:t>
      </w:r>
    </w:p>
    <w:p w:rsidR="00DF6AE4" w:rsidRPr="00151A26" w:rsidRDefault="00DF6AE4" w:rsidP="00DF6AE4">
      <w:pPr>
        <w:shd w:val="clear" w:color="auto" w:fill="FFFFFF"/>
        <w:tabs>
          <w:tab w:val="left" w:leader="dot" w:pos="9214"/>
        </w:tabs>
        <w:rPr>
          <w:i/>
        </w:rPr>
      </w:pPr>
      <w:r w:rsidRPr="00151A26">
        <w:rPr>
          <w:i/>
        </w:rPr>
        <w:t xml:space="preserve">          - Tổ chức hoạt động</w:t>
      </w:r>
    </w:p>
    <w:p w:rsidR="00F9062F" w:rsidRPr="00151A26" w:rsidRDefault="00F9062F" w:rsidP="00F9062F">
      <w:pPr>
        <w:jc w:val="both"/>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72471A" w:rsidRPr="00151A26">
        <w:tc>
          <w:tcPr>
            <w:tcW w:w="5493"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leader="dot" w:pos="9214"/>
              </w:tabs>
              <w:jc w:val="center"/>
              <w:rPr>
                <w:b/>
                <w:i/>
                <w:lang w:val="vi-VN"/>
              </w:rPr>
            </w:pPr>
            <w:r w:rsidRPr="00151A26">
              <w:rPr>
                <w:b/>
                <w:i/>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leader="dot" w:pos="9214"/>
              </w:tabs>
              <w:jc w:val="center"/>
              <w:rPr>
                <w:b/>
                <w:i/>
                <w:lang w:val="vi-VN"/>
              </w:rPr>
            </w:pPr>
            <w:r w:rsidRPr="00151A26">
              <w:rPr>
                <w:b/>
                <w:i/>
              </w:rPr>
              <w:t>Dự kiến sản phẩm (Nội dung chính)</w:t>
            </w:r>
          </w:p>
        </w:tc>
      </w:tr>
      <w:tr w:rsidR="0072471A" w:rsidRPr="00151A26">
        <w:tc>
          <w:tcPr>
            <w:tcW w:w="5493"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72471A" w:rsidRPr="00151A26" w:rsidRDefault="00C42D20" w:rsidP="006823CF">
            <w:pPr>
              <w:jc w:val="both"/>
            </w:pPr>
            <w:r w:rsidRPr="00151A26">
              <w:t>- Chia thành 4 nhóm. Các nhóm đọc mục 2</w:t>
            </w:r>
            <w:r w:rsidR="0072471A" w:rsidRPr="00151A26">
              <w:t xml:space="preserve"> SGK (4 phút), thảo luận  và thực hiện các yêu cầu sau.</w:t>
            </w:r>
          </w:p>
          <w:p w:rsidR="00591426" w:rsidRPr="00151A26" w:rsidRDefault="00591426" w:rsidP="00591426">
            <w:pPr>
              <w:spacing w:line="288" w:lineRule="auto"/>
              <w:jc w:val="both"/>
              <w:rPr>
                <w:lang w:val="nl-NL"/>
              </w:rPr>
            </w:pPr>
            <w:r w:rsidRPr="00151A26">
              <w:t>+ Nhóm 1:</w:t>
            </w:r>
            <w:r w:rsidRPr="00151A26">
              <w:rPr>
                <w:lang w:val="nl-NL"/>
              </w:rPr>
              <w:t xml:space="preserve"> Nhìn vào lớp học hình 1 SGK em thấy khác với lớp học ở trường học em như thế nào? Em có hiểu vì sao có sự khác nhau đó không?</w:t>
            </w:r>
          </w:p>
          <w:p w:rsidR="0072471A" w:rsidRPr="00151A26" w:rsidRDefault="0072471A" w:rsidP="006823CF">
            <w:pPr>
              <w:spacing w:line="288" w:lineRule="auto"/>
              <w:jc w:val="both"/>
              <w:rPr>
                <w:lang w:val="nl-NL"/>
              </w:rPr>
            </w:pPr>
            <w:r w:rsidRPr="00151A26">
              <w:lastRenderedPageBreak/>
              <w:t>+ Nhóm 2:</w:t>
            </w:r>
            <w:r w:rsidRPr="00151A26">
              <w:rPr>
                <w:lang w:val="nl-NL"/>
              </w:rPr>
              <w:t xml:space="preserve"> </w:t>
            </w:r>
            <w:r w:rsidR="00591426" w:rsidRPr="00151A26">
              <w:rPr>
                <w:lang w:val="nl-NL"/>
              </w:rPr>
              <w:t>Học Lịch sử để làm gì?</w:t>
            </w:r>
          </w:p>
          <w:p w:rsidR="0072471A" w:rsidRPr="00151A26" w:rsidRDefault="0072471A" w:rsidP="006823CF">
            <w:pPr>
              <w:jc w:val="both"/>
              <w:rPr>
                <w:lang w:val="nl-NL"/>
              </w:rPr>
            </w:pPr>
            <w:r w:rsidRPr="00151A26">
              <w:t>+ Nhóm 3:</w:t>
            </w:r>
            <w:r w:rsidRPr="00151A26">
              <w:rPr>
                <w:lang w:val="nl-NL"/>
              </w:rPr>
              <w:t xml:space="preserve"> </w:t>
            </w:r>
            <w:r w:rsidR="00591426" w:rsidRPr="00151A26">
              <w:rPr>
                <w:lang w:val="nl-NL"/>
              </w:rPr>
              <w:t>Em hãy lấy ví dụ trong cuộc sống của gia đình quê hương em để thấy rõ sự cần thiết phải hiểu biết lịch sử.</w:t>
            </w:r>
          </w:p>
          <w:p w:rsidR="00591426" w:rsidRPr="00151A26" w:rsidRDefault="00591426" w:rsidP="006823CF">
            <w:pPr>
              <w:jc w:val="both"/>
            </w:pPr>
            <w:r w:rsidRPr="00151A26">
              <w:t>+ Nhóm 4:</w:t>
            </w:r>
            <w:r w:rsidRPr="00151A26">
              <w:rPr>
                <w:lang w:val="nl-NL"/>
              </w:rPr>
              <w:t xml:space="preserve"> Để biết ơn quý trọng những người đã làm nên cuộc sống tốt đẹp như ngày nay chúng ta </w:t>
            </w:r>
            <w:r w:rsidR="00BA1FDF" w:rsidRPr="00151A26">
              <w:rPr>
                <w:lang w:val="nl-NL"/>
              </w:rPr>
              <w:t xml:space="preserve">cần </w:t>
            </w:r>
            <w:r w:rsidRPr="00151A26">
              <w:rPr>
                <w:lang w:val="nl-NL"/>
              </w:rPr>
              <w:t>phải làm gì?</w:t>
            </w:r>
          </w:p>
          <w:p w:rsidR="0072471A" w:rsidRPr="00151A26" w:rsidRDefault="0072471A" w:rsidP="006823CF">
            <w:pPr>
              <w:tabs>
                <w:tab w:val="left" w:pos="0"/>
                <w:tab w:val="left" w:pos="120"/>
              </w:tabs>
              <w:jc w:val="both"/>
              <w:rPr>
                <w:b/>
                <w:bCs/>
                <w:lang w:val="en-CA"/>
              </w:rPr>
            </w:pPr>
            <w:r w:rsidRPr="00151A26">
              <w:rPr>
                <w:b/>
                <w:bCs/>
                <w:lang w:val="en-CA"/>
              </w:rPr>
              <w:t>Bước 2: Thực hiện nhiệm vụ học tập</w:t>
            </w:r>
          </w:p>
          <w:p w:rsidR="0072471A" w:rsidRPr="00151A26" w:rsidRDefault="0072471A" w:rsidP="006823CF">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72471A" w:rsidRPr="00151A26" w:rsidRDefault="0072471A" w:rsidP="006823CF">
            <w:pPr>
              <w:pStyle w:val="ListParagraph"/>
              <w:ind w:left="0"/>
              <w:rPr>
                <w:b/>
                <w:bCs/>
                <w:sz w:val="28"/>
                <w:szCs w:val="28"/>
                <w:lang w:val="en-CA"/>
              </w:rPr>
            </w:pPr>
            <w:r w:rsidRPr="00151A26">
              <w:rPr>
                <w:b/>
                <w:bCs/>
                <w:sz w:val="28"/>
                <w:szCs w:val="28"/>
                <w:lang w:val="en-CA"/>
              </w:rPr>
              <w:t>Bước 3: Báo cáo kết quả hoạt động và thảo luận</w:t>
            </w:r>
          </w:p>
          <w:p w:rsidR="0072471A" w:rsidRPr="00151A26" w:rsidRDefault="0072471A" w:rsidP="006823CF">
            <w:pPr>
              <w:pStyle w:val="ListParagraph"/>
              <w:ind w:left="0"/>
              <w:rPr>
                <w:sz w:val="28"/>
                <w:szCs w:val="28"/>
              </w:rPr>
            </w:pPr>
            <w:r w:rsidRPr="00151A26">
              <w:rPr>
                <w:sz w:val="28"/>
                <w:szCs w:val="28"/>
              </w:rPr>
              <w:t>- Đại diện các nhóm trình bày.</w:t>
            </w:r>
          </w:p>
          <w:p w:rsidR="0072471A" w:rsidRPr="00151A26" w:rsidRDefault="0072471A" w:rsidP="006823CF">
            <w:pPr>
              <w:pStyle w:val="ListParagraph"/>
              <w:ind w:left="0"/>
              <w:rPr>
                <w:b/>
                <w:bCs/>
                <w:sz w:val="28"/>
                <w:szCs w:val="28"/>
                <w:lang w:val="en-CA"/>
              </w:rPr>
            </w:pPr>
            <w:r w:rsidRPr="00151A26">
              <w:rPr>
                <w:b/>
                <w:bCs/>
                <w:sz w:val="28"/>
                <w:szCs w:val="28"/>
                <w:lang w:val="en-CA"/>
              </w:rPr>
              <w:t>Bước 4: Đánh giá kết quả thực hiện nhiệm vụ học tập</w:t>
            </w:r>
          </w:p>
          <w:p w:rsidR="0072471A" w:rsidRPr="00151A26" w:rsidRDefault="0072471A" w:rsidP="006823CF">
            <w:pPr>
              <w:jc w:val="both"/>
            </w:pPr>
            <w:r w:rsidRPr="00151A26">
              <w:t xml:space="preserve">HS phân tích, nhận xét, đánh giá kết quả của nhóm trình bày. </w:t>
            </w:r>
          </w:p>
          <w:p w:rsidR="0072471A" w:rsidRPr="00151A26" w:rsidRDefault="0072471A" w:rsidP="006823CF">
            <w:pPr>
              <w:pStyle w:val="ListParagraph"/>
              <w:tabs>
                <w:tab w:val="num" w:pos="993"/>
              </w:tabs>
              <w:ind w:left="0"/>
              <w:jc w:val="both"/>
              <w:rPr>
                <w:sz w:val="28"/>
                <w:szCs w:val="28"/>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tc>
        <w:tc>
          <w:tcPr>
            <w:tcW w:w="4875"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spacing w:line="288" w:lineRule="auto"/>
              <w:jc w:val="both"/>
              <w:rPr>
                <w:lang w:val="nl-NL"/>
              </w:rPr>
            </w:pPr>
          </w:p>
          <w:p w:rsidR="00122566" w:rsidRPr="00151A26" w:rsidRDefault="00122566" w:rsidP="00122566">
            <w:pPr>
              <w:spacing w:line="288" w:lineRule="auto"/>
              <w:jc w:val="both"/>
              <w:rPr>
                <w:lang w:val="nl-NL"/>
              </w:rPr>
            </w:pPr>
            <w:r w:rsidRPr="00151A26">
              <w:rPr>
                <w:lang w:val="nl-NL"/>
              </w:rPr>
              <w:t>- Để biết được cội nguồn của tổ tiên, quê hương, dân tộc mình.</w:t>
            </w:r>
          </w:p>
          <w:p w:rsidR="00122566" w:rsidRPr="00151A26" w:rsidRDefault="00122566" w:rsidP="00122566">
            <w:pPr>
              <w:spacing w:line="288" w:lineRule="auto"/>
              <w:jc w:val="both"/>
              <w:rPr>
                <w:lang w:val="nl-NL"/>
              </w:rPr>
            </w:pPr>
            <w:r w:rsidRPr="00151A26">
              <w:rPr>
                <w:lang w:val="nl-NL"/>
              </w:rPr>
              <w:t xml:space="preserve">- Để hiểu cuộc sống đấu tranh và lao động sáng tạo của dân tộc mình và của </w:t>
            </w:r>
            <w:r w:rsidRPr="00151A26">
              <w:rPr>
                <w:lang w:val="nl-NL"/>
              </w:rPr>
              <w:lastRenderedPageBreak/>
              <w:t>cả loài người trong quá khứ xây dựng nên xã hội văn minh như ngày nay.</w:t>
            </w:r>
          </w:p>
          <w:p w:rsidR="0072471A" w:rsidRPr="00151A26" w:rsidRDefault="00122566" w:rsidP="00122566">
            <w:pPr>
              <w:spacing w:line="288" w:lineRule="auto"/>
              <w:jc w:val="both"/>
              <w:rPr>
                <w:lang w:val="nl-NL"/>
              </w:rPr>
            </w:pPr>
            <w:r w:rsidRPr="00151A26">
              <w:rPr>
                <w:lang w:val="nl-NL"/>
              </w:rPr>
              <w:t xml:space="preserve"> - Để hiểu được những gì chúng ta đang thừa hưởng của ông cha trong quá khứ và biết mình phải làm gì cho tương lai.</w:t>
            </w: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lang w:val="vi-VN"/>
              </w:rPr>
            </w:pPr>
          </w:p>
        </w:tc>
      </w:tr>
    </w:tbl>
    <w:p w:rsidR="00F9062F" w:rsidRPr="00151A26" w:rsidRDefault="00F9062F" w:rsidP="00F9062F">
      <w:pPr>
        <w:jc w:val="both"/>
        <w:rPr>
          <w:lang w:val="nl-NL"/>
        </w:rPr>
      </w:pPr>
    </w:p>
    <w:p w:rsidR="00122566" w:rsidRPr="00151A26" w:rsidRDefault="00122566" w:rsidP="00122566">
      <w:pPr>
        <w:shd w:val="clear" w:color="auto" w:fill="FFFFFF"/>
        <w:tabs>
          <w:tab w:val="left" w:leader="dot" w:pos="9214"/>
        </w:tabs>
      </w:pPr>
      <w:r w:rsidRPr="00151A26">
        <w:rPr>
          <w:b/>
        </w:rPr>
        <w:t>3. Hoạt động 3</w:t>
      </w:r>
      <w:r w:rsidRPr="00151A26">
        <w:t xml:space="preserve"> </w:t>
      </w:r>
    </w:p>
    <w:p w:rsidR="00122566" w:rsidRPr="00151A26" w:rsidRDefault="00122566" w:rsidP="00122566">
      <w:pPr>
        <w:spacing w:line="288" w:lineRule="auto"/>
        <w:jc w:val="both"/>
        <w:rPr>
          <w:b/>
          <w:lang w:val="nl-NL"/>
        </w:rPr>
      </w:pPr>
      <w:r w:rsidRPr="00151A26">
        <w:rPr>
          <w:b/>
          <w:lang w:val="nl-NL"/>
        </w:rPr>
        <w:t xml:space="preserve">   3. Phương pháp học tập Lịch sử. </w:t>
      </w:r>
    </w:p>
    <w:p w:rsidR="00122566" w:rsidRPr="00151A26" w:rsidRDefault="00122566" w:rsidP="00122566">
      <w:pPr>
        <w:tabs>
          <w:tab w:val="left" w:pos="0"/>
          <w:tab w:val="left" w:pos="120"/>
        </w:tabs>
        <w:jc w:val="both"/>
        <w:rPr>
          <w:i/>
          <w:lang w:val="vi-VN"/>
        </w:rPr>
      </w:pPr>
      <w:r w:rsidRPr="00151A26">
        <w:tab/>
      </w:r>
      <w:r w:rsidRPr="00151A26">
        <w:tab/>
      </w:r>
      <w:r w:rsidRPr="00151A26">
        <w:rPr>
          <w:i/>
        </w:rPr>
        <w:t>- Mục tiêu: HS biết được</w:t>
      </w:r>
      <w:r w:rsidRPr="00151A26">
        <w:rPr>
          <w:lang w:val="nl-NL"/>
        </w:rPr>
        <w:t xml:space="preserve"> </w:t>
      </w:r>
      <w:r w:rsidRPr="00151A26">
        <w:rPr>
          <w:i/>
          <w:lang w:val="nl-NL"/>
        </w:rPr>
        <w:t>phương pháp học tập Lịch sử</w:t>
      </w:r>
    </w:p>
    <w:p w:rsidR="00122566" w:rsidRPr="00151A26" w:rsidRDefault="00122566" w:rsidP="00122566">
      <w:pPr>
        <w:ind w:firstLine="720"/>
        <w:rPr>
          <w:i/>
          <w:lang w:bidi="th-TH"/>
        </w:rPr>
      </w:pPr>
      <w:r w:rsidRPr="00151A26">
        <w:rPr>
          <w:i/>
        </w:rPr>
        <w:t xml:space="preserve">- Phương pháp: </w:t>
      </w:r>
      <w:r w:rsidRPr="00151A26">
        <w:rPr>
          <w:i/>
          <w:lang w:bidi="th-TH"/>
        </w:rPr>
        <w:t>Trực quan, phát vấn, thuyết trình, phân tích, nhóm.</w:t>
      </w:r>
    </w:p>
    <w:p w:rsidR="00122566" w:rsidRPr="00151A26" w:rsidRDefault="00A97E03" w:rsidP="00122566">
      <w:pPr>
        <w:ind w:firstLine="720"/>
        <w:jc w:val="both"/>
        <w:rPr>
          <w:i/>
        </w:rPr>
      </w:pPr>
      <w:r w:rsidRPr="00151A26">
        <w:rPr>
          <w:i/>
        </w:rPr>
        <w:t>- Phương tiện: Ti vi</w:t>
      </w:r>
    </w:p>
    <w:p w:rsidR="00122566" w:rsidRPr="00151A26" w:rsidRDefault="00122566" w:rsidP="00122566">
      <w:pPr>
        <w:shd w:val="clear" w:color="auto" w:fill="FFFFFF"/>
        <w:tabs>
          <w:tab w:val="left" w:leader="dot" w:pos="9214"/>
        </w:tabs>
        <w:rPr>
          <w:i/>
        </w:rPr>
      </w:pPr>
      <w:r w:rsidRPr="00151A26">
        <w:rPr>
          <w:i/>
        </w:rPr>
        <w:t xml:space="preserve">          - Thời gian: 13 phút</w:t>
      </w:r>
    </w:p>
    <w:p w:rsidR="00122566" w:rsidRPr="00151A26" w:rsidRDefault="00122566" w:rsidP="00122566">
      <w:pPr>
        <w:shd w:val="clear" w:color="auto" w:fill="FFFFFF"/>
        <w:tabs>
          <w:tab w:val="left" w:leader="dot" w:pos="9214"/>
        </w:tabs>
        <w:rPr>
          <w:i/>
        </w:rPr>
      </w:pPr>
      <w:r w:rsidRPr="00151A26">
        <w:rPr>
          <w:i/>
        </w:rPr>
        <w:t xml:space="preserve">          - Tổ chức hoạt động</w:t>
      </w:r>
    </w:p>
    <w:p w:rsidR="00F9062F" w:rsidRPr="00151A26" w:rsidRDefault="00F9062F" w:rsidP="00F9062F">
      <w:pPr>
        <w:jc w:val="both"/>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3"/>
        <w:gridCol w:w="4850"/>
      </w:tblGrid>
      <w:tr w:rsidR="00122566" w:rsidRPr="00151A26">
        <w:tc>
          <w:tcPr>
            <w:tcW w:w="5463"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leader="dot" w:pos="9214"/>
              </w:tabs>
              <w:jc w:val="center"/>
              <w:rPr>
                <w:b/>
                <w:i/>
                <w:lang w:val="vi-VN"/>
              </w:rPr>
            </w:pPr>
            <w:r w:rsidRPr="00151A26">
              <w:rPr>
                <w:b/>
                <w:i/>
              </w:rPr>
              <w:t>Hoạt động của giáo viên và học sinh</w:t>
            </w:r>
          </w:p>
        </w:tc>
        <w:tc>
          <w:tcPr>
            <w:tcW w:w="4850"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leader="dot" w:pos="9214"/>
              </w:tabs>
              <w:jc w:val="center"/>
              <w:rPr>
                <w:b/>
                <w:i/>
                <w:lang w:val="vi-VN"/>
              </w:rPr>
            </w:pPr>
            <w:r w:rsidRPr="00151A26">
              <w:rPr>
                <w:b/>
                <w:i/>
              </w:rPr>
              <w:t>Dự kiến sản phẩm (Nội dung chính)</w:t>
            </w:r>
          </w:p>
        </w:tc>
      </w:tr>
      <w:tr w:rsidR="00122566" w:rsidRPr="00151A26">
        <w:tc>
          <w:tcPr>
            <w:tcW w:w="5463"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122566" w:rsidRPr="00151A26" w:rsidRDefault="00A97E03" w:rsidP="00A1561A">
            <w:pPr>
              <w:jc w:val="both"/>
            </w:pPr>
            <w:r w:rsidRPr="00151A26">
              <w:t>- Chia thành 4</w:t>
            </w:r>
            <w:r w:rsidR="00A31E9E" w:rsidRPr="00151A26">
              <w:t xml:space="preserve"> nhóm. Các nhóm đọc mục 3</w:t>
            </w:r>
            <w:r w:rsidR="00122566" w:rsidRPr="00151A26">
              <w:t xml:space="preserve"> SGK (4 phút), thảo luận  và thực hiện các yêu cầu sau.</w:t>
            </w:r>
          </w:p>
          <w:p w:rsidR="00A31E9E" w:rsidRPr="00151A26" w:rsidRDefault="00122566" w:rsidP="00A31E9E">
            <w:pPr>
              <w:spacing w:line="288" w:lineRule="auto"/>
              <w:jc w:val="both"/>
              <w:rPr>
                <w:lang w:val="nl-NL"/>
              </w:rPr>
            </w:pPr>
            <w:r w:rsidRPr="00151A26">
              <w:t>+ Nhóm 1:</w:t>
            </w:r>
            <w:r w:rsidR="00C42D20" w:rsidRPr="00151A26">
              <w:t xml:space="preserve"> </w:t>
            </w:r>
            <w:r w:rsidR="00A31E9E" w:rsidRPr="00151A26">
              <w:rPr>
                <w:lang w:val="nl-NL"/>
              </w:rPr>
              <w:t>Dựa vào đâu để biết và khôi phục lại lịch sử ?</w:t>
            </w:r>
          </w:p>
          <w:p w:rsidR="00A31E9E" w:rsidRPr="00151A26" w:rsidRDefault="00A31E9E" w:rsidP="00A31E9E">
            <w:pPr>
              <w:spacing w:line="288" w:lineRule="auto"/>
              <w:jc w:val="both"/>
              <w:rPr>
                <w:lang w:val="nl-NL"/>
              </w:rPr>
            </w:pPr>
            <w:r w:rsidRPr="00151A26">
              <w:rPr>
                <w:lang w:val="nl-NL"/>
              </w:rPr>
              <w:t xml:space="preserve">  Tại sao em biết được cuộc sống của ông bà em trước đây?</w:t>
            </w:r>
          </w:p>
          <w:p w:rsidR="00122566" w:rsidRPr="00151A26" w:rsidRDefault="00A31E9E" w:rsidP="00A31E9E">
            <w:pPr>
              <w:spacing w:line="288" w:lineRule="auto"/>
              <w:jc w:val="both"/>
              <w:rPr>
                <w:lang w:val="nl-NL"/>
              </w:rPr>
            </w:pPr>
            <w:r w:rsidRPr="00151A26">
              <w:rPr>
                <w:lang w:val="nl-NL"/>
              </w:rPr>
              <w:t xml:space="preserve">  Em kể lại tư liệu truyền miệng mà em biết?</w:t>
            </w:r>
          </w:p>
          <w:p w:rsidR="00122566" w:rsidRPr="00151A26" w:rsidRDefault="00122566" w:rsidP="00A1561A">
            <w:pPr>
              <w:spacing w:line="288" w:lineRule="auto"/>
              <w:jc w:val="both"/>
              <w:rPr>
                <w:lang w:val="nl-NL"/>
              </w:rPr>
            </w:pPr>
            <w:r w:rsidRPr="00151A26">
              <w:lastRenderedPageBreak/>
              <w:t>+ Nhóm 2:</w:t>
            </w:r>
            <w:r w:rsidRPr="00151A26">
              <w:rPr>
                <w:lang w:val="nl-NL"/>
              </w:rPr>
              <w:t xml:space="preserve"> </w:t>
            </w:r>
            <w:r w:rsidR="00711BED" w:rsidRPr="00151A26">
              <w:rPr>
                <w:lang w:val="nl-NL"/>
              </w:rPr>
              <w:t xml:space="preserve">Qua hình 1, 2 theo em có những chứng tích nào, </w:t>
            </w:r>
            <w:r w:rsidR="00A97E03" w:rsidRPr="00151A26">
              <w:rPr>
                <w:lang w:val="nl-NL"/>
              </w:rPr>
              <w:t xml:space="preserve">thuộc </w:t>
            </w:r>
            <w:r w:rsidR="00711BED" w:rsidRPr="00151A26">
              <w:rPr>
                <w:lang w:val="nl-NL"/>
              </w:rPr>
              <w:t>tư liệu nào?</w:t>
            </w:r>
          </w:p>
          <w:p w:rsidR="00E5245F" w:rsidRPr="00151A26" w:rsidRDefault="00122566" w:rsidP="00E5245F">
            <w:pPr>
              <w:spacing w:line="288" w:lineRule="auto"/>
              <w:jc w:val="both"/>
              <w:rPr>
                <w:lang w:val="nl-NL"/>
              </w:rPr>
            </w:pPr>
            <w:r w:rsidRPr="00151A26">
              <w:t>+ Nhóm 3:</w:t>
            </w:r>
            <w:r w:rsidRPr="00151A26">
              <w:rPr>
                <w:lang w:val="nl-NL"/>
              </w:rPr>
              <w:t xml:space="preserve"> </w:t>
            </w:r>
            <w:r w:rsidR="00E5245F" w:rsidRPr="00151A26">
              <w:rPr>
                <w:lang w:val="nl-NL"/>
              </w:rPr>
              <w:t>Những cuốn sách Lịch sử có giúp ích cho em không? Đó là nguồn tư liệu nào?</w:t>
            </w:r>
          </w:p>
          <w:p w:rsidR="00122566" w:rsidRPr="00151A26" w:rsidRDefault="00E5245F" w:rsidP="003C245E">
            <w:pPr>
              <w:spacing w:line="288" w:lineRule="auto"/>
              <w:jc w:val="both"/>
              <w:rPr>
                <w:lang w:val="nl-NL"/>
              </w:rPr>
            </w:pPr>
            <w:r w:rsidRPr="00151A26">
              <w:t>+ Nhóm 4:</w:t>
            </w:r>
            <w:r w:rsidRPr="00151A26">
              <w:rPr>
                <w:lang w:val="nl-NL"/>
              </w:rPr>
              <w:t xml:space="preserve"> Các nguồn tư liệu có ý nghĩa gì đối với việc học tập nghiên cứu lịch sử?</w:t>
            </w:r>
          </w:p>
          <w:p w:rsidR="00122566" w:rsidRPr="00151A26" w:rsidRDefault="00122566" w:rsidP="00A1561A">
            <w:pPr>
              <w:tabs>
                <w:tab w:val="left" w:pos="0"/>
                <w:tab w:val="left" w:pos="120"/>
              </w:tabs>
              <w:jc w:val="both"/>
              <w:rPr>
                <w:b/>
                <w:bCs/>
                <w:lang w:val="en-CA"/>
              </w:rPr>
            </w:pPr>
            <w:r w:rsidRPr="00151A26">
              <w:rPr>
                <w:b/>
                <w:bCs/>
                <w:lang w:val="en-CA"/>
              </w:rPr>
              <w:t>Bước 2: Thực hiện nhiệm vụ học tập</w:t>
            </w:r>
          </w:p>
          <w:p w:rsidR="00122566" w:rsidRPr="00151A26" w:rsidRDefault="00122566" w:rsidP="00A1561A">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122566" w:rsidRPr="00151A26" w:rsidRDefault="00122566" w:rsidP="00A1561A">
            <w:pPr>
              <w:pStyle w:val="ListParagraph"/>
              <w:ind w:left="0"/>
              <w:rPr>
                <w:b/>
                <w:bCs/>
                <w:sz w:val="28"/>
                <w:szCs w:val="28"/>
                <w:lang w:val="en-CA"/>
              </w:rPr>
            </w:pPr>
            <w:r w:rsidRPr="00151A26">
              <w:rPr>
                <w:b/>
                <w:bCs/>
                <w:sz w:val="28"/>
                <w:szCs w:val="28"/>
                <w:lang w:val="en-CA"/>
              </w:rPr>
              <w:t>Bước 3: Báo cáo kết quả hoạt động và thảo luận</w:t>
            </w:r>
          </w:p>
          <w:p w:rsidR="00122566" w:rsidRPr="00151A26" w:rsidRDefault="00122566" w:rsidP="00A1561A">
            <w:pPr>
              <w:pStyle w:val="ListParagraph"/>
              <w:ind w:left="0"/>
              <w:rPr>
                <w:sz w:val="28"/>
                <w:szCs w:val="28"/>
              </w:rPr>
            </w:pPr>
            <w:r w:rsidRPr="00151A26">
              <w:rPr>
                <w:sz w:val="28"/>
                <w:szCs w:val="28"/>
              </w:rPr>
              <w:t>- Đại diện các nhóm trình bày.</w:t>
            </w:r>
          </w:p>
          <w:p w:rsidR="00122566" w:rsidRPr="00151A26" w:rsidRDefault="00122566" w:rsidP="00A1561A">
            <w:pPr>
              <w:pStyle w:val="ListParagraph"/>
              <w:ind w:left="0"/>
              <w:rPr>
                <w:b/>
                <w:bCs/>
                <w:sz w:val="28"/>
                <w:szCs w:val="28"/>
                <w:lang w:val="en-CA"/>
              </w:rPr>
            </w:pPr>
            <w:r w:rsidRPr="00151A26">
              <w:rPr>
                <w:b/>
                <w:bCs/>
                <w:sz w:val="28"/>
                <w:szCs w:val="28"/>
                <w:lang w:val="en-CA"/>
              </w:rPr>
              <w:t>Bước 4: Đánh giá kết quả thực hiện nhiệm vụ học tập</w:t>
            </w:r>
          </w:p>
          <w:p w:rsidR="00122566" w:rsidRPr="00151A26" w:rsidRDefault="00122566" w:rsidP="00A1561A">
            <w:pPr>
              <w:jc w:val="both"/>
            </w:pPr>
            <w:r w:rsidRPr="00151A26">
              <w:t xml:space="preserve">HS phân tích, nhận xét, đánh giá kết quả của nhóm trình bày. </w:t>
            </w:r>
          </w:p>
          <w:p w:rsidR="00122566" w:rsidRPr="00151A26" w:rsidRDefault="00122566" w:rsidP="00A1561A">
            <w:pPr>
              <w:pStyle w:val="ListParagraph"/>
              <w:tabs>
                <w:tab w:val="num" w:pos="993"/>
              </w:tabs>
              <w:ind w:left="0"/>
              <w:jc w:val="both"/>
              <w:rPr>
                <w:bCs/>
                <w:sz w:val="28"/>
                <w:szCs w:val="28"/>
                <w:lang w:val="en-CA"/>
              </w:rPr>
            </w:pPr>
            <w:r w:rsidRPr="00151A26">
              <w:rPr>
                <w:bCs/>
                <w:sz w:val="28"/>
                <w:szCs w:val="28"/>
                <w:lang w:val="en-CA"/>
              </w:rPr>
              <w:t>GV bổ sung phần phân tích nhận xét, đánh giá, kết quả thực hiện nhiệm vụ học tập của học sinh. Chính xác hóa các kiến thức đã hình thành cho học sinh</w:t>
            </w:r>
            <w:r w:rsidR="002E5F86" w:rsidRPr="00151A26">
              <w:rPr>
                <w:sz w:val="28"/>
                <w:szCs w:val="28"/>
                <w:lang w:val="nl-NL"/>
              </w:rPr>
              <w:t xml:space="preserve"> ghi nhớ các khái niệm thế nào là “tư liệu lịch sử”, tư liệu truyền miệng, tư liệu  hiện vật, tư liệu chữ viết</w:t>
            </w:r>
            <w:r w:rsidR="002E5F86" w:rsidRPr="00151A26">
              <w:rPr>
                <w:bCs/>
                <w:sz w:val="28"/>
                <w:szCs w:val="28"/>
                <w:lang w:val="en-CA"/>
              </w:rPr>
              <w:t>.(qua kênh hình)</w:t>
            </w:r>
            <w:r w:rsidRPr="00151A26">
              <w:rPr>
                <w:bCs/>
                <w:sz w:val="28"/>
                <w:szCs w:val="28"/>
                <w:lang w:val="en-CA"/>
              </w:rPr>
              <w:t xml:space="preserve"> </w:t>
            </w:r>
          </w:p>
          <w:p w:rsidR="003C245E" w:rsidRPr="00151A26" w:rsidRDefault="00407BD9" w:rsidP="003C245E">
            <w:pPr>
              <w:spacing w:line="288" w:lineRule="auto"/>
              <w:jc w:val="both"/>
              <w:rPr>
                <w:lang w:val="nl-NL"/>
              </w:rPr>
            </w:pPr>
            <w:r w:rsidRPr="00151A26">
              <w:rPr>
                <w:lang w:val="nl-NL"/>
              </w:rPr>
              <w:t>GV chốt kiến thức</w:t>
            </w:r>
            <w:r w:rsidR="003C245E" w:rsidRPr="00151A26">
              <w:rPr>
                <w:lang w:val="nl-NL"/>
              </w:rPr>
              <w:t>:</w:t>
            </w:r>
            <w:r w:rsidRPr="00151A26">
              <w:rPr>
                <w:lang w:val="nl-NL"/>
              </w:rPr>
              <w:t xml:space="preserve"> </w:t>
            </w:r>
            <w:r w:rsidR="000E7929" w:rsidRPr="00151A26">
              <w:rPr>
                <w:lang w:val="nl-NL"/>
              </w:rPr>
              <w:t xml:space="preserve">Để dựng lại lịch sử, phải có những bằng chứng cụ thể mà chúng ta có thể tìm lại được đó là nguồn tư liệu. Như ông cha ta thường nói “Nói có sách, mách có chứng” tức là có tư liệu cụ thể mới đảm bảo được độ tin cậy của lịch sử </w:t>
            </w:r>
            <w:r w:rsidR="003C245E" w:rsidRPr="00151A26">
              <w:rPr>
                <w:lang w:val="nl-NL"/>
              </w:rPr>
              <w:t>.</w:t>
            </w:r>
          </w:p>
          <w:p w:rsidR="00122566" w:rsidRPr="00151A26" w:rsidRDefault="00C42D20" w:rsidP="003C245E">
            <w:pPr>
              <w:spacing w:line="288" w:lineRule="auto"/>
              <w:jc w:val="both"/>
            </w:pPr>
            <w:r w:rsidRPr="00151A26">
              <w:t>GV liên hệ thực tế ở địa phương về các di tích, đồ vật người xưa còn giữ lại trong lòng đất hay trên mặt đất đều là tư liệu hiện vật</w:t>
            </w:r>
            <w:r w:rsidR="002B1FE4" w:rsidRPr="00151A26">
              <w:t>. Qua đó giáo dục ý thức trách nhiệm phải bảo vệ và bước đầu hình thành thái độ đấu tranh chống các hành đ</w:t>
            </w:r>
            <w:r w:rsidR="00AA735B" w:rsidRPr="00151A26">
              <w:t>ộng phá hủy các di tích lịch sử</w:t>
            </w:r>
            <w:r w:rsidR="002B1FE4" w:rsidRPr="00151A26">
              <w:t>.</w:t>
            </w:r>
          </w:p>
        </w:tc>
        <w:tc>
          <w:tcPr>
            <w:tcW w:w="4850"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spacing w:line="288" w:lineRule="auto"/>
              <w:jc w:val="both"/>
              <w:rPr>
                <w:lang w:val="nl-NL"/>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3C245E" w:rsidRPr="00151A26" w:rsidRDefault="003C245E" w:rsidP="003C245E">
            <w:pPr>
              <w:spacing w:line="288" w:lineRule="auto"/>
              <w:jc w:val="both"/>
              <w:rPr>
                <w:lang w:val="nl-NL"/>
              </w:rPr>
            </w:pPr>
            <w:r w:rsidRPr="00151A26">
              <w:rPr>
                <w:lang w:val="nl-NL"/>
              </w:rPr>
              <w:t>- Dựa vào 3 nguồn tư liệu để biết và khôi phục lại lịch sử .</w:t>
            </w:r>
          </w:p>
          <w:p w:rsidR="003C245E" w:rsidRPr="00151A26" w:rsidRDefault="003C245E" w:rsidP="003C245E">
            <w:pPr>
              <w:spacing w:line="288" w:lineRule="auto"/>
              <w:jc w:val="both"/>
              <w:rPr>
                <w:lang w:val="nl-NL"/>
              </w:rPr>
            </w:pPr>
          </w:p>
          <w:p w:rsidR="003C245E" w:rsidRPr="00151A26" w:rsidRDefault="003C245E" w:rsidP="003C245E">
            <w:pPr>
              <w:spacing w:line="288" w:lineRule="auto"/>
              <w:jc w:val="both"/>
              <w:rPr>
                <w:lang w:val="nl-NL"/>
              </w:rPr>
            </w:pPr>
            <w:r w:rsidRPr="00151A26">
              <w:rPr>
                <w:lang w:val="nl-NL"/>
              </w:rPr>
              <w:lastRenderedPageBreak/>
              <w:t>+ Tư liệu truyền miệng (các chuyện kể, lời truyền, truyền thuyết...)</w:t>
            </w:r>
          </w:p>
          <w:p w:rsidR="003C245E" w:rsidRPr="00151A26" w:rsidRDefault="003C245E" w:rsidP="003C245E">
            <w:pPr>
              <w:spacing w:line="288" w:lineRule="auto"/>
              <w:jc w:val="both"/>
              <w:rPr>
                <w:lang w:val="nl-NL"/>
              </w:rPr>
            </w:pPr>
            <w:r w:rsidRPr="00151A26">
              <w:rPr>
                <w:lang w:val="nl-NL"/>
              </w:rPr>
              <w:t>+ Tư liệu hiện vật ( các tấm bia, nhà cửa, đồ vật cũ...)</w:t>
            </w:r>
          </w:p>
          <w:p w:rsidR="003C245E" w:rsidRPr="00151A26" w:rsidRDefault="003C245E" w:rsidP="003C245E">
            <w:pPr>
              <w:spacing w:line="288" w:lineRule="auto"/>
              <w:jc w:val="both"/>
              <w:rPr>
                <w:lang w:val="nl-NL"/>
              </w:rPr>
            </w:pPr>
            <w:r w:rsidRPr="00151A26">
              <w:rPr>
                <w:lang w:val="nl-NL"/>
              </w:rPr>
              <w:t>+ Tư liệu chữ viết (sách vở, văn tự, bài khắc trên bia...)</w:t>
            </w: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lang w:val="vi-VN"/>
              </w:rPr>
            </w:pPr>
          </w:p>
        </w:tc>
      </w:tr>
    </w:tbl>
    <w:p w:rsidR="004815B1" w:rsidRPr="00151A26" w:rsidRDefault="004815B1" w:rsidP="004815B1">
      <w:pPr>
        <w:shd w:val="clear" w:color="auto" w:fill="FFFFFF"/>
        <w:rPr>
          <w:b/>
          <w:bCs/>
          <w:bdr w:val="none" w:sz="0" w:space="0" w:color="auto" w:frame="1"/>
        </w:rPr>
      </w:pPr>
      <w:r w:rsidRPr="00151A26">
        <w:rPr>
          <w:b/>
          <w:bCs/>
          <w:bdr w:val="none" w:sz="0" w:space="0" w:color="auto" w:frame="1"/>
        </w:rPr>
        <w:lastRenderedPageBreak/>
        <w:t>3.3. Hoạt động luyện tập</w:t>
      </w:r>
    </w:p>
    <w:p w:rsidR="004815B1" w:rsidRPr="00151A26" w:rsidRDefault="004815B1" w:rsidP="004815B1">
      <w:pPr>
        <w:tabs>
          <w:tab w:val="left" w:pos="0"/>
          <w:tab w:val="left" w:pos="120"/>
        </w:tabs>
        <w:jc w:val="both"/>
      </w:pPr>
      <w:r w:rsidRPr="00151A26">
        <w:rPr>
          <w:b/>
          <w:bCs/>
          <w:bdr w:val="none" w:sz="0" w:space="0" w:color="auto" w:frame="1"/>
        </w:rPr>
        <w:lastRenderedPageBreak/>
        <w:tab/>
      </w:r>
      <w:r w:rsidRPr="00151A26">
        <w:rPr>
          <w:b/>
          <w:bCs/>
          <w:bdr w:val="none" w:sz="0" w:space="0" w:color="auto" w:frame="1"/>
        </w:rPr>
        <w:tab/>
      </w:r>
      <w:r w:rsidRPr="00151A26">
        <w:rPr>
          <w:bCs/>
          <w:bdr w:val="none" w:sz="0" w:space="0" w:color="auto" w:frame="1"/>
        </w:rPr>
        <w:t xml:space="preserve">- Mục tiêu: </w:t>
      </w:r>
      <w:r w:rsidRPr="00151A26">
        <w:t>Nhằm củng cố, hệ thống hóa, hoàn thiện kiến thức mới mà HS đã được lĩnh hội ở ho</w:t>
      </w:r>
      <w:r w:rsidR="00E55E0D" w:rsidRPr="00151A26">
        <w:t>ạt động hình thành kiến thức về</w:t>
      </w:r>
      <w:r w:rsidRPr="00151A26">
        <w:rPr>
          <w:lang w:val="nl-NL"/>
        </w:rPr>
        <w:t xml:space="preserve"> xã hội loài người có lịch sử hình thành và phát triển, mục đích,</w:t>
      </w:r>
      <w:r w:rsidR="00DD74A6" w:rsidRPr="00151A26">
        <w:rPr>
          <w:lang w:val="nl-NL"/>
        </w:rPr>
        <w:t xml:space="preserve"> </w:t>
      </w:r>
      <w:r w:rsidRPr="00151A26">
        <w:rPr>
          <w:lang w:val="nl-NL"/>
        </w:rPr>
        <w:t>phương pháp học tập Lịch sử</w:t>
      </w:r>
      <w:r w:rsidR="00AA735B" w:rsidRPr="00151A26">
        <w:rPr>
          <w:lang w:val="nl-NL"/>
        </w:rPr>
        <w:t>.</w:t>
      </w:r>
    </w:p>
    <w:p w:rsidR="004815B1" w:rsidRPr="00151A26" w:rsidRDefault="004815B1" w:rsidP="004815B1">
      <w:pPr>
        <w:tabs>
          <w:tab w:val="left" w:pos="0"/>
          <w:tab w:val="left" w:pos="120"/>
        </w:tabs>
        <w:jc w:val="both"/>
      </w:pPr>
      <w:r w:rsidRPr="00151A26">
        <w:tab/>
      </w:r>
      <w:r w:rsidRPr="00151A26">
        <w:tab/>
        <w:t>- Thời gian: 8 phút</w:t>
      </w:r>
    </w:p>
    <w:p w:rsidR="004815B1" w:rsidRPr="00151A26" w:rsidRDefault="004815B1" w:rsidP="004815B1">
      <w:pPr>
        <w:pStyle w:val="msolistparagraph0"/>
        <w:spacing w:before="0" w:after="0"/>
        <w:ind w:left="0"/>
        <w:jc w:val="both"/>
        <w:rPr>
          <w:rFonts w:ascii="Times New Roman" w:hAnsi="Times New Roman" w:cs="Times New Roman"/>
          <w:lang w:val="en-US"/>
        </w:rPr>
      </w:pPr>
      <w:r w:rsidRPr="00151A26">
        <w:rPr>
          <w:rFonts w:ascii="Times New Roman" w:hAnsi="Times New Roman" w:cs="Times New Roman"/>
          <w:bCs/>
          <w:bdr w:val="none" w:sz="0" w:space="0" w:color="auto" w:frame="1"/>
        </w:rPr>
        <w:tab/>
        <w:t xml:space="preserve">- Phương thức tiến hành: </w:t>
      </w:r>
      <w:r w:rsidRPr="00151A26">
        <w:rPr>
          <w:rFonts w:ascii="Times New Roman" w:hAnsi="Times New Roman" w:cs="Times New Roman"/>
        </w:rPr>
        <w:t>GV giao nhiệm vụ cho HS</w:t>
      </w:r>
      <w:r w:rsidRPr="00151A26">
        <w:rPr>
          <w:rFonts w:ascii="Times New Roman" w:hAnsi="Times New Roman" w:cs="Times New Roman"/>
          <w:lang w:val="en-US"/>
        </w:rPr>
        <w:t xml:space="preserve"> </w:t>
      </w:r>
      <w:r w:rsidRPr="00151A26">
        <w:rPr>
          <w:rFonts w:ascii="Times New Roman" w:hAnsi="Times New Roman" w:cs="Times New Roman"/>
        </w:rPr>
        <w:t xml:space="preserve">và chủ yếu cho làm việc </w:t>
      </w:r>
      <w:r w:rsidRPr="00151A26">
        <w:rPr>
          <w:rFonts w:ascii="Times New Roman" w:hAnsi="Times New Roman" w:cs="Times New Roman"/>
          <w:i/>
        </w:rPr>
        <w:t>cá  nhân</w:t>
      </w:r>
      <w:r w:rsidRPr="00151A26">
        <w:rPr>
          <w:rFonts w:ascii="Times New Roman" w:hAnsi="Times New Roman" w:cs="Times New Roman"/>
        </w:rPr>
        <w:t xml:space="preserve">, </w:t>
      </w:r>
      <w:r w:rsidRPr="00151A26">
        <w:rPr>
          <w:rFonts w:ascii="Times New Roman" w:hAnsi="Times New Roman" w:cs="Times New Roman"/>
          <w:lang w:val="en-US"/>
        </w:rPr>
        <w:t>trả lời các câu hỏi trắc nghiệm. T</w:t>
      </w:r>
      <w:r w:rsidRPr="00151A26">
        <w:rPr>
          <w:rFonts w:ascii="Times New Roman" w:hAnsi="Times New Roman" w:cs="Times New Roman"/>
        </w:rPr>
        <w:t>rong quá trình làm việc HS có thể trao đổi với bạn hoặc thầy, cô giáo</w:t>
      </w:r>
      <w:r w:rsidRPr="00151A26">
        <w:rPr>
          <w:rFonts w:ascii="Times New Roman" w:hAnsi="Times New Roman" w:cs="Times New Roman"/>
          <w:lang w:val="en-US"/>
        </w:rPr>
        <w:t>.</w:t>
      </w:r>
    </w:p>
    <w:p w:rsidR="004815B1" w:rsidRPr="00151A26" w:rsidRDefault="004815B1" w:rsidP="004815B1">
      <w:pPr>
        <w:shd w:val="clear" w:color="auto" w:fill="FFFFFF"/>
        <w:ind w:firstLine="720"/>
        <w:jc w:val="both"/>
        <w:rPr>
          <w:bCs/>
          <w:bdr w:val="none" w:sz="0" w:space="0" w:color="auto" w:frame="1"/>
        </w:rPr>
      </w:pPr>
      <w:r w:rsidRPr="00151A26">
        <w:rPr>
          <w:bCs/>
          <w:bdr w:val="none" w:sz="0" w:space="0" w:color="auto" w:frame="1"/>
        </w:rPr>
        <w:t>GV dùng hệ thống câu hỏi trắc nghiệm khách quan, tự luận và yêu cầu học sinh chọn đáp án đúng trả lời trên bảng con (trắc nghiệm).</w:t>
      </w:r>
    </w:p>
    <w:p w:rsidR="004815B1" w:rsidRPr="00151A26" w:rsidRDefault="004815B1" w:rsidP="004815B1">
      <w:pPr>
        <w:rPr>
          <w:b/>
          <w:bCs/>
          <w:iCs/>
        </w:rPr>
      </w:pPr>
      <w:r w:rsidRPr="00151A26">
        <w:rPr>
          <w:b/>
          <w:bCs/>
          <w:iCs/>
        </w:rPr>
        <w:tab/>
        <w:t>+ Phần trắc nghiệm khách quan</w:t>
      </w:r>
    </w:p>
    <w:p w:rsidR="004815B1" w:rsidRPr="00151A26" w:rsidRDefault="004815B1" w:rsidP="004815B1">
      <w:pPr>
        <w:jc w:val="both"/>
        <w:rPr>
          <w:lang w:val="nl-NL"/>
        </w:rPr>
      </w:pPr>
      <w:r w:rsidRPr="00151A26">
        <w:rPr>
          <w:b/>
          <w:u w:val="single"/>
          <w:lang w:val="nl-NL"/>
        </w:rPr>
        <w:t>Câu 1</w:t>
      </w:r>
      <w:r w:rsidRPr="00151A26">
        <w:rPr>
          <w:b/>
          <w:lang w:val="nl-NL"/>
        </w:rPr>
        <w:t>.</w:t>
      </w:r>
      <w:r w:rsidRPr="00151A26">
        <w:rPr>
          <w:lang w:val="nl-NL"/>
        </w:rPr>
        <w:t xml:space="preserve"> Lịch sử </w:t>
      </w:r>
      <w:r w:rsidR="005B0996" w:rsidRPr="00151A26">
        <w:rPr>
          <w:lang w:val="nl-NL"/>
        </w:rPr>
        <w:t>là</w:t>
      </w:r>
    </w:p>
    <w:p w:rsidR="004815B1" w:rsidRPr="00151A26" w:rsidRDefault="006C4C4C" w:rsidP="006C4C4C">
      <w:pPr>
        <w:ind w:firstLine="536"/>
        <w:jc w:val="both"/>
        <w:rPr>
          <w:lang w:val="nl-NL"/>
        </w:rPr>
      </w:pPr>
      <w:r w:rsidRPr="00151A26">
        <w:rPr>
          <w:lang w:val="nl-NL"/>
        </w:rPr>
        <w:t>A.</w:t>
      </w:r>
      <w:r w:rsidR="005B0996" w:rsidRPr="00151A26">
        <w:rPr>
          <w:lang w:val="nl-NL"/>
        </w:rPr>
        <w:t xml:space="preserve"> nh</w:t>
      </w:r>
      <w:r w:rsidR="00087A9F" w:rsidRPr="00151A26">
        <w:rPr>
          <w:lang w:val="nl-NL"/>
        </w:rPr>
        <w:t>ững gì đã diễn ra trong quá khứ</w:t>
      </w:r>
      <w:r w:rsidR="004815B1" w:rsidRPr="00151A26">
        <w:rPr>
          <w:lang w:val="nl-NL"/>
        </w:rPr>
        <w:t>.</w:t>
      </w:r>
      <w:r w:rsidR="005B0996" w:rsidRPr="00151A26">
        <w:rPr>
          <w:lang w:val="nl-NL"/>
        </w:rPr>
        <w:t xml:space="preserve">         </w:t>
      </w:r>
      <w:r w:rsidRPr="00151A26">
        <w:rPr>
          <w:lang w:val="nl-NL"/>
        </w:rPr>
        <w:t>B.</w:t>
      </w:r>
      <w:r w:rsidR="005B0996" w:rsidRPr="00151A26">
        <w:rPr>
          <w:lang w:val="nl-NL"/>
        </w:rPr>
        <w:t xml:space="preserve"> </w:t>
      </w:r>
      <w:r w:rsidR="00087A9F" w:rsidRPr="00151A26">
        <w:rPr>
          <w:lang w:val="nl-NL"/>
        </w:rPr>
        <w:t>những gì đã diễn ra hiện tại</w:t>
      </w:r>
      <w:r w:rsidRPr="00151A26">
        <w:rPr>
          <w:lang w:val="nl-NL"/>
        </w:rPr>
        <w:t>.</w:t>
      </w:r>
    </w:p>
    <w:p w:rsidR="006C4C4C" w:rsidRPr="00151A26" w:rsidRDefault="006C4C4C" w:rsidP="006C4C4C">
      <w:pPr>
        <w:ind w:firstLine="536"/>
        <w:jc w:val="both"/>
        <w:rPr>
          <w:lang w:val="nl-NL"/>
        </w:rPr>
      </w:pPr>
      <w:r w:rsidRPr="00151A26">
        <w:rPr>
          <w:lang w:val="nl-NL"/>
        </w:rPr>
        <w:t>C.</w:t>
      </w:r>
      <w:r w:rsidR="009A5A25" w:rsidRPr="00151A26">
        <w:rPr>
          <w:lang w:val="nl-NL"/>
        </w:rPr>
        <w:t xml:space="preserve"> những gì đã diễn ra </w:t>
      </w:r>
      <w:r w:rsidR="004815B1" w:rsidRPr="00151A26">
        <w:rPr>
          <w:lang w:val="nl-NL"/>
        </w:rPr>
        <w:t>.</w:t>
      </w:r>
      <w:r w:rsidRPr="00151A26">
        <w:rPr>
          <w:lang w:val="nl-NL"/>
        </w:rPr>
        <w:t xml:space="preserve">              </w:t>
      </w:r>
      <w:r w:rsidR="00F64F64" w:rsidRPr="00151A26">
        <w:rPr>
          <w:lang w:val="nl-NL"/>
        </w:rPr>
        <w:t xml:space="preserve">                 </w:t>
      </w:r>
      <w:r w:rsidRPr="00151A26">
        <w:rPr>
          <w:lang w:val="nl-NL"/>
        </w:rPr>
        <w:t>D.</w:t>
      </w:r>
      <w:r w:rsidR="00087A9F" w:rsidRPr="00151A26">
        <w:rPr>
          <w:lang w:val="nl-NL"/>
        </w:rPr>
        <w:t xml:space="preserve"> bài học của cuộc sống</w:t>
      </w:r>
      <w:r w:rsidRPr="00151A26">
        <w:rPr>
          <w:lang w:val="nl-NL"/>
        </w:rPr>
        <w:t>.</w:t>
      </w:r>
    </w:p>
    <w:p w:rsidR="00932D84" w:rsidRPr="00151A26" w:rsidRDefault="00932D84" w:rsidP="00932D84">
      <w:pPr>
        <w:shd w:val="clear" w:color="auto" w:fill="FFFFFF"/>
        <w:tabs>
          <w:tab w:val="left" w:leader="dot" w:pos="9214"/>
        </w:tabs>
      </w:pPr>
      <w:r w:rsidRPr="00151A26">
        <w:rPr>
          <w:b/>
          <w:u w:val="single"/>
          <w:lang w:val="nl-NL"/>
        </w:rPr>
        <w:t>Câu 2</w:t>
      </w:r>
      <w:r w:rsidRPr="00151A26">
        <w:rPr>
          <w:b/>
          <w:lang w:val="nl-NL"/>
        </w:rPr>
        <w:t xml:space="preserve">. </w:t>
      </w:r>
      <w:r w:rsidRPr="00151A26">
        <w:rPr>
          <w:lang w:val="nl-NL"/>
        </w:rPr>
        <w:t>Để đảm bảo được độ tin cậy của lịch sử, cần yếu tố nào sau đây?</w:t>
      </w:r>
      <w:r w:rsidRPr="00151A26">
        <w:t xml:space="preserve">                  </w:t>
      </w:r>
    </w:p>
    <w:p w:rsidR="00932D84" w:rsidRPr="00151A26" w:rsidRDefault="00932D84" w:rsidP="00932D84">
      <w:pPr>
        <w:ind w:firstLine="536"/>
        <w:jc w:val="both"/>
        <w:rPr>
          <w:lang w:val="nl-NL"/>
        </w:rPr>
      </w:pPr>
      <w:r w:rsidRPr="00151A26">
        <w:rPr>
          <w:lang w:val="nl-NL"/>
        </w:rPr>
        <w:t xml:space="preserve">   A. Số liệu.</w:t>
      </w:r>
      <w:r w:rsidR="00533DB4" w:rsidRPr="00151A26">
        <w:rPr>
          <w:lang w:val="nl-NL"/>
        </w:rPr>
        <w:t xml:space="preserve">                                                 B.Tư liệu</w:t>
      </w:r>
      <w:r w:rsidR="00087A9F" w:rsidRPr="00151A26">
        <w:rPr>
          <w:lang w:val="nl-NL"/>
        </w:rPr>
        <w:t>.</w:t>
      </w:r>
    </w:p>
    <w:p w:rsidR="00932D84" w:rsidRPr="00151A26" w:rsidRDefault="00932D84" w:rsidP="00932D84">
      <w:pPr>
        <w:ind w:firstLine="536"/>
        <w:jc w:val="both"/>
        <w:rPr>
          <w:lang w:val="nl-NL"/>
        </w:rPr>
      </w:pPr>
      <w:r w:rsidRPr="00151A26">
        <w:rPr>
          <w:lang w:val="nl-NL"/>
        </w:rPr>
        <w:t xml:space="preserve">   C. Sử liệu.                    </w:t>
      </w:r>
      <w:r w:rsidR="00533DB4" w:rsidRPr="00151A26">
        <w:rPr>
          <w:lang w:val="nl-NL"/>
        </w:rPr>
        <w:t xml:space="preserve">                             </w:t>
      </w:r>
      <w:r w:rsidRPr="00151A26">
        <w:rPr>
          <w:lang w:val="nl-NL"/>
        </w:rPr>
        <w:t>D.Tài liệu.</w:t>
      </w:r>
    </w:p>
    <w:p w:rsidR="004815B1" w:rsidRPr="00151A26" w:rsidRDefault="006C4C4C" w:rsidP="006C4C4C">
      <w:pPr>
        <w:jc w:val="both"/>
        <w:rPr>
          <w:lang w:val="nl-NL"/>
        </w:rPr>
      </w:pPr>
      <w:r w:rsidRPr="00151A26">
        <w:rPr>
          <w:b/>
          <w:u w:val="single"/>
          <w:lang w:val="nl-NL"/>
        </w:rPr>
        <w:t xml:space="preserve">Câu </w:t>
      </w:r>
      <w:r w:rsidR="00932D84" w:rsidRPr="00151A26">
        <w:rPr>
          <w:b/>
          <w:u w:val="single"/>
          <w:lang w:val="nl-NL"/>
        </w:rPr>
        <w:t>3</w:t>
      </w:r>
      <w:r w:rsidRPr="00151A26">
        <w:rPr>
          <w:b/>
          <w:lang w:val="nl-NL"/>
        </w:rPr>
        <w:t xml:space="preserve">. </w:t>
      </w:r>
      <w:r w:rsidR="00D9142D" w:rsidRPr="00151A26">
        <w:rPr>
          <w:lang w:val="nl-NL"/>
        </w:rPr>
        <w:t>Lịch sử với</w:t>
      </w:r>
      <w:r w:rsidR="00BE5CE5" w:rsidRPr="00151A26">
        <w:rPr>
          <w:lang w:val="nl-NL"/>
        </w:rPr>
        <w:t xml:space="preserve"> tính chất là khoa học </w:t>
      </w:r>
      <w:r w:rsidR="002F509B" w:rsidRPr="00151A26">
        <w:rPr>
          <w:lang w:val="nl-NL"/>
        </w:rPr>
        <w:t xml:space="preserve">có nhiệm vụ </w:t>
      </w:r>
      <w:r w:rsidR="00BE5CE5" w:rsidRPr="00151A26">
        <w:rPr>
          <w:lang w:val="nl-NL"/>
        </w:rPr>
        <w:t>tìm hiểu</w:t>
      </w:r>
      <w:r w:rsidR="002F509B" w:rsidRPr="00151A26">
        <w:rPr>
          <w:lang w:val="nl-NL"/>
        </w:rPr>
        <w:t xml:space="preserve"> và</w:t>
      </w:r>
      <w:r w:rsidR="00BE5CE5" w:rsidRPr="00151A26">
        <w:rPr>
          <w:lang w:val="nl-NL"/>
        </w:rPr>
        <w:t xml:space="preserve"> </w:t>
      </w:r>
      <w:r w:rsidR="002F509B" w:rsidRPr="00151A26">
        <w:rPr>
          <w:lang w:val="nl-NL"/>
        </w:rPr>
        <w:t xml:space="preserve">khôi phục </w:t>
      </w:r>
      <w:r w:rsidR="00BE5CE5" w:rsidRPr="00151A26">
        <w:rPr>
          <w:lang w:val="nl-NL"/>
        </w:rPr>
        <w:t xml:space="preserve">lại </w:t>
      </w:r>
    </w:p>
    <w:p w:rsidR="00F9062F" w:rsidRPr="00151A26" w:rsidRDefault="00D9142D" w:rsidP="00D9142D">
      <w:pPr>
        <w:shd w:val="clear" w:color="auto" w:fill="FFFFFF"/>
        <w:tabs>
          <w:tab w:val="left" w:leader="dot" w:pos="9214"/>
        </w:tabs>
        <w:rPr>
          <w:lang w:val="nl-NL"/>
        </w:rPr>
      </w:pPr>
      <w:r w:rsidRPr="00151A26">
        <w:rPr>
          <w:lang w:val="nl-NL"/>
        </w:rPr>
        <w:t xml:space="preserve">        A. </w:t>
      </w:r>
      <w:r w:rsidR="002F509B" w:rsidRPr="00151A26">
        <w:t>những gì con người đã trải qua từ khi xuất hiện đến ngày nay.</w:t>
      </w:r>
    </w:p>
    <w:p w:rsidR="00D9142D" w:rsidRPr="00151A26" w:rsidRDefault="00932D84" w:rsidP="00D9142D">
      <w:pPr>
        <w:shd w:val="clear" w:color="auto" w:fill="FFFFFF"/>
        <w:tabs>
          <w:tab w:val="left" w:leader="dot" w:pos="9214"/>
        </w:tabs>
      </w:pPr>
      <w:r w:rsidRPr="00151A26">
        <w:rPr>
          <w:lang w:val="nl-NL"/>
        </w:rPr>
        <w:t xml:space="preserve">        </w:t>
      </w:r>
      <w:r w:rsidR="00D9142D" w:rsidRPr="00151A26">
        <w:rPr>
          <w:lang w:val="nl-NL"/>
        </w:rPr>
        <w:t>B.</w:t>
      </w:r>
      <w:r w:rsidR="002F509B" w:rsidRPr="00151A26">
        <w:rPr>
          <w:lang w:val="nl-NL"/>
        </w:rPr>
        <w:t xml:space="preserve"> q</w:t>
      </w:r>
      <w:r w:rsidR="009A5A25" w:rsidRPr="00151A26">
        <w:rPr>
          <w:lang w:val="nl-NL"/>
        </w:rPr>
        <w:t>úa khứ của</w:t>
      </w:r>
      <w:r w:rsidR="00087A9F" w:rsidRPr="00151A26">
        <w:rPr>
          <w:lang w:val="nl-NL"/>
        </w:rPr>
        <w:t xml:space="preserve"> con người và xã hội loài người</w:t>
      </w:r>
      <w:r w:rsidR="00D9142D" w:rsidRPr="00151A26">
        <w:rPr>
          <w:lang w:val="nl-NL"/>
        </w:rPr>
        <w:t>.</w:t>
      </w:r>
    </w:p>
    <w:p w:rsidR="004815B1" w:rsidRPr="00151A26" w:rsidRDefault="00932D84" w:rsidP="00F9062F">
      <w:pPr>
        <w:shd w:val="clear" w:color="auto" w:fill="FFFFFF"/>
        <w:tabs>
          <w:tab w:val="left" w:leader="dot" w:pos="9214"/>
        </w:tabs>
      </w:pPr>
      <w:r w:rsidRPr="00151A26">
        <w:t xml:space="preserve">        </w:t>
      </w:r>
      <w:r w:rsidR="00D9142D" w:rsidRPr="00151A26">
        <w:t>C.</w:t>
      </w:r>
      <w:r w:rsidR="002F509B" w:rsidRPr="00151A26">
        <w:rPr>
          <w:lang w:val="nl-NL"/>
        </w:rPr>
        <w:t xml:space="preserve"> toàn bộ hoạt </w:t>
      </w:r>
      <w:r w:rsidR="00087A9F" w:rsidRPr="00151A26">
        <w:rPr>
          <w:lang w:val="nl-NL"/>
        </w:rPr>
        <w:t>động của con người</w:t>
      </w:r>
      <w:r w:rsidR="002F509B" w:rsidRPr="00151A26">
        <w:rPr>
          <w:lang w:val="nl-NL"/>
        </w:rPr>
        <w:t xml:space="preserve">. </w:t>
      </w:r>
      <w:r w:rsidR="00BA1FDF" w:rsidRPr="00151A26">
        <w:t xml:space="preserve"> </w:t>
      </w:r>
    </w:p>
    <w:p w:rsidR="00BA1FDF" w:rsidRPr="00151A26" w:rsidRDefault="00932D84" w:rsidP="00F9062F">
      <w:pPr>
        <w:shd w:val="clear" w:color="auto" w:fill="FFFFFF"/>
        <w:tabs>
          <w:tab w:val="left" w:leader="dot" w:pos="9214"/>
        </w:tabs>
      </w:pPr>
      <w:r w:rsidRPr="00151A26">
        <w:t xml:space="preserve">        </w:t>
      </w:r>
      <w:r w:rsidR="00BA1FDF" w:rsidRPr="00151A26">
        <w:t xml:space="preserve">D. </w:t>
      </w:r>
      <w:r w:rsidR="002F509B" w:rsidRPr="00151A26">
        <w:t xml:space="preserve">sự </w:t>
      </w:r>
      <w:r w:rsidR="00BA1FDF" w:rsidRPr="00151A26">
        <w:t xml:space="preserve">hình thành và phát triển của xã hội loài người từ khi xuất hiện </w:t>
      </w:r>
      <w:r w:rsidR="00BE5CE5" w:rsidRPr="00151A26">
        <w:t>cho đến ngày nay</w:t>
      </w:r>
      <w:r w:rsidR="00BA1FDF" w:rsidRPr="00151A26">
        <w:t>.</w:t>
      </w:r>
    </w:p>
    <w:p w:rsidR="00DF6AE4" w:rsidRPr="00151A26" w:rsidRDefault="00BE5CE5" w:rsidP="00F9062F">
      <w:pPr>
        <w:shd w:val="clear" w:color="auto" w:fill="FFFFFF"/>
        <w:tabs>
          <w:tab w:val="left" w:leader="dot" w:pos="9214"/>
        </w:tabs>
      </w:pPr>
      <w:r w:rsidRPr="00151A26">
        <w:rPr>
          <w:b/>
          <w:u w:val="single"/>
          <w:lang w:val="nl-NL"/>
        </w:rPr>
        <w:t xml:space="preserve">Câu </w:t>
      </w:r>
      <w:r w:rsidR="00932D84" w:rsidRPr="00151A26">
        <w:rPr>
          <w:b/>
          <w:u w:val="single"/>
          <w:lang w:val="nl-NL"/>
        </w:rPr>
        <w:t>4</w:t>
      </w:r>
      <w:r w:rsidRPr="00151A26">
        <w:rPr>
          <w:b/>
          <w:lang w:val="nl-NL"/>
        </w:rPr>
        <w:t xml:space="preserve">. </w:t>
      </w:r>
      <w:r w:rsidRPr="00151A26">
        <w:rPr>
          <w:lang w:val="nl-NL"/>
        </w:rPr>
        <w:t>Người xưa để lại những chứng tích có tác dụng gì?</w:t>
      </w:r>
    </w:p>
    <w:p w:rsidR="00BA1FDF" w:rsidRPr="00151A26" w:rsidRDefault="00BE5CE5" w:rsidP="00BE5CE5">
      <w:pPr>
        <w:shd w:val="clear" w:color="auto" w:fill="FFFFFF"/>
        <w:tabs>
          <w:tab w:val="left" w:leader="dot" w:pos="9214"/>
        </w:tabs>
      </w:pPr>
      <w:r w:rsidRPr="00151A26">
        <w:t xml:space="preserve">          A. Giúp chúng ta hiểu về lịch sử.</w:t>
      </w:r>
    </w:p>
    <w:p w:rsidR="00BA1FDF" w:rsidRPr="00151A26" w:rsidRDefault="004E75D3" w:rsidP="00F9062F">
      <w:pPr>
        <w:shd w:val="clear" w:color="auto" w:fill="FFFFFF"/>
        <w:tabs>
          <w:tab w:val="left" w:leader="dot" w:pos="9214"/>
        </w:tabs>
      </w:pPr>
      <w:r w:rsidRPr="00151A26">
        <w:t xml:space="preserve">          </w:t>
      </w:r>
      <w:r w:rsidR="00BE5CE5" w:rsidRPr="00151A26">
        <w:t xml:space="preserve">B. Giúp </w:t>
      </w:r>
      <w:r w:rsidRPr="00151A26">
        <w:t>chúng ta hiểu về nguồn gốc và quá trình phát triển của xã hội loài người.</w:t>
      </w:r>
    </w:p>
    <w:p w:rsidR="00BA1FDF" w:rsidRPr="00151A26" w:rsidRDefault="004E75D3" w:rsidP="00F9062F">
      <w:pPr>
        <w:shd w:val="clear" w:color="auto" w:fill="FFFFFF"/>
        <w:tabs>
          <w:tab w:val="left" w:leader="dot" w:pos="9214"/>
        </w:tabs>
      </w:pPr>
      <w:r w:rsidRPr="00151A26">
        <w:t xml:space="preserve">          C. Giúp chúng ta hiểu và dựng lại lịch sử.</w:t>
      </w:r>
    </w:p>
    <w:p w:rsidR="00BA1FDF" w:rsidRPr="00151A26" w:rsidRDefault="004E75D3" w:rsidP="00F9062F">
      <w:pPr>
        <w:shd w:val="clear" w:color="auto" w:fill="FFFFFF"/>
        <w:tabs>
          <w:tab w:val="left" w:leader="dot" w:pos="9214"/>
        </w:tabs>
      </w:pPr>
      <w:r w:rsidRPr="00151A26">
        <w:t xml:space="preserve">          D. Giúp chúng ta nhìn nhận về đúng lịch sử.</w:t>
      </w:r>
    </w:p>
    <w:p w:rsidR="00780DB1" w:rsidRPr="00151A26" w:rsidRDefault="00780DB1" w:rsidP="00AC14B9">
      <w:pPr>
        <w:shd w:val="clear" w:color="auto" w:fill="FFFFFF"/>
        <w:rPr>
          <w:lang w:val="nl-NL"/>
        </w:rPr>
      </w:pPr>
      <w:r w:rsidRPr="00151A26">
        <w:rPr>
          <w:rStyle w:val="Strong"/>
          <w:u w:val="single"/>
        </w:rPr>
        <w:t>Câu 5.</w:t>
      </w:r>
      <w:r w:rsidRPr="00151A26">
        <w:rPr>
          <w:rStyle w:val="Strong"/>
        </w:rPr>
        <w:t xml:space="preserve"> </w:t>
      </w:r>
      <w:r w:rsidR="00AC14B9" w:rsidRPr="00151A26">
        <w:rPr>
          <w:lang w:val="nl-NL"/>
        </w:rPr>
        <w:t>+ Truyện “ Thánh Gíong”</w:t>
      </w:r>
      <w:r w:rsidR="00050535" w:rsidRPr="00151A26">
        <w:rPr>
          <w:lang w:val="nl-NL"/>
        </w:rPr>
        <w:t xml:space="preserve"> </w:t>
      </w:r>
      <w:r w:rsidR="00AC14B9" w:rsidRPr="00151A26">
        <w:rPr>
          <w:lang w:val="nl-NL"/>
        </w:rPr>
        <w:t>thuộc nguồn tư liệu nào?</w:t>
      </w:r>
    </w:p>
    <w:p w:rsidR="00AC14B9" w:rsidRPr="00151A26" w:rsidRDefault="00050535" w:rsidP="00050535">
      <w:pPr>
        <w:shd w:val="clear" w:color="auto" w:fill="FFFFFF"/>
        <w:rPr>
          <w:lang w:val="nl-NL"/>
        </w:rPr>
      </w:pPr>
      <w:r w:rsidRPr="00151A26">
        <w:rPr>
          <w:lang w:val="nl-NL"/>
        </w:rPr>
        <w:t xml:space="preserve">          A.T</w:t>
      </w:r>
      <w:r w:rsidR="00AC14B9" w:rsidRPr="00151A26">
        <w:rPr>
          <w:lang w:val="nl-NL"/>
        </w:rPr>
        <w:t xml:space="preserve">ruyền miệng .                                  </w:t>
      </w:r>
      <w:r w:rsidRPr="00151A26">
        <w:rPr>
          <w:lang w:val="nl-NL"/>
        </w:rPr>
        <w:t xml:space="preserve">      </w:t>
      </w:r>
      <w:r w:rsidR="003604EC" w:rsidRPr="00151A26">
        <w:rPr>
          <w:lang w:val="nl-NL"/>
        </w:rPr>
        <w:t xml:space="preserve">   </w:t>
      </w:r>
      <w:r w:rsidRPr="00151A26">
        <w:rPr>
          <w:lang w:val="nl-NL"/>
        </w:rPr>
        <w:t>B. C</w:t>
      </w:r>
      <w:r w:rsidR="00AC14B9" w:rsidRPr="00151A26">
        <w:rPr>
          <w:lang w:val="nl-NL"/>
        </w:rPr>
        <w:t>hữ viết.</w:t>
      </w:r>
    </w:p>
    <w:p w:rsidR="00AC14B9" w:rsidRPr="00151A26" w:rsidRDefault="00050535" w:rsidP="00050535">
      <w:pPr>
        <w:shd w:val="clear" w:color="auto" w:fill="FFFFFF"/>
        <w:rPr>
          <w:lang w:val="nl-NL"/>
        </w:rPr>
      </w:pPr>
      <w:r w:rsidRPr="00151A26">
        <w:rPr>
          <w:lang w:val="nl-NL"/>
        </w:rPr>
        <w:t xml:space="preserve">          D. H</w:t>
      </w:r>
      <w:r w:rsidR="00AC14B9" w:rsidRPr="00151A26">
        <w:rPr>
          <w:lang w:val="nl-NL"/>
        </w:rPr>
        <w:t>iện vật</w:t>
      </w:r>
      <w:r w:rsidRPr="00151A26">
        <w:rPr>
          <w:lang w:val="nl-NL"/>
        </w:rPr>
        <w:t>.</w:t>
      </w:r>
      <w:r w:rsidR="00AC14B9" w:rsidRPr="00151A26">
        <w:rPr>
          <w:lang w:val="nl-NL"/>
        </w:rPr>
        <w:t xml:space="preserve">                  </w:t>
      </w:r>
      <w:r w:rsidRPr="00151A26">
        <w:rPr>
          <w:lang w:val="nl-NL"/>
        </w:rPr>
        <w:t xml:space="preserve">                               </w:t>
      </w:r>
      <w:r w:rsidR="003604EC" w:rsidRPr="00151A26">
        <w:rPr>
          <w:lang w:val="nl-NL"/>
        </w:rPr>
        <w:t xml:space="preserve">   </w:t>
      </w:r>
      <w:r w:rsidR="00AC14B9" w:rsidRPr="00151A26">
        <w:rPr>
          <w:lang w:val="nl-NL"/>
        </w:rPr>
        <w:t xml:space="preserve">D. </w:t>
      </w:r>
      <w:r w:rsidRPr="00151A26">
        <w:rPr>
          <w:lang w:val="nl-NL"/>
        </w:rPr>
        <w:t>Không thuộc các tư liệu trên.</w:t>
      </w:r>
    </w:p>
    <w:p w:rsidR="003564DF" w:rsidRPr="00151A26" w:rsidRDefault="003564DF" w:rsidP="003564DF">
      <w:pPr>
        <w:shd w:val="clear" w:color="auto" w:fill="FFFFFF"/>
        <w:tabs>
          <w:tab w:val="left" w:leader="dot" w:pos="9214"/>
        </w:tabs>
      </w:pPr>
      <w:r w:rsidRPr="00151A26">
        <w:rPr>
          <w:b/>
          <w:u w:val="single"/>
          <w:lang w:val="nl-NL"/>
        </w:rPr>
        <w:t xml:space="preserve">Câu </w:t>
      </w:r>
      <w:r w:rsidR="00780DB1" w:rsidRPr="00151A26">
        <w:rPr>
          <w:b/>
          <w:u w:val="single"/>
          <w:lang w:val="nl-NL"/>
        </w:rPr>
        <w:t>6</w:t>
      </w:r>
      <w:r w:rsidRPr="00151A26">
        <w:rPr>
          <w:b/>
          <w:lang w:val="nl-NL"/>
        </w:rPr>
        <w:t xml:space="preserve">. </w:t>
      </w:r>
      <w:r w:rsidRPr="00151A26">
        <w:rPr>
          <w:lang w:val="nl-NL"/>
        </w:rPr>
        <w:t>Tại sao chúng ta biết đó là bia Tiến sĩ?</w:t>
      </w:r>
    </w:p>
    <w:p w:rsidR="00BA1FDF" w:rsidRPr="00151A26" w:rsidRDefault="00AA735B" w:rsidP="00F9062F">
      <w:pPr>
        <w:shd w:val="clear" w:color="auto" w:fill="FFFFFF"/>
        <w:tabs>
          <w:tab w:val="left" w:leader="dot" w:pos="9214"/>
        </w:tabs>
      </w:pPr>
      <w:r w:rsidRPr="00151A26">
        <w:t xml:space="preserve">           </w:t>
      </w:r>
      <w:r w:rsidR="003564DF" w:rsidRPr="00151A26">
        <w:t xml:space="preserve">A. </w:t>
      </w:r>
      <w:r w:rsidR="002E5F86" w:rsidRPr="00151A26">
        <w:t>Nhờ có tên tiến sĩ</w:t>
      </w:r>
      <w:r w:rsidR="003564DF" w:rsidRPr="00151A26">
        <w:t>.</w:t>
      </w:r>
    </w:p>
    <w:p w:rsidR="00BA1FDF" w:rsidRPr="00151A26" w:rsidRDefault="00AA735B" w:rsidP="00F9062F">
      <w:pPr>
        <w:shd w:val="clear" w:color="auto" w:fill="FFFFFF"/>
        <w:tabs>
          <w:tab w:val="left" w:leader="dot" w:pos="9214"/>
        </w:tabs>
      </w:pPr>
      <w:r w:rsidRPr="00151A26">
        <w:t xml:space="preserve">           </w:t>
      </w:r>
      <w:r w:rsidR="003564DF" w:rsidRPr="00151A26">
        <w:t xml:space="preserve">B. </w:t>
      </w:r>
      <w:r w:rsidR="00533DB4" w:rsidRPr="00151A26">
        <w:t>Nhờ những tài liệu lịch sử để lại.</w:t>
      </w:r>
    </w:p>
    <w:p w:rsidR="003564DF" w:rsidRPr="00151A26" w:rsidRDefault="003564DF" w:rsidP="00F9062F">
      <w:pPr>
        <w:shd w:val="clear" w:color="auto" w:fill="FFFFFF"/>
        <w:tabs>
          <w:tab w:val="left" w:leader="dot" w:pos="9214"/>
        </w:tabs>
      </w:pPr>
      <w:r w:rsidRPr="00151A26">
        <w:t xml:space="preserve">    </w:t>
      </w:r>
      <w:r w:rsidR="00AA735B" w:rsidRPr="00151A26">
        <w:t xml:space="preserve">       </w:t>
      </w:r>
      <w:r w:rsidRPr="00151A26">
        <w:t>C.</w:t>
      </w:r>
      <w:r w:rsidR="00932D84" w:rsidRPr="00151A26">
        <w:t xml:space="preserve"> </w:t>
      </w:r>
      <w:r w:rsidR="002E5F86" w:rsidRPr="00151A26">
        <w:t xml:space="preserve">Nhờ nghiên cứu khoa học . </w:t>
      </w:r>
    </w:p>
    <w:p w:rsidR="00533DB4" w:rsidRPr="00151A26" w:rsidRDefault="00AA735B" w:rsidP="00F9062F">
      <w:pPr>
        <w:shd w:val="clear" w:color="auto" w:fill="FFFFFF"/>
        <w:tabs>
          <w:tab w:val="left" w:leader="dot" w:pos="9214"/>
        </w:tabs>
      </w:pPr>
      <w:r w:rsidRPr="00151A26">
        <w:t xml:space="preserve">           </w:t>
      </w:r>
      <w:r w:rsidR="00932D84" w:rsidRPr="00151A26">
        <w:t xml:space="preserve">D. </w:t>
      </w:r>
      <w:r w:rsidR="00533DB4" w:rsidRPr="00151A26">
        <w:t xml:space="preserve">Nhờ chữ khắc trên bia có tên tiến sĩ. </w:t>
      </w:r>
    </w:p>
    <w:p w:rsidR="007D4BE7" w:rsidRPr="00151A26" w:rsidRDefault="003F72A6" w:rsidP="00F9062F">
      <w:pPr>
        <w:shd w:val="clear" w:color="auto" w:fill="FFFFFF"/>
        <w:tabs>
          <w:tab w:val="left" w:leader="dot" w:pos="9214"/>
        </w:tabs>
        <w:rPr>
          <w:b/>
          <w:bCs/>
          <w:iCs/>
        </w:rPr>
      </w:pPr>
      <w:r w:rsidRPr="00151A26">
        <w:rPr>
          <w:b/>
          <w:bCs/>
          <w:iCs/>
        </w:rPr>
        <w:t xml:space="preserve">          + Phần tự luận </w:t>
      </w:r>
    </w:p>
    <w:p w:rsidR="007D4BE7" w:rsidRPr="00151A26" w:rsidRDefault="007D4BE7" w:rsidP="00F9062F">
      <w:pPr>
        <w:shd w:val="clear" w:color="auto" w:fill="FFFFFF"/>
        <w:tabs>
          <w:tab w:val="left" w:leader="dot" w:pos="9214"/>
        </w:tabs>
      </w:pPr>
      <w:r w:rsidRPr="00151A26">
        <w:rPr>
          <w:b/>
          <w:u w:val="single"/>
          <w:lang w:val="nl-NL"/>
        </w:rPr>
        <w:t xml:space="preserve">Câu </w:t>
      </w:r>
      <w:r w:rsidR="00780DB1" w:rsidRPr="00151A26">
        <w:rPr>
          <w:b/>
          <w:u w:val="single"/>
          <w:lang w:val="nl-NL"/>
        </w:rPr>
        <w:t>7</w:t>
      </w:r>
      <w:r w:rsidRPr="00151A26">
        <w:rPr>
          <w:b/>
          <w:lang w:val="nl-NL"/>
        </w:rPr>
        <w:t xml:space="preserve">. </w:t>
      </w:r>
      <w:r w:rsidR="00C95404" w:rsidRPr="00151A26">
        <w:rPr>
          <w:lang w:val="nl-NL"/>
        </w:rPr>
        <w:t>Em hiểu gì về câu nói: “Lịch sử là thầy dạy của cuộc sống”?</w:t>
      </w:r>
    </w:p>
    <w:p w:rsidR="00533DB4" w:rsidRPr="00151A26" w:rsidRDefault="00533DB4" w:rsidP="00533DB4">
      <w:pPr>
        <w:tabs>
          <w:tab w:val="left" w:pos="0"/>
          <w:tab w:val="left" w:pos="120"/>
        </w:tabs>
        <w:jc w:val="both"/>
        <w:rPr>
          <w:bCs/>
        </w:rPr>
      </w:pPr>
      <w:r w:rsidRPr="00151A26">
        <w:rPr>
          <w:bCs/>
        </w:rPr>
        <w:t>- Dự kiến sản phẩm:</w:t>
      </w:r>
    </w:p>
    <w:p w:rsidR="00533DB4" w:rsidRPr="00151A26" w:rsidRDefault="00533DB4" w:rsidP="00533DB4">
      <w:pPr>
        <w:rPr>
          <w:bCs/>
          <w:iCs/>
        </w:rPr>
      </w:pPr>
      <w:r w:rsidRPr="00151A26">
        <w:rPr>
          <w:bCs/>
        </w:rPr>
        <w:tab/>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533DB4" w:rsidRPr="00151A26">
        <w:tc>
          <w:tcPr>
            <w:tcW w:w="1246"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6</w:t>
            </w:r>
          </w:p>
        </w:tc>
      </w:tr>
      <w:tr w:rsidR="00533DB4" w:rsidRPr="00151A26">
        <w:tc>
          <w:tcPr>
            <w:tcW w:w="1246"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B</w:t>
            </w:r>
          </w:p>
        </w:tc>
        <w:tc>
          <w:tcPr>
            <w:tcW w:w="993"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050535">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D</w:t>
            </w:r>
          </w:p>
        </w:tc>
      </w:tr>
    </w:tbl>
    <w:p w:rsidR="00533DB4" w:rsidRPr="00151A26" w:rsidRDefault="00E55E0D" w:rsidP="00533DB4">
      <w:pPr>
        <w:tabs>
          <w:tab w:val="left" w:pos="0"/>
          <w:tab w:val="left" w:pos="120"/>
        </w:tabs>
        <w:jc w:val="both"/>
        <w:rPr>
          <w:bCs/>
        </w:rPr>
      </w:pPr>
      <w:r w:rsidRPr="00151A26">
        <w:rPr>
          <w:bCs/>
        </w:rPr>
        <w:tab/>
      </w:r>
      <w:r w:rsidRPr="00151A26">
        <w:rPr>
          <w:bCs/>
        </w:rPr>
        <w:tab/>
        <w:t>+ Phần tự luận:</w:t>
      </w:r>
    </w:p>
    <w:p w:rsidR="00C95404" w:rsidRPr="00151A26" w:rsidRDefault="00050535" w:rsidP="00C95404">
      <w:pPr>
        <w:shd w:val="clear" w:color="auto" w:fill="FFFFFF"/>
        <w:tabs>
          <w:tab w:val="left" w:leader="dot" w:pos="9214"/>
        </w:tabs>
      </w:pPr>
      <w:r w:rsidRPr="00151A26">
        <w:rPr>
          <w:b/>
          <w:u w:val="single"/>
          <w:lang w:val="nl-NL"/>
        </w:rPr>
        <w:t>Câu 7</w:t>
      </w:r>
      <w:r w:rsidRPr="00151A26">
        <w:rPr>
          <w:b/>
          <w:lang w:val="nl-NL"/>
        </w:rPr>
        <w:t xml:space="preserve">. </w:t>
      </w:r>
      <w:r w:rsidR="00C95404" w:rsidRPr="00151A26">
        <w:rPr>
          <w:lang w:val="nl-NL"/>
        </w:rPr>
        <w:t>Lịch sử ghi lại những những điều gì xảy ra trong quá khứ, những điều tốt hay xấu, thành công hay thất bại …</w:t>
      </w:r>
      <w:r w:rsidR="00DF4D4E" w:rsidRPr="00151A26">
        <w:rPr>
          <w:lang w:val="nl-NL"/>
        </w:rPr>
        <w:t>Lịch sử giúp chúng ta ngày na</w:t>
      </w:r>
      <w:r w:rsidR="00C95404" w:rsidRPr="00151A26">
        <w:rPr>
          <w:lang w:val="nl-NL"/>
        </w:rPr>
        <w:t xml:space="preserve">y hiểu được cái hay, cái đẹp </w:t>
      </w:r>
      <w:r w:rsidR="00C95404" w:rsidRPr="00151A26">
        <w:t xml:space="preserve">để phát huy, cái xấu, cái khiếm khuyết để tránh bỏ, từ đó chúng ta rút kinh nghiệm cho bản thân, tự trau dồi đạo đức và sống cho tốt, cống hiến phần sức lực của mình để xây dựng </w:t>
      </w:r>
      <w:r w:rsidR="00C95404" w:rsidRPr="00151A26">
        <w:lastRenderedPageBreak/>
        <w:t xml:space="preserve">quê hương đất nước. Lịch sử là cái gương của muôn đời để chúng ta soi vào. Lịch sử là thầy dạy của cuộc sống . </w:t>
      </w:r>
    </w:p>
    <w:p w:rsidR="008C1ED4" w:rsidRPr="00151A26" w:rsidRDefault="008C1ED4" w:rsidP="008C1ED4">
      <w:pPr>
        <w:shd w:val="clear" w:color="auto" w:fill="FFFFFF"/>
        <w:rPr>
          <w:b/>
          <w:bCs/>
          <w:bdr w:val="none" w:sz="0" w:space="0" w:color="auto" w:frame="1"/>
        </w:rPr>
      </w:pPr>
      <w:r w:rsidRPr="00151A26">
        <w:rPr>
          <w:b/>
          <w:bCs/>
          <w:bdr w:val="none" w:sz="0" w:space="0" w:color="auto" w:frame="1"/>
        </w:rPr>
        <w:t>3.4.  Hoạt động tìm tòi mở rộng, vận dụng</w:t>
      </w:r>
    </w:p>
    <w:p w:rsidR="008C1ED4" w:rsidRPr="00151A26" w:rsidRDefault="008C1ED4" w:rsidP="008C1ED4">
      <w:pPr>
        <w:shd w:val="clear" w:color="auto" w:fill="FFFFFF"/>
        <w:ind w:firstLine="720"/>
        <w:jc w:val="both"/>
        <w:rPr>
          <w:bCs/>
          <w:bdr w:val="none" w:sz="0" w:space="0" w:color="auto" w:frame="1"/>
        </w:rPr>
      </w:pPr>
      <w:r w:rsidRPr="00151A26">
        <w:rPr>
          <w:bCs/>
          <w:bdr w:val="none" w:sz="0" w:space="0" w:color="auto" w:frame="1"/>
        </w:rPr>
        <w:t>- Mục tiêu:</w:t>
      </w:r>
      <w:r w:rsidR="00E261EC" w:rsidRPr="00151A26">
        <w:rPr>
          <w:bCs/>
          <w:bdr w:val="none" w:sz="0" w:space="0" w:color="auto" w:frame="1"/>
        </w:rPr>
        <w:t xml:space="preserve"> </w:t>
      </w:r>
      <w:r w:rsidR="00DF4D4E" w:rsidRPr="00151A26">
        <w:rPr>
          <w:bCs/>
          <w:bdr w:val="none" w:sz="0" w:space="0" w:color="auto" w:frame="1"/>
        </w:rPr>
        <w:t>Rút ra được vai trò</w:t>
      </w:r>
      <w:r w:rsidR="002855EF" w:rsidRPr="00151A26">
        <w:rPr>
          <w:bCs/>
          <w:bdr w:val="none" w:sz="0" w:space="0" w:color="auto" w:frame="1"/>
        </w:rPr>
        <w:t xml:space="preserve"> trò quan trọng của</w:t>
      </w:r>
      <w:r w:rsidR="00DF4D4E" w:rsidRPr="00151A26">
        <w:rPr>
          <w:bCs/>
          <w:bdr w:val="none" w:sz="0" w:space="0" w:color="auto" w:frame="1"/>
        </w:rPr>
        <w:t xml:space="preserve"> việc</w:t>
      </w:r>
      <w:r w:rsidR="002855EF" w:rsidRPr="00151A26">
        <w:rPr>
          <w:bCs/>
          <w:bdr w:val="none" w:sz="0" w:space="0" w:color="auto" w:frame="1"/>
        </w:rPr>
        <w:t xml:space="preserve"> </w:t>
      </w:r>
      <w:r w:rsidR="00E261EC" w:rsidRPr="00151A26">
        <w:rPr>
          <w:bCs/>
          <w:bdr w:val="none" w:sz="0" w:space="0" w:color="auto" w:frame="1"/>
        </w:rPr>
        <w:t xml:space="preserve">học </w:t>
      </w:r>
      <w:r w:rsidR="002855EF" w:rsidRPr="00151A26">
        <w:rPr>
          <w:bCs/>
          <w:bdr w:val="none" w:sz="0" w:space="0" w:color="auto" w:frame="1"/>
        </w:rPr>
        <w:t>lịch sử,</w:t>
      </w:r>
      <w:r w:rsidRPr="00151A26">
        <w:rPr>
          <w:bCs/>
          <w:bdr w:val="none" w:sz="0" w:space="0" w:color="auto" w:frame="1"/>
        </w:rPr>
        <w:t xml:space="preserve"> </w:t>
      </w:r>
      <w:r w:rsidR="00DF4D4E" w:rsidRPr="00151A26">
        <w:rPr>
          <w:bCs/>
          <w:bdr w:val="none" w:sz="0" w:space="0" w:color="auto" w:frame="1"/>
        </w:rPr>
        <w:t xml:space="preserve">để có được </w:t>
      </w:r>
      <w:r w:rsidR="003F23BE" w:rsidRPr="00151A26">
        <w:rPr>
          <w:bCs/>
          <w:bdr w:val="none" w:sz="0" w:space="0" w:color="auto" w:frame="1"/>
        </w:rPr>
        <w:t>phương pháp</w:t>
      </w:r>
      <w:r w:rsidR="002855EF" w:rsidRPr="00151A26">
        <w:rPr>
          <w:bCs/>
          <w:bdr w:val="none" w:sz="0" w:space="0" w:color="auto" w:frame="1"/>
        </w:rPr>
        <w:t xml:space="preserve"> tiếp cận,</w:t>
      </w:r>
      <w:r w:rsidR="00DF4D4E" w:rsidRPr="00151A26">
        <w:rPr>
          <w:bCs/>
          <w:bdr w:val="none" w:sz="0" w:space="0" w:color="auto" w:frame="1"/>
        </w:rPr>
        <w:t xml:space="preserve"> </w:t>
      </w:r>
      <w:r w:rsidR="002855EF" w:rsidRPr="00151A26">
        <w:rPr>
          <w:bCs/>
          <w:bdr w:val="none" w:sz="0" w:space="0" w:color="auto" w:frame="1"/>
        </w:rPr>
        <w:t>để học lịch sử có hiệu quả hơn</w:t>
      </w:r>
      <w:r w:rsidRPr="00151A26">
        <w:rPr>
          <w:bCs/>
          <w:bdr w:val="none" w:sz="0" w:space="0" w:color="auto" w:frame="1"/>
        </w:rPr>
        <w:t>.</w:t>
      </w:r>
    </w:p>
    <w:p w:rsidR="008C1ED4" w:rsidRPr="00151A26" w:rsidRDefault="008C1ED4" w:rsidP="008C1ED4">
      <w:pPr>
        <w:shd w:val="clear" w:color="auto" w:fill="FFFFFF"/>
        <w:jc w:val="both"/>
        <w:rPr>
          <w:bCs/>
          <w:bdr w:val="none" w:sz="0" w:space="0" w:color="auto" w:frame="1"/>
        </w:rPr>
      </w:pPr>
      <w:r w:rsidRPr="00151A26">
        <w:rPr>
          <w:bCs/>
          <w:bdr w:val="none" w:sz="0" w:space="0" w:color="auto" w:frame="1"/>
        </w:rPr>
        <w:tab/>
        <w:t>- Phương thức tiến hành: Các câu hỏi sau khi hình thành kiến thức mới.</w:t>
      </w:r>
    </w:p>
    <w:p w:rsidR="002855EF" w:rsidRPr="00151A26" w:rsidRDefault="002855EF" w:rsidP="002855EF">
      <w:pPr>
        <w:shd w:val="clear" w:color="auto" w:fill="FFFFFF"/>
        <w:ind w:firstLine="720"/>
        <w:jc w:val="both"/>
        <w:rPr>
          <w:lang w:val="nl-NL"/>
        </w:rPr>
      </w:pPr>
      <w:r w:rsidRPr="00151A26">
        <w:rPr>
          <w:lang w:val="nl-NL"/>
        </w:rPr>
        <w:t xml:space="preserve">Tại sao chúng ta phải học lịch sử ? </w:t>
      </w:r>
    </w:p>
    <w:p w:rsidR="008C1ED4" w:rsidRPr="00151A26" w:rsidRDefault="008C1ED4" w:rsidP="008C1ED4">
      <w:pPr>
        <w:shd w:val="clear" w:color="auto" w:fill="FFFFFF"/>
        <w:ind w:firstLine="720"/>
        <w:jc w:val="both"/>
        <w:rPr>
          <w:bCs/>
          <w:bdr w:val="none" w:sz="0" w:space="0" w:color="auto" w:frame="1"/>
        </w:rPr>
      </w:pPr>
      <w:r w:rsidRPr="00151A26">
        <w:t>- Thời gian: 4 phút.</w:t>
      </w:r>
    </w:p>
    <w:p w:rsidR="008C1ED4" w:rsidRPr="00151A26" w:rsidRDefault="008C1ED4" w:rsidP="008C1ED4">
      <w:pPr>
        <w:shd w:val="clear" w:color="auto" w:fill="FFFFFF"/>
        <w:rPr>
          <w:bCs/>
          <w:bdr w:val="none" w:sz="0" w:space="0" w:color="auto" w:frame="1"/>
        </w:rPr>
      </w:pPr>
      <w:r w:rsidRPr="00151A26">
        <w:rPr>
          <w:bCs/>
          <w:bdr w:val="none" w:sz="0" w:space="0" w:color="auto" w:frame="1"/>
        </w:rPr>
        <w:tab/>
        <w:t>- Dự kiến sản phẩm</w:t>
      </w:r>
    </w:p>
    <w:p w:rsidR="00C95404" w:rsidRPr="00151A26" w:rsidRDefault="0073466C" w:rsidP="00C95404">
      <w:pPr>
        <w:ind w:left="180" w:firstLine="356"/>
        <w:jc w:val="both"/>
        <w:rPr>
          <w:lang w:val="nl-NL"/>
        </w:rPr>
      </w:pPr>
      <w:r w:rsidRPr="00151A26">
        <w:rPr>
          <w:lang w:val="nl-NL"/>
        </w:rPr>
        <w:t xml:space="preserve">Mỗi con người cần phải biết tổ tiên, ông bà mình là ai, mình thuộc dân tộc nào, con người đã làm gì để được như ngày hôm nay ....Hiểu vì sao phải biết quý trọng, </w:t>
      </w:r>
      <w:r w:rsidR="00E261EC" w:rsidRPr="00151A26">
        <w:rPr>
          <w:lang w:val="nl-NL"/>
        </w:rPr>
        <w:t xml:space="preserve">biết ơn </w:t>
      </w:r>
      <w:r w:rsidRPr="00151A26">
        <w:rPr>
          <w:lang w:val="nl-NL"/>
        </w:rPr>
        <w:t>những người đã</w:t>
      </w:r>
      <w:r w:rsidR="00E261EC" w:rsidRPr="00151A26">
        <w:rPr>
          <w:lang w:val="nl-NL"/>
        </w:rPr>
        <w:t xml:space="preserve"> làm nên cuộc sống ngày hôm nay, từ đó </w:t>
      </w:r>
      <w:r w:rsidRPr="00151A26">
        <w:rPr>
          <w:lang w:val="nl-NL"/>
        </w:rPr>
        <w:t>chúng ta</w:t>
      </w:r>
      <w:r w:rsidR="003F23BE" w:rsidRPr="00151A26">
        <w:rPr>
          <w:lang w:val="nl-NL"/>
        </w:rPr>
        <w:t xml:space="preserve"> cố gắng </w:t>
      </w:r>
      <w:r w:rsidR="00E261EC" w:rsidRPr="00151A26">
        <w:rPr>
          <w:lang w:val="nl-NL"/>
        </w:rPr>
        <w:t xml:space="preserve">phải học tập, </w:t>
      </w:r>
      <w:r w:rsidRPr="00151A26">
        <w:rPr>
          <w:lang w:val="nl-NL"/>
        </w:rPr>
        <w:t>lao động góp phần làm cho cuộc sống tươi đẹp hơn.</w:t>
      </w:r>
    </w:p>
    <w:p w:rsidR="00E261EC" w:rsidRPr="00151A26" w:rsidRDefault="00E261EC" w:rsidP="00E261EC">
      <w:pPr>
        <w:ind w:firstLine="720"/>
        <w:jc w:val="both"/>
        <w:rPr>
          <w:bCs/>
          <w:lang w:bidi="th-TH"/>
        </w:rPr>
      </w:pPr>
      <w:r w:rsidRPr="00151A26">
        <w:rPr>
          <w:bCs/>
          <w:lang w:bidi="th-TH"/>
        </w:rPr>
        <w:t>- GV giao nhiệm vụ cho HS</w:t>
      </w:r>
    </w:p>
    <w:p w:rsidR="007D4BE7" w:rsidRPr="00151A26" w:rsidRDefault="006F3A96" w:rsidP="00050535">
      <w:pPr>
        <w:shd w:val="clear" w:color="auto" w:fill="FFFFFF"/>
        <w:tabs>
          <w:tab w:val="left" w:leader="dot" w:pos="9214"/>
        </w:tabs>
        <w:rPr>
          <w:bCs/>
          <w:iCs/>
        </w:rPr>
      </w:pPr>
      <w:r w:rsidRPr="00151A26">
        <w:rPr>
          <w:bCs/>
          <w:iCs/>
        </w:rPr>
        <w:t xml:space="preserve">         + </w:t>
      </w:r>
      <w:r w:rsidR="00E261EC" w:rsidRPr="00151A26">
        <w:rPr>
          <w:bCs/>
          <w:iCs/>
        </w:rPr>
        <w:t>Sưu tầm và trình bày lại một sự kiện lịch sử</w:t>
      </w:r>
      <w:r w:rsidRPr="00151A26">
        <w:rPr>
          <w:bCs/>
          <w:iCs/>
        </w:rPr>
        <w:t>.</w:t>
      </w:r>
      <w:r w:rsidR="00E261EC" w:rsidRPr="00151A26">
        <w:rPr>
          <w:bCs/>
          <w:iCs/>
        </w:rPr>
        <w:t xml:space="preserve"> </w:t>
      </w:r>
    </w:p>
    <w:p w:rsidR="006F3A96" w:rsidRPr="00151A26" w:rsidRDefault="006F3A96" w:rsidP="00050535">
      <w:pPr>
        <w:shd w:val="clear" w:color="auto" w:fill="FFFFFF"/>
        <w:tabs>
          <w:tab w:val="left" w:leader="dot" w:pos="9214"/>
        </w:tabs>
        <w:rPr>
          <w:bCs/>
          <w:iCs/>
        </w:rPr>
      </w:pPr>
      <w:r w:rsidRPr="00151A26">
        <w:rPr>
          <w:bCs/>
          <w:iCs/>
        </w:rPr>
        <w:t xml:space="preserve">         +</w:t>
      </w:r>
      <w:r w:rsidRPr="00151A26">
        <w:rPr>
          <w:lang w:val="nl-NL"/>
        </w:rPr>
        <w:t xml:space="preserve"> Em dự định sẽ học tập nghiên cứu bộ môn Lịch sử như thế nào?</w:t>
      </w:r>
      <w:r w:rsidRPr="00151A26">
        <w:rPr>
          <w:bCs/>
          <w:iCs/>
        </w:rPr>
        <w:t xml:space="preserve"> </w:t>
      </w:r>
    </w:p>
    <w:p w:rsidR="00DF4D4E" w:rsidRPr="00151A26" w:rsidRDefault="00DF4D4E" w:rsidP="00DF4D4E">
      <w:pPr>
        <w:tabs>
          <w:tab w:val="left" w:pos="0"/>
          <w:tab w:val="left" w:pos="120"/>
        </w:tabs>
        <w:jc w:val="both"/>
        <w:rPr>
          <w:bCs/>
          <w:lang w:val="it-IT"/>
        </w:rPr>
      </w:pPr>
      <w:r w:rsidRPr="00151A26">
        <w:rPr>
          <w:bCs/>
          <w:lang w:bidi="th-TH"/>
        </w:rPr>
        <w:t xml:space="preserve">        + </w:t>
      </w:r>
      <w:r w:rsidRPr="00151A26">
        <w:rPr>
          <w:bCs/>
          <w:lang w:val="it-IT"/>
        </w:rPr>
        <w:t xml:space="preserve">Chuẩn bị bài mới </w:t>
      </w:r>
    </w:p>
    <w:p w:rsidR="00DF4D4E" w:rsidRPr="00151A26" w:rsidRDefault="00CB7BC7" w:rsidP="00DF4D4E">
      <w:pPr>
        <w:rPr>
          <w:lang w:val="nl-NL"/>
        </w:rPr>
      </w:pPr>
      <w:r w:rsidRPr="00151A26">
        <w:rPr>
          <w:bCs/>
          <w:lang w:val="it-IT"/>
        </w:rPr>
        <w:t xml:space="preserve">         </w:t>
      </w:r>
      <w:r w:rsidR="00DF4D4E" w:rsidRPr="00151A26">
        <w:rPr>
          <w:lang w:val="nl-NL"/>
        </w:rPr>
        <w:t>- Học bài cũ, đọc và soạn</w:t>
      </w:r>
      <w:r w:rsidR="004C7E9E" w:rsidRPr="00151A26">
        <w:rPr>
          <w:lang w:val="nl-NL"/>
        </w:rPr>
        <w:t xml:space="preserve"> bài : Cách tính thời gian trong lịch sử .</w:t>
      </w:r>
    </w:p>
    <w:p w:rsidR="004C7E9E" w:rsidRPr="00151A26" w:rsidRDefault="00287FE6" w:rsidP="004C7E9E">
      <w:pPr>
        <w:spacing w:line="288" w:lineRule="auto"/>
        <w:ind w:firstLine="536"/>
        <w:jc w:val="both"/>
        <w:rPr>
          <w:lang w:val="nl-NL"/>
        </w:rPr>
      </w:pPr>
      <w:r w:rsidRPr="00151A26">
        <w:rPr>
          <w:lang w:val="nl-NL"/>
        </w:rPr>
        <w:t xml:space="preserve"> </w:t>
      </w:r>
      <w:r w:rsidR="004C7E9E" w:rsidRPr="00151A26">
        <w:rPr>
          <w:lang w:val="nl-NL"/>
        </w:rPr>
        <w:t xml:space="preserve">+ Thế nào là âm lịch, dương lịch? </w:t>
      </w:r>
    </w:p>
    <w:p w:rsidR="004C7E9E" w:rsidRPr="00151A26" w:rsidRDefault="00287FE6" w:rsidP="004C7E9E">
      <w:pPr>
        <w:spacing w:line="288" w:lineRule="auto"/>
        <w:ind w:firstLine="536"/>
        <w:jc w:val="both"/>
        <w:rPr>
          <w:lang w:val="nl-NL"/>
        </w:rPr>
      </w:pPr>
      <w:r w:rsidRPr="00151A26">
        <w:rPr>
          <w:lang w:val="nl-NL"/>
        </w:rPr>
        <w:t xml:space="preserve"> </w:t>
      </w:r>
      <w:r w:rsidR="004C7E9E" w:rsidRPr="00151A26">
        <w:rPr>
          <w:lang w:val="nl-NL"/>
        </w:rPr>
        <w:t>+ Cách ghi và tính thời gian theo Công lịch?</w:t>
      </w: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Default="000A0ED8"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Pr="00151A26" w:rsidRDefault="006551AB" w:rsidP="00050535">
      <w:pPr>
        <w:shd w:val="clear" w:color="auto" w:fill="FFFFFF"/>
        <w:tabs>
          <w:tab w:val="left" w:leader="dot" w:pos="9214"/>
        </w:tabs>
        <w:rPr>
          <w:bCs/>
          <w:iCs/>
        </w:rPr>
      </w:pPr>
      <w:bookmarkStart w:id="0" w:name="_GoBack"/>
      <w:bookmarkEnd w:id="0"/>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A0ED8">
      <w:pPr>
        <w:spacing w:line="288" w:lineRule="auto"/>
        <w:ind w:firstLine="536"/>
        <w:jc w:val="both"/>
        <w:rPr>
          <w:lang w:val="nl-NL"/>
        </w:rPr>
      </w:pPr>
      <w:r w:rsidRPr="00151A26">
        <w:rPr>
          <w:lang w:val="nl-NL"/>
        </w:rPr>
        <w:t xml:space="preserve">Ngày soan : </w:t>
      </w:r>
      <w:r w:rsidR="00C13AB3" w:rsidRPr="00151A26">
        <w:rPr>
          <w:lang w:val="nl-NL"/>
        </w:rPr>
        <w:t>11-9-2018</w:t>
      </w:r>
      <w:r w:rsidRPr="00151A26">
        <w:rPr>
          <w:lang w:val="nl-NL"/>
        </w:rPr>
        <w:t xml:space="preserve">                     Ngày dạy : </w:t>
      </w:r>
      <w:r w:rsidR="00C13AB3" w:rsidRPr="00151A26">
        <w:rPr>
          <w:lang w:val="nl-NL"/>
        </w:rPr>
        <w:t>13-9-2018</w:t>
      </w:r>
      <w:r w:rsidRPr="00151A26">
        <w:rPr>
          <w:lang w:val="nl-NL"/>
        </w:rPr>
        <w:t xml:space="preserve"> </w:t>
      </w:r>
    </w:p>
    <w:p w:rsidR="000A0ED8" w:rsidRPr="00151A26" w:rsidRDefault="000A0ED8" w:rsidP="000A0ED8">
      <w:pPr>
        <w:spacing w:line="288" w:lineRule="auto"/>
        <w:jc w:val="both"/>
        <w:outlineLvl w:val="0"/>
        <w:rPr>
          <w:b/>
          <w:lang w:val="nl-NL"/>
        </w:rPr>
      </w:pPr>
      <w:r w:rsidRPr="00151A26">
        <w:rPr>
          <w:b/>
          <w:u w:val="single"/>
          <w:lang w:val="nl-NL"/>
        </w:rPr>
        <w:t>TUẦN 2</w:t>
      </w:r>
      <w:r w:rsidRPr="00151A26">
        <w:rPr>
          <w:lang w:val="nl-NL"/>
        </w:rPr>
        <w:t xml:space="preserve"> - </w:t>
      </w:r>
      <w:r w:rsidRPr="00151A26">
        <w:rPr>
          <w:b/>
          <w:u w:val="single"/>
          <w:lang w:val="nl-NL"/>
        </w:rPr>
        <w:t>Tiết 2</w:t>
      </w:r>
      <w:r w:rsidRPr="00151A26">
        <w:rPr>
          <w:lang w:val="nl-NL"/>
        </w:rPr>
        <w:t xml:space="preserve">    </w:t>
      </w:r>
    </w:p>
    <w:p w:rsidR="000A0ED8" w:rsidRPr="00151A26" w:rsidRDefault="000A0ED8" w:rsidP="000A0ED8">
      <w:pPr>
        <w:spacing w:line="288" w:lineRule="auto"/>
        <w:ind w:firstLine="536"/>
        <w:jc w:val="center"/>
        <w:outlineLvl w:val="0"/>
        <w:rPr>
          <w:b/>
          <w:lang w:val="nl-NL"/>
        </w:rPr>
      </w:pPr>
      <w:r w:rsidRPr="00151A26">
        <w:rPr>
          <w:b/>
          <w:u w:val="single"/>
          <w:lang w:val="nl-NL"/>
        </w:rPr>
        <w:t>Bài 2</w:t>
      </w:r>
      <w:r w:rsidRPr="00151A26">
        <w:rPr>
          <w:b/>
          <w:lang w:val="nl-NL"/>
        </w:rPr>
        <w:t>:</w:t>
      </w:r>
      <w:r w:rsidRPr="00151A26">
        <w:rPr>
          <w:lang w:val="nl-NL"/>
        </w:rPr>
        <w:t xml:space="preserve"> </w:t>
      </w:r>
      <w:r w:rsidRPr="00151A26">
        <w:rPr>
          <w:b/>
          <w:lang w:val="nl-NL"/>
        </w:rPr>
        <w:t>CÁCH TÍNH THỜI GIAN TRONG LỊCH SỬ.</w:t>
      </w:r>
    </w:p>
    <w:p w:rsidR="000A0ED8" w:rsidRPr="00151A26" w:rsidRDefault="000A0ED8" w:rsidP="000A0ED8">
      <w:pPr>
        <w:spacing w:line="288" w:lineRule="auto"/>
        <w:jc w:val="both"/>
        <w:outlineLvl w:val="0"/>
        <w:rPr>
          <w:b/>
          <w:lang w:val="nl-NL"/>
        </w:rPr>
      </w:pPr>
      <w:r w:rsidRPr="00151A26">
        <w:rPr>
          <w:b/>
          <w:lang w:val="nl-NL"/>
        </w:rPr>
        <w:t xml:space="preserve">I. </w:t>
      </w:r>
      <w:r w:rsidRPr="00151A26">
        <w:rPr>
          <w:b/>
          <w:u w:val="single"/>
          <w:lang w:val="nl-NL"/>
        </w:rPr>
        <w:t>MỤC TIÊU</w:t>
      </w:r>
    </w:p>
    <w:p w:rsidR="000A0ED8" w:rsidRPr="00151A26" w:rsidRDefault="000A0ED8" w:rsidP="000A0ED8">
      <w:pPr>
        <w:spacing w:line="288" w:lineRule="auto"/>
        <w:ind w:firstLine="536"/>
        <w:jc w:val="both"/>
        <w:rPr>
          <w:b/>
        </w:rPr>
      </w:pPr>
      <w:r w:rsidRPr="00151A26">
        <w:rPr>
          <w:b/>
          <w:lang w:val="nl-NL"/>
        </w:rPr>
        <w:t xml:space="preserve">1. </w:t>
      </w:r>
      <w:r w:rsidRPr="00151A26">
        <w:rPr>
          <w:b/>
          <w:u w:val="single"/>
          <w:lang w:val="nl-NL"/>
        </w:rPr>
        <w:t>Kiến thức</w:t>
      </w:r>
      <w:r w:rsidRPr="00151A26">
        <w:rPr>
          <w:b/>
          <w:lang w:val="nl-NL"/>
        </w:rPr>
        <w:t>:</w:t>
      </w:r>
      <w:r w:rsidRPr="00151A26">
        <w:rPr>
          <w:lang w:val="vi-VN"/>
        </w:rPr>
        <w:t xml:space="preserve"> Sau khi học xong</w:t>
      </w:r>
      <w:r w:rsidRPr="00151A26">
        <w:t xml:space="preserve"> bài</w:t>
      </w:r>
      <w:r w:rsidRPr="00151A26">
        <w:rPr>
          <w:lang w:val="vi-VN"/>
        </w:rPr>
        <w:t>, học sinh</w:t>
      </w:r>
      <w:r w:rsidRPr="00151A26">
        <w:t>:</w:t>
      </w:r>
    </w:p>
    <w:p w:rsidR="000A0ED8" w:rsidRPr="00151A26" w:rsidRDefault="000A0ED8" w:rsidP="000A0ED8">
      <w:pPr>
        <w:spacing w:line="288" w:lineRule="auto"/>
        <w:ind w:firstLine="536"/>
        <w:jc w:val="both"/>
        <w:rPr>
          <w:lang w:val="nl-NL"/>
        </w:rPr>
      </w:pPr>
      <w:r w:rsidRPr="00151A26">
        <w:rPr>
          <w:lang w:val="nl-NL"/>
        </w:rPr>
        <w:t>- Hiểu được các khái niệm: thập kỉ, thế kỉ, thiên niên kỉ; thời gian TCN, sau CN.</w:t>
      </w:r>
    </w:p>
    <w:p w:rsidR="000A0ED8" w:rsidRPr="00151A26" w:rsidRDefault="000A0ED8" w:rsidP="000A0ED8">
      <w:pPr>
        <w:spacing w:line="288" w:lineRule="auto"/>
        <w:ind w:firstLine="536"/>
        <w:jc w:val="both"/>
        <w:rPr>
          <w:lang w:val="nl-NL"/>
        </w:rPr>
      </w:pPr>
      <w:r w:rsidRPr="00151A26">
        <w:rPr>
          <w:lang w:val="nl-NL"/>
        </w:rPr>
        <w:t>- Hiểu diễn biến lịch sử theo trình tự thời gian.</w:t>
      </w:r>
    </w:p>
    <w:p w:rsidR="000A0ED8" w:rsidRPr="00151A26" w:rsidRDefault="000A0ED8" w:rsidP="000A0ED8">
      <w:pPr>
        <w:spacing w:line="288" w:lineRule="auto"/>
        <w:ind w:firstLine="536"/>
        <w:jc w:val="both"/>
        <w:rPr>
          <w:lang w:val="nl-NL"/>
        </w:rPr>
      </w:pPr>
      <w:r w:rsidRPr="00151A26">
        <w:rPr>
          <w:lang w:val="nl-NL"/>
        </w:rPr>
        <w:t xml:space="preserve">- Biết được hai cách làm lịch (âm lịch, dương lịch). </w:t>
      </w:r>
    </w:p>
    <w:p w:rsidR="000A0ED8" w:rsidRPr="00151A26" w:rsidRDefault="000A0ED8" w:rsidP="000A0ED8">
      <w:pPr>
        <w:spacing w:line="288" w:lineRule="auto"/>
        <w:ind w:firstLine="536"/>
        <w:jc w:val="both"/>
        <w:rPr>
          <w:lang w:val="nl-NL"/>
        </w:rPr>
      </w:pPr>
      <w:r w:rsidRPr="00151A26">
        <w:rPr>
          <w:lang w:val="nl-NL"/>
        </w:rPr>
        <w:t>- Hiểu được cách ghi và tính thời gian theo Công lịch.</w:t>
      </w:r>
    </w:p>
    <w:p w:rsidR="000A0ED8" w:rsidRPr="00151A26" w:rsidRDefault="000A0ED8" w:rsidP="000A0ED8">
      <w:pPr>
        <w:spacing w:line="288" w:lineRule="auto"/>
        <w:ind w:firstLine="536"/>
        <w:jc w:val="both"/>
        <w:rPr>
          <w:b/>
          <w:lang w:val="nl-NL"/>
        </w:rPr>
      </w:pPr>
      <w:r w:rsidRPr="00151A26">
        <w:rPr>
          <w:b/>
          <w:lang w:val="nl-NL"/>
        </w:rPr>
        <w:t xml:space="preserve">2. </w:t>
      </w:r>
      <w:r w:rsidRPr="00151A26">
        <w:rPr>
          <w:b/>
          <w:u w:val="single"/>
          <w:lang w:val="nl-NL"/>
        </w:rPr>
        <w:t>Thái độ</w:t>
      </w:r>
    </w:p>
    <w:p w:rsidR="000A0ED8" w:rsidRPr="00151A26" w:rsidRDefault="000A0ED8" w:rsidP="000A0ED8">
      <w:pPr>
        <w:spacing w:line="288" w:lineRule="auto"/>
        <w:ind w:firstLine="536"/>
        <w:jc w:val="both"/>
        <w:rPr>
          <w:lang w:val="nl-NL"/>
        </w:rPr>
      </w:pPr>
      <w:r w:rsidRPr="00151A26">
        <w:rPr>
          <w:lang w:val="nl-NL"/>
        </w:rPr>
        <w:t>- Giúp học sinh biết quý trọng thời gian và bồi dưỡng ý thức về tính chính xác khoa học.</w:t>
      </w:r>
    </w:p>
    <w:p w:rsidR="000A0ED8" w:rsidRPr="00151A26" w:rsidRDefault="000A0ED8" w:rsidP="000A0ED8">
      <w:pPr>
        <w:spacing w:line="288" w:lineRule="auto"/>
        <w:ind w:firstLine="536"/>
        <w:jc w:val="both"/>
        <w:rPr>
          <w:b/>
          <w:lang w:val="nl-NL"/>
        </w:rPr>
      </w:pPr>
      <w:r w:rsidRPr="00151A26">
        <w:rPr>
          <w:b/>
          <w:lang w:val="nl-NL"/>
        </w:rPr>
        <w:t xml:space="preserve">3. </w:t>
      </w:r>
      <w:r w:rsidRPr="00151A26">
        <w:rPr>
          <w:b/>
          <w:u w:val="single"/>
          <w:lang w:val="nl-NL"/>
        </w:rPr>
        <w:t>Kỹ năng</w:t>
      </w:r>
    </w:p>
    <w:p w:rsidR="000A0ED8" w:rsidRPr="00151A26" w:rsidRDefault="000A0ED8" w:rsidP="000A0ED8">
      <w:pPr>
        <w:spacing w:line="288" w:lineRule="auto"/>
        <w:ind w:firstLine="536"/>
        <w:jc w:val="both"/>
        <w:rPr>
          <w:lang w:val="nl-NL"/>
        </w:rPr>
      </w:pPr>
      <w:r w:rsidRPr="00151A26">
        <w:rPr>
          <w:lang w:val="nl-NL"/>
        </w:rPr>
        <w:t>- Làm bài tập về thời gian.</w:t>
      </w:r>
    </w:p>
    <w:p w:rsidR="000A0ED8" w:rsidRPr="00151A26" w:rsidRDefault="000A0ED8" w:rsidP="000A0ED8">
      <w:pPr>
        <w:spacing w:line="288" w:lineRule="auto"/>
        <w:ind w:firstLine="536"/>
        <w:jc w:val="both"/>
        <w:rPr>
          <w:lang w:val="nl-NL"/>
        </w:rPr>
      </w:pPr>
      <w:r w:rsidRPr="00151A26">
        <w:rPr>
          <w:lang w:val="nl-NL"/>
        </w:rPr>
        <w:t>- Bồi dưỡng cách ghi và tính năm, tính khoảng cách giữa các thế kỷ với hiện tại.</w:t>
      </w:r>
    </w:p>
    <w:p w:rsidR="000A0ED8" w:rsidRPr="00151A26" w:rsidRDefault="000A0ED8" w:rsidP="000A0ED8">
      <w:pPr>
        <w:rPr>
          <w:b/>
          <w:bCs/>
          <w:color w:val="000000"/>
          <w:lang w:val="nl-NL" w:bidi="th-TH"/>
        </w:rPr>
      </w:pPr>
      <w:r w:rsidRPr="00151A26">
        <w:rPr>
          <w:b/>
          <w:bCs/>
          <w:color w:val="000000"/>
          <w:lang w:val="nl-NL" w:bidi="th-TH"/>
        </w:rPr>
        <w:t xml:space="preserve">       4. </w:t>
      </w:r>
      <w:r w:rsidRPr="00151A26">
        <w:rPr>
          <w:b/>
          <w:bCs/>
          <w:color w:val="000000"/>
          <w:u w:val="single"/>
          <w:lang w:val="nl-NL" w:bidi="th-TH"/>
        </w:rPr>
        <w:t>Định hướng phát triển năng lực</w:t>
      </w:r>
      <w:r w:rsidRPr="00151A26">
        <w:rPr>
          <w:b/>
          <w:bCs/>
          <w:color w:val="000000"/>
          <w:lang w:val="nl-NL" w:bidi="th-TH"/>
        </w:rPr>
        <w:t>:</w:t>
      </w:r>
    </w:p>
    <w:p w:rsidR="000A0ED8" w:rsidRPr="00151A26" w:rsidRDefault="000A0ED8" w:rsidP="000A0ED8">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0A0ED8" w:rsidRPr="00151A26" w:rsidRDefault="000A0ED8" w:rsidP="000A0ED8">
      <w:pPr>
        <w:jc w:val="both"/>
        <w:rPr>
          <w:color w:val="000000"/>
          <w:lang w:val="nl-NL"/>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Pr="00151A26">
        <w:rPr>
          <w:color w:val="000000"/>
          <w:lang w:val="nl-NL"/>
        </w:rPr>
        <w:t>Tái hiện kiến thức lịch sử, nhận xét, đánh giá.</w:t>
      </w:r>
    </w:p>
    <w:p w:rsidR="000A0ED8" w:rsidRPr="00151A26" w:rsidRDefault="000A0ED8" w:rsidP="000A0ED8">
      <w:pPr>
        <w:jc w:val="both"/>
        <w:rPr>
          <w:color w:val="000000"/>
          <w:lang w:val="nl-NL"/>
        </w:rPr>
      </w:pPr>
      <w:r w:rsidRPr="00151A26">
        <w:rPr>
          <w:color w:val="000000"/>
          <w:lang w:val="nl-NL"/>
        </w:rPr>
        <w:t xml:space="preserve">         + Cách ghi </w:t>
      </w:r>
      <w:r w:rsidRPr="00151A26">
        <w:rPr>
          <w:lang w:val="nl-NL"/>
        </w:rPr>
        <w:t>tính năm, tính khoảng cách giữa các thế kỷ với hiện tại.</w:t>
      </w:r>
    </w:p>
    <w:p w:rsidR="000A0ED8" w:rsidRPr="00151A26" w:rsidRDefault="000A0ED8" w:rsidP="000A0ED8">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w:t>
      </w:r>
    </w:p>
    <w:p w:rsidR="000A0ED8" w:rsidRPr="00151A26" w:rsidRDefault="000A0ED8" w:rsidP="000A0ED8">
      <w:pPr>
        <w:jc w:val="both"/>
        <w:rPr>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lang w:val="nl-NL"/>
        </w:rPr>
        <w:t xml:space="preserve">Tranh ảnh theo sách giáo khoa và lịch treo tường. </w:t>
      </w:r>
    </w:p>
    <w:p w:rsidR="000A0ED8" w:rsidRPr="00151A26" w:rsidRDefault="000A0ED8" w:rsidP="000A0ED8">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0A0ED8" w:rsidRPr="00151A26" w:rsidRDefault="000A0ED8" w:rsidP="000A0ED8">
      <w:pPr>
        <w:jc w:val="both"/>
        <w:rPr>
          <w:b/>
          <w:lang w:val="vi-VN"/>
        </w:rPr>
      </w:pPr>
      <w:r w:rsidRPr="00151A26">
        <w:rPr>
          <w:b/>
          <w:bCs/>
          <w:lang w:bidi="th-TH"/>
        </w:rPr>
        <w:t xml:space="preserve">       1. </w:t>
      </w:r>
      <w:r w:rsidRPr="00151A26">
        <w:rPr>
          <w:b/>
          <w:u w:val="single"/>
          <w:lang w:val="vi-VN"/>
        </w:rPr>
        <w:t>Chuẩn bị của giáo viên</w:t>
      </w:r>
    </w:p>
    <w:p w:rsidR="000A0ED8" w:rsidRPr="00151A26" w:rsidRDefault="000A0ED8" w:rsidP="000A0ED8">
      <w:pPr>
        <w:ind w:firstLine="720"/>
        <w:jc w:val="both"/>
      </w:pPr>
      <w:r w:rsidRPr="00151A26">
        <w:rPr>
          <w:lang w:val="vi-VN"/>
        </w:rPr>
        <w:t xml:space="preserve">- Giáo án word </w:t>
      </w:r>
      <w:r w:rsidRPr="00151A26">
        <w:t>.</w:t>
      </w:r>
    </w:p>
    <w:p w:rsidR="000A0ED8" w:rsidRPr="00151A26" w:rsidRDefault="000A0ED8" w:rsidP="000A0ED8">
      <w:pPr>
        <w:ind w:firstLine="720"/>
        <w:jc w:val="both"/>
        <w:rPr>
          <w:lang w:val="pt-BR"/>
        </w:rPr>
      </w:pPr>
      <w:r w:rsidRPr="00151A26">
        <w:rPr>
          <w:lang w:val="pt-BR"/>
        </w:rPr>
        <w:t xml:space="preserve">- </w:t>
      </w:r>
      <w:r w:rsidRPr="00151A26">
        <w:rPr>
          <w:lang w:val="nl-NL"/>
        </w:rPr>
        <w:t>Tranh ảnh theo sách giáo khoa và lịch treo tường.</w:t>
      </w:r>
    </w:p>
    <w:p w:rsidR="000A0ED8" w:rsidRPr="00151A26" w:rsidRDefault="000A0ED8" w:rsidP="000A0ED8">
      <w:pPr>
        <w:jc w:val="both"/>
        <w:rPr>
          <w:b/>
          <w:lang w:val="pt-BR"/>
        </w:rPr>
      </w:pPr>
      <w:r w:rsidRPr="00151A26">
        <w:rPr>
          <w:b/>
          <w:lang w:val="pt-BR"/>
        </w:rPr>
        <w:t xml:space="preserve">       2. </w:t>
      </w:r>
      <w:r w:rsidRPr="00151A26">
        <w:rPr>
          <w:b/>
          <w:u w:val="single"/>
          <w:lang w:val="pt-BR"/>
        </w:rPr>
        <w:t>Chuẩn bị của học sinh</w:t>
      </w:r>
    </w:p>
    <w:p w:rsidR="000A0ED8" w:rsidRPr="00151A26" w:rsidRDefault="000A0ED8" w:rsidP="000A0ED8">
      <w:pPr>
        <w:ind w:firstLine="720"/>
        <w:jc w:val="both"/>
        <w:rPr>
          <w:lang w:val="pt-BR"/>
        </w:rPr>
      </w:pPr>
      <w:r w:rsidRPr="00151A26">
        <w:rPr>
          <w:lang w:val="pt-BR"/>
        </w:rPr>
        <w:t>- Đọc trước sách giáo khoa và hoàn thành các nhiệm vụ được giao.</w:t>
      </w:r>
      <w:r w:rsidRPr="00151A26">
        <w:rPr>
          <w:b/>
          <w:bCs/>
          <w:color w:val="000000"/>
          <w:lang w:val="nl-NL" w:bidi="th-TH"/>
        </w:rPr>
        <w:t xml:space="preserve">    </w:t>
      </w:r>
    </w:p>
    <w:p w:rsidR="000A0ED8" w:rsidRPr="00151A26" w:rsidRDefault="000A0ED8" w:rsidP="000A0ED8">
      <w:pPr>
        <w:spacing w:line="288" w:lineRule="auto"/>
        <w:jc w:val="both"/>
        <w:outlineLvl w:val="0"/>
        <w:rPr>
          <w:b/>
          <w:lang w:val="nl-NL"/>
        </w:rPr>
      </w:pPr>
      <w:r w:rsidRPr="00151A26">
        <w:rPr>
          <w:b/>
          <w:lang w:val="nl-NL"/>
        </w:rPr>
        <w:t>V.</w:t>
      </w:r>
      <w:r w:rsidRPr="00151A26">
        <w:rPr>
          <w:b/>
          <w:u w:val="single"/>
          <w:lang w:val="nl-NL"/>
        </w:rPr>
        <w:t>TIẾN TRÌNH DẠY HỌC</w:t>
      </w:r>
    </w:p>
    <w:p w:rsidR="000A0ED8" w:rsidRPr="00151A26" w:rsidRDefault="000A0ED8" w:rsidP="000A0ED8">
      <w:pPr>
        <w:spacing w:line="288" w:lineRule="auto"/>
        <w:jc w:val="both"/>
        <w:rPr>
          <w:b/>
          <w:lang w:val="nl-NL"/>
        </w:rPr>
      </w:pPr>
      <w:r w:rsidRPr="00151A26">
        <w:rPr>
          <w:b/>
          <w:lang w:val="nl-NL"/>
        </w:rPr>
        <w:t xml:space="preserve">       1. </w:t>
      </w:r>
      <w:r w:rsidRPr="00151A26">
        <w:rPr>
          <w:b/>
          <w:u w:val="single"/>
          <w:lang w:val="nl-NL"/>
        </w:rPr>
        <w:t>Ổn định</w:t>
      </w:r>
      <w:r w:rsidRPr="00151A26">
        <w:rPr>
          <w:b/>
          <w:lang w:val="nl-NL"/>
        </w:rPr>
        <w:t xml:space="preserve"> </w:t>
      </w:r>
    </w:p>
    <w:p w:rsidR="000A0ED8" w:rsidRPr="00151A26" w:rsidRDefault="000A0ED8" w:rsidP="000A0ED8">
      <w:pPr>
        <w:spacing w:line="288" w:lineRule="auto"/>
        <w:jc w:val="both"/>
        <w:rPr>
          <w:lang w:val="nl-NL"/>
        </w:rPr>
      </w:pPr>
      <w:r w:rsidRPr="00151A26">
        <w:rPr>
          <w:b/>
          <w:lang w:val="nl-NL"/>
        </w:rPr>
        <w:t xml:space="preserve">       2. </w:t>
      </w:r>
      <w:r w:rsidRPr="00151A26">
        <w:rPr>
          <w:b/>
          <w:u w:val="single"/>
          <w:lang w:val="nl-NL"/>
        </w:rPr>
        <w:t>Kiểm tra</w:t>
      </w:r>
      <w:r w:rsidRPr="00151A26">
        <w:rPr>
          <w:b/>
          <w:lang w:val="nl-NL"/>
        </w:rPr>
        <w:t xml:space="preserve">: </w:t>
      </w:r>
      <w:r w:rsidRPr="00151A26">
        <w:rPr>
          <w:lang w:val="nl-NL"/>
        </w:rPr>
        <w:t>(5</w:t>
      </w:r>
      <w:r w:rsidRPr="00151A26">
        <w:t xml:space="preserve"> phút)</w:t>
      </w:r>
      <w:r w:rsidRPr="00151A26">
        <w:rPr>
          <w:lang w:val="nl-NL"/>
        </w:rPr>
        <w:t xml:space="preserve"> Lịch sử là gì? Học lịch sử để làm gì?</w:t>
      </w:r>
    </w:p>
    <w:p w:rsidR="000A0ED8" w:rsidRPr="00151A26" w:rsidRDefault="000A0ED8" w:rsidP="000A0ED8">
      <w:pPr>
        <w:spacing w:line="288" w:lineRule="auto"/>
        <w:ind w:firstLine="720"/>
        <w:jc w:val="both"/>
        <w:rPr>
          <w:lang w:val="nl-NL"/>
        </w:rPr>
      </w:pPr>
      <w:r w:rsidRPr="00151A26">
        <w:rPr>
          <w:lang w:val="nl-NL"/>
        </w:rPr>
        <w:t xml:space="preserve">                  Dựa vào đâu để biết và dựng lại lịch sử?</w:t>
      </w:r>
    </w:p>
    <w:p w:rsidR="000A0ED8" w:rsidRPr="00151A26" w:rsidRDefault="000A0ED8" w:rsidP="000A0ED8">
      <w:pPr>
        <w:spacing w:line="288" w:lineRule="auto"/>
        <w:jc w:val="both"/>
        <w:rPr>
          <w:b/>
          <w:lang w:val="nl-NL"/>
        </w:rPr>
      </w:pPr>
      <w:r w:rsidRPr="00151A26">
        <w:rPr>
          <w:b/>
          <w:lang w:val="nl-NL"/>
        </w:rPr>
        <w:t xml:space="preserve">       3. </w:t>
      </w:r>
      <w:r w:rsidRPr="00151A26">
        <w:rPr>
          <w:b/>
          <w:u w:val="single"/>
          <w:lang w:val="nl-NL"/>
        </w:rPr>
        <w:t>Bài mới</w:t>
      </w:r>
    </w:p>
    <w:p w:rsidR="000A0ED8" w:rsidRPr="00151A26" w:rsidRDefault="000A0ED8" w:rsidP="000A0ED8">
      <w:pPr>
        <w:shd w:val="clear" w:color="auto" w:fill="FFFFFF"/>
        <w:jc w:val="both"/>
        <w:rPr>
          <w:b/>
          <w:bCs/>
          <w:bdr w:val="none" w:sz="0" w:space="0" w:color="auto" w:frame="1"/>
        </w:rPr>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0A0ED8" w:rsidRPr="00151A26" w:rsidRDefault="000A0ED8" w:rsidP="000A0ED8">
      <w:pPr>
        <w:shd w:val="clear" w:color="auto" w:fill="FFFFFF"/>
        <w:tabs>
          <w:tab w:val="left" w:leader="dot" w:pos="9214"/>
        </w:tabs>
        <w:jc w:val="both"/>
      </w:pPr>
      <w:r w:rsidRPr="00151A26">
        <w:t xml:space="preserve">          </w:t>
      </w:r>
      <w:r w:rsidRPr="00151A26">
        <w:rPr>
          <w:lang w:val="vi-VN"/>
        </w:rPr>
        <w:t>- Mục tiêu</w:t>
      </w:r>
      <w:r w:rsidRPr="00151A26">
        <w:t>: Giúp học sinh nắm được các nội dung cơ bản của bài học cần đạt được đó là diễn biến</w:t>
      </w:r>
      <w:r w:rsidRPr="00151A26">
        <w:rPr>
          <w:lang w:val="nl-NL"/>
        </w:rPr>
        <w:t xml:space="preserve"> lịch sử phải theo trình tự thời gian</w:t>
      </w:r>
      <w:r w:rsidRPr="00151A26">
        <w:t xml:space="preserve">, </w:t>
      </w:r>
      <w:r w:rsidRPr="00151A26">
        <w:rPr>
          <w:lang w:val="nl-NL"/>
        </w:rPr>
        <w:t>cách ghi và tính thời gian theo Công lịch</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0A0ED8" w:rsidRPr="00151A26" w:rsidRDefault="000A0ED8" w:rsidP="000A0ED8">
      <w:pPr>
        <w:shd w:val="clear" w:color="auto" w:fill="FFFFFF"/>
        <w:tabs>
          <w:tab w:val="left" w:leader="dot" w:pos="9214"/>
        </w:tabs>
        <w:ind w:left="720"/>
        <w:jc w:val="both"/>
      </w:pPr>
      <w:r w:rsidRPr="00151A26">
        <w:rPr>
          <w:lang w:val="vi-VN"/>
        </w:rPr>
        <w:t>- Phương pháp</w:t>
      </w:r>
      <w:r w:rsidRPr="00151A26">
        <w:t>: Thuyết trình.</w:t>
      </w:r>
    </w:p>
    <w:p w:rsidR="000A0ED8" w:rsidRPr="00151A26" w:rsidRDefault="000A0ED8" w:rsidP="000A0ED8">
      <w:pPr>
        <w:shd w:val="clear" w:color="auto" w:fill="FFFFFF"/>
        <w:tabs>
          <w:tab w:val="left" w:leader="dot" w:pos="9214"/>
        </w:tabs>
        <w:ind w:left="720"/>
        <w:jc w:val="both"/>
      </w:pPr>
      <w:r w:rsidRPr="00151A26">
        <w:rPr>
          <w:lang w:val="vi-VN"/>
        </w:rPr>
        <w:t>- Thời gian</w:t>
      </w:r>
      <w:r w:rsidRPr="00151A26">
        <w:t>: 2 phút.</w:t>
      </w:r>
    </w:p>
    <w:p w:rsidR="000A0ED8" w:rsidRPr="00151A26" w:rsidRDefault="000A0ED8" w:rsidP="000A0ED8">
      <w:pPr>
        <w:shd w:val="clear" w:color="auto" w:fill="FFFFFF"/>
        <w:jc w:val="both"/>
      </w:pPr>
      <w:r w:rsidRPr="00151A26">
        <w:t xml:space="preserve">          </w:t>
      </w:r>
      <w:r w:rsidRPr="00151A26">
        <w:rPr>
          <w:lang w:val="vi-VN"/>
        </w:rPr>
        <w:t>- Tổ chức hoạt động</w:t>
      </w:r>
    </w:p>
    <w:p w:rsidR="000A0ED8" w:rsidRPr="00151A26" w:rsidRDefault="000A0ED8" w:rsidP="000A0ED8">
      <w:pPr>
        <w:spacing w:line="288" w:lineRule="auto"/>
        <w:ind w:left="-67" w:firstLine="603"/>
        <w:jc w:val="both"/>
        <w:rPr>
          <w:lang w:val="nl-NL"/>
        </w:rPr>
      </w:pPr>
      <w:r w:rsidRPr="00151A26">
        <w:rPr>
          <w:lang w:val="nl-NL"/>
        </w:rPr>
        <w:lastRenderedPageBreak/>
        <w:t>GV giới thiệu bài mới : Lịch sử là những gì đã xảy ra trong quá khứ theo trình tự thời gian có trước có sau. Muốn tính được thời gian trong lịch sử cần theo nguyên tắc. Để biết được nguyên tắc ấy là gì chúng ta cùng nhau tìm hiểu ở bài học ngày hôm nay.</w:t>
      </w:r>
    </w:p>
    <w:p w:rsidR="000A0ED8" w:rsidRPr="00151A26" w:rsidRDefault="000A0ED8" w:rsidP="000A0ED8">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0A0ED8" w:rsidRPr="00151A26" w:rsidRDefault="000A0ED8" w:rsidP="000A0ED8">
      <w:pPr>
        <w:shd w:val="clear" w:color="auto" w:fill="FFFFFF"/>
        <w:tabs>
          <w:tab w:val="left" w:leader="dot" w:pos="9214"/>
        </w:tabs>
        <w:rPr>
          <w:lang w:val="vi-VN"/>
        </w:rPr>
      </w:pPr>
      <w:r w:rsidRPr="00151A26">
        <w:rPr>
          <w:b/>
          <w:lang w:val="vi-VN"/>
        </w:rPr>
        <w:t>1. Hoạt động 1</w:t>
      </w:r>
      <w:r w:rsidRPr="00151A26">
        <w:rPr>
          <w:lang w:val="vi-VN"/>
        </w:rPr>
        <w:t xml:space="preserve"> </w:t>
      </w:r>
    </w:p>
    <w:p w:rsidR="000A0ED8" w:rsidRPr="00151A26" w:rsidRDefault="000A0ED8" w:rsidP="000A0ED8">
      <w:pPr>
        <w:tabs>
          <w:tab w:val="left" w:pos="0"/>
          <w:tab w:val="left" w:pos="120"/>
        </w:tabs>
        <w:jc w:val="both"/>
        <w:rPr>
          <w:b/>
          <w:bCs/>
          <w:iCs/>
        </w:rPr>
      </w:pPr>
      <w:r w:rsidRPr="00151A26">
        <w:rPr>
          <w:b/>
        </w:rPr>
        <w:tab/>
      </w:r>
      <w:r w:rsidRPr="00151A26">
        <w:rPr>
          <w:b/>
        </w:rPr>
        <w:tab/>
        <w:t>1. Tại sao phải xác định thời gian?</w:t>
      </w:r>
    </w:p>
    <w:p w:rsidR="000A0ED8" w:rsidRPr="00151A26" w:rsidRDefault="000A0ED8" w:rsidP="000A0ED8">
      <w:pPr>
        <w:spacing w:line="288" w:lineRule="auto"/>
        <w:ind w:left="75"/>
        <w:jc w:val="both"/>
        <w:rPr>
          <w:lang w:val="nl-NL"/>
        </w:rPr>
      </w:pPr>
      <w:r w:rsidRPr="00151A26">
        <w:tab/>
      </w:r>
      <w:r w:rsidRPr="00151A26">
        <w:rPr>
          <w:lang w:val="vi-VN"/>
        </w:rPr>
        <w:t>- Mục tiêu</w:t>
      </w:r>
      <w:r w:rsidRPr="00151A26">
        <w:t xml:space="preserve">: </w:t>
      </w:r>
      <w:r w:rsidRPr="00151A26">
        <w:rPr>
          <w:lang w:val="vi-VN"/>
        </w:rPr>
        <w:t xml:space="preserve">HS cần </w:t>
      </w:r>
      <w:r w:rsidRPr="00151A26">
        <w:rPr>
          <w:lang w:val="nl-NL"/>
        </w:rPr>
        <w:t>hiểu được diễn biến lịch sử theo thời gian.</w:t>
      </w:r>
    </w:p>
    <w:p w:rsidR="000A0ED8" w:rsidRPr="00151A26" w:rsidRDefault="000A0ED8" w:rsidP="000A0ED8">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w:t>
      </w:r>
    </w:p>
    <w:p w:rsidR="000A0ED8" w:rsidRPr="00151A26" w:rsidRDefault="000A0ED8" w:rsidP="000A0ED8">
      <w:pPr>
        <w:ind w:firstLine="720"/>
        <w:jc w:val="both"/>
      </w:pPr>
      <w:r w:rsidRPr="00151A26">
        <w:rPr>
          <w:lang w:val="vi-VN"/>
        </w:rPr>
        <w:t>- Phương tiện</w:t>
      </w:r>
      <w:r w:rsidRPr="00151A26">
        <w:t xml:space="preserve"> </w:t>
      </w:r>
    </w:p>
    <w:p w:rsidR="000A0ED8" w:rsidRPr="00151A26" w:rsidRDefault="000A0ED8" w:rsidP="000A0ED8">
      <w:pPr>
        <w:ind w:firstLine="720"/>
        <w:jc w:val="both"/>
      </w:pPr>
      <w:r w:rsidRPr="00151A26">
        <w:t>+ Tranh H, H2 của bài 1 SGK.</w:t>
      </w:r>
    </w:p>
    <w:p w:rsidR="000A0ED8" w:rsidRPr="00151A26" w:rsidRDefault="000A0ED8" w:rsidP="000A0ED8">
      <w:pPr>
        <w:shd w:val="clear" w:color="auto" w:fill="FFFFFF"/>
        <w:tabs>
          <w:tab w:val="left" w:leader="dot" w:pos="9214"/>
        </w:tabs>
      </w:pPr>
      <w:r w:rsidRPr="00151A26">
        <w:t xml:space="preserve">          </w:t>
      </w:r>
      <w:r w:rsidRPr="00151A26">
        <w:rPr>
          <w:lang w:val="vi-VN"/>
        </w:rPr>
        <w:t>- Thời gian</w:t>
      </w:r>
      <w:r w:rsidRPr="00151A26">
        <w:t>: 8 phút</w:t>
      </w:r>
    </w:p>
    <w:p w:rsidR="000A0ED8" w:rsidRPr="00151A26" w:rsidRDefault="000A0ED8" w:rsidP="000A0ED8">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Dự kiến sản phẩm (Nội dung chính)</w:t>
            </w:r>
          </w:p>
        </w:tc>
      </w:tr>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0A0ED8" w:rsidRPr="00151A26" w:rsidRDefault="000A0ED8">
            <w:pPr>
              <w:tabs>
                <w:tab w:val="left" w:leader="dot" w:pos="9214"/>
              </w:tabs>
            </w:pPr>
            <w:r w:rsidRPr="00151A26">
              <w:t xml:space="preserve">- Yêu cầu HS quan sát </w:t>
            </w:r>
            <w:r w:rsidRPr="00151A26">
              <w:rPr>
                <w:lang w:val="fr-FR"/>
              </w:rPr>
              <w:t xml:space="preserve">hình 1,2 SGK của bài 1 kết hợp với đọc SGK  mục 1 thực hiện </w:t>
            </w:r>
            <w:r w:rsidRPr="00151A26">
              <w:t>yêu cầu sau .</w:t>
            </w:r>
          </w:p>
          <w:p w:rsidR="000A0ED8" w:rsidRPr="00151A26" w:rsidRDefault="000A0ED8">
            <w:pPr>
              <w:spacing w:line="288" w:lineRule="auto"/>
              <w:jc w:val="both"/>
              <w:rPr>
                <w:lang w:val="nl-NL"/>
              </w:rPr>
            </w:pPr>
            <w:r w:rsidRPr="00151A26">
              <w:rPr>
                <w:lang w:val="nl-NL"/>
              </w:rPr>
              <w:t>+ Con người, nhà cửa, cây cối, làng mạc đều ra đời và thay đổi. Sự thay đổi đó có cùng một lúc không?</w:t>
            </w:r>
          </w:p>
          <w:p w:rsidR="000A0ED8" w:rsidRPr="00151A26" w:rsidRDefault="000A0ED8">
            <w:pPr>
              <w:spacing w:line="288" w:lineRule="auto"/>
              <w:jc w:val="both"/>
              <w:rPr>
                <w:lang w:val="nl-NL"/>
              </w:rPr>
            </w:pPr>
            <w:r w:rsidRPr="00151A26">
              <w:rPr>
                <w:lang w:val="nl-NL"/>
              </w:rPr>
              <w:t xml:space="preserve"> + Muốn hiểu và dựng lại lịch sử ta phải làm gì?</w:t>
            </w:r>
          </w:p>
          <w:p w:rsidR="000A0ED8" w:rsidRPr="00151A26" w:rsidRDefault="000A0ED8">
            <w:pPr>
              <w:spacing w:line="288" w:lineRule="auto"/>
              <w:jc w:val="both"/>
              <w:rPr>
                <w:lang w:val="nl-NL"/>
              </w:rPr>
            </w:pPr>
            <w:r w:rsidRPr="00151A26">
              <w:rPr>
                <w:lang w:val="nl-NL"/>
              </w:rPr>
              <w:t>+ Xem hình 1 và 2 của bài 1, em có biết trường học và bia đá được dựng lên cách đây bao nhiêu năm?</w:t>
            </w:r>
          </w:p>
          <w:p w:rsidR="000A0ED8" w:rsidRPr="00151A26" w:rsidRDefault="000A0ED8">
            <w:pPr>
              <w:spacing w:line="288" w:lineRule="auto"/>
              <w:jc w:val="both"/>
              <w:rPr>
                <w:lang w:val="nl-NL"/>
              </w:rPr>
            </w:pPr>
            <w:r w:rsidRPr="00151A26">
              <w:rPr>
                <w:lang w:val="nl-NL"/>
              </w:rPr>
              <w:t xml:space="preserve"> +  Dựa vào đâu và bằng cách nào con người sáng tạo ra được cách tính thời gian?</w:t>
            </w:r>
          </w:p>
          <w:p w:rsidR="000A0ED8" w:rsidRPr="00151A26" w:rsidRDefault="000A0ED8">
            <w:pPr>
              <w:tabs>
                <w:tab w:val="left" w:pos="0"/>
                <w:tab w:val="left" w:pos="120"/>
              </w:tabs>
              <w:jc w:val="both"/>
              <w:rPr>
                <w:b/>
                <w:bCs/>
                <w:lang w:val="en-CA"/>
              </w:rPr>
            </w:pPr>
            <w:r w:rsidRPr="00151A26">
              <w:rPr>
                <w:b/>
                <w:bCs/>
                <w:lang w:val="en-CA"/>
              </w:rPr>
              <w:t>Bước 2. Thực hiện nhiệm vụ học tập</w:t>
            </w:r>
          </w:p>
          <w:p w:rsidR="000A0ED8" w:rsidRPr="00151A26" w:rsidRDefault="000A0ED8">
            <w:pPr>
              <w:tabs>
                <w:tab w:val="left" w:pos="0"/>
                <w:tab w:val="left" w:pos="120"/>
              </w:tabs>
              <w:jc w:val="both"/>
              <w:rPr>
                <w:b/>
                <w:bCs/>
                <w:lang w:val="en-CA"/>
              </w:rPr>
            </w:pPr>
            <w:r w:rsidRPr="00151A26">
              <w:t>HS đọc SGK và thực hiện yêu cầu.GV k</w:t>
            </w:r>
            <w:r w:rsidRPr="00151A26">
              <w:rPr>
                <w:bCs/>
                <w:lang w:val="en-CA"/>
              </w:rPr>
              <w:t>huyến khích học sinh hợp tác với nhau khi thực khi thực hiện nhiệm vụ học tập.</w:t>
            </w:r>
          </w:p>
          <w:p w:rsidR="000A0ED8" w:rsidRPr="00151A26" w:rsidRDefault="000A0ED8">
            <w:pPr>
              <w:pStyle w:val="msonormalcxsplast"/>
              <w:rPr>
                <w:b/>
                <w:bCs/>
                <w:sz w:val="28"/>
                <w:szCs w:val="28"/>
                <w:lang w:val="en-CA"/>
              </w:rPr>
            </w:pPr>
            <w:r w:rsidRPr="00151A26">
              <w:rPr>
                <w:b/>
                <w:bCs/>
                <w:sz w:val="28"/>
                <w:szCs w:val="28"/>
                <w:lang w:val="en-CA"/>
              </w:rPr>
              <w:t>Bước 3. Báo cáo kết quả hoạt động và thảo luận</w:t>
            </w:r>
          </w:p>
          <w:p w:rsidR="000A0ED8" w:rsidRPr="00151A26" w:rsidRDefault="000A0ED8">
            <w:pPr>
              <w:pStyle w:val="ListParagraph"/>
              <w:ind w:left="0"/>
              <w:rPr>
                <w:sz w:val="28"/>
                <w:szCs w:val="28"/>
              </w:rPr>
            </w:pPr>
            <w:r w:rsidRPr="00151A26">
              <w:rPr>
                <w:sz w:val="28"/>
                <w:szCs w:val="28"/>
              </w:rPr>
              <w:t xml:space="preserve">  HS lần lượt trả lời các câu hỏi</w:t>
            </w:r>
          </w:p>
          <w:p w:rsidR="000A0ED8" w:rsidRPr="00151A26" w:rsidRDefault="000A0ED8">
            <w:pPr>
              <w:rPr>
                <w:b/>
                <w:bCs/>
                <w:lang w:val="en-CA"/>
              </w:rPr>
            </w:pPr>
            <w:r w:rsidRPr="00151A26">
              <w:rPr>
                <w:b/>
                <w:bCs/>
                <w:lang w:val="en-CA"/>
              </w:rPr>
              <w:t>Bước 4. Đánh giá kết quả thực hiện nhiệm vụ học tập</w:t>
            </w:r>
          </w:p>
          <w:p w:rsidR="000A0ED8" w:rsidRPr="00151A26" w:rsidRDefault="000A0ED8">
            <w:pPr>
              <w:jc w:val="both"/>
            </w:pPr>
            <w:r w:rsidRPr="00151A26">
              <w:t xml:space="preserve">HS phân tích, nhận xét, đánh giá kết quả của học sinh. </w:t>
            </w:r>
          </w:p>
          <w:p w:rsidR="000A0ED8" w:rsidRPr="00151A26" w:rsidRDefault="000A0ED8">
            <w:pPr>
              <w:tabs>
                <w:tab w:val="left" w:leader="dot" w:pos="9214"/>
              </w:tabs>
              <w:rPr>
                <w:bCs/>
                <w:lang w:val="en-CA"/>
              </w:rPr>
            </w:pPr>
            <w:r w:rsidRPr="00151A26">
              <w:rPr>
                <w:bCs/>
                <w:lang w:val="en-CA"/>
              </w:rPr>
              <w:t xml:space="preserve">GV bổ sung phần phân tích nhận xét, đánh giá, kết quả thực hiện nhiệm vụ học tập của học sinh. Chính xác hóa các kiến thức đã hình </w:t>
            </w:r>
            <w:r w:rsidRPr="00151A26">
              <w:rPr>
                <w:bCs/>
                <w:lang w:val="en-CA"/>
              </w:rPr>
              <w:lastRenderedPageBreak/>
              <w:t>thành cho học sinh.</w:t>
            </w:r>
          </w:p>
          <w:p w:rsidR="000A0ED8" w:rsidRPr="00151A26" w:rsidRDefault="000A0ED8">
            <w:pPr>
              <w:pStyle w:val="msonormalcxspmiddle"/>
              <w:rPr>
                <w:b/>
                <w:bCs/>
                <w:sz w:val="28"/>
                <w:szCs w:val="28"/>
                <w:lang w:val="en-CA"/>
              </w:rPr>
            </w:pPr>
          </w:p>
          <w:p w:rsidR="000A0ED8" w:rsidRPr="00151A26" w:rsidRDefault="000A0ED8">
            <w:pPr>
              <w:pStyle w:val="msonormalcxspmiddle"/>
              <w:tabs>
                <w:tab w:val="num" w:pos="993"/>
              </w:tabs>
              <w:jc w:val="both"/>
              <w:rPr>
                <w:sz w:val="28"/>
                <w:szCs w:val="28"/>
              </w:rPr>
            </w:pPr>
            <w:r w:rsidRPr="00151A26">
              <w:rPr>
                <w:bCs/>
                <w:sz w:val="28"/>
                <w:szCs w:val="28"/>
                <w:lang w:val="en-CA"/>
              </w:rPr>
              <w:t xml:space="preserve"> </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spacing w:line="288" w:lineRule="auto"/>
              <w:jc w:val="both"/>
              <w:rPr>
                <w:lang w:val="nl-NL"/>
              </w:rPr>
            </w:pPr>
            <w:r w:rsidRPr="00151A26">
              <w:rPr>
                <w:lang w:val="nl-NL"/>
              </w:rPr>
              <w:t>- Muốn hiểu và dựng lại lịch sử phải xắp xếp các sự kiện theo thứ tự thời gian.</w:t>
            </w:r>
          </w:p>
          <w:p w:rsidR="000A0ED8" w:rsidRPr="00151A26" w:rsidRDefault="000A0ED8">
            <w:pPr>
              <w:spacing w:line="288" w:lineRule="auto"/>
              <w:jc w:val="both"/>
              <w:rPr>
                <w:lang w:val="nl-NL"/>
              </w:rPr>
            </w:pPr>
            <w:r w:rsidRPr="00151A26">
              <w:rPr>
                <w:lang w:val="nl-NL"/>
              </w:rPr>
              <w:t xml:space="preserve"> - Việc xác định thời gian là cần thiết và là nguyên tắc cơ bản trong việc học tập tìm hiểu lịch sử.</w:t>
            </w:r>
          </w:p>
          <w:p w:rsidR="000A0ED8" w:rsidRPr="00151A26" w:rsidRDefault="000A0ED8">
            <w:pPr>
              <w:jc w:val="both"/>
              <w:rPr>
                <w:lang w:val="nl-NL"/>
              </w:rPr>
            </w:pPr>
            <w:r w:rsidRPr="00151A26">
              <w:rPr>
                <w:lang w:val="nl-NL"/>
              </w:rPr>
              <w:t>- Thời gian giúp con người biết được các sự kiện xảy ra khi nào, qua đó hiểu được quá trình phát triển của nó.</w:t>
            </w: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lang w:val="vi-VN"/>
              </w:rPr>
            </w:pPr>
          </w:p>
        </w:tc>
      </w:tr>
    </w:tbl>
    <w:p w:rsidR="000A0ED8" w:rsidRPr="00151A26" w:rsidRDefault="000A0ED8" w:rsidP="000A0ED8">
      <w:pPr>
        <w:shd w:val="clear" w:color="auto" w:fill="FFFFFF"/>
        <w:tabs>
          <w:tab w:val="left" w:leader="dot" w:pos="9214"/>
        </w:tabs>
      </w:pPr>
      <w:r w:rsidRPr="00151A26">
        <w:rPr>
          <w:b/>
          <w:lang w:val="vi-VN"/>
        </w:rPr>
        <w:lastRenderedPageBreak/>
        <w:t xml:space="preserve">2. Hoạt động </w:t>
      </w:r>
      <w:r w:rsidRPr="00151A26">
        <w:rPr>
          <w:b/>
        </w:rPr>
        <w:t>2</w:t>
      </w:r>
    </w:p>
    <w:p w:rsidR="000A0ED8" w:rsidRPr="00151A26" w:rsidRDefault="000A0ED8" w:rsidP="000A0ED8">
      <w:pPr>
        <w:tabs>
          <w:tab w:val="left" w:pos="0"/>
          <w:tab w:val="left" w:pos="120"/>
        </w:tabs>
        <w:jc w:val="both"/>
        <w:rPr>
          <w:b/>
          <w:bCs/>
          <w:iCs/>
        </w:rPr>
      </w:pPr>
      <w:r w:rsidRPr="00151A26">
        <w:rPr>
          <w:b/>
        </w:rPr>
        <w:tab/>
        <w:t xml:space="preserve">  2. Người xưa đã tính thời gian như thế nào?</w:t>
      </w:r>
      <w:r w:rsidRPr="00151A26">
        <w:rPr>
          <w:b/>
        </w:rPr>
        <w:tab/>
      </w:r>
    </w:p>
    <w:p w:rsidR="000A0ED8" w:rsidRPr="00151A26" w:rsidRDefault="000A0ED8" w:rsidP="000A0ED8">
      <w:pPr>
        <w:spacing w:line="288" w:lineRule="auto"/>
        <w:jc w:val="both"/>
        <w:rPr>
          <w:lang w:val="nl-NL"/>
        </w:rPr>
      </w:pPr>
      <w:r w:rsidRPr="00151A26">
        <w:tab/>
      </w:r>
      <w:r w:rsidRPr="00151A26">
        <w:rPr>
          <w:lang w:val="vi-VN"/>
        </w:rPr>
        <w:t>- Mục tiêu</w:t>
      </w:r>
      <w:r w:rsidRPr="00151A26">
        <w:t xml:space="preserve">: </w:t>
      </w:r>
      <w:r w:rsidRPr="00151A26">
        <w:rPr>
          <w:lang w:val="vi-VN"/>
        </w:rPr>
        <w:t xml:space="preserve">HS cần </w:t>
      </w:r>
      <w:r w:rsidRPr="00151A26">
        <w:rPr>
          <w:lang w:val="nl-NL"/>
        </w:rPr>
        <w:t xml:space="preserve">hiểu được nguyên tắc của phép làm lịch và biết được có hai cách làm lịch. </w:t>
      </w:r>
    </w:p>
    <w:p w:rsidR="000A0ED8" w:rsidRPr="00151A26" w:rsidRDefault="000A0ED8" w:rsidP="000A0ED8">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0A0ED8" w:rsidRPr="00151A26" w:rsidRDefault="000A0ED8" w:rsidP="000A0ED8">
      <w:pPr>
        <w:ind w:firstLine="720"/>
        <w:jc w:val="both"/>
      </w:pPr>
      <w:r w:rsidRPr="00151A26">
        <w:rPr>
          <w:lang w:val="vi-VN"/>
        </w:rPr>
        <w:t xml:space="preserve">- Phương tiện </w:t>
      </w:r>
      <w:r w:rsidRPr="00151A26">
        <w:t>: Lịch treo tường.</w:t>
      </w:r>
    </w:p>
    <w:p w:rsidR="000A0ED8" w:rsidRPr="00151A26" w:rsidRDefault="000A0ED8" w:rsidP="000A0ED8">
      <w:pPr>
        <w:shd w:val="clear" w:color="auto" w:fill="FFFFFF"/>
        <w:tabs>
          <w:tab w:val="left" w:leader="dot" w:pos="9214"/>
        </w:tabs>
      </w:pPr>
      <w:r w:rsidRPr="00151A26">
        <w:t xml:space="preserve">          </w:t>
      </w:r>
      <w:r w:rsidRPr="00151A26">
        <w:rPr>
          <w:lang w:val="vi-VN"/>
        </w:rPr>
        <w:t>- Thời gian</w:t>
      </w:r>
      <w:r w:rsidRPr="00151A26">
        <w:t>: 8 phút</w:t>
      </w:r>
    </w:p>
    <w:p w:rsidR="000A0ED8" w:rsidRPr="00151A26" w:rsidRDefault="000A0ED8" w:rsidP="000A0ED8">
      <w:pPr>
        <w:shd w:val="clear" w:color="auto" w:fill="FFFFFF"/>
        <w:tabs>
          <w:tab w:val="left" w:leader="dot" w:pos="9214"/>
        </w:tabs>
      </w:pPr>
      <w:r w:rsidRPr="00151A26">
        <w:t xml:space="preserve">          </w:t>
      </w:r>
      <w:r w:rsidRPr="00151A26">
        <w:rPr>
          <w:lang w:val="vi-VN"/>
        </w:rPr>
        <w:t>- Tổ chức hoạt động</w:t>
      </w:r>
    </w:p>
    <w:p w:rsidR="000A0ED8" w:rsidRPr="00151A26" w:rsidRDefault="000A0ED8" w:rsidP="000A0ED8">
      <w:pPr>
        <w:tabs>
          <w:tab w:val="left" w:pos="0"/>
          <w:tab w:val="left" w:pos="120"/>
        </w:tabs>
        <w:jc w:val="both"/>
      </w:pPr>
      <w:r w:rsidRPr="00151A26">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Dự kiến sản phẩm (Nội dung chính)</w:t>
            </w:r>
          </w:p>
        </w:tc>
      </w:tr>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0A0ED8" w:rsidRPr="00151A26" w:rsidRDefault="000A0ED8">
            <w:pPr>
              <w:jc w:val="both"/>
            </w:pPr>
            <w:r w:rsidRPr="00151A26">
              <w:t>- Chia thành 3 nhóm. Các nhóm đọc mục 2 SGK</w:t>
            </w:r>
            <w:r w:rsidRPr="00151A26">
              <w:rPr>
                <w:bCs/>
                <w:iCs/>
              </w:rPr>
              <w:t xml:space="preserve"> và quan sát tờ lịch </w:t>
            </w:r>
            <w:r w:rsidRPr="00151A26">
              <w:t>(4 ph út), thảo luận và thực hiện các yêu cầu sau:</w:t>
            </w:r>
            <w:r w:rsidRPr="00151A26">
              <w:rPr>
                <w:lang w:val="nl-NL"/>
              </w:rPr>
              <w:t xml:space="preserve"> </w:t>
            </w:r>
          </w:p>
          <w:p w:rsidR="000A0ED8" w:rsidRPr="00151A26" w:rsidRDefault="000A0ED8">
            <w:pPr>
              <w:spacing w:line="288" w:lineRule="auto"/>
              <w:jc w:val="both"/>
              <w:rPr>
                <w:lang w:val="nl-NL"/>
              </w:rPr>
            </w:pPr>
            <w:r w:rsidRPr="00151A26">
              <w:t>+ Nhóm 1:</w:t>
            </w:r>
            <w:r w:rsidRPr="00151A26">
              <w:rPr>
                <w:lang w:val="nl-NL"/>
              </w:rPr>
              <w:t xml:space="preserve"> Tại sao con người lại nghĩ ra lịch?</w:t>
            </w:r>
          </w:p>
          <w:p w:rsidR="000A0ED8" w:rsidRPr="00151A26" w:rsidRDefault="000A0ED8">
            <w:pPr>
              <w:spacing w:line="288" w:lineRule="auto"/>
              <w:jc w:val="both"/>
              <w:rPr>
                <w:lang w:val="nl-NL"/>
              </w:rPr>
            </w:pPr>
            <w:r w:rsidRPr="00151A26">
              <w:rPr>
                <w:lang w:val="nl-NL"/>
              </w:rPr>
              <w:t>Nguyên tắc của phép làm lịch?</w:t>
            </w:r>
          </w:p>
          <w:p w:rsidR="000A0ED8" w:rsidRPr="00151A26" w:rsidRDefault="000A0ED8">
            <w:pPr>
              <w:spacing w:line="288" w:lineRule="auto"/>
              <w:jc w:val="both"/>
              <w:rPr>
                <w:lang w:val="nl-NL"/>
              </w:rPr>
            </w:pPr>
            <w:r w:rsidRPr="00151A26">
              <w:rPr>
                <w:bCs/>
                <w:iCs/>
              </w:rPr>
              <w:t xml:space="preserve">+ Nhóm 2: </w:t>
            </w:r>
            <w:r w:rsidRPr="00151A26">
              <w:rPr>
                <w:lang w:val="nl-NL"/>
              </w:rPr>
              <w:t>Hãy xem trên bảng ghi “Những ngày lịch sử và kỷ niệm” có những đơn vị thời gian nào và những loại lịch nào?</w:t>
            </w:r>
          </w:p>
          <w:p w:rsidR="000A0ED8" w:rsidRPr="00151A26" w:rsidRDefault="000A0ED8">
            <w:pPr>
              <w:spacing w:line="288" w:lineRule="auto"/>
              <w:jc w:val="both"/>
              <w:rPr>
                <w:lang w:val="nl-NL"/>
              </w:rPr>
            </w:pPr>
            <w:r w:rsidRPr="00151A26">
              <w:rPr>
                <w:lang w:val="nl-NL"/>
              </w:rPr>
              <w:t xml:space="preserve">  Người xưa phân chia thời gian như thế nào?</w:t>
            </w:r>
          </w:p>
          <w:p w:rsidR="000A0ED8" w:rsidRPr="00151A26" w:rsidRDefault="000A0ED8">
            <w:pPr>
              <w:jc w:val="both"/>
              <w:rPr>
                <w:lang w:val="nl-NL"/>
              </w:rPr>
            </w:pPr>
            <w:r w:rsidRPr="00151A26">
              <w:rPr>
                <w:bCs/>
                <w:iCs/>
              </w:rPr>
              <w:t xml:space="preserve">+ Nhóm 3: </w:t>
            </w:r>
            <w:r w:rsidRPr="00151A26">
              <w:rPr>
                <w:lang w:val="nl-NL"/>
              </w:rPr>
              <w:t>Âm lịch là gì, dương lịch là gì, loại lịch nào có trước?</w:t>
            </w:r>
          </w:p>
          <w:p w:rsidR="000A0ED8" w:rsidRPr="00151A26" w:rsidRDefault="000A0ED8">
            <w:pPr>
              <w:tabs>
                <w:tab w:val="left" w:pos="0"/>
                <w:tab w:val="left" w:pos="120"/>
              </w:tabs>
              <w:jc w:val="both"/>
              <w:rPr>
                <w:b/>
                <w:bCs/>
                <w:lang w:val="en-CA"/>
              </w:rPr>
            </w:pPr>
            <w:r w:rsidRPr="00151A26">
              <w:rPr>
                <w:b/>
                <w:bCs/>
                <w:lang w:val="en-CA"/>
              </w:rPr>
              <w:t>Bước 2. Thực hiện nhiệm vụ học tập</w:t>
            </w:r>
          </w:p>
          <w:p w:rsidR="000A0ED8" w:rsidRPr="00151A26" w:rsidRDefault="000A0ED8">
            <w:pPr>
              <w:jc w:val="both"/>
            </w:pPr>
            <w:r w:rsidRPr="00151A26">
              <w:t>HS đọc SGK và thực hiện yêu cầu.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0A0ED8" w:rsidRPr="00151A26" w:rsidRDefault="000A0ED8">
            <w:pPr>
              <w:pStyle w:val="msonormalcxspmiddle"/>
              <w:rPr>
                <w:b/>
                <w:bCs/>
                <w:sz w:val="28"/>
                <w:szCs w:val="28"/>
                <w:lang w:val="en-CA"/>
              </w:rPr>
            </w:pPr>
            <w:r w:rsidRPr="00151A26">
              <w:rPr>
                <w:b/>
                <w:bCs/>
                <w:sz w:val="28"/>
                <w:szCs w:val="28"/>
                <w:lang w:val="en-CA"/>
              </w:rPr>
              <w:t>Bước 3. Báo cáo kết quả hoạt động và thảo luận</w:t>
            </w:r>
          </w:p>
          <w:p w:rsidR="000A0ED8" w:rsidRPr="00151A26" w:rsidRDefault="000A0ED8">
            <w:pPr>
              <w:pStyle w:val="msonormalcxspmiddle"/>
              <w:rPr>
                <w:sz w:val="28"/>
                <w:szCs w:val="28"/>
              </w:rPr>
            </w:pPr>
            <w:r w:rsidRPr="00151A26">
              <w:rPr>
                <w:sz w:val="28"/>
                <w:szCs w:val="28"/>
              </w:rPr>
              <w:t>- Đại diện các nhóm trình bày.</w:t>
            </w:r>
          </w:p>
          <w:p w:rsidR="000A0ED8" w:rsidRPr="00151A26" w:rsidRDefault="000A0ED8">
            <w:pPr>
              <w:pStyle w:val="msonormalcxspmiddle"/>
              <w:rPr>
                <w:b/>
                <w:bCs/>
                <w:sz w:val="28"/>
                <w:szCs w:val="28"/>
                <w:lang w:val="en-CA"/>
              </w:rPr>
            </w:pPr>
            <w:r w:rsidRPr="00151A26">
              <w:rPr>
                <w:b/>
                <w:bCs/>
                <w:sz w:val="28"/>
                <w:szCs w:val="28"/>
                <w:lang w:val="en-CA"/>
              </w:rPr>
              <w:t>Bước 4. Đánh giá kết quả thực hiện nhiệm vụ học tập</w:t>
            </w:r>
          </w:p>
          <w:p w:rsidR="000A0ED8" w:rsidRPr="00151A26" w:rsidRDefault="000A0ED8">
            <w:pPr>
              <w:jc w:val="both"/>
            </w:pPr>
            <w:r w:rsidRPr="00151A26">
              <w:t xml:space="preserve">HS phân tích, nhận xét, đánh giá kết quả của nhóm trình bày. </w:t>
            </w:r>
          </w:p>
          <w:p w:rsidR="000A0ED8" w:rsidRPr="00151A26" w:rsidRDefault="000A0ED8">
            <w:pPr>
              <w:pStyle w:val="msonormalcxspmiddle"/>
              <w:tabs>
                <w:tab w:val="num" w:pos="993"/>
              </w:tabs>
              <w:jc w:val="both"/>
              <w:rPr>
                <w:sz w:val="28"/>
                <w:szCs w:val="28"/>
              </w:rPr>
            </w:pPr>
            <w:r w:rsidRPr="00151A26">
              <w:rPr>
                <w:bCs/>
                <w:sz w:val="28"/>
                <w:szCs w:val="28"/>
                <w:lang w:val="en-CA"/>
              </w:rPr>
              <w:lastRenderedPageBreak/>
              <w:t xml:space="preserve">GV bổ sung phần phân tích nhận xét, đánh giá, kết quả thực hiện nhiệm vụ học tập của học sinh. Chính xác hóa các kiến thức đã hình thành cho học sinh. </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spacing w:line="288" w:lineRule="auto"/>
              <w:jc w:val="both"/>
              <w:rPr>
                <w:lang w:val="nl-NL"/>
              </w:rPr>
            </w:pPr>
            <w:r w:rsidRPr="00151A26">
              <w:rPr>
                <w:lang w:val="nl-NL"/>
              </w:rPr>
              <w:t>- Dựa vào vòng quay của Trái Đất quanh trục của nó, của Mặt Trăng quanh Trái Đất, của Trái Đất quanh Mặt Trời, tạo nên ngày, đêm, tháng và mùa trong năm.</w:t>
            </w:r>
          </w:p>
          <w:p w:rsidR="000A0ED8" w:rsidRPr="00151A26" w:rsidRDefault="000A0ED8">
            <w:pPr>
              <w:spacing w:line="288" w:lineRule="auto"/>
              <w:jc w:val="both"/>
              <w:rPr>
                <w:lang w:val="nl-NL"/>
              </w:rPr>
            </w:pPr>
            <w:r w:rsidRPr="00151A26">
              <w:rPr>
                <w:lang w:val="nl-NL"/>
              </w:rPr>
              <w:t>- Hai cách làm lịch:</w:t>
            </w:r>
          </w:p>
          <w:p w:rsidR="000A0ED8" w:rsidRPr="00151A26" w:rsidRDefault="000A0ED8">
            <w:pPr>
              <w:spacing w:line="288" w:lineRule="auto"/>
              <w:jc w:val="both"/>
              <w:rPr>
                <w:lang w:val="nl-NL"/>
              </w:rPr>
            </w:pPr>
            <w:r w:rsidRPr="00151A26">
              <w:rPr>
                <w:lang w:val="nl-NL"/>
              </w:rPr>
              <w:t>+ Âm lịch : Dựa vào chu kì vòng quay của Mặt Trăng quanh Trái Đất.</w:t>
            </w:r>
          </w:p>
          <w:p w:rsidR="000A0ED8" w:rsidRPr="00151A26" w:rsidRDefault="000A0ED8">
            <w:pPr>
              <w:tabs>
                <w:tab w:val="left" w:pos="0"/>
                <w:tab w:val="left" w:pos="120"/>
              </w:tabs>
              <w:jc w:val="both"/>
            </w:pPr>
            <w:r w:rsidRPr="00151A26">
              <w:rPr>
                <w:lang w:val="nl-NL"/>
              </w:rPr>
              <w:t>+ Dương lịch: Dựa vào chu kì vòng quay của Trái Đất quanh Mặt Trời.</w:t>
            </w:r>
          </w:p>
        </w:tc>
      </w:tr>
    </w:tbl>
    <w:p w:rsidR="000A0ED8" w:rsidRPr="00151A26" w:rsidRDefault="000A0ED8" w:rsidP="000A0ED8">
      <w:pPr>
        <w:shd w:val="clear" w:color="auto" w:fill="FFFFFF"/>
        <w:tabs>
          <w:tab w:val="left" w:leader="dot" w:pos="9214"/>
        </w:tabs>
      </w:pPr>
      <w:r w:rsidRPr="00151A26">
        <w:rPr>
          <w:b/>
          <w:lang w:val="vi-VN"/>
        </w:rPr>
        <w:lastRenderedPageBreak/>
        <w:t xml:space="preserve">2. Hoạt động </w:t>
      </w:r>
      <w:r w:rsidRPr="00151A26">
        <w:rPr>
          <w:b/>
        </w:rPr>
        <w:t>3</w:t>
      </w:r>
    </w:p>
    <w:p w:rsidR="000A0ED8" w:rsidRPr="00151A26" w:rsidRDefault="000A0ED8" w:rsidP="000A0ED8">
      <w:pPr>
        <w:tabs>
          <w:tab w:val="left" w:pos="0"/>
          <w:tab w:val="left" w:pos="120"/>
        </w:tabs>
        <w:jc w:val="both"/>
        <w:rPr>
          <w:b/>
          <w:bCs/>
          <w:iCs/>
        </w:rPr>
      </w:pPr>
      <w:r w:rsidRPr="00151A26">
        <w:rPr>
          <w:b/>
        </w:rPr>
        <w:tab/>
        <w:t xml:space="preserve">  3. Thế giới có cần một thứ lịch chung hay không?</w:t>
      </w:r>
    </w:p>
    <w:p w:rsidR="000A0ED8" w:rsidRPr="00151A26" w:rsidRDefault="000A0ED8" w:rsidP="000A0ED8">
      <w:pPr>
        <w:spacing w:line="288" w:lineRule="auto"/>
        <w:ind w:firstLine="536"/>
        <w:jc w:val="both"/>
        <w:rPr>
          <w:lang w:val="nl-NL"/>
        </w:rPr>
      </w:pPr>
      <w:r w:rsidRPr="00151A26">
        <w:tab/>
      </w:r>
      <w:r w:rsidRPr="00151A26">
        <w:rPr>
          <w:lang w:val="vi-VN"/>
        </w:rPr>
        <w:t>- Mục tiêu</w:t>
      </w:r>
      <w:r w:rsidRPr="00151A26">
        <w:t xml:space="preserve">: </w:t>
      </w:r>
      <w:r w:rsidRPr="00151A26">
        <w:rPr>
          <w:lang w:val="vi-VN"/>
        </w:rPr>
        <w:t xml:space="preserve">HS cần </w:t>
      </w:r>
      <w:r w:rsidRPr="00151A26">
        <w:rPr>
          <w:lang w:val="nl-NL"/>
        </w:rPr>
        <w:t>hiểu được cách ghi và tính thời gian theo Công lịch.</w:t>
      </w:r>
    </w:p>
    <w:p w:rsidR="000A0ED8" w:rsidRPr="00151A26" w:rsidRDefault="000A0ED8" w:rsidP="000A0ED8">
      <w:pPr>
        <w:ind w:firstLine="720"/>
        <w:rPr>
          <w:lang w:bidi="th-TH"/>
        </w:rPr>
      </w:pPr>
      <w:r w:rsidRPr="00151A26">
        <w:rPr>
          <w:lang w:val="vi-VN"/>
        </w:rPr>
        <w:t>- Phương pháp</w:t>
      </w:r>
      <w:r w:rsidRPr="00151A26">
        <w:t>:</w:t>
      </w:r>
      <w:r w:rsidRPr="00151A26">
        <w:rPr>
          <w:lang w:val="vi-VN" w:bidi="th-TH"/>
        </w:rPr>
        <w:t xml:space="preserve"> </w:t>
      </w:r>
      <w:r w:rsidRPr="00151A26">
        <w:rPr>
          <w:lang w:bidi="th-TH"/>
        </w:rPr>
        <w:t>P</w:t>
      </w:r>
      <w:r w:rsidRPr="00151A26">
        <w:rPr>
          <w:lang w:val="vi-VN" w:bidi="th-TH"/>
        </w:rPr>
        <w:t xml:space="preserve">hát vấn, </w:t>
      </w:r>
      <w:r w:rsidRPr="00151A26">
        <w:rPr>
          <w:lang w:bidi="th-TH"/>
        </w:rPr>
        <w:t xml:space="preserve">thuyết trình, </w:t>
      </w:r>
      <w:r w:rsidRPr="00151A26">
        <w:rPr>
          <w:lang w:val="vi-VN" w:bidi="th-TH"/>
        </w:rPr>
        <w:t>phân tích,</w:t>
      </w:r>
      <w:r w:rsidRPr="00151A26">
        <w:rPr>
          <w:lang w:bidi="th-TH"/>
        </w:rPr>
        <w:t xml:space="preserve"> nhóm.</w:t>
      </w:r>
    </w:p>
    <w:p w:rsidR="000A0ED8" w:rsidRPr="00151A26" w:rsidRDefault="000A0ED8" w:rsidP="000A0ED8">
      <w:pPr>
        <w:ind w:firstLine="720"/>
        <w:jc w:val="both"/>
      </w:pPr>
      <w:r w:rsidRPr="00151A26">
        <w:rPr>
          <w:lang w:val="vi-VN"/>
        </w:rPr>
        <w:t>- Phương tiện</w:t>
      </w:r>
      <w:r w:rsidRPr="00151A26">
        <w:t xml:space="preserve"> </w:t>
      </w:r>
    </w:p>
    <w:p w:rsidR="000A0ED8" w:rsidRPr="00151A26" w:rsidRDefault="000A0ED8" w:rsidP="000A0ED8">
      <w:pPr>
        <w:shd w:val="clear" w:color="auto" w:fill="FFFFFF"/>
        <w:tabs>
          <w:tab w:val="left" w:leader="dot" w:pos="9214"/>
        </w:tabs>
      </w:pPr>
      <w:r w:rsidRPr="00151A26">
        <w:t xml:space="preserve">          </w:t>
      </w:r>
      <w:r w:rsidRPr="00151A26">
        <w:rPr>
          <w:lang w:val="vi-VN"/>
        </w:rPr>
        <w:t>- Thời gian</w:t>
      </w:r>
      <w:r w:rsidRPr="00151A26">
        <w:t>: 10 phút</w:t>
      </w:r>
    </w:p>
    <w:p w:rsidR="000A0ED8" w:rsidRPr="00151A26" w:rsidRDefault="000A0ED8" w:rsidP="000A0ED8">
      <w:pPr>
        <w:shd w:val="clear" w:color="auto" w:fill="FFFFFF"/>
        <w:tabs>
          <w:tab w:val="left" w:leader="dot" w:pos="9214"/>
        </w:tabs>
      </w:pPr>
      <w:r w:rsidRPr="00151A26">
        <w:t xml:space="preserve">          </w:t>
      </w:r>
      <w:r w:rsidRPr="00151A26">
        <w:rPr>
          <w:lang w:val="vi-VN"/>
        </w:rPr>
        <w:t>- Tổ chức hoạt động</w:t>
      </w:r>
    </w:p>
    <w:p w:rsidR="000A0ED8" w:rsidRPr="00151A26" w:rsidRDefault="000A0ED8" w:rsidP="000A0ED8">
      <w:pPr>
        <w:tabs>
          <w:tab w:val="left" w:pos="0"/>
          <w:tab w:val="left" w:pos="120"/>
        </w:tabs>
        <w:jc w:val="both"/>
      </w:pPr>
      <w:r w:rsidRPr="00151A26">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A0ED8" w:rsidRPr="00151A26">
        <w:tc>
          <w:tcPr>
            <w:tcW w:w="546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Dự kiến sản phẩm (Nội dung chính)</w:t>
            </w:r>
          </w:p>
        </w:tc>
      </w:tr>
      <w:tr w:rsidR="000A0ED8" w:rsidRPr="00151A26">
        <w:tc>
          <w:tcPr>
            <w:tcW w:w="546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0A0ED8" w:rsidRPr="00151A26" w:rsidRDefault="000A0ED8">
            <w:pPr>
              <w:jc w:val="both"/>
            </w:pPr>
            <w:r w:rsidRPr="00151A26">
              <w:t>- Chia thành 4 nhóm. Các nhóm đọc mục 3 SGK (4 ph út), thảo luận và thực hiện các yêu cầu sau:</w:t>
            </w:r>
            <w:r w:rsidRPr="00151A26">
              <w:rPr>
                <w:lang w:val="nl-NL"/>
              </w:rPr>
              <w:t xml:space="preserve"> </w:t>
            </w:r>
          </w:p>
          <w:p w:rsidR="000A0ED8" w:rsidRPr="00151A26" w:rsidRDefault="000A0ED8">
            <w:pPr>
              <w:spacing w:line="288" w:lineRule="auto"/>
              <w:jc w:val="both"/>
              <w:rPr>
                <w:lang w:val="nl-NL"/>
              </w:rPr>
            </w:pPr>
            <w:r w:rsidRPr="00151A26">
              <w:t>+ Nhóm lẻ:</w:t>
            </w:r>
            <w:r w:rsidRPr="00151A26">
              <w:rPr>
                <w:lang w:val="nl-NL"/>
              </w:rPr>
              <w:t xml:space="preserve"> Trên thế giới có cần sử dụng một thứ lịch chung không? Công lịch là gì?</w:t>
            </w:r>
          </w:p>
          <w:p w:rsidR="000A0ED8" w:rsidRPr="00151A26" w:rsidRDefault="000A0ED8">
            <w:pPr>
              <w:spacing w:line="288" w:lineRule="auto"/>
              <w:jc w:val="both"/>
              <w:rPr>
                <w:lang w:val="nl-NL"/>
              </w:rPr>
            </w:pPr>
            <w:r w:rsidRPr="00151A26">
              <w:rPr>
                <w:bCs/>
                <w:iCs/>
              </w:rPr>
              <w:t xml:space="preserve">+ Nhóm chẵn: </w:t>
            </w:r>
            <w:r w:rsidRPr="00151A26">
              <w:rPr>
                <w:lang w:val="nl-NL"/>
              </w:rPr>
              <w:t>Theo Công lịch thời gian được tính như thế nào?</w:t>
            </w:r>
          </w:p>
          <w:p w:rsidR="000A0ED8" w:rsidRPr="00151A26" w:rsidRDefault="000A0ED8">
            <w:pPr>
              <w:spacing w:line="288" w:lineRule="auto"/>
              <w:jc w:val="both"/>
              <w:rPr>
                <w:lang w:val="nl-NL"/>
              </w:rPr>
            </w:pPr>
            <w:r w:rsidRPr="00151A26">
              <w:rPr>
                <w:lang w:val="nl-NL"/>
              </w:rPr>
              <w:t xml:space="preserve">  1 thế kỷ là bao nhiêu năm?</w:t>
            </w:r>
          </w:p>
          <w:p w:rsidR="000A0ED8" w:rsidRPr="00151A26" w:rsidRDefault="000A0ED8">
            <w:pPr>
              <w:spacing w:line="288" w:lineRule="auto"/>
              <w:jc w:val="both"/>
              <w:rPr>
                <w:lang w:val="nl-NL"/>
              </w:rPr>
            </w:pPr>
            <w:r w:rsidRPr="00151A26">
              <w:rPr>
                <w:lang w:val="nl-NL"/>
              </w:rPr>
              <w:t xml:space="preserve">  1 thiên niên kỷ là bao nhiêu năm?</w:t>
            </w:r>
          </w:p>
          <w:p w:rsidR="000A0ED8" w:rsidRPr="00151A26" w:rsidRDefault="000A0ED8">
            <w:pPr>
              <w:tabs>
                <w:tab w:val="left" w:pos="0"/>
                <w:tab w:val="left" w:pos="120"/>
              </w:tabs>
              <w:jc w:val="both"/>
              <w:rPr>
                <w:b/>
                <w:bCs/>
                <w:lang w:val="en-CA"/>
              </w:rPr>
            </w:pPr>
            <w:r w:rsidRPr="00151A26">
              <w:rPr>
                <w:b/>
                <w:bCs/>
                <w:lang w:val="en-CA"/>
              </w:rPr>
              <w:t>Bước 2. Thực hiện nhiệm vụ học tập</w:t>
            </w:r>
          </w:p>
          <w:p w:rsidR="000A0ED8" w:rsidRPr="00151A26" w:rsidRDefault="000A0ED8">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0A0ED8" w:rsidRPr="00151A26" w:rsidRDefault="000A0ED8">
            <w:pPr>
              <w:pStyle w:val="msonormalcxspmiddle"/>
              <w:rPr>
                <w:b/>
                <w:bCs/>
                <w:sz w:val="28"/>
                <w:szCs w:val="28"/>
                <w:lang w:val="en-CA"/>
              </w:rPr>
            </w:pPr>
            <w:r w:rsidRPr="00151A26">
              <w:rPr>
                <w:b/>
                <w:bCs/>
                <w:sz w:val="28"/>
                <w:szCs w:val="28"/>
                <w:lang w:val="en-CA"/>
              </w:rPr>
              <w:t>Bước 3. Báo cáo kết quả hoạt động và thảo luận</w:t>
            </w:r>
          </w:p>
          <w:p w:rsidR="000A0ED8" w:rsidRPr="00151A26" w:rsidRDefault="000A0ED8">
            <w:pPr>
              <w:pStyle w:val="msonormalcxspmiddle"/>
              <w:rPr>
                <w:sz w:val="28"/>
                <w:szCs w:val="28"/>
              </w:rPr>
            </w:pPr>
            <w:r w:rsidRPr="00151A26">
              <w:rPr>
                <w:sz w:val="28"/>
                <w:szCs w:val="28"/>
              </w:rPr>
              <w:t>- Đại diện các nhóm trình bày.</w:t>
            </w:r>
          </w:p>
          <w:p w:rsidR="000A0ED8" w:rsidRPr="00151A26" w:rsidRDefault="000A0ED8">
            <w:pPr>
              <w:pStyle w:val="msonormalcxspmiddle"/>
              <w:rPr>
                <w:b/>
                <w:bCs/>
                <w:sz w:val="28"/>
                <w:szCs w:val="28"/>
                <w:lang w:val="en-CA"/>
              </w:rPr>
            </w:pPr>
            <w:r w:rsidRPr="00151A26">
              <w:rPr>
                <w:b/>
                <w:bCs/>
                <w:sz w:val="28"/>
                <w:szCs w:val="28"/>
                <w:lang w:val="en-CA"/>
              </w:rPr>
              <w:t>Bước 4. Đánh giá kết quả thực hiện nhiệm vụ học tập</w:t>
            </w:r>
          </w:p>
          <w:p w:rsidR="000A0ED8" w:rsidRPr="00151A26" w:rsidRDefault="000A0ED8">
            <w:pPr>
              <w:jc w:val="both"/>
            </w:pPr>
            <w:r w:rsidRPr="00151A26">
              <w:t xml:space="preserve">HS phân tích, nhận xét, đánh giá kết quả của nhóm trình bày. </w:t>
            </w:r>
          </w:p>
          <w:p w:rsidR="000A0ED8" w:rsidRPr="00151A26" w:rsidRDefault="000A0ED8">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w:t>
            </w:r>
            <w:r w:rsidRPr="00151A26">
              <w:rPr>
                <w:bCs/>
                <w:sz w:val="28"/>
                <w:szCs w:val="28"/>
                <w:lang w:val="en-CA"/>
              </w:rPr>
              <w:lastRenderedPageBreak/>
              <w:t>học sinh. Chính xác hóa các kiến thức đã hình thành cho học sinh.</w:t>
            </w:r>
          </w:p>
          <w:p w:rsidR="000A0ED8" w:rsidRPr="00151A26" w:rsidRDefault="000A0ED8">
            <w:pPr>
              <w:pStyle w:val="msonormalcxspmiddle"/>
              <w:tabs>
                <w:tab w:val="num" w:pos="993"/>
              </w:tabs>
              <w:jc w:val="both"/>
              <w:rPr>
                <w:bCs/>
                <w:sz w:val="28"/>
                <w:szCs w:val="28"/>
                <w:lang w:val="en-CA"/>
              </w:rPr>
            </w:pPr>
            <w:r w:rsidRPr="00151A26">
              <w:rPr>
                <w:bCs/>
                <w:sz w:val="28"/>
                <w:szCs w:val="28"/>
                <w:lang w:val="en-CA"/>
              </w:rPr>
              <w:t>GV chốt ý: Các khái niệm:</w:t>
            </w:r>
            <w:r w:rsidRPr="00151A26">
              <w:rPr>
                <w:sz w:val="28"/>
                <w:szCs w:val="28"/>
                <w:lang w:val="nl-NL"/>
              </w:rPr>
              <w:t xml:space="preserve"> thập kỉ, thế kỉ, thiên niên kỉ; thời gian TCN, sau CN.</w:t>
            </w:r>
          </w:p>
          <w:p w:rsidR="000A0ED8" w:rsidRPr="00151A26" w:rsidRDefault="000A0ED8">
            <w:pPr>
              <w:pStyle w:val="msonormalcxspmiddle"/>
              <w:jc w:val="both"/>
              <w:rPr>
                <w:sz w:val="28"/>
                <w:szCs w:val="28"/>
              </w:rPr>
            </w:pPr>
            <w:r w:rsidRPr="00151A26">
              <w:rPr>
                <w:sz w:val="28"/>
                <w:szCs w:val="28"/>
                <w:lang w:val="nl-NL"/>
              </w:rPr>
              <w:t>- Cách ghi và tính thời gian theo Công lịch: trước CN và sau CN</w:t>
            </w:r>
          </w:p>
        </w:tc>
        <w:tc>
          <w:tcPr>
            <w:tcW w:w="4849"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spacing w:line="288" w:lineRule="auto"/>
              <w:jc w:val="both"/>
              <w:rPr>
                <w:lang w:val="nl-NL"/>
              </w:rPr>
            </w:pPr>
            <w:r w:rsidRPr="00151A26">
              <w:rPr>
                <w:lang w:val="nl-NL"/>
              </w:rPr>
              <w:t>- Thế giới cần có lịch chung: đó là Công lịch.</w:t>
            </w:r>
          </w:p>
          <w:p w:rsidR="000A0ED8" w:rsidRPr="00151A26" w:rsidRDefault="000A0ED8">
            <w:pPr>
              <w:spacing w:line="288" w:lineRule="auto"/>
              <w:jc w:val="both"/>
              <w:rPr>
                <w:lang w:val="nl-NL"/>
              </w:rPr>
            </w:pPr>
            <w:r w:rsidRPr="00151A26">
              <w:rPr>
                <w:lang w:val="nl-NL"/>
              </w:rPr>
              <w:t xml:space="preserve">-  Công lịch lấy năm Chúa Giê-xu ra đời làm năm đầu tiên của Công nguyên. Trước năm đó là trước Công nguyên (TCN) </w:t>
            </w:r>
          </w:p>
          <w:p w:rsidR="000A0ED8" w:rsidRPr="00151A26" w:rsidRDefault="000A0ED8">
            <w:pPr>
              <w:spacing w:line="288" w:lineRule="auto"/>
              <w:jc w:val="both"/>
              <w:rPr>
                <w:lang w:val="nl-NL"/>
              </w:rPr>
            </w:pPr>
            <w:r w:rsidRPr="00151A26">
              <w:rPr>
                <w:lang w:val="nl-NL"/>
              </w:rPr>
              <w:t>- Theo Công lịch: 1 năm có 12 tháng hay 365 ngày. Năm nhuận thêm 366 ngày.</w:t>
            </w:r>
          </w:p>
          <w:p w:rsidR="000A0ED8" w:rsidRPr="00151A26" w:rsidRDefault="000A0ED8">
            <w:pPr>
              <w:spacing w:line="288" w:lineRule="auto"/>
              <w:jc w:val="both"/>
              <w:rPr>
                <w:lang w:val="nl-NL"/>
              </w:rPr>
            </w:pPr>
            <w:r w:rsidRPr="00151A26">
              <w:rPr>
                <w:lang w:val="nl-NL"/>
              </w:rPr>
              <w:t xml:space="preserve">  + 100 năm là 1 thế kỷ.</w:t>
            </w:r>
          </w:p>
          <w:p w:rsidR="000A0ED8" w:rsidRPr="00151A26" w:rsidRDefault="000A0ED8">
            <w:pPr>
              <w:tabs>
                <w:tab w:val="left" w:pos="0"/>
                <w:tab w:val="left" w:pos="120"/>
              </w:tabs>
              <w:jc w:val="both"/>
              <w:rPr>
                <w:b/>
                <w:bCs/>
              </w:rPr>
            </w:pPr>
            <w:r w:rsidRPr="00151A26">
              <w:rPr>
                <w:lang w:val="nl-NL"/>
              </w:rPr>
              <w:t xml:space="preserve">  + 1000 năm là 1 thiên niên kỷ.             </w:t>
            </w: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pPr>
          </w:p>
        </w:tc>
      </w:tr>
    </w:tbl>
    <w:p w:rsidR="000A0ED8" w:rsidRPr="00151A26" w:rsidRDefault="000A0ED8" w:rsidP="000A0ED8">
      <w:pPr>
        <w:shd w:val="clear" w:color="auto" w:fill="FFFFFF"/>
        <w:rPr>
          <w:b/>
          <w:bCs/>
          <w:bdr w:val="none" w:sz="0" w:space="0" w:color="auto" w:frame="1"/>
          <w:lang w:val="vi-VN"/>
        </w:rPr>
      </w:pPr>
      <w:r w:rsidRPr="00151A26">
        <w:rPr>
          <w:b/>
          <w:bCs/>
          <w:bdr w:val="none" w:sz="0" w:space="0" w:color="auto" w:frame="1"/>
        </w:rPr>
        <w:lastRenderedPageBreak/>
        <w:t>3.3</w:t>
      </w:r>
      <w:r w:rsidRPr="00151A26">
        <w:rPr>
          <w:b/>
          <w:bCs/>
          <w:bdr w:val="none" w:sz="0" w:space="0" w:color="auto" w:frame="1"/>
          <w:lang w:val="vi-VN"/>
        </w:rPr>
        <w:t>. Hoạt động luyện tập</w:t>
      </w:r>
    </w:p>
    <w:p w:rsidR="000A0ED8" w:rsidRPr="00151A26" w:rsidRDefault="000A0ED8" w:rsidP="000A0ED8">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 xml:space="preserve">Nhằm củng cố, hệ thống hóa, hoàn thiện kiến thức mới mà HS đã được lĩnh hội ở hoạt động hình thành kiến </w:t>
      </w:r>
      <w:r w:rsidRPr="00151A26">
        <w:t>thức về diễn biến</w:t>
      </w:r>
      <w:r w:rsidRPr="00151A26">
        <w:rPr>
          <w:lang w:val="nl-NL"/>
        </w:rPr>
        <w:t xml:space="preserve"> lịch sử phải theo trình tự thời gian</w:t>
      </w:r>
      <w:r w:rsidRPr="00151A26">
        <w:t xml:space="preserve">, </w:t>
      </w:r>
      <w:r w:rsidRPr="00151A26">
        <w:rPr>
          <w:lang w:val="nl-NL"/>
        </w:rPr>
        <w:t>cách ghi và tính thời gian theo Công lịch</w:t>
      </w:r>
      <w:r w:rsidRPr="00151A26">
        <w:t>.</w:t>
      </w:r>
    </w:p>
    <w:p w:rsidR="000A0ED8" w:rsidRPr="00151A26" w:rsidRDefault="000A0ED8" w:rsidP="000A0ED8">
      <w:pPr>
        <w:tabs>
          <w:tab w:val="left" w:pos="0"/>
          <w:tab w:val="left" w:pos="120"/>
        </w:tabs>
        <w:jc w:val="both"/>
      </w:pPr>
      <w:r w:rsidRPr="00151A26">
        <w:tab/>
      </w:r>
      <w:r w:rsidRPr="00151A26">
        <w:tab/>
      </w:r>
      <w:r w:rsidRPr="00151A26">
        <w:rPr>
          <w:lang w:val="vi-VN"/>
        </w:rPr>
        <w:t>- Thời gian</w:t>
      </w:r>
      <w:r w:rsidRPr="00151A26">
        <w:t>: 7 phút</w:t>
      </w:r>
    </w:p>
    <w:p w:rsidR="000A0ED8" w:rsidRPr="00151A26" w:rsidRDefault="000A0ED8" w:rsidP="000A0ED8">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0A0ED8" w:rsidRPr="00151A26" w:rsidRDefault="000A0ED8" w:rsidP="000A0ED8">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trên bảng con</w:t>
      </w:r>
      <w:r w:rsidRPr="00151A26">
        <w:rPr>
          <w:bCs/>
          <w:bdr w:val="none" w:sz="0" w:space="0" w:color="auto" w:frame="1"/>
        </w:rPr>
        <w:t xml:space="preserve"> (trắc nghiệm)</w:t>
      </w:r>
      <w:r w:rsidRPr="00151A26">
        <w:rPr>
          <w:bCs/>
          <w:bdr w:val="none" w:sz="0" w:space="0" w:color="auto" w:frame="1"/>
          <w:lang w:val="vi-VN"/>
        </w:rPr>
        <w:t>.</w:t>
      </w:r>
    </w:p>
    <w:p w:rsidR="000A0ED8" w:rsidRPr="00151A26" w:rsidRDefault="000A0ED8" w:rsidP="000A0ED8">
      <w:pPr>
        <w:rPr>
          <w:bCs/>
          <w:iCs/>
        </w:rPr>
      </w:pPr>
      <w:r w:rsidRPr="00151A26">
        <w:rPr>
          <w:b/>
          <w:bCs/>
          <w:iCs/>
        </w:rPr>
        <w:tab/>
      </w:r>
      <w:r w:rsidRPr="00151A26">
        <w:rPr>
          <w:bCs/>
          <w:iCs/>
        </w:rPr>
        <w:t>+ Phần trắc nghiệm khách quan</w:t>
      </w:r>
    </w:p>
    <w:p w:rsidR="000A0ED8" w:rsidRPr="00151A26" w:rsidRDefault="000A0ED8" w:rsidP="000A0ED8">
      <w:pPr>
        <w:rPr>
          <w:lang w:val="nl-NL"/>
        </w:rPr>
      </w:pPr>
      <w:r w:rsidRPr="00151A26">
        <w:rPr>
          <w:u w:val="single"/>
          <w:lang w:val="nl-NL"/>
        </w:rPr>
        <w:t>Câu 1</w:t>
      </w:r>
      <w:r w:rsidRPr="00151A26">
        <w:rPr>
          <w:lang w:val="nl-NL"/>
        </w:rPr>
        <w:t>. Một thế kỉ có bao nhiêu năm ?</w:t>
      </w:r>
    </w:p>
    <w:p w:rsidR="000A0ED8" w:rsidRPr="00151A26" w:rsidRDefault="000A0ED8" w:rsidP="000A0ED8">
      <w:pPr>
        <w:numPr>
          <w:ilvl w:val="0"/>
          <w:numId w:val="13"/>
        </w:numPr>
        <w:rPr>
          <w:bCs/>
          <w:iCs/>
        </w:rPr>
      </w:pPr>
      <w:r w:rsidRPr="00151A26">
        <w:rPr>
          <w:bCs/>
          <w:iCs/>
        </w:rPr>
        <w:t xml:space="preserve">10 năm .                                                 </w:t>
      </w:r>
      <w:r w:rsidRPr="00151A26">
        <w:rPr>
          <w:bCs/>
          <w:iCs/>
          <w:u w:val="single"/>
        </w:rPr>
        <w:t>B</w:t>
      </w:r>
      <w:r w:rsidRPr="00151A26">
        <w:rPr>
          <w:bCs/>
          <w:iCs/>
        </w:rPr>
        <w:t>. 100 năm.</w:t>
      </w:r>
    </w:p>
    <w:p w:rsidR="000A0ED8" w:rsidRPr="00151A26" w:rsidRDefault="000A0ED8" w:rsidP="000A0ED8">
      <w:pPr>
        <w:ind w:left="345"/>
        <w:rPr>
          <w:bCs/>
          <w:iCs/>
        </w:rPr>
      </w:pPr>
      <w:r w:rsidRPr="00151A26">
        <w:rPr>
          <w:bCs/>
          <w:iCs/>
        </w:rPr>
        <w:t>C.  200 năm.                                                D. 1000 năm.</w:t>
      </w:r>
    </w:p>
    <w:p w:rsidR="000A0ED8" w:rsidRPr="00151A26" w:rsidRDefault="000A0ED8" w:rsidP="000A0ED8">
      <w:pPr>
        <w:rPr>
          <w:lang w:val="nl-NL"/>
        </w:rPr>
      </w:pPr>
      <w:r w:rsidRPr="00151A26">
        <w:rPr>
          <w:u w:val="single"/>
          <w:lang w:val="nl-NL"/>
        </w:rPr>
        <w:t>Câu 2</w:t>
      </w:r>
      <w:r w:rsidRPr="00151A26">
        <w:rPr>
          <w:lang w:val="nl-NL"/>
        </w:rPr>
        <w:t>.Theo Công lịch, năm nhuận có bao nhiêu ngày?</w:t>
      </w:r>
    </w:p>
    <w:p w:rsidR="000A0ED8" w:rsidRPr="00151A26" w:rsidRDefault="000A0ED8" w:rsidP="000A0ED8">
      <w:pPr>
        <w:numPr>
          <w:ilvl w:val="0"/>
          <w:numId w:val="14"/>
        </w:numPr>
        <w:rPr>
          <w:bCs/>
          <w:iCs/>
        </w:rPr>
      </w:pPr>
      <w:r w:rsidRPr="00151A26">
        <w:rPr>
          <w:lang w:val="nl-NL"/>
        </w:rPr>
        <w:t xml:space="preserve"> 364  ngày.                                              B. 365 ngày. </w:t>
      </w:r>
    </w:p>
    <w:p w:rsidR="000A0ED8" w:rsidRPr="00151A26" w:rsidRDefault="000A0ED8" w:rsidP="000A0ED8">
      <w:pPr>
        <w:ind w:left="420"/>
        <w:rPr>
          <w:bCs/>
          <w:iCs/>
        </w:rPr>
      </w:pPr>
      <w:r w:rsidRPr="00151A26">
        <w:rPr>
          <w:u w:val="single"/>
          <w:lang w:val="nl-NL"/>
        </w:rPr>
        <w:t>C</w:t>
      </w:r>
      <w:r w:rsidRPr="00151A26">
        <w:rPr>
          <w:lang w:val="nl-NL"/>
        </w:rPr>
        <w:t xml:space="preserve">. 366 ngày.                                                 D. 367 ngày. </w:t>
      </w:r>
    </w:p>
    <w:p w:rsidR="000A0ED8" w:rsidRPr="00151A26" w:rsidRDefault="000A0ED8" w:rsidP="000A0ED8">
      <w:pPr>
        <w:spacing w:line="288" w:lineRule="auto"/>
        <w:jc w:val="both"/>
        <w:rPr>
          <w:lang w:val="nl-NL"/>
        </w:rPr>
      </w:pPr>
      <w:r w:rsidRPr="00151A26">
        <w:rPr>
          <w:u w:val="single"/>
          <w:lang w:val="nl-NL"/>
        </w:rPr>
        <w:t>Câu 3</w:t>
      </w:r>
      <w:r w:rsidRPr="00151A26">
        <w:rPr>
          <w:lang w:val="nl-NL"/>
        </w:rPr>
        <w:t xml:space="preserve">. Người xưa dựa vào đâu để làm ra lịch? </w:t>
      </w:r>
    </w:p>
    <w:p w:rsidR="000A0ED8" w:rsidRPr="00151A26" w:rsidRDefault="000A0ED8" w:rsidP="000A0ED8">
      <w:pPr>
        <w:numPr>
          <w:ilvl w:val="0"/>
          <w:numId w:val="15"/>
        </w:numPr>
        <w:spacing w:line="288" w:lineRule="auto"/>
        <w:jc w:val="both"/>
        <w:rPr>
          <w:lang w:val="nl-NL"/>
        </w:rPr>
      </w:pPr>
      <w:r w:rsidRPr="00151A26">
        <w:rPr>
          <w:lang w:val="nl-NL"/>
        </w:rPr>
        <w:t>Sự di chuyển của Mặt Trăng quanh Trái Đất</w:t>
      </w:r>
    </w:p>
    <w:p w:rsidR="000A0ED8" w:rsidRPr="00151A26" w:rsidRDefault="000A0ED8" w:rsidP="000A0ED8">
      <w:pPr>
        <w:spacing w:line="288" w:lineRule="auto"/>
        <w:ind w:firstLine="360"/>
        <w:jc w:val="both"/>
        <w:rPr>
          <w:lang w:val="nl-NL"/>
        </w:rPr>
      </w:pPr>
      <w:r w:rsidRPr="00151A26">
        <w:rPr>
          <w:lang w:val="nl-NL"/>
        </w:rPr>
        <w:t>B. Sự chuyển động lên xuống của thủy triều</w:t>
      </w:r>
    </w:p>
    <w:p w:rsidR="000A0ED8" w:rsidRPr="00151A26" w:rsidRDefault="000A0ED8" w:rsidP="000A0ED8">
      <w:pPr>
        <w:spacing w:line="288" w:lineRule="auto"/>
        <w:ind w:firstLine="360"/>
        <w:jc w:val="both"/>
        <w:rPr>
          <w:lang w:val="nl-NL"/>
        </w:rPr>
      </w:pPr>
      <w:r w:rsidRPr="00151A26">
        <w:rPr>
          <w:lang w:val="nl-NL"/>
        </w:rPr>
        <w:t>C. Sự di chuyển của Trái Đất quanh Mặt Trời.</w:t>
      </w:r>
    </w:p>
    <w:p w:rsidR="000A0ED8" w:rsidRPr="00151A26" w:rsidRDefault="000A0ED8" w:rsidP="000A0ED8">
      <w:pPr>
        <w:spacing w:line="288" w:lineRule="auto"/>
        <w:ind w:firstLine="360"/>
        <w:jc w:val="both"/>
        <w:rPr>
          <w:lang w:val="nl-NL"/>
        </w:rPr>
      </w:pPr>
      <w:r w:rsidRPr="00151A26">
        <w:rPr>
          <w:u w:val="single"/>
          <w:lang w:val="nl-NL"/>
        </w:rPr>
        <w:t>D</w:t>
      </w:r>
      <w:r w:rsidRPr="00151A26">
        <w:rPr>
          <w:lang w:val="nl-NL"/>
        </w:rPr>
        <w:t>.  Sự di chuyển của Trái Đất quanh Mặt Trời và sự di chuyển của Mặt Trăng quanh Trái Đất.</w:t>
      </w:r>
    </w:p>
    <w:p w:rsidR="000A0ED8" w:rsidRPr="00151A26" w:rsidRDefault="000A0ED8" w:rsidP="000A0ED8">
      <w:pPr>
        <w:pStyle w:val="BodyText2"/>
        <w:rPr>
          <w:sz w:val="28"/>
          <w:szCs w:val="28"/>
          <w:lang w:val="nl-NL"/>
        </w:rPr>
      </w:pPr>
      <w:r w:rsidRPr="00151A26">
        <w:rPr>
          <w:b/>
          <w:i/>
          <w:sz w:val="28"/>
          <w:szCs w:val="28"/>
          <w:u w:val="single"/>
          <w:lang w:val="nl-NL"/>
        </w:rPr>
        <w:t>Câu 4</w:t>
      </w:r>
      <w:r w:rsidRPr="00151A26">
        <w:rPr>
          <w:b/>
          <w:i/>
          <w:sz w:val="28"/>
          <w:szCs w:val="28"/>
          <w:lang w:val="nl-NL"/>
        </w:rPr>
        <w:t>. Người phương Tây cổ đại sáng tạo ra lịch (dương lịch) dựa trên cơ sở nào?</w:t>
      </w:r>
    </w:p>
    <w:p w:rsidR="000A0ED8" w:rsidRPr="00151A26" w:rsidRDefault="000A0ED8" w:rsidP="000A0ED8">
      <w:pPr>
        <w:jc w:val="both"/>
        <w:rPr>
          <w:lang w:val="nl-NL"/>
        </w:rPr>
      </w:pPr>
      <w:r w:rsidRPr="00151A26">
        <w:rPr>
          <w:lang w:val="nl-NL"/>
        </w:rPr>
        <w:t xml:space="preserve">    </w:t>
      </w:r>
      <w:r w:rsidRPr="00151A26">
        <w:rPr>
          <w:u w:val="single"/>
          <w:lang w:val="nl-NL"/>
        </w:rPr>
        <w:t>A</w:t>
      </w:r>
      <w:r w:rsidRPr="00151A26">
        <w:rPr>
          <w:lang w:val="nl-NL"/>
        </w:rPr>
        <w:t>. Chu kì vòng quay của Trái Đất quanh Mặt Trời.</w:t>
      </w:r>
    </w:p>
    <w:p w:rsidR="000A0ED8" w:rsidRPr="00151A26" w:rsidRDefault="000A0ED8" w:rsidP="000A0ED8">
      <w:pPr>
        <w:jc w:val="both"/>
        <w:rPr>
          <w:lang w:val="nl-NL"/>
        </w:rPr>
      </w:pPr>
      <w:r w:rsidRPr="00151A26">
        <w:rPr>
          <w:lang w:val="nl-NL"/>
        </w:rPr>
        <w:t xml:space="preserve">    B. Chu kì tự quay của Trái Đất.</w:t>
      </w:r>
    </w:p>
    <w:p w:rsidR="000A0ED8" w:rsidRPr="00151A26" w:rsidRDefault="000A0ED8" w:rsidP="000A0ED8">
      <w:pPr>
        <w:jc w:val="both"/>
        <w:rPr>
          <w:lang w:val="nl-NL"/>
        </w:rPr>
      </w:pPr>
      <w:r w:rsidRPr="00151A26">
        <w:rPr>
          <w:lang w:val="nl-NL"/>
        </w:rPr>
        <w:t xml:space="preserve">    C. Chu kì vòng quay của Mặt Trăng quanh Trái Đất .</w:t>
      </w:r>
    </w:p>
    <w:p w:rsidR="000A0ED8" w:rsidRPr="00151A26" w:rsidRDefault="000A0ED8" w:rsidP="000A0ED8">
      <w:pPr>
        <w:jc w:val="both"/>
        <w:rPr>
          <w:lang w:val="nl-NL"/>
        </w:rPr>
      </w:pPr>
      <w:r w:rsidRPr="00151A26">
        <w:rPr>
          <w:lang w:val="nl-NL"/>
        </w:rPr>
        <w:t xml:space="preserve">    D. Chu kì di chuyển của Trái Đất và Mặt Trăng xung quanh Mặt Trời.</w:t>
      </w:r>
    </w:p>
    <w:p w:rsidR="000A0ED8" w:rsidRPr="00151A26" w:rsidRDefault="000A0ED8" w:rsidP="000A0ED8">
      <w:pPr>
        <w:tabs>
          <w:tab w:val="left" w:pos="0"/>
          <w:tab w:val="left" w:pos="120"/>
        </w:tabs>
        <w:jc w:val="both"/>
      </w:pPr>
      <w:r w:rsidRPr="00151A26">
        <w:rPr>
          <w:u w:val="single"/>
          <w:lang w:val="nl-NL"/>
        </w:rPr>
        <w:t>Câu 5</w:t>
      </w:r>
      <w:r w:rsidRPr="00151A26">
        <w:rPr>
          <w:lang w:val="nl-NL"/>
        </w:rPr>
        <w:t>. Năm 901 thuộc thế kỉ</w:t>
      </w:r>
    </w:p>
    <w:p w:rsidR="000A0ED8" w:rsidRPr="00151A26" w:rsidRDefault="000A0ED8" w:rsidP="000A0ED8">
      <w:pPr>
        <w:numPr>
          <w:ilvl w:val="0"/>
          <w:numId w:val="16"/>
        </w:numPr>
        <w:tabs>
          <w:tab w:val="left" w:pos="0"/>
          <w:tab w:val="left" w:pos="120"/>
        </w:tabs>
        <w:jc w:val="both"/>
        <w:rPr>
          <w:lang w:val="nl-NL"/>
        </w:rPr>
      </w:pPr>
      <w:r w:rsidRPr="00151A26">
        <w:t xml:space="preserve">IX.                                                             </w:t>
      </w:r>
      <w:r w:rsidRPr="00151A26">
        <w:rPr>
          <w:u w:val="single"/>
        </w:rPr>
        <w:t>B</w:t>
      </w:r>
      <w:r w:rsidRPr="00151A26">
        <w:t>. X</w:t>
      </w:r>
    </w:p>
    <w:p w:rsidR="000A0ED8" w:rsidRPr="00151A26" w:rsidRDefault="000A0ED8" w:rsidP="000A0ED8">
      <w:pPr>
        <w:spacing w:line="288" w:lineRule="auto"/>
        <w:jc w:val="both"/>
        <w:rPr>
          <w:lang w:val="nl-NL"/>
        </w:rPr>
      </w:pPr>
      <w:r w:rsidRPr="00151A26">
        <w:rPr>
          <w:lang w:val="nl-NL"/>
        </w:rPr>
        <w:t xml:space="preserve">    C. XI                                                               D. XII.</w:t>
      </w:r>
    </w:p>
    <w:p w:rsidR="000A0ED8" w:rsidRPr="00151A26" w:rsidRDefault="000A0ED8" w:rsidP="000A0ED8">
      <w:pPr>
        <w:spacing w:line="288" w:lineRule="auto"/>
        <w:jc w:val="both"/>
        <w:rPr>
          <w:lang w:val="nl-NL"/>
        </w:rPr>
      </w:pPr>
      <w:r w:rsidRPr="00151A26">
        <w:rPr>
          <w:u w:val="single"/>
          <w:lang w:val="nl-NL"/>
        </w:rPr>
        <w:t>Câu 6</w:t>
      </w:r>
      <w:r w:rsidRPr="00151A26">
        <w:rPr>
          <w:lang w:val="nl-NL"/>
        </w:rPr>
        <w:t>. Năm 179 TCN cách ngày nay (năm 2018) bao nhiêu năm?</w:t>
      </w:r>
    </w:p>
    <w:p w:rsidR="000A0ED8" w:rsidRPr="00151A26" w:rsidRDefault="000A0ED8" w:rsidP="000A0ED8">
      <w:pPr>
        <w:numPr>
          <w:ilvl w:val="0"/>
          <w:numId w:val="17"/>
        </w:numPr>
        <w:spacing w:line="288" w:lineRule="auto"/>
        <w:jc w:val="both"/>
        <w:rPr>
          <w:lang w:val="nl-NL"/>
        </w:rPr>
      </w:pPr>
      <w:r w:rsidRPr="00151A26">
        <w:rPr>
          <w:lang w:val="nl-NL"/>
        </w:rPr>
        <w:t>1839 năm.                                                   B. 1840 năm.</w:t>
      </w:r>
    </w:p>
    <w:p w:rsidR="000A0ED8" w:rsidRPr="00151A26" w:rsidRDefault="000A0ED8" w:rsidP="000A0ED8">
      <w:pPr>
        <w:spacing w:line="288" w:lineRule="auto"/>
        <w:ind w:left="375"/>
        <w:jc w:val="both"/>
        <w:rPr>
          <w:lang w:val="nl-NL"/>
        </w:rPr>
      </w:pPr>
      <w:r w:rsidRPr="00151A26">
        <w:rPr>
          <w:lang w:val="nl-NL"/>
        </w:rPr>
        <w:t xml:space="preserve">C. 2195 năm.                                                   </w:t>
      </w:r>
      <w:r w:rsidRPr="00151A26">
        <w:rPr>
          <w:u w:val="single"/>
          <w:lang w:val="nl-NL"/>
        </w:rPr>
        <w:t>D</w:t>
      </w:r>
      <w:r w:rsidRPr="00151A26">
        <w:rPr>
          <w:lang w:val="nl-NL"/>
        </w:rPr>
        <w:t>. 2197 năm.</w:t>
      </w:r>
    </w:p>
    <w:p w:rsidR="000A0ED8" w:rsidRPr="00151A26" w:rsidRDefault="000A0ED8" w:rsidP="000A0ED8">
      <w:pPr>
        <w:spacing w:line="288" w:lineRule="auto"/>
        <w:ind w:left="-67" w:firstLine="603"/>
        <w:jc w:val="both"/>
        <w:rPr>
          <w:bCs/>
          <w:iCs/>
        </w:rPr>
      </w:pPr>
      <w:r w:rsidRPr="00151A26">
        <w:rPr>
          <w:bCs/>
          <w:iCs/>
        </w:rPr>
        <w:t>+ Phần tự luận</w:t>
      </w:r>
    </w:p>
    <w:p w:rsidR="000A0ED8" w:rsidRPr="00151A26" w:rsidRDefault="000A0ED8" w:rsidP="000A0ED8">
      <w:pPr>
        <w:spacing w:line="288" w:lineRule="auto"/>
        <w:jc w:val="both"/>
        <w:rPr>
          <w:bCs/>
          <w:iCs/>
        </w:rPr>
      </w:pPr>
      <w:r w:rsidRPr="00151A26">
        <w:rPr>
          <w:u w:val="single"/>
          <w:lang w:val="nl-NL"/>
        </w:rPr>
        <w:t>Câu 7</w:t>
      </w:r>
      <w:r w:rsidRPr="00151A26">
        <w:rPr>
          <w:lang w:val="nl-NL"/>
        </w:rPr>
        <w:t>. Vì sao trên thế giới cần một thứ lịch chung?</w:t>
      </w:r>
    </w:p>
    <w:p w:rsidR="000A0ED8" w:rsidRPr="00151A26" w:rsidRDefault="000A0ED8" w:rsidP="000A0ED8">
      <w:pPr>
        <w:spacing w:line="288" w:lineRule="auto"/>
        <w:ind w:left="-67" w:firstLine="603"/>
        <w:jc w:val="both"/>
        <w:rPr>
          <w:bCs/>
          <w:iCs/>
        </w:rPr>
      </w:pPr>
      <w:r w:rsidRPr="00151A26">
        <w:rPr>
          <w:lang w:val="nl-NL"/>
        </w:rPr>
        <w:lastRenderedPageBreak/>
        <w:t>Do xã hội loài người ngày càng phát triển .Sự giao lưu giữa các nước, các dân tộc ngày càng được mở rộng, nhu cầu thống nhất về cách tính thời gian.</w:t>
      </w:r>
    </w:p>
    <w:p w:rsidR="000A0ED8" w:rsidRPr="00151A26" w:rsidRDefault="000A0ED8" w:rsidP="000A0ED8">
      <w:pPr>
        <w:numPr>
          <w:ilvl w:val="0"/>
          <w:numId w:val="18"/>
        </w:numPr>
        <w:tabs>
          <w:tab w:val="left" w:pos="0"/>
          <w:tab w:val="left" w:pos="120"/>
        </w:tabs>
        <w:jc w:val="both"/>
        <w:rPr>
          <w:bCs/>
        </w:rPr>
      </w:pPr>
      <w:r w:rsidRPr="00151A26">
        <w:rPr>
          <w:bCs/>
        </w:rPr>
        <w:t>Dự kiến sản phẩm:</w:t>
      </w:r>
    </w:p>
    <w:p w:rsidR="000A0ED8" w:rsidRPr="00151A26" w:rsidRDefault="000A0ED8" w:rsidP="000A0ED8">
      <w:pPr>
        <w:rPr>
          <w:bCs/>
          <w:iCs/>
        </w:rPr>
      </w:pPr>
      <w:r w:rsidRPr="00151A26">
        <w:rPr>
          <w:bCs/>
        </w:rPr>
        <w:tab/>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0A0ED8" w:rsidRPr="00151A26">
        <w:tc>
          <w:tcPr>
            <w:tcW w:w="1246"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6</w:t>
            </w:r>
          </w:p>
        </w:tc>
      </w:tr>
      <w:tr w:rsidR="000A0ED8" w:rsidRPr="00151A26">
        <w:tc>
          <w:tcPr>
            <w:tcW w:w="1246"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C</w:t>
            </w:r>
          </w:p>
        </w:tc>
        <w:tc>
          <w:tcPr>
            <w:tcW w:w="113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D</w:t>
            </w:r>
          </w:p>
        </w:tc>
        <w:tc>
          <w:tcPr>
            <w:tcW w:w="9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D</w:t>
            </w:r>
          </w:p>
        </w:tc>
      </w:tr>
    </w:tbl>
    <w:p w:rsidR="000A0ED8" w:rsidRPr="00151A26" w:rsidRDefault="000A0ED8" w:rsidP="000A0ED8">
      <w:pPr>
        <w:tabs>
          <w:tab w:val="left" w:pos="0"/>
          <w:tab w:val="left" w:pos="120"/>
        </w:tabs>
        <w:jc w:val="both"/>
        <w:rPr>
          <w:bCs/>
        </w:rPr>
      </w:pPr>
      <w:r w:rsidRPr="00151A26">
        <w:rPr>
          <w:bCs/>
        </w:rPr>
        <w:tab/>
      </w:r>
      <w:r w:rsidRPr="00151A26">
        <w:rPr>
          <w:bCs/>
        </w:rPr>
        <w:tab/>
        <w:t>+ Phần tự luận</w:t>
      </w:r>
    </w:p>
    <w:p w:rsidR="000A0ED8" w:rsidRPr="00151A26" w:rsidRDefault="000A0ED8" w:rsidP="000A0ED8">
      <w:pPr>
        <w:spacing w:line="288" w:lineRule="auto"/>
        <w:ind w:left="-67" w:firstLine="603"/>
        <w:jc w:val="both"/>
        <w:rPr>
          <w:bCs/>
          <w:iCs/>
        </w:rPr>
      </w:pPr>
      <w:r w:rsidRPr="00151A26">
        <w:rPr>
          <w:u w:val="single"/>
          <w:lang w:val="nl-NL"/>
        </w:rPr>
        <w:t>Câu 7</w:t>
      </w:r>
      <w:r w:rsidRPr="00151A26">
        <w:rPr>
          <w:lang w:val="nl-NL"/>
        </w:rPr>
        <w:t>. Do xã hội loài người ngày càng phát triển. Sự giao lưu giữa các nước, các dân tộc ngày càng được mở rộng, nhu cầu thống nhất về cách tính thời gian.</w:t>
      </w:r>
    </w:p>
    <w:p w:rsidR="000A0ED8" w:rsidRPr="00151A26" w:rsidRDefault="000A0ED8" w:rsidP="000A0ED8">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0A0ED8" w:rsidRPr="00151A26" w:rsidRDefault="000A0ED8" w:rsidP="000A0ED8">
      <w:pPr>
        <w:shd w:val="clear" w:color="auto" w:fill="FFFFFF"/>
        <w:ind w:firstLine="720"/>
        <w:jc w:val="both"/>
        <w:rPr>
          <w:bCs/>
          <w:bdr w:val="none" w:sz="0" w:space="0" w:color="auto" w:frame="1"/>
        </w:rPr>
      </w:pP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 và thực tiễn</w:t>
      </w:r>
      <w:r w:rsidRPr="00151A26">
        <w:rPr>
          <w:bCs/>
          <w:bdr w:val="none" w:sz="0" w:space="0" w:color="auto" w:frame="1"/>
        </w:rPr>
        <w:t>.</w:t>
      </w:r>
    </w:p>
    <w:p w:rsidR="000A0ED8" w:rsidRPr="00151A26" w:rsidRDefault="000A0ED8" w:rsidP="000A0ED8">
      <w:pPr>
        <w:shd w:val="clear" w:color="auto" w:fill="FFFFFF"/>
        <w:rPr>
          <w:bCs/>
          <w:bdr w:val="none" w:sz="0" w:space="0" w:color="auto" w:frame="1"/>
        </w:rPr>
      </w:pPr>
      <w:r w:rsidRPr="00151A26">
        <w:rPr>
          <w:bCs/>
          <w:bdr w:val="none" w:sz="0" w:space="0" w:color="auto" w:frame="1"/>
          <w:lang w:val="vi-VN"/>
        </w:rPr>
        <w:tab/>
        <w:t>- Phương thức tiến hành</w:t>
      </w:r>
      <w:r w:rsidRPr="00151A26">
        <w:rPr>
          <w:bCs/>
          <w:bdr w:val="none" w:sz="0" w:space="0" w:color="auto" w:frame="1"/>
        </w:rPr>
        <w:t>: các câu hỏi sau khi hình thành kiến thức mới.</w:t>
      </w:r>
    </w:p>
    <w:p w:rsidR="000A0ED8" w:rsidRPr="00151A26" w:rsidRDefault="000A0ED8" w:rsidP="000A0ED8">
      <w:pPr>
        <w:jc w:val="both"/>
      </w:pPr>
      <w:r w:rsidRPr="00151A26">
        <w:rPr>
          <w:lang w:val="nl-NL"/>
        </w:rPr>
        <w:t xml:space="preserve">           Vì sao trên tờ lịch của ta có ghi ngày, tháng, năm âm lịch?</w:t>
      </w:r>
    </w:p>
    <w:p w:rsidR="000A0ED8" w:rsidRPr="00151A26" w:rsidRDefault="000A0ED8" w:rsidP="000A0ED8">
      <w:pPr>
        <w:shd w:val="clear" w:color="auto" w:fill="FFFFFF"/>
        <w:ind w:firstLine="720"/>
        <w:jc w:val="both"/>
        <w:rPr>
          <w:bCs/>
          <w:bdr w:val="none" w:sz="0" w:space="0" w:color="auto" w:frame="1"/>
        </w:rPr>
      </w:pPr>
      <w:r w:rsidRPr="00151A26">
        <w:rPr>
          <w:lang w:val="vi-VN"/>
        </w:rPr>
        <w:t>- Thời gian</w:t>
      </w:r>
      <w:r w:rsidRPr="00151A26">
        <w:t>: 5 phút.</w:t>
      </w:r>
    </w:p>
    <w:p w:rsidR="000A0ED8" w:rsidRPr="00151A26" w:rsidRDefault="000A0ED8" w:rsidP="000A0ED8">
      <w:pPr>
        <w:shd w:val="clear" w:color="auto" w:fill="FFFFFF"/>
        <w:rPr>
          <w:bCs/>
          <w:bdr w:val="none" w:sz="0" w:space="0" w:color="auto" w:frame="1"/>
        </w:rPr>
      </w:pPr>
      <w:r w:rsidRPr="00151A26">
        <w:rPr>
          <w:bCs/>
          <w:bdr w:val="none" w:sz="0" w:space="0" w:color="auto" w:frame="1"/>
          <w:lang w:val="vi-VN"/>
        </w:rPr>
        <w:tab/>
        <w:t>- Dự kiến sản phẩm</w:t>
      </w:r>
    </w:p>
    <w:p w:rsidR="000A0ED8" w:rsidRPr="00151A26" w:rsidRDefault="000A0ED8" w:rsidP="000A0ED8">
      <w:pPr>
        <w:shd w:val="clear" w:color="auto" w:fill="FFFFFF"/>
        <w:rPr>
          <w:bCs/>
          <w:bdr w:val="none" w:sz="0" w:space="0" w:color="auto" w:frame="1"/>
        </w:rPr>
      </w:pPr>
      <w:r w:rsidRPr="00151A26">
        <w:rPr>
          <w:bCs/>
          <w:bdr w:val="none" w:sz="0" w:space="0" w:color="auto" w:frame="1"/>
        </w:rPr>
        <w:t xml:space="preserve">       Cở sở tính âm lịch là dựa trên sự di chuyển của Mặt Trăng quanh Trái  Đất, cách tính này liên quan chặt chẽ đến thời vụ nông nghiệp. Nước ta là nước có nền nông nghiệp từ lâu đời. Vì vậy lịch ghi cả ngày, tháng âm lịch để nông dân thực hiện sản xuất nông nghiệp cho đúng thời vụ.</w:t>
      </w:r>
    </w:p>
    <w:p w:rsidR="000A0ED8" w:rsidRPr="00151A26" w:rsidRDefault="000A0ED8" w:rsidP="000A0ED8">
      <w:pPr>
        <w:spacing w:line="288" w:lineRule="auto"/>
        <w:ind w:left="-67" w:firstLine="603"/>
        <w:jc w:val="both"/>
        <w:rPr>
          <w:bCs/>
          <w:iCs/>
        </w:rPr>
      </w:pPr>
      <w:r w:rsidRPr="00151A26">
        <w:rPr>
          <w:lang w:val="nl-NL"/>
        </w:rPr>
        <w:t>Tổ tiên chúng ta ngày xưa dùng âm lịch vào những ngày lễ, cổ truyền, những ngày cúng giỗ, chúng ta đều dùng âm lịch. Vì thế, phải ghi thêm ngày âm lịch tương ứng với ngày dương lịch .</w:t>
      </w:r>
    </w:p>
    <w:p w:rsidR="000A0ED8" w:rsidRPr="00151A26" w:rsidRDefault="000A0ED8" w:rsidP="000A0ED8">
      <w:pPr>
        <w:ind w:firstLine="720"/>
        <w:jc w:val="both"/>
        <w:rPr>
          <w:bCs/>
          <w:lang w:bidi="th-TH"/>
        </w:rPr>
      </w:pPr>
      <w:r w:rsidRPr="00151A26">
        <w:rPr>
          <w:bCs/>
          <w:lang w:bidi="th-TH"/>
        </w:rPr>
        <w:t>- GV giao nhiệm vụ cho HS</w:t>
      </w:r>
    </w:p>
    <w:p w:rsidR="000A0ED8" w:rsidRPr="00151A26" w:rsidRDefault="000A0ED8" w:rsidP="000A0ED8">
      <w:pPr>
        <w:ind w:firstLine="720"/>
        <w:jc w:val="both"/>
        <w:rPr>
          <w:bCs/>
          <w:lang w:bidi="th-TH"/>
        </w:rPr>
      </w:pPr>
      <w:r w:rsidRPr="00151A26">
        <w:rPr>
          <w:bCs/>
          <w:lang w:bidi="th-TH"/>
        </w:rPr>
        <w:t>Làm bài tập: Một bình gốm được chôn dưới đất vào năm 1885 TCN. Theo tính toán</w:t>
      </w:r>
    </w:p>
    <w:p w:rsidR="000A0ED8" w:rsidRPr="00151A26" w:rsidRDefault="000A0ED8" w:rsidP="000A0ED8">
      <w:pPr>
        <w:ind w:firstLine="720"/>
        <w:jc w:val="both"/>
        <w:rPr>
          <w:bCs/>
          <w:lang w:bidi="th-TH"/>
        </w:rPr>
      </w:pPr>
      <w:r w:rsidRPr="00151A26">
        <w:rPr>
          <w:bCs/>
          <w:lang w:bidi="th-TH"/>
        </w:rPr>
        <w:t>của các nhà khảo cổ, bình gốm đã nằm dưới đất 3877 năm. Hỏi người ta đã phát hiện nó vào năm nào?</w:t>
      </w:r>
    </w:p>
    <w:p w:rsidR="000A0ED8" w:rsidRPr="00151A26" w:rsidRDefault="000A0ED8" w:rsidP="000A0ED8">
      <w:pPr>
        <w:spacing w:line="288" w:lineRule="auto"/>
        <w:jc w:val="both"/>
        <w:rPr>
          <w:lang w:val="nl-NL"/>
        </w:rPr>
      </w:pPr>
      <w:r w:rsidRPr="00151A26">
        <w:rPr>
          <w:bCs/>
          <w:lang w:bidi="th-TH"/>
        </w:rPr>
        <w:tab/>
        <w:t xml:space="preserve"> Học bài cũ, </w:t>
      </w:r>
      <w:r w:rsidRPr="00151A26">
        <w:rPr>
          <w:bCs/>
          <w:lang w:val="it-IT"/>
        </w:rPr>
        <w:t xml:space="preserve">chuẩn bị bài mới </w:t>
      </w:r>
      <w:r w:rsidRPr="00151A26">
        <w:rPr>
          <w:lang w:val="nl-NL"/>
        </w:rPr>
        <w:t>Bài 3: Xã hội nguyên thủy.</w:t>
      </w:r>
    </w:p>
    <w:p w:rsidR="000A0ED8" w:rsidRPr="00151A26" w:rsidRDefault="000A0ED8" w:rsidP="000A0ED8">
      <w:pPr>
        <w:spacing w:line="288" w:lineRule="auto"/>
        <w:ind w:firstLine="536"/>
        <w:jc w:val="both"/>
        <w:rPr>
          <w:lang w:val="nl-NL"/>
        </w:rPr>
      </w:pPr>
      <w:r w:rsidRPr="00151A26">
        <w:rPr>
          <w:lang w:val="nl-NL"/>
        </w:rPr>
        <w:t>+ Sự xuất hiện của con người trên Trái Đất: thời gian, địa điểm, động lực.</w:t>
      </w:r>
    </w:p>
    <w:p w:rsidR="000A0ED8" w:rsidRPr="00151A26" w:rsidRDefault="000A0ED8" w:rsidP="000A0ED8">
      <w:pPr>
        <w:spacing w:line="288" w:lineRule="auto"/>
        <w:ind w:firstLine="536"/>
        <w:jc w:val="both"/>
        <w:rPr>
          <w:lang w:val="nl-NL"/>
        </w:rPr>
      </w:pPr>
      <w:r w:rsidRPr="00151A26">
        <w:rPr>
          <w:lang w:val="nl-NL"/>
        </w:rPr>
        <w:t>+ Sự khác nhau giữa Người tối cổ và Người tinh khôn.</w:t>
      </w:r>
    </w:p>
    <w:p w:rsidR="00676A8C" w:rsidRPr="00151A26" w:rsidRDefault="000A0ED8" w:rsidP="000A0ED8">
      <w:pPr>
        <w:spacing w:line="288" w:lineRule="auto"/>
        <w:ind w:firstLine="536"/>
        <w:jc w:val="both"/>
        <w:rPr>
          <w:lang w:val="nl-NL"/>
        </w:rPr>
      </w:pPr>
      <w:r w:rsidRPr="00151A26">
        <w:rPr>
          <w:lang w:val="nl-NL"/>
        </w:rPr>
        <w:t>+ Vì sao xã hội nguyên thuỷ tan rã.</w:t>
      </w: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C90214" w:rsidRPr="00151A26" w:rsidRDefault="00C90214" w:rsidP="00C90214">
      <w:pPr>
        <w:spacing w:line="288" w:lineRule="auto"/>
        <w:jc w:val="both"/>
        <w:rPr>
          <w:lang w:val="nl-NL"/>
        </w:rPr>
      </w:pPr>
    </w:p>
    <w:p w:rsidR="00A56F2F" w:rsidRPr="00151A26" w:rsidRDefault="00C90214" w:rsidP="00C90214">
      <w:pPr>
        <w:spacing w:line="288" w:lineRule="auto"/>
        <w:jc w:val="both"/>
        <w:rPr>
          <w:lang w:val="nl-NL"/>
        </w:rPr>
      </w:pPr>
      <w:r w:rsidRPr="00151A26">
        <w:rPr>
          <w:lang w:val="nl-NL"/>
        </w:rPr>
        <w:t>Ngày soạn</w:t>
      </w:r>
      <w:r w:rsidR="00A56F2F" w:rsidRPr="00151A26">
        <w:rPr>
          <w:lang w:val="nl-NL"/>
        </w:rPr>
        <w:t xml:space="preserve">: </w:t>
      </w:r>
      <w:r w:rsidRPr="00151A26">
        <w:rPr>
          <w:lang w:val="nl-NL"/>
        </w:rPr>
        <w:t>18/9/18</w:t>
      </w:r>
      <w:r w:rsidR="00A56F2F" w:rsidRPr="00151A26">
        <w:rPr>
          <w:lang w:val="nl-NL"/>
        </w:rPr>
        <w:t xml:space="preserve">                           </w:t>
      </w:r>
      <w:r w:rsidRPr="00151A26">
        <w:rPr>
          <w:lang w:val="nl-NL"/>
        </w:rPr>
        <w:t>Ngày dạy</w:t>
      </w:r>
      <w:r w:rsidR="00A56F2F" w:rsidRPr="00151A26">
        <w:rPr>
          <w:lang w:val="nl-NL"/>
        </w:rPr>
        <w:t xml:space="preserve">: </w:t>
      </w:r>
      <w:r w:rsidRPr="00151A26">
        <w:rPr>
          <w:lang w:val="nl-NL"/>
        </w:rPr>
        <w:t>20/9/18</w:t>
      </w:r>
    </w:p>
    <w:p w:rsidR="00A56F2F" w:rsidRPr="00151A26" w:rsidRDefault="00A56F2F" w:rsidP="00A56F2F">
      <w:pPr>
        <w:jc w:val="both"/>
        <w:rPr>
          <w:b/>
          <w:lang w:val="nl-NL"/>
        </w:rPr>
      </w:pPr>
      <w:r w:rsidRPr="00151A26">
        <w:rPr>
          <w:b/>
          <w:u w:val="single"/>
          <w:lang w:val="nl-NL"/>
        </w:rPr>
        <w:t>Phần một</w:t>
      </w:r>
      <w:r w:rsidRPr="00151A26">
        <w:rPr>
          <w:b/>
          <w:lang w:val="nl-NL"/>
        </w:rPr>
        <w:t xml:space="preserve">                    KHÁI QUÁT LỊCH SỬ THẾ GIỚI CỔ ĐẠI</w:t>
      </w:r>
      <w:r w:rsidRPr="00151A26">
        <w:rPr>
          <w:b/>
          <w:i/>
          <w:u w:val="single"/>
          <w:lang w:val="nl-NL"/>
        </w:rPr>
        <w:t xml:space="preserve"> </w:t>
      </w:r>
    </w:p>
    <w:p w:rsidR="00A56F2F" w:rsidRPr="00151A26" w:rsidRDefault="00A56F2F" w:rsidP="00A56F2F">
      <w:pPr>
        <w:rPr>
          <w:b/>
          <w:lang w:val="nl-NL"/>
        </w:rPr>
      </w:pPr>
      <w:r w:rsidRPr="00151A26">
        <w:rPr>
          <w:b/>
          <w:u w:val="single"/>
          <w:lang w:val="nl-NL"/>
        </w:rPr>
        <w:t>TUẦN 3</w:t>
      </w:r>
      <w:r w:rsidRPr="00151A26">
        <w:rPr>
          <w:b/>
          <w:lang w:val="nl-NL"/>
        </w:rPr>
        <w:t xml:space="preserve"> – </w:t>
      </w:r>
      <w:r w:rsidRPr="00151A26">
        <w:rPr>
          <w:b/>
          <w:u w:val="single"/>
          <w:lang w:val="nl-NL"/>
        </w:rPr>
        <w:t>Tiết 3</w:t>
      </w:r>
      <w:r w:rsidRPr="00151A26">
        <w:rPr>
          <w:lang w:val="nl-NL"/>
        </w:rPr>
        <w:t xml:space="preserve">                                        </w:t>
      </w:r>
      <w:r w:rsidRPr="00151A26">
        <w:rPr>
          <w:b/>
          <w:u w:val="single"/>
          <w:lang w:val="nl-NL"/>
        </w:rPr>
        <w:t>Bài 3</w:t>
      </w:r>
    </w:p>
    <w:p w:rsidR="00A56F2F" w:rsidRPr="00151A26" w:rsidRDefault="00A56F2F" w:rsidP="00A56F2F">
      <w:pPr>
        <w:jc w:val="center"/>
        <w:rPr>
          <w:b/>
          <w:i/>
          <w:u w:val="single"/>
          <w:lang w:val="nl-NL"/>
        </w:rPr>
      </w:pPr>
      <w:r w:rsidRPr="00151A26">
        <w:rPr>
          <w:b/>
          <w:lang w:val="nl-NL"/>
        </w:rPr>
        <w:t>XÃ HỘI NGUYÊN THUỶ</w:t>
      </w:r>
    </w:p>
    <w:p w:rsidR="00A56F2F" w:rsidRPr="00151A26" w:rsidRDefault="00A56F2F" w:rsidP="00A56F2F">
      <w:pPr>
        <w:spacing w:line="288" w:lineRule="auto"/>
        <w:jc w:val="both"/>
        <w:outlineLvl w:val="0"/>
        <w:rPr>
          <w:b/>
          <w:lang w:val="nl-NL"/>
        </w:rPr>
      </w:pPr>
      <w:r w:rsidRPr="00151A26">
        <w:rPr>
          <w:b/>
          <w:lang w:val="nl-NL"/>
        </w:rPr>
        <w:t>I.</w:t>
      </w:r>
      <w:r w:rsidRPr="00151A26">
        <w:rPr>
          <w:b/>
          <w:u w:val="single"/>
          <w:lang w:val="nl-NL"/>
        </w:rPr>
        <w:t>MỤC TIÊU</w:t>
      </w:r>
    </w:p>
    <w:p w:rsidR="00A56F2F" w:rsidRPr="00151A26" w:rsidRDefault="00A56F2F" w:rsidP="00A56F2F">
      <w:pPr>
        <w:spacing w:line="288" w:lineRule="auto"/>
        <w:jc w:val="both"/>
        <w:rPr>
          <w:lang w:val="nl-NL"/>
        </w:rPr>
      </w:pPr>
      <w:r w:rsidRPr="00151A26">
        <w:rPr>
          <w:b/>
          <w:lang w:val="nl-NL"/>
        </w:rPr>
        <w:t>1. Kiến thức:</w:t>
      </w:r>
      <w:r w:rsidRPr="00151A26">
        <w:rPr>
          <w:lang w:val="vi-VN"/>
        </w:rPr>
        <w:t xml:space="preserve"> Sau khi học xong</w:t>
      </w:r>
      <w:r w:rsidRPr="00151A26">
        <w:t xml:space="preserve"> bài</w:t>
      </w:r>
      <w:r w:rsidRPr="00151A26">
        <w:rPr>
          <w:lang w:val="vi-VN"/>
        </w:rPr>
        <w:t>, học sinh</w:t>
      </w:r>
    </w:p>
    <w:p w:rsidR="00A56F2F" w:rsidRPr="00151A26" w:rsidRDefault="00A56F2F" w:rsidP="00A56F2F">
      <w:pPr>
        <w:spacing w:line="288" w:lineRule="auto"/>
        <w:ind w:firstLine="536"/>
        <w:jc w:val="both"/>
        <w:rPr>
          <w:lang w:val="nl-NL"/>
        </w:rPr>
      </w:pPr>
      <w:r w:rsidRPr="00151A26">
        <w:rPr>
          <w:lang w:val="nl-NL"/>
        </w:rPr>
        <w:t>- Biết được sự xuất hiện con người trên Trái Đất: thời điểm, động lực....</w:t>
      </w:r>
    </w:p>
    <w:p w:rsidR="00A56F2F" w:rsidRPr="00151A26" w:rsidRDefault="00A56F2F" w:rsidP="00A56F2F">
      <w:pPr>
        <w:spacing w:line="288" w:lineRule="auto"/>
        <w:ind w:firstLine="536"/>
        <w:jc w:val="both"/>
        <w:rPr>
          <w:lang w:val="nl-NL"/>
        </w:rPr>
      </w:pPr>
      <w:r w:rsidRPr="00151A26">
        <w:rPr>
          <w:lang w:val="nl-NL"/>
        </w:rPr>
        <w:t>- Hiểu được sự khác nhau giữa Người tối cổ và Người tinh khôn.</w:t>
      </w:r>
    </w:p>
    <w:p w:rsidR="00A56F2F" w:rsidRPr="00151A26" w:rsidRDefault="00A56F2F" w:rsidP="00A56F2F">
      <w:pPr>
        <w:spacing w:line="288" w:lineRule="auto"/>
        <w:ind w:firstLine="536"/>
        <w:jc w:val="both"/>
        <w:rPr>
          <w:lang w:val="nl-NL"/>
        </w:rPr>
      </w:pPr>
      <w:r w:rsidRPr="00151A26">
        <w:rPr>
          <w:lang w:val="nl-NL"/>
        </w:rPr>
        <w:t>-Vì sao xã hội nguyên thuỷ tan rã.</w:t>
      </w:r>
    </w:p>
    <w:p w:rsidR="00A56F2F" w:rsidRPr="00151A26" w:rsidRDefault="00A56F2F" w:rsidP="00A56F2F">
      <w:pPr>
        <w:spacing w:line="288" w:lineRule="auto"/>
        <w:jc w:val="both"/>
        <w:rPr>
          <w:b/>
          <w:lang w:val="nl-NL"/>
        </w:rPr>
      </w:pPr>
      <w:r w:rsidRPr="00151A26">
        <w:rPr>
          <w:b/>
          <w:lang w:val="nl-NL"/>
        </w:rPr>
        <w:t>2. Thái độ</w:t>
      </w:r>
    </w:p>
    <w:p w:rsidR="00A56F2F" w:rsidRPr="00151A26" w:rsidRDefault="00A56F2F" w:rsidP="00A56F2F">
      <w:pPr>
        <w:spacing w:line="288" w:lineRule="auto"/>
        <w:ind w:firstLine="603"/>
        <w:jc w:val="both"/>
        <w:rPr>
          <w:lang w:val="nl-NL"/>
        </w:rPr>
      </w:pPr>
      <w:r w:rsidRPr="00151A26">
        <w:rPr>
          <w:lang w:val="nl-NL"/>
        </w:rPr>
        <w:t>- Bước đầu hình thành được ở HS ý thức đúng đắn về vai trò của lao động sản xuất trong sự phát triển của xã hội loài người.</w:t>
      </w:r>
    </w:p>
    <w:p w:rsidR="00A56F2F" w:rsidRPr="00151A26" w:rsidRDefault="00A56F2F" w:rsidP="00A56F2F">
      <w:pPr>
        <w:spacing w:line="288" w:lineRule="auto"/>
        <w:jc w:val="both"/>
        <w:rPr>
          <w:b/>
          <w:lang w:val="nl-NL"/>
        </w:rPr>
      </w:pPr>
      <w:r w:rsidRPr="00151A26">
        <w:rPr>
          <w:b/>
          <w:lang w:val="nl-NL"/>
        </w:rPr>
        <w:t>3. Kỹ năng</w:t>
      </w:r>
    </w:p>
    <w:p w:rsidR="00A56F2F" w:rsidRPr="00151A26" w:rsidRDefault="00A56F2F" w:rsidP="00A56F2F">
      <w:pPr>
        <w:spacing w:line="288" w:lineRule="auto"/>
        <w:jc w:val="both"/>
        <w:rPr>
          <w:lang w:val="nl-NL"/>
        </w:rPr>
      </w:pPr>
      <w:r w:rsidRPr="00151A26">
        <w:rPr>
          <w:b/>
          <w:lang w:val="nl-NL"/>
        </w:rPr>
        <w:t xml:space="preserve">        -</w:t>
      </w:r>
      <w:r w:rsidRPr="00151A26">
        <w:rPr>
          <w:i/>
          <w:lang w:val="nl-NL"/>
        </w:rPr>
        <w:t xml:space="preserve"> </w:t>
      </w:r>
      <w:r w:rsidRPr="00151A26">
        <w:rPr>
          <w:lang w:val="nl-NL"/>
        </w:rPr>
        <w:t>Rèn luyện kỹ năng quan sát tranh ảnh.</w:t>
      </w:r>
    </w:p>
    <w:p w:rsidR="00A56F2F" w:rsidRPr="00151A26" w:rsidRDefault="00A56F2F" w:rsidP="00A56F2F">
      <w:pPr>
        <w:rPr>
          <w:b/>
          <w:bCs/>
          <w:color w:val="000000"/>
          <w:lang w:val="nl-NL" w:bidi="th-TH"/>
        </w:rPr>
      </w:pPr>
      <w:r w:rsidRPr="00151A26">
        <w:rPr>
          <w:b/>
          <w:bCs/>
          <w:color w:val="000000"/>
          <w:lang w:val="nl-NL" w:bidi="th-TH"/>
        </w:rPr>
        <w:t>4. Định hướng phát triển năng lực</w:t>
      </w:r>
    </w:p>
    <w:p w:rsidR="00A56F2F" w:rsidRPr="00151A26" w:rsidRDefault="00A56F2F" w:rsidP="00A56F2F">
      <w:pPr>
        <w:rPr>
          <w:i/>
          <w:iCs/>
          <w:color w:val="000000"/>
          <w:lang w:val="nl-NL" w:bidi="th-TH"/>
        </w:rPr>
      </w:pPr>
      <w:r w:rsidRPr="00151A26">
        <w:rPr>
          <w:bCs/>
          <w:color w:val="000000"/>
          <w:lang w:val="nl-NL" w:bidi="th-TH"/>
        </w:rPr>
        <w:t xml:space="preserve">        </w:t>
      </w:r>
      <w:r w:rsidRPr="00151A26">
        <w:rPr>
          <w:b/>
          <w:bCs/>
          <w:color w:val="000000"/>
          <w:lang w:val="nl-NL" w:bidi="th-TH"/>
        </w:rPr>
        <w:t xml:space="preserve">- Năng lực chung: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A56F2F" w:rsidRPr="00151A26" w:rsidRDefault="00A56F2F" w:rsidP="00A56F2F">
      <w:pPr>
        <w:spacing w:line="288" w:lineRule="auto"/>
        <w:ind w:firstLine="536"/>
        <w:jc w:val="both"/>
        <w:rPr>
          <w:lang w:val="nl-NL"/>
        </w:rPr>
      </w:pPr>
      <w:r w:rsidRPr="00151A26">
        <w:rPr>
          <w:b/>
          <w:bCs/>
          <w:color w:val="000000"/>
          <w:lang w:val="nl-NL" w:bidi="th-TH"/>
        </w:rPr>
        <w:t xml:space="preserve">- Năng lực chuyên biệt: </w:t>
      </w:r>
      <w:r w:rsidRPr="00151A26">
        <w:rPr>
          <w:lang w:val="nl-NL"/>
        </w:rPr>
        <w:t xml:space="preserve"> Quan sát tranh ảnh, so sánh, nhận xét  </w:t>
      </w:r>
    </w:p>
    <w:p w:rsidR="00A56F2F" w:rsidRPr="00151A26" w:rsidRDefault="00A56F2F" w:rsidP="00A56F2F">
      <w:pPr>
        <w:spacing w:line="288" w:lineRule="auto"/>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giải quyết vấn đề …..</w:t>
      </w:r>
    </w:p>
    <w:p w:rsidR="00A56F2F" w:rsidRPr="00151A26" w:rsidRDefault="00A56F2F" w:rsidP="00A56F2F">
      <w:pPr>
        <w:spacing w:line="288" w:lineRule="auto"/>
        <w:jc w:val="both"/>
        <w:outlineLvl w:val="0"/>
        <w:rPr>
          <w:b/>
          <w:bCs/>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w:t>
      </w:r>
    </w:p>
    <w:p w:rsidR="00A56F2F" w:rsidRPr="00151A26" w:rsidRDefault="00A56F2F" w:rsidP="00A56F2F">
      <w:pPr>
        <w:numPr>
          <w:ilvl w:val="0"/>
          <w:numId w:val="19"/>
        </w:numPr>
        <w:spacing w:line="288" w:lineRule="auto"/>
        <w:jc w:val="both"/>
        <w:outlineLvl w:val="0"/>
        <w:rPr>
          <w:lang w:val="nl-NL"/>
        </w:rPr>
      </w:pPr>
      <w:r w:rsidRPr="00151A26">
        <w:rPr>
          <w:lang w:val="nl-NL"/>
        </w:rPr>
        <w:t>Tranh ảnh, hiện vật công cụ lao động, đồ trang sức (SGK).</w:t>
      </w:r>
    </w:p>
    <w:p w:rsidR="00A56F2F" w:rsidRPr="00151A26" w:rsidRDefault="00A56F2F" w:rsidP="00A56F2F">
      <w:pPr>
        <w:numPr>
          <w:ilvl w:val="0"/>
          <w:numId w:val="19"/>
        </w:numPr>
        <w:spacing w:line="288" w:lineRule="auto"/>
        <w:jc w:val="both"/>
        <w:outlineLvl w:val="0"/>
        <w:rPr>
          <w:lang w:val="nl-NL"/>
        </w:rPr>
      </w:pPr>
      <w:r w:rsidRPr="00151A26">
        <w:rPr>
          <w:lang w:val="nl-NL"/>
        </w:rPr>
        <w:t xml:space="preserve">Lược đồ thế giới. </w:t>
      </w:r>
    </w:p>
    <w:p w:rsidR="00A56F2F" w:rsidRPr="00151A26" w:rsidRDefault="00A56F2F" w:rsidP="00A56F2F">
      <w:pPr>
        <w:numPr>
          <w:ilvl w:val="0"/>
          <w:numId w:val="19"/>
        </w:numPr>
        <w:spacing w:line="288" w:lineRule="auto"/>
        <w:jc w:val="both"/>
        <w:outlineLvl w:val="0"/>
        <w:rPr>
          <w:lang w:val="nl-NL"/>
        </w:rPr>
      </w:pPr>
      <w:r w:rsidRPr="00151A26">
        <w:rPr>
          <w:lang w:val="nl-NL"/>
        </w:rPr>
        <w:t xml:space="preserve"> Ti vi.</w:t>
      </w:r>
    </w:p>
    <w:p w:rsidR="00A56F2F" w:rsidRPr="00151A26" w:rsidRDefault="00A56F2F" w:rsidP="00A56F2F">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A56F2F" w:rsidRPr="00151A26" w:rsidRDefault="00A56F2F" w:rsidP="00A56F2F">
      <w:pPr>
        <w:jc w:val="both"/>
        <w:rPr>
          <w:b/>
          <w:lang w:val="vi-VN"/>
        </w:rPr>
      </w:pPr>
      <w:r w:rsidRPr="00151A26">
        <w:rPr>
          <w:b/>
          <w:bCs/>
          <w:lang w:bidi="th-TH"/>
        </w:rPr>
        <w:t xml:space="preserve">1. </w:t>
      </w:r>
      <w:r w:rsidRPr="00151A26">
        <w:rPr>
          <w:b/>
          <w:lang w:val="vi-VN"/>
        </w:rPr>
        <w:t>Chuẩn bị của giáo viên</w:t>
      </w:r>
    </w:p>
    <w:p w:rsidR="00A56F2F" w:rsidRPr="00151A26" w:rsidRDefault="00A56F2F" w:rsidP="00A56F2F">
      <w:pPr>
        <w:ind w:firstLine="720"/>
        <w:jc w:val="both"/>
        <w:rPr>
          <w:lang w:val="vi-VN"/>
        </w:rPr>
      </w:pPr>
      <w:r w:rsidRPr="00151A26">
        <w:rPr>
          <w:lang w:val="vi-VN"/>
        </w:rPr>
        <w:t>- Giáo án word và Powerpoint.</w:t>
      </w:r>
    </w:p>
    <w:p w:rsidR="00A56F2F" w:rsidRPr="00151A26" w:rsidRDefault="00A56F2F" w:rsidP="00A56F2F">
      <w:pPr>
        <w:ind w:firstLine="720"/>
        <w:jc w:val="both"/>
        <w:rPr>
          <w:lang w:val="pt-BR"/>
        </w:rPr>
      </w:pPr>
      <w:r w:rsidRPr="00151A26">
        <w:rPr>
          <w:lang w:val="pt-BR"/>
        </w:rPr>
        <w:t>- Tranh ảnh có liên quan</w:t>
      </w:r>
    </w:p>
    <w:p w:rsidR="00A56F2F" w:rsidRPr="00151A26" w:rsidRDefault="00A56F2F" w:rsidP="00A56F2F">
      <w:pPr>
        <w:ind w:firstLine="720"/>
        <w:jc w:val="both"/>
        <w:rPr>
          <w:lang w:val="pt-BR"/>
        </w:rPr>
      </w:pPr>
      <w:r w:rsidRPr="00151A26">
        <w:rPr>
          <w:lang w:val="pt-BR"/>
        </w:rPr>
        <w:t>- Phiếu học tập</w:t>
      </w:r>
    </w:p>
    <w:p w:rsidR="00A56F2F" w:rsidRPr="00151A26" w:rsidRDefault="00A56F2F" w:rsidP="00A56F2F">
      <w:pPr>
        <w:jc w:val="both"/>
        <w:rPr>
          <w:b/>
          <w:lang w:val="pt-BR"/>
        </w:rPr>
      </w:pPr>
      <w:r w:rsidRPr="00151A26">
        <w:rPr>
          <w:b/>
          <w:lang w:val="pt-BR"/>
        </w:rPr>
        <w:t>2. Chuẩn bị của học sinh</w:t>
      </w:r>
    </w:p>
    <w:p w:rsidR="00A56F2F" w:rsidRPr="00151A26" w:rsidRDefault="00A56F2F" w:rsidP="00A56F2F">
      <w:pPr>
        <w:ind w:firstLine="720"/>
        <w:jc w:val="both"/>
        <w:rPr>
          <w:lang w:val="pt-BR"/>
        </w:rPr>
      </w:pPr>
      <w:r w:rsidRPr="00151A26">
        <w:rPr>
          <w:lang w:val="pt-BR"/>
        </w:rPr>
        <w:t>- Đọc trước sách giáo khoa và hoàn thành các nhiệm vụ được giao.</w:t>
      </w:r>
    </w:p>
    <w:p w:rsidR="00A56F2F" w:rsidRPr="00151A26" w:rsidRDefault="00A56F2F" w:rsidP="00A56F2F">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A56F2F" w:rsidRPr="00151A26" w:rsidRDefault="00A56F2F" w:rsidP="00A56F2F">
      <w:pPr>
        <w:tabs>
          <w:tab w:val="left" w:pos="0"/>
          <w:tab w:val="left" w:pos="120"/>
        </w:tabs>
        <w:ind w:right="60"/>
        <w:jc w:val="both"/>
        <w:rPr>
          <w:b/>
          <w:iCs/>
          <w:lang w:val="pt-BR"/>
        </w:rPr>
      </w:pPr>
      <w:r w:rsidRPr="00151A26">
        <w:rPr>
          <w:b/>
          <w:iCs/>
          <w:lang w:val="pt-BR"/>
        </w:rPr>
        <w:t>1. Ổn định lớp</w:t>
      </w:r>
    </w:p>
    <w:p w:rsidR="00A56F2F" w:rsidRPr="00151A26" w:rsidRDefault="00A56F2F" w:rsidP="00A56F2F">
      <w:pPr>
        <w:spacing w:line="288" w:lineRule="auto"/>
        <w:jc w:val="both"/>
        <w:rPr>
          <w:lang w:val="nl-NL"/>
        </w:rPr>
      </w:pPr>
      <w:r w:rsidRPr="00151A26">
        <w:rPr>
          <w:b/>
          <w:iCs/>
          <w:lang w:val="pt-BR"/>
        </w:rPr>
        <w:t xml:space="preserve">2. Kiểm tra bài cũ : </w:t>
      </w:r>
      <w:r w:rsidRPr="00151A26">
        <w:rPr>
          <w:iCs/>
          <w:lang w:val="pt-BR"/>
        </w:rPr>
        <w:t xml:space="preserve">(3 phút) Công lịch là gì? </w:t>
      </w:r>
      <w:r w:rsidRPr="00151A26">
        <w:rPr>
          <w:lang w:val="nl-NL"/>
        </w:rPr>
        <w:t>Cách tính thời gian theo Công lịch?</w:t>
      </w:r>
    </w:p>
    <w:p w:rsidR="00A56F2F" w:rsidRPr="00151A26" w:rsidRDefault="00A56F2F" w:rsidP="00A56F2F">
      <w:pPr>
        <w:tabs>
          <w:tab w:val="left" w:pos="0"/>
          <w:tab w:val="left" w:pos="120"/>
        </w:tabs>
        <w:ind w:right="60"/>
        <w:jc w:val="both"/>
        <w:rPr>
          <w:b/>
          <w:iCs/>
        </w:rPr>
      </w:pPr>
      <w:r w:rsidRPr="00151A26">
        <w:rPr>
          <w:b/>
          <w:iCs/>
          <w:lang w:val="vi-VN"/>
        </w:rPr>
        <w:t>3. Bài mới</w:t>
      </w:r>
    </w:p>
    <w:p w:rsidR="00A56F2F" w:rsidRPr="00151A26" w:rsidRDefault="00A56F2F" w:rsidP="00A56F2F">
      <w:pPr>
        <w:shd w:val="clear" w:color="auto" w:fill="FFFFFF"/>
        <w:jc w:val="both"/>
      </w:pPr>
      <w:r w:rsidRPr="00151A26">
        <w:rPr>
          <w:b/>
          <w:bCs/>
          <w:bdr w:val="none" w:sz="0" w:space="0" w:color="auto" w:frame="1"/>
          <w:lang w:val="vi-VN"/>
        </w:rPr>
        <w:lastRenderedPageBreak/>
        <w:t>3.1</w:t>
      </w:r>
      <w:r w:rsidRPr="00151A26">
        <w:rPr>
          <w:b/>
          <w:bCs/>
          <w:bdr w:val="none" w:sz="0" w:space="0" w:color="auto" w:frame="1"/>
        </w:rPr>
        <w:t xml:space="preserve">. </w:t>
      </w:r>
      <w:r w:rsidRPr="00151A26">
        <w:rPr>
          <w:b/>
          <w:bCs/>
          <w:bdr w:val="none" w:sz="0" w:space="0" w:color="auto" w:frame="1"/>
          <w:lang w:val="vi-VN"/>
        </w:rPr>
        <w:t>Hoạt động khởi động</w:t>
      </w:r>
    </w:p>
    <w:p w:rsidR="00A56F2F" w:rsidRPr="00151A26" w:rsidRDefault="00A56F2F" w:rsidP="00A56F2F">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lang w:val="nl-NL"/>
        </w:rPr>
        <w:t>sự xuất hiện con người trên Trái Đất, sự khác nhau giữa Người tối cổ và Người tinh khôn và vì sao xã hội nguyên thuỷ tan rã để</w:t>
      </w:r>
      <w:r w:rsidRPr="00151A26">
        <w:t xml:space="preserve">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A56F2F" w:rsidRPr="00151A26" w:rsidRDefault="00A56F2F" w:rsidP="00A56F2F">
      <w:pPr>
        <w:shd w:val="clear" w:color="auto" w:fill="FFFFFF"/>
        <w:tabs>
          <w:tab w:val="left" w:leader="dot" w:pos="9214"/>
        </w:tabs>
        <w:ind w:left="720"/>
        <w:jc w:val="both"/>
      </w:pPr>
      <w:r w:rsidRPr="00151A26">
        <w:rPr>
          <w:lang w:val="vi-VN"/>
        </w:rPr>
        <w:t>- Phương pháp</w:t>
      </w:r>
      <w:r w:rsidRPr="00151A26">
        <w:t>: Thuyết trình, trực quan, phát vấn.</w:t>
      </w:r>
    </w:p>
    <w:p w:rsidR="00A56F2F" w:rsidRPr="00151A26" w:rsidRDefault="00A56F2F" w:rsidP="00A56F2F">
      <w:pPr>
        <w:shd w:val="clear" w:color="auto" w:fill="FFFFFF"/>
        <w:tabs>
          <w:tab w:val="left" w:leader="dot" w:pos="9214"/>
        </w:tabs>
        <w:ind w:left="720"/>
        <w:jc w:val="both"/>
      </w:pPr>
      <w:r w:rsidRPr="00151A26">
        <w:rPr>
          <w:lang w:val="vi-VN"/>
        </w:rPr>
        <w:t>- Thời gian</w:t>
      </w:r>
      <w:r w:rsidRPr="00151A26">
        <w:t>: 2 phút.</w:t>
      </w:r>
    </w:p>
    <w:p w:rsidR="00A56F2F" w:rsidRPr="00151A26" w:rsidRDefault="00A56F2F" w:rsidP="00A56F2F">
      <w:pPr>
        <w:spacing w:line="288" w:lineRule="auto"/>
        <w:jc w:val="both"/>
        <w:outlineLvl w:val="0"/>
      </w:pPr>
      <w:r w:rsidRPr="00151A26">
        <w:t xml:space="preserve">          </w:t>
      </w:r>
      <w:r w:rsidRPr="00151A26">
        <w:rPr>
          <w:lang w:val="vi-VN"/>
        </w:rPr>
        <w:t>- Tổ chức hoạt động</w:t>
      </w:r>
      <w:r w:rsidRPr="00151A26">
        <w:t>: Giáo viên cho xem các bức tranh dưới đây, yêu cầu học sinh trả lời câu hỏi:</w:t>
      </w:r>
    </w:p>
    <w:p w:rsidR="00A56F2F" w:rsidRPr="00151A26" w:rsidRDefault="00A56F2F" w:rsidP="00A56F2F">
      <w:pPr>
        <w:spacing w:line="288" w:lineRule="auto"/>
        <w:jc w:val="both"/>
        <w:outlineLvl w:val="0"/>
      </w:pPr>
      <w:r w:rsidRPr="00151A26">
        <w:t xml:space="preserve">          + Người nguyên thủy dùng nguyên liệu gì để làm công cụ lao động? </w:t>
      </w:r>
    </w:p>
    <w:p w:rsidR="00A56F2F" w:rsidRPr="00151A26" w:rsidRDefault="00A56F2F" w:rsidP="00A56F2F">
      <w:pPr>
        <w:spacing w:line="288" w:lineRule="auto"/>
        <w:jc w:val="both"/>
        <w:outlineLvl w:val="0"/>
      </w:pPr>
      <w:r w:rsidRPr="00151A26">
        <w:t xml:space="preserve">          + Người nguyên thủy sống như thế nào?</w:t>
      </w:r>
    </w:p>
    <w:p w:rsidR="00A56F2F" w:rsidRPr="00151A26" w:rsidRDefault="00A56F2F" w:rsidP="00A56F2F">
      <w:pPr>
        <w:shd w:val="clear" w:color="auto" w:fill="FFFFFF"/>
        <w:tabs>
          <w:tab w:val="left" w:leader="dot" w:pos="9214"/>
        </w:tabs>
        <w:jc w:val="both"/>
      </w:pPr>
      <w:r w:rsidRPr="00151A26">
        <w:t xml:space="preserve">         </w:t>
      </w:r>
      <w:r w:rsidRPr="00151A26">
        <w:rPr>
          <w:lang w:val="vi-VN"/>
        </w:rPr>
        <w:t>- Dự kiến sản phẩm</w:t>
      </w:r>
      <w:r w:rsidRPr="00151A26">
        <w:t xml:space="preserve"> </w:t>
      </w:r>
    </w:p>
    <w:p w:rsidR="00A56F2F" w:rsidRPr="00151A26" w:rsidRDefault="00A56F2F" w:rsidP="00A56F2F">
      <w:pPr>
        <w:spacing w:line="288" w:lineRule="auto"/>
        <w:jc w:val="both"/>
        <w:outlineLvl w:val="0"/>
      </w:pPr>
      <w:r w:rsidRPr="00151A26">
        <w:t xml:space="preserve">         + Người nguyên thủy dùng nguyên liệu đá để làm công cụ lao động.</w:t>
      </w:r>
    </w:p>
    <w:p w:rsidR="00A56F2F" w:rsidRPr="00151A26" w:rsidRDefault="00A56F2F" w:rsidP="00A56F2F">
      <w:pPr>
        <w:spacing w:line="288" w:lineRule="auto"/>
        <w:jc w:val="both"/>
        <w:outlineLvl w:val="0"/>
      </w:pPr>
      <w:r w:rsidRPr="00151A26">
        <w:t xml:space="preserve">         + Người nguyên thủy sống theo bầy, hái lượm, săn bắt …</w:t>
      </w:r>
    </w:p>
    <w:p w:rsidR="00A56F2F" w:rsidRPr="00151A26" w:rsidRDefault="00DE21D2" w:rsidP="00A56F2F">
      <w:pPr>
        <w:spacing w:line="288" w:lineRule="auto"/>
        <w:jc w:val="both"/>
        <w:outlineLvl w:val="0"/>
        <w:rPr>
          <w:lang w:val="nl-NL"/>
        </w:rPr>
      </w:pPr>
      <w:r>
        <w:rPr>
          <w:noProof/>
        </w:rPr>
        <w:drawing>
          <wp:inline distT="0" distB="0" distL="0" distR="0">
            <wp:extent cx="4572000" cy="34290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A56F2F" w:rsidRPr="00151A26" w:rsidRDefault="00A56F2F" w:rsidP="00A56F2F">
      <w:pPr>
        <w:spacing w:line="288" w:lineRule="auto"/>
        <w:jc w:val="both"/>
        <w:outlineLvl w:val="0"/>
        <w:rPr>
          <w:lang w:val="nl-NL"/>
        </w:rPr>
      </w:pPr>
      <w:r w:rsidRPr="00151A26">
        <w:t>Trên cơ sở ý kiến GV dẫn dắt vào bài hoặc GV</w:t>
      </w:r>
      <w:r w:rsidRPr="00151A26">
        <w:rPr>
          <w:lang w:val="vi-VN"/>
        </w:rPr>
        <w:t xml:space="preserve"> nhận xét</w:t>
      </w:r>
      <w:r w:rsidRPr="00151A26">
        <w:t xml:space="preserve"> và vào bài mới</w:t>
      </w:r>
      <w:r w:rsidRPr="00151A26">
        <w:rPr>
          <w:lang w:val="nl-NL"/>
        </w:rPr>
        <w:t>: Lịch sử loài người cho chúng ta biết những sự việc diễn ra trong đời sống con người từ khi xuất hiện đến ngày nay. Vậy con người đầu tiên xuất hiện khi nào, ở đâu, họ sinh sống và làm việc như thế nào, để biết chúng ta cùng nhau tìm hiểu qua bài học hôm nay.</w:t>
      </w:r>
    </w:p>
    <w:p w:rsidR="00A56F2F" w:rsidRPr="00151A26" w:rsidRDefault="00A56F2F" w:rsidP="00A56F2F">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A56F2F" w:rsidRPr="00151A26" w:rsidRDefault="00A56F2F" w:rsidP="00A56F2F">
      <w:pPr>
        <w:shd w:val="clear" w:color="auto" w:fill="FFFFFF"/>
        <w:tabs>
          <w:tab w:val="left" w:leader="dot" w:pos="9214"/>
        </w:tabs>
        <w:rPr>
          <w:b/>
        </w:rPr>
      </w:pPr>
      <w:r w:rsidRPr="00151A26">
        <w:rPr>
          <w:b/>
          <w:lang w:val="vi-VN"/>
        </w:rPr>
        <w:t>1. Hoạt động 1</w:t>
      </w:r>
    </w:p>
    <w:p w:rsidR="00A56F2F" w:rsidRPr="00151A26" w:rsidRDefault="00A56F2F" w:rsidP="00A56F2F">
      <w:pPr>
        <w:spacing w:line="288" w:lineRule="auto"/>
        <w:jc w:val="both"/>
        <w:rPr>
          <w:b/>
          <w:lang w:val="nl-NL"/>
        </w:rPr>
      </w:pPr>
      <w:r w:rsidRPr="00151A26">
        <w:rPr>
          <w:lang w:val="vi-VN"/>
        </w:rPr>
        <w:t xml:space="preserve"> </w:t>
      </w:r>
      <w:r w:rsidRPr="00151A26">
        <w:t xml:space="preserve">  </w:t>
      </w:r>
      <w:r w:rsidRPr="00151A26">
        <w:rPr>
          <w:b/>
          <w:lang w:val="nl-NL"/>
        </w:rPr>
        <w:t>1. Sự xuất hiện con người trên Trái Đất</w:t>
      </w:r>
      <w:r w:rsidRPr="00151A26">
        <w:rPr>
          <w:lang w:val="vi-VN"/>
        </w:rPr>
        <w:t xml:space="preserve">  </w:t>
      </w:r>
    </w:p>
    <w:p w:rsidR="00A56F2F" w:rsidRPr="00151A26" w:rsidRDefault="00A56F2F" w:rsidP="00A56F2F">
      <w:pPr>
        <w:tabs>
          <w:tab w:val="left" w:pos="0"/>
          <w:tab w:val="left" w:pos="120"/>
        </w:tabs>
        <w:jc w:val="both"/>
        <w:rPr>
          <w:b/>
          <w:bCs/>
          <w:iCs/>
        </w:rPr>
      </w:pPr>
      <w:r w:rsidRPr="00151A26">
        <w:rPr>
          <w:b/>
        </w:rPr>
        <w:tab/>
      </w:r>
      <w:r w:rsidRPr="00151A26">
        <w:tab/>
      </w:r>
      <w:r w:rsidRPr="00151A26">
        <w:rPr>
          <w:lang w:val="vi-VN"/>
        </w:rPr>
        <w:t>- Mục tiêu</w:t>
      </w:r>
      <w:r w:rsidRPr="00151A26">
        <w:t xml:space="preserve">: </w:t>
      </w:r>
      <w:r w:rsidRPr="00151A26">
        <w:rPr>
          <w:lang w:val="vi-VN"/>
        </w:rPr>
        <w:t>HS cần</w:t>
      </w:r>
      <w:r w:rsidRPr="00151A26">
        <w:rPr>
          <w:lang w:val="nl-NL"/>
        </w:rPr>
        <w:t xml:space="preserve"> biết được sự xuất hiện con người trên Trái Đất: thời điểm, động lực.</w:t>
      </w:r>
      <w:r w:rsidRPr="00151A26">
        <w:rPr>
          <w:lang w:val="vi-VN"/>
        </w:rPr>
        <w:t xml:space="preserve">  </w:t>
      </w:r>
    </w:p>
    <w:p w:rsidR="00A56F2F" w:rsidRPr="00151A26" w:rsidRDefault="00A56F2F" w:rsidP="00A56F2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A56F2F" w:rsidRPr="00151A26" w:rsidRDefault="00A56F2F" w:rsidP="00A56F2F">
      <w:pPr>
        <w:ind w:firstLine="720"/>
        <w:jc w:val="both"/>
      </w:pPr>
      <w:r w:rsidRPr="00151A26">
        <w:rPr>
          <w:lang w:val="vi-VN"/>
        </w:rPr>
        <w:t>- Phương tiện</w:t>
      </w:r>
      <w:r w:rsidRPr="00151A26">
        <w:t xml:space="preserve"> : Tranh H3, H4, H5 SGK,</w:t>
      </w:r>
      <w:r w:rsidRPr="00151A26">
        <w:rPr>
          <w:lang w:val="nl-NL"/>
        </w:rPr>
        <w:t xml:space="preserve"> lược đồ thế giới,</w:t>
      </w:r>
      <w:r w:rsidRPr="00151A26">
        <w:t xml:space="preserve"> ti vi.</w:t>
      </w:r>
    </w:p>
    <w:p w:rsidR="00A56F2F" w:rsidRPr="00151A26" w:rsidRDefault="00A56F2F" w:rsidP="00A56F2F">
      <w:pPr>
        <w:shd w:val="clear" w:color="auto" w:fill="FFFFFF"/>
        <w:tabs>
          <w:tab w:val="left" w:leader="dot" w:pos="9214"/>
        </w:tabs>
      </w:pPr>
      <w:r w:rsidRPr="00151A26">
        <w:t xml:space="preserve">          </w:t>
      </w:r>
      <w:r w:rsidRPr="00151A26">
        <w:rPr>
          <w:lang w:val="vi-VN"/>
        </w:rPr>
        <w:t>- Thời gian</w:t>
      </w:r>
      <w:r w:rsidRPr="00151A26">
        <w:t>: 13 phút</w:t>
      </w:r>
    </w:p>
    <w:p w:rsidR="00A56F2F" w:rsidRPr="00151A26" w:rsidRDefault="00A56F2F" w:rsidP="00A56F2F">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lastRenderedPageBreak/>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Dự kiến sản phẩm (Nội dung chính)</w:t>
            </w:r>
          </w:p>
        </w:tc>
      </w:tr>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A56F2F" w:rsidRPr="00151A26" w:rsidRDefault="00A56F2F" w:rsidP="004C6313">
            <w:pPr>
              <w:jc w:val="both"/>
            </w:pPr>
            <w:r w:rsidRPr="00151A26">
              <w:t>- Chia thành 4 nhóm. Các nhóm đọc mục 1, mục 2 và quan sát H3, H4, H5  SGKvà</w:t>
            </w:r>
            <w:r w:rsidRPr="00151A26">
              <w:rPr>
                <w:lang w:val="nl-NL"/>
              </w:rPr>
              <w:t xml:space="preserve"> lược đồ thế giới</w:t>
            </w:r>
            <w:r w:rsidRPr="00151A26">
              <w:t xml:space="preserve"> (4 phút), thảo luận  và thực hiện các yêu cầu sau:</w:t>
            </w:r>
          </w:p>
          <w:p w:rsidR="00A56F2F" w:rsidRPr="00151A26" w:rsidRDefault="00A56F2F" w:rsidP="004C6313">
            <w:pPr>
              <w:jc w:val="both"/>
            </w:pPr>
            <w:r w:rsidRPr="00151A26">
              <w:t>+ Nhóm 1: Loài vượn cổ sống ở đâu? Loài vượn cổ này có dáng đi như thế nào? Cuộc sống sinh hoạt của họ ra sao?</w:t>
            </w:r>
          </w:p>
          <w:p w:rsidR="00A56F2F" w:rsidRPr="00151A26" w:rsidRDefault="00A56F2F" w:rsidP="004C6313">
            <w:pPr>
              <w:jc w:val="both"/>
            </w:pPr>
            <w:r w:rsidRPr="00151A26">
              <w:rPr>
                <w:bCs/>
                <w:iCs/>
              </w:rPr>
              <w:t xml:space="preserve">+ Nhóm 2: </w:t>
            </w:r>
            <w:r w:rsidRPr="00151A26">
              <w:rPr>
                <w:lang w:val="nl-NL"/>
              </w:rPr>
              <w:t>Người tối cổ khác với loài vượn ở những điểm nào? Thời gian xuất hiện, dấu tích được tìm thấy ở đâu?</w:t>
            </w:r>
            <w:r w:rsidRPr="00151A26">
              <w:t xml:space="preserve"> Người tối cổ sống như thế nào?</w:t>
            </w:r>
          </w:p>
          <w:p w:rsidR="00A56F2F" w:rsidRPr="00151A26" w:rsidRDefault="00A56F2F" w:rsidP="004C6313">
            <w:pPr>
              <w:tabs>
                <w:tab w:val="left" w:pos="360"/>
              </w:tabs>
              <w:jc w:val="both"/>
            </w:pPr>
            <w:r w:rsidRPr="00151A26">
              <w:t xml:space="preserve">+ </w:t>
            </w:r>
            <w:r w:rsidRPr="00151A26">
              <w:rPr>
                <w:bCs/>
                <w:iCs/>
              </w:rPr>
              <w:t>Nhóm 3:</w:t>
            </w:r>
            <w:r w:rsidRPr="00151A26">
              <w:t xml:space="preserve"> Mô tả hình dáng Người tinh khôn? Họ sống cách chúng ta khoảng bao nhiêu năm?</w:t>
            </w:r>
            <w:r w:rsidRPr="00151A26">
              <w:rPr>
                <w:bCs/>
                <w:iCs/>
              </w:rPr>
              <w:t xml:space="preserve"> </w:t>
            </w:r>
            <w:r w:rsidRPr="00151A26">
              <w:t xml:space="preserve"> Dấu tích tìm thấy ở đâu?</w:t>
            </w:r>
          </w:p>
          <w:p w:rsidR="00A56F2F" w:rsidRPr="00151A26" w:rsidRDefault="00A56F2F" w:rsidP="004C6313">
            <w:pPr>
              <w:spacing w:line="288" w:lineRule="auto"/>
              <w:jc w:val="both"/>
              <w:rPr>
                <w:lang w:val="nl-NL"/>
              </w:rPr>
            </w:pPr>
            <w:r w:rsidRPr="00151A26">
              <w:rPr>
                <w:lang w:val="nl-NL"/>
              </w:rPr>
              <w:t>+</w:t>
            </w:r>
            <w:r w:rsidRPr="00151A26">
              <w:rPr>
                <w:bCs/>
                <w:iCs/>
              </w:rPr>
              <w:t xml:space="preserve"> Nhóm 4: </w:t>
            </w:r>
            <w:r w:rsidRPr="00151A26">
              <w:rPr>
                <w:lang w:val="nl-NL"/>
              </w:rPr>
              <w:t>Cuộc sống của Người tinh khôn khác cuộc sống Người tối cổ như thế nào?</w:t>
            </w:r>
          </w:p>
          <w:p w:rsidR="00A56F2F" w:rsidRPr="00151A26" w:rsidRDefault="00A56F2F" w:rsidP="004C6313">
            <w:pPr>
              <w:tabs>
                <w:tab w:val="left" w:pos="360"/>
              </w:tabs>
              <w:jc w:val="both"/>
            </w:pPr>
            <w:r w:rsidRPr="00151A26">
              <w:t>Nhờ vào đâu vượn cổ chuyển biến thành người?</w:t>
            </w:r>
          </w:p>
          <w:p w:rsidR="00A56F2F" w:rsidRPr="00151A26" w:rsidRDefault="00A56F2F" w:rsidP="004C6313">
            <w:pPr>
              <w:tabs>
                <w:tab w:val="left" w:pos="0"/>
                <w:tab w:val="left" w:pos="120"/>
              </w:tabs>
              <w:jc w:val="both"/>
              <w:rPr>
                <w:b/>
                <w:bCs/>
                <w:lang w:val="en-CA"/>
              </w:rPr>
            </w:pPr>
            <w:r w:rsidRPr="00151A26">
              <w:rPr>
                <w:b/>
                <w:bCs/>
                <w:lang w:val="en-CA"/>
              </w:rPr>
              <w:t>Bước 2. Thực hiện nhiệm vụ học tập</w:t>
            </w:r>
          </w:p>
          <w:p w:rsidR="00A56F2F" w:rsidRPr="00151A26" w:rsidRDefault="00A56F2F" w:rsidP="004C6313">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A56F2F" w:rsidRPr="00151A26" w:rsidRDefault="00A56F2F" w:rsidP="004C6313">
            <w:pPr>
              <w:contextualSpacing/>
              <w:rPr>
                <w:b/>
                <w:bCs/>
                <w:lang w:val="en-CA"/>
              </w:rPr>
            </w:pPr>
            <w:r w:rsidRPr="00151A26">
              <w:rPr>
                <w:b/>
                <w:bCs/>
                <w:lang w:val="en-CA"/>
              </w:rPr>
              <w:t>Bước 3. Báo cáo kết quả hoạt động và thảo luận</w:t>
            </w:r>
          </w:p>
          <w:p w:rsidR="00A56F2F" w:rsidRPr="00151A26" w:rsidRDefault="00A56F2F" w:rsidP="004C6313">
            <w:pPr>
              <w:contextualSpacing/>
            </w:pPr>
            <w:r w:rsidRPr="00151A26">
              <w:t>- Đại diện các nhóm trình bày.</w:t>
            </w:r>
          </w:p>
          <w:p w:rsidR="00A56F2F" w:rsidRPr="00151A26" w:rsidRDefault="00A56F2F" w:rsidP="004C6313">
            <w:pPr>
              <w:contextualSpacing/>
              <w:rPr>
                <w:b/>
                <w:bCs/>
                <w:lang w:val="en-CA"/>
              </w:rPr>
            </w:pPr>
            <w:r w:rsidRPr="00151A26">
              <w:rPr>
                <w:b/>
                <w:bCs/>
                <w:lang w:val="en-CA"/>
              </w:rPr>
              <w:t>Bước 4. Đánh giá kết quả thực hiện nhiệm vụ học tập</w:t>
            </w:r>
          </w:p>
          <w:p w:rsidR="00A56F2F" w:rsidRPr="00151A26" w:rsidRDefault="00A56F2F" w:rsidP="004C6313">
            <w:pPr>
              <w:jc w:val="both"/>
            </w:pPr>
            <w:r w:rsidRPr="00151A26">
              <w:t xml:space="preserve">HS phân tích, nhận xét, đánh giá kết quả của nhóm trình bày. </w:t>
            </w:r>
          </w:p>
          <w:p w:rsidR="00A56F2F" w:rsidRPr="00151A26" w:rsidRDefault="00A56F2F" w:rsidP="004C6313">
            <w:pPr>
              <w:tabs>
                <w:tab w:val="num" w:pos="993"/>
              </w:tabs>
              <w:contextualSpacing/>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A56F2F" w:rsidRPr="00151A26" w:rsidRDefault="00A56F2F" w:rsidP="004C6313">
            <w:pPr>
              <w:tabs>
                <w:tab w:val="left" w:pos="120"/>
              </w:tabs>
              <w:ind w:right="12"/>
              <w:jc w:val="both"/>
              <w:rPr>
                <w:lang w:val="nl-NL"/>
              </w:rPr>
            </w:pPr>
            <w:r w:rsidRPr="00151A26">
              <w:rPr>
                <w:lang w:val="nl-NL"/>
              </w:rPr>
              <w:t xml:space="preserve">GV chốt ý bằng sơ đồ sơ đồ: </w:t>
            </w:r>
          </w:p>
          <w:p w:rsidR="00A56F2F" w:rsidRPr="00151A26" w:rsidRDefault="00A56F2F" w:rsidP="004C6313">
            <w:pPr>
              <w:tabs>
                <w:tab w:val="num" w:pos="993"/>
              </w:tabs>
              <w:contextualSpacing/>
              <w:jc w:val="both"/>
              <w:rPr>
                <w:bCs/>
                <w:lang w:val="en-CA"/>
              </w:rPr>
            </w:pPr>
            <w:r w:rsidRPr="00151A26">
              <w:t>- Vượn cổ→ Người tối cổ→ Người tinh khôn</w:t>
            </w:r>
          </w:p>
          <w:p w:rsidR="00A56F2F" w:rsidRPr="00151A26" w:rsidRDefault="00A56F2F" w:rsidP="004C6313">
            <w:pPr>
              <w:spacing w:line="288" w:lineRule="auto"/>
              <w:jc w:val="both"/>
              <w:rPr>
                <w:b/>
                <w:bCs/>
                <w:lang w:val="nl-NL"/>
              </w:rPr>
            </w:pPr>
            <w:r w:rsidRPr="00151A26">
              <w:rPr>
                <w:b/>
                <w:bCs/>
                <w:lang w:val="nl-NL"/>
              </w:rPr>
              <w:t>GDMT: Nhờ có quả trình lao động từ loài</w:t>
            </w:r>
          </w:p>
          <w:p w:rsidR="00A56F2F" w:rsidRPr="00151A26" w:rsidRDefault="00A56F2F" w:rsidP="004C6313">
            <w:pPr>
              <w:spacing w:line="288" w:lineRule="auto"/>
              <w:jc w:val="both"/>
              <w:rPr>
                <w:b/>
                <w:bCs/>
                <w:lang w:val="nl-NL"/>
              </w:rPr>
            </w:pPr>
            <w:r w:rsidRPr="00151A26">
              <w:rPr>
                <w:b/>
                <w:bCs/>
                <w:lang w:val="nl-NL"/>
              </w:rPr>
              <w:t>vượn cổ chuyển thành người. Qua đó, thấy được vai trò quan trọng của lao động đã tạo ra con người và xã hội loài người .</w:t>
            </w:r>
          </w:p>
          <w:p w:rsidR="00A56F2F" w:rsidRPr="00151A26" w:rsidRDefault="00A56F2F" w:rsidP="004C6313">
            <w:pPr>
              <w:tabs>
                <w:tab w:val="num" w:pos="993"/>
              </w:tabs>
              <w:contextualSpacing/>
              <w:jc w:val="both"/>
              <w:rPr>
                <w:bCs/>
                <w:lang w:val="en-CA"/>
              </w:rPr>
            </w:pPr>
          </w:p>
          <w:p w:rsidR="00A56F2F" w:rsidRPr="00151A26" w:rsidRDefault="00A56F2F" w:rsidP="004C6313">
            <w:pPr>
              <w:tabs>
                <w:tab w:val="num" w:pos="993"/>
              </w:tabs>
              <w:contextualSpacing/>
              <w:jc w:val="both"/>
            </w:pP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s>
              <w:jc w:val="both"/>
              <w:rPr>
                <w:b/>
              </w:rPr>
            </w:pPr>
            <w:r w:rsidRPr="00151A26">
              <w:t>- Vượn cổ</w:t>
            </w:r>
            <w:r w:rsidRPr="00151A26">
              <w:rPr>
                <w:lang w:val="nl-NL"/>
              </w:rPr>
              <w:t>: loài vượn có hình dáng người, sống cách ngày nay khoảng 5 - 6 triệu năm</w:t>
            </w:r>
          </w:p>
          <w:p w:rsidR="00A56F2F" w:rsidRPr="00151A26" w:rsidRDefault="00A56F2F" w:rsidP="004C6313">
            <w:pPr>
              <w:tabs>
                <w:tab w:val="left" w:pos="0"/>
              </w:tabs>
              <w:jc w:val="both"/>
              <w:rPr>
                <w:b/>
                <w:u w:val="single"/>
              </w:rPr>
            </w:pPr>
            <w:r w:rsidRPr="00151A26">
              <w:rPr>
                <w:b/>
              </w:rPr>
              <w:t xml:space="preserve"> </w:t>
            </w:r>
            <w:r w:rsidRPr="00151A26">
              <w:t xml:space="preserve"> - Người tối cổ </w:t>
            </w:r>
          </w:p>
          <w:p w:rsidR="00A56F2F" w:rsidRPr="00151A26" w:rsidRDefault="00A56F2F" w:rsidP="004C6313">
            <w:pPr>
              <w:spacing w:line="288" w:lineRule="auto"/>
              <w:jc w:val="both"/>
              <w:rPr>
                <w:lang w:val="nl-NL"/>
              </w:rPr>
            </w:pPr>
            <w:r w:rsidRPr="00151A26">
              <w:rPr>
                <w:lang w:val="nl-NL"/>
              </w:rPr>
              <w:t>+ Thời gian xuất hiện: khoảng 3-4 triệu năm trước đây.</w:t>
            </w:r>
          </w:p>
          <w:p w:rsidR="00A56F2F" w:rsidRPr="00151A26" w:rsidRDefault="00A56F2F" w:rsidP="004C6313">
            <w:pPr>
              <w:spacing w:line="288" w:lineRule="auto"/>
              <w:jc w:val="both"/>
              <w:rPr>
                <w:lang w:val="nl-NL"/>
              </w:rPr>
            </w:pPr>
            <w:r w:rsidRPr="00151A26">
              <w:rPr>
                <w:lang w:val="nl-NL"/>
              </w:rPr>
              <w:t xml:space="preserve">+ Đặc điểm: thoát khỏi giới động vật, con người </w:t>
            </w:r>
            <w:r w:rsidRPr="00151A26">
              <w:t>đi bằng 2 chân, đôi tay khéo léo, biết sử dụng hòn đá, cành cây…làm công cụ .</w:t>
            </w:r>
          </w:p>
          <w:p w:rsidR="00A56F2F" w:rsidRPr="00151A26" w:rsidRDefault="00A56F2F" w:rsidP="004C6313">
            <w:pPr>
              <w:spacing w:line="288" w:lineRule="auto"/>
              <w:jc w:val="both"/>
              <w:rPr>
                <w:lang w:val="nl-NL"/>
              </w:rPr>
            </w:pPr>
            <w:r w:rsidRPr="00151A26">
              <w:rPr>
                <w:lang w:val="nl-NL"/>
              </w:rPr>
              <w:t>+ Biết chế tạo công cụ và phát minh ra lửa</w:t>
            </w:r>
          </w:p>
          <w:p w:rsidR="00A56F2F" w:rsidRPr="00151A26" w:rsidRDefault="00A56F2F" w:rsidP="004C6313">
            <w:pPr>
              <w:spacing w:line="288" w:lineRule="auto"/>
              <w:jc w:val="both"/>
              <w:rPr>
                <w:lang w:val="nl-NL"/>
              </w:rPr>
            </w:pPr>
            <w:r w:rsidRPr="00151A26">
              <w:rPr>
                <w:lang w:val="nl-NL"/>
              </w:rPr>
              <w:t>+ Nơi tìm thấy di cốt: Đông Phi, Đông Nam Á, Trung Quốc, châu Âu...</w:t>
            </w:r>
          </w:p>
          <w:p w:rsidR="00A56F2F" w:rsidRPr="00151A26" w:rsidRDefault="00A56F2F" w:rsidP="004C6313">
            <w:pPr>
              <w:tabs>
                <w:tab w:val="left" w:pos="0"/>
              </w:tabs>
              <w:jc w:val="both"/>
            </w:pPr>
            <w:r w:rsidRPr="00151A26">
              <w:t>- Người tinh khôn:</w:t>
            </w:r>
          </w:p>
          <w:p w:rsidR="00A56F2F" w:rsidRPr="00151A26" w:rsidRDefault="00A56F2F" w:rsidP="004C6313">
            <w:pPr>
              <w:tabs>
                <w:tab w:val="left" w:pos="0"/>
              </w:tabs>
              <w:jc w:val="both"/>
            </w:pPr>
            <w:r w:rsidRPr="00151A26">
              <w:rPr>
                <w:lang w:val="nl-NL"/>
              </w:rPr>
              <w:t>+ Thời gian xuất hiện:</w:t>
            </w:r>
            <w:r w:rsidRPr="00151A26">
              <w:t xml:space="preserve"> 4 vạn năm trước. </w:t>
            </w:r>
            <w:r w:rsidRPr="00151A26">
              <w:rPr>
                <w:lang w:val="nl-NL"/>
              </w:rPr>
              <w:t xml:space="preserve">+ Đặc điểm: </w:t>
            </w:r>
            <w:r w:rsidRPr="00151A26">
              <w:t>có cấu tạo cơ thể như người ngày nay, thể tích sọ não lớn, tư duy phát  phát triển.</w:t>
            </w:r>
          </w:p>
          <w:p w:rsidR="00A56F2F" w:rsidRPr="00151A26" w:rsidRDefault="00A56F2F" w:rsidP="004C6313">
            <w:pPr>
              <w:tabs>
                <w:tab w:val="left" w:pos="0"/>
              </w:tabs>
              <w:jc w:val="both"/>
            </w:pPr>
            <w:r w:rsidRPr="00151A26">
              <w:t xml:space="preserve"> + Nơi tìm thấy: khắp các châu lục.</w:t>
            </w:r>
          </w:p>
          <w:p w:rsidR="00A56F2F" w:rsidRPr="00151A26" w:rsidRDefault="00A56F2F" w:rsidP="004C6313">
            <w:pPr>
              <w:tabs>
                <w:tab w:val="left" w:pos="0"/>
              </w:tabs>
            </w:pPr>
            <w:r w:rsidRPr="00151A26">
              <w:t>-   Nhờ  có quá trình lao động đã chuyển biến từ vượn thành người.</w:t>
            </w:r>
          </w:p>
          <w:p w:rsidR="00A56F2F" w:rsidRPr="00151A26" w:rsidRDefault="00A56F2F" w:rsidP="004C6313">
            <w:pPr>
              <w:tabs>
                <w:tab w:val="left" w:pos="0"/>
              </w:tabs>
              <w:rPr>
                <w:lang w:val="vi-VN"/>
              </w:rPr>
            </w:pPr>
          </w:p>
        </w:tc>
      </w:tr>
    </w:tbl>
    <w:p w:rsidR="00A56F2F" w:rsidRPr="00151A26" w:rsidRDefault="00A56F2F" w:rsidP="00A56F2F">
      <w:pPr>
        <w:shd w:val="clear" w:color="auto" w:fill="FFFFFF"/>
        <w:tabs>
          <w:tab w:val="left" w:leader="dot" w:pos="9214"/>
        </w:tabs>
        <w:rPr>
          <w:b/>
        </w:rPr>
      </w:pPr>
      <w:r w:rsidRPr="00151A26">
        <w:rPr>
          <w:b/>
        </w:rPr>
        <w:lastRenderedPageBreak/>
        <w:t>2.</w:t>
      </w:r>
      <w:r w:rsidRPr="00151A26">
        <w:rPr>
          <w:b/>
          <w:lang w:val="vi-VN"/>
        </w:rPr>
        <w:t xml:space="preserve"> Hoạt động </w:t>
      </w:r>
      <w:r w:rsidRPr="00151A26">
        <w:rPr>
          <w:b/>
        </w:rPr>
        <w:t>2</w:t>
      </w:r>
    </w:p>
    <w:p w:rsidR="00A56F2F" w:rsidRPr="00151A26" w:rsidRDefault="00A56F2F" w:rsidP="00A56F2F">
      <w:pPr>
        <w:tabs>
          <w:tab w:val="left" w:pos="0"/>
          <w:tab w:val="left" w:pos="120"/>
        </w:tabs>
        <w:jc w:val="both"/>
        <w:rPr>
          <w:b/>
          <w:bCs/>
          <w:iCs/>
        </w:rPr>
      </w:pPr>
      <w:r w:rsidRPr="00151A26">
        <w:rPr>
          <w:b/>
          <w:lang w:val="nl-NL"/>
        </w:rPr>
        <w:t xml:space="preserve">     2. </w:t>
      </w:r>
      <w:r w:rsidRPr="00151A26">
        <w:rPr>
          <w:lang w:val="nl-NL"/>
        </w:rPr>
        <w:t>Sự khác nhau giữa Người tối cổ và Người tinh khôn</w:t>
      </w:r>
    </w:p>
    <w:p w:rsidR="00A56F2F" w:rsidRPr="00151A26" w:rsidRDefault="00A56F2F" w:rsidP="00A56F2F">
      <w:pPr>
        <w:tabs>
          <w:tab w:val="left" w:pos="0"/>
          <w:tab w:val="left" w:pos="120"/>
        </w:tabs>
        <w:jc w:val="both"/>
        <w:rPr>
          <w:b/>
          <w:bCs/>
          <w:iCs/>
        </w:rPr>
      </w:pPr>
      <w:r w:rsidRPr="00151A26">
        <w:rPr>
          <w:b/>
        </w:rPr>
        <w:tab/>
      </w:r>
      <w:r w:rsidRPr="00151A26">
        <w:t xml:space="preserve">        </w:t>
      </w:r>
      <w:r w:rsidRPr="00151A26">
        <w:rPr>
          <w:lang w:val="vi-VN"/>
        </w:rPr>
        <w:t>- Mục tiêu</w:t>
      </w:r>
      <w:r w:rsidRPr="00151A26">
        <w:t xml:space="preserve">: </w:t>
      </w:r>
      <w:r w:rsidRPr="00151A26">
        <w:rPr>
          <w:lang w:val="vi-VN"/>
        </w:rPr>
        <w:t xml:space="preserve">HS </w:t>
      </w:r>
      <w:r w:rsidRPr="00151A26">
        <w:rPr>
          <w:lang w:val="nl-NL"/>
        </w:rPr>
        <w:t>hiểu được sự khác nhau giữa Người tối cổ và Người tinh khôn</w:t>
      </w:r>
    </w:p>
    <w:p w:rsidR="00A56F2F" w:rsidRPr="00151A26" w:rsidRDefault="00A56F2F" w:rsidP="00A56F2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nhóm.</w:t>
      </w:r>
    </w:p>
    <w:p w:rsidR="00A56F2F" w:rsidRPr="00151A26" w:rsidRDefault="00A56F2F" w:rsidP="00A56F2F">
      <w:pPr>
        <w:ind w:firstLine="720"/>
        <w:jc w:val="both"/>
      </w:pPr>
      <w:r w:rsidRPr="00151A26">
        <w:rPr>
          <w:lang w:val="vi-VN"/>
        </w:rPr>
        <w:t>- Phương tiện</w:t>
      </w:r>
      <w:r w:rsidRPr="00151A26">
        <w:t xml:space="preserve"> : Tranh H5 SGK,ti vi</w:t>
      </w:r>
    </w:p>
    <w:p w:rsidR="00A56F2F" w:rsidRPr="00151A26" w:rsidRDefault="00A56F2F" w:rsidP="00A56F2F">
      <w:pPr>
        <w:shd w:val="clear" w:color="auto" w:fill="FFFFFF"/>
        <w:tabs>
          <w:tab w:val="left" w:leader="dot" w:pos="9214"/>
        </w:tabs>
      </w:pPr>
      <w:r w:rsidRPr="00151A26">
        <w:t xml:space="preserve">          </w:t>
      </w:r>
      <w:r w:rsidRPr="00151A26">
        <w:rPr>
          <w:lang w:val="vi-VN"/>
        </w:rPr>
        <w:t>- Thời gian</w:t>
      </w:r>
      <w:r w:rsidRPr="00151A26">
        <w:t>: 8 phút</w:t>
      </w:r>
    </w:p>
    <w:p w:rsidR="00A56F2F" w:rsidRPr="00151A26" w:rsidRDefault="00A56F2F" w:rsidP="00A56F2F">
      <w:pPr>
        <w:shd w:val="clear" w:color="auto" w:fill="FFFFFF"/>
        <w:tabs>
          <w:tab w:val="left" w:leader="dot" w:pos="9214"/>
        </w:tabs>
      </w:pPr>
      <w:r w:rsidRPr="00151A26">
        <w:t xml:space="preserve">          </w:t>
      </w:r>
      <w:r w:rsidRPr="00151A26">
        <w:rPr>
          <w:lang w:val="vi-VN"/>
        </w:rPr>
        <w:t>- Tổ chức hoạt động</w:t>
      </w:r>
    </w:p>
    <w:p w:rsidR="00A56F2F" w:rsidRPr="00151A26" w:rsidRDefault="00A56F2F" w:rsidP="00A56F2F">
      <w:pPr>
        <w:spacing w:line="288" w:lineRule="auto"/>
        <w:jc w:val="both"/>
        <w:outlineLvl w:val="0"/>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Dự kiến sản phẩm (Nội dung chính)</w:t>
            </w:r>
          </w:p>
        </w:tc>
      </w:tr>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A56F2F" w:rsidRPr="00151A26" w:rsidRDefault="00A56F2F" w:rsidP="004C6313">
            <w:pPr>
              <w:jc w:val="both"/>
            </w:pPr>
            <w:r w:rsidRPr="00151A26">
              <w:t>- Quan sát H5 SGK (3 phút), thảo luận cặp đôi để hoàn thành phiếu học tập theo yêu cầu sau:</w:t>
            </w:r>
          </w:p>
          <w:p w:rsidR="00A56F2F" w:rsidRPr="00151A26" w:rsidRDefault="00A56F2F" w:rsidP="004C6313">
            <w:pPr>
              <w:jc w:val="both"/>
              <w:rPr>
                <w:lang w:val="nl-NL"/>
              </w:rPr>
            </w:pPr>
            <w:r w:rsidRPr="00151A26">
              <w:rPr>
                <w:lang w:val="nl-NL"/>
              </w:rPr>
              <w:t>+ Người tinh khôn khác Người tối cổ ở điểm n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1746"/>
              <w:gridCol w:w="1746"/>
            </w:tblGrid>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
                      <w:bCs/>
                      <w:bdr w:val="none" w:sz="0" w:space="0" w:color="auto" w:frame="1"/>
                    </w:rPr>
                  </w:pPr>
                  <w:r w:rsidRPr="00151A26">
                    <w:rPr>
                      <w:b/>
                      <w:bCs/>
                      <w:bdr w:val="none" w:sz="0" w:space="0" w:color="auto" w:frame="1"/>
                    </w:rPr>
                    <w:t>Nội dung</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
                      <w:bCs/>
                      <w:bdr w:val="none" w:sz="0" w:space="0" w:color="auto" w:frame="1"/>
                    </w:rPr>
                  </w:pPr>
                  <w:r w:rsidRPr="00151A26">
                    <w:rPr>
                      <w:lang w:val="nl-NL"/>
                    </w:rPr>
                    <w:t>Người tối cổ</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
                      <w:bCs/>
                      <w:bdr w:val="none" w:sz="0" w:space="0" w:color="auto" w:frame="1"/>
                    </w:rPr>
                  </w:pPr>
                  <w:r w:rsidRPr="00151A26">
                    <w:rPr>
                      <w:lang w:val="nl-NL"/>
                    </w:rPr>
                    <w:t>Người tinh khôn</w:t>
                  </w:r>
                </w:p>
              </w:tc>
            </w:tr>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rPr>
                      <w:bCs/>
                      <w:bdr w:val="none" w:sz="0" w:space="0" w:color="auto" w:frame="1"/>
                    </w:rPr>
                  </w:pPr>
                  <w:r w:rsidRPr="00151A26">
                    <w:rPr>
                      <w:bCs/>
                      <w:bdr w:val="none" w:sz="0" w:space="0" w:color="auto" w:frame="1"/>
                    </w:rPr>
                    <w:t>Dáng  đi</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r>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rPr>
                      <w:bCs/>
                      <w:bdr w:val="none" w:sz="0" w:space="0" w:color="auto" w:frame="1"/>
                    </w:rPr>
                  </w:pPr>
                  <w:r w:rsidRPr="00151A26">
                    <w:rPr>
                      <w:bCs/>
                      <w:bdr w:val="none" w:sz="0" w:space="0" w:color="auto" w:frame="1"/>
                    </w:rPr>
                    <w:t>Khuôn mặt và trán</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r>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rPr>
                      <w:bCs/>
                      <w:bdr w:val="none" w:sz="0" w:space="0" w:color="auto" w:frame="1"/>
                    </w:rPr>
                  </w:pPr>
                  <w:r w:rsidRPr="00151A26">
                    <w:rPr>
                      <w:bCs/>
                      <w:bdr w:val="none" w:sz="0" w:space="0" w:color="auto" w:frame="1"/>
                    </w:rPr>
                    <w:t xml:space="preserve">Thể tích hộp sọ </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r>
          </w:tbl>
          <w:p w:rsidR="00A56F2F" w:rsidRPr="00151A26" w:rsidRDefault="00A56F2F" w:rsidP="004C6313">
            <w:pPr>
              <w:jc w:val="both"/>
              <w:rPr>
                <w:lang w:val="nl-NL"/>
              </w:rPr>
            </w:pPr>
          </w:p>
          <w:p w:rsidR="00A56F2F" w:rsidRPr="00151A26" w:rsidRDefault="00A56F2F" w:rsidP="004C6313">
            <w:pPr>
              <w:tabs>
                <w:tab w:val="left" w:pos="0"/>
                <w:tab w:val="left" w:pos="120"/>
              </w:tabs>
              <w:jc w:val="both"/>
              <w:rPr>
                <w:b/>
                <w:bCs/>
                <w:lang w:val="en-CA"/>
              </w:rPr>
            </w:pPr>
            <w:r w:rsidRPr="00151A26">
              <w:rPr>
                <w:b/>
                <w:bCs/>
                <w:lang w:val="en-CA"/>
              </w:rPr>
              <w:t>Bước 2. Thực hiện nhiệm vụ học tập</w:t>
            </w:r>
          </w:p>
          <w:p w:rsidR="00A56F2F" w:rsidRPr="00151A26" w:rsidRDefault="00A56F2F" w:rsidP="004C6313">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để theo dõi, hỗ trợ HS làm việc những nội dung khó (bằng hệ thống câu hỏi gợi mở - linh hoạt).</w:t>
            </w:r>
          </w:p>
          <w:p w:rsidR="00A56F2F" w:rsidRPr="00151A26" w:rsidRDefault="00A56F2F" w:rsidP="004C6313">
            <w:pPr>
              <w:contextualSpacing/>
              <w:rPr>
                <w:b/>
                <w:bCs/>
                <w:lang w:val="en-CA"/>
              </w:rPr>
            </w:pPr>
            <w:r w:rsidRPr="00151A26">
              <w:rPr>
                <w:b/>
                <w:bCs/>
                <w:lang w:val="en-CA"/>
              </w:rPr>
              <w:t>Bước 3. Báo cáo kết quả hoạt động và thảo luận</w:t>
            </w:r>
          </w:p>
          <w:p w:rsidR="00A56F2F" w:rsidRPr="00151A26" w:rsidRDefault="00A56F2F" w:rsidP="004C6313">
            <w:pPr>
              <w:contextualSpacing/>
            </w:pPr>
            <w:r w:rsidRPr="00151A26">
              <w:t>- Đại diện các nhóm trình bày.</w:t>
            </w:r>
          </w:p>
          <w:p w:rsidR="00A56F2F" w:rsidRPr="00151A26" w:rsidRDefault="00A56F2F" w:rsidP="004C6313">
            <w:pPr>
              <w:contextualSpacing/>
              <w:rPr>
                <w:b/>
                <w:bCs/>
                <w:lang w:val="en-CA"/>
              </w:rPr>
            </w:pPr>
            <w:r w:rsidRPr="00151A26">
              <w:rPr>
                <w:b/>
                <w:bCs/>
                <w:lang w:val="en-CA"/>
              </w:rPr>
              <w:t>Bước 4. Đánh giá kết quả thực hiện nhiệm vụ học tập</w:t>
            </w:r>
          </w:p>
          <w:p w:rsidR="00A56F2F" w:rsidRPr="00151A26" w:rsidRDefault="00A56F2F" w:rsidP="004C6313">
            <w:pPr>
              <w:jc w:val="both"/>
            </w:pPr>
            <w:r w:rsidRPr="00151A26">
              <w:t xml:space="preserve">HS phân tích, nhận xét, đánh giá kết quả của nhóm trình bày. </w:t>
            </w:r>
          </w:p>
          <w:p w:rsidR="00A56F2F" w:rsidRPr="00151A26" w:rsidRDefault="00A56F2F" w:rsidP="004C6313">
            <w:pPr>
              <w:tabs>
                <w:tab w:val="num" w:pos="993"/>
              </w:tabs>
              <w:contextualSpacing/>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A56F2F" w:rsidRPr="00151A26" w:rsidRDefault="00A56F2F" w:rsidP="004C6313">
            <w:pPr>
              <w:tabs>
                <w:tab w:val="left" w:pos="360"/>
              </w:tabs>
              <w:jc w:val="both"/>
            </w:pPr>
            <w:r w:rsidRPr="00151A26">
              <w:t>GV chốt ý: Người tinh khôn xuất hiện là  bước nhảy vọt thứ hai của con người: lớp lông mỏng nhất → màu da khác nhau → hình thành 3 chủng tộc lớn của con người.</w:t>
            </w:r>
          </w:p>
          <w:p w:rsidR="00A56F2F" w:rsidRPr="00151A26" w:rsidRDefault="00A56F2F" w:rsidP="004C6313">
            <w:pPr>
              <w:tabs>
                <w:tab w:val="num" w:pos="993"/>
              </w:tabs>
              <w:contextualSpacing/>
              <w:jc w:val="both"/>
              <w:rPr>
                <w:bCs/>
                <w:lang w:val="en-CA"/>
              </w:rPr>
            </w:pPr>
          </w:p>
          <w:p w:rsidR="00A56F2F" w:rsidRPr="00151A26" w:rsidRDefault="00A56F2F" w:rsidP="004C6313">
            <w:pPr>
              <w:tabs>
                <w:tab w:val="num" w:pos="993"/>
              </w:tabs>
              <w:contextualSpacing/>
              <w:jc w:val="both"/>
            </w:pP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s>
            </w:pPr>
            <w:r w:rsidRPr="00151A26">
              <w:rPr>
                <w:b/>
              </w:rPr>
              <w:t xml:space="preserve">- </w:t>
            </w:r>
            <w:r w:rsidRPr="00151A26">
              <w:t>Người tối cổ:  Trán thấp và bợt ra phía sau, u mày cao, khắp cơ thể phủ một lớp lông ngắn, dáng đi hơi còng, lao về phía trước, thể tích sọ não từ 850cm</w:t>
            </w:r>
            <w:r w:rsidRPr="00151A26">
              <w:rPr>
                <w:vertAlign w:val="superscript"/>
              </w:rPr>
              <w:t>3</w:t>
            </w:r>
            <w:r w:rsidRPr="00151A26">
              <w:t>- 1100cm</w:t>
            </w:r>
            <w:r w:rsidRPr="00151A26">
              <w:rPr>
                <w:vertAlign w:val="superscript"/>
              </w:rPr>
              <w:t>3</w:t>
            </w:r>
          </w:p>
          <w:p w:rsidR="00A56F2F" w:rsidRPr="00151A26" w:rsidRDefault="00A56F2F" w:rsidP="004C6313">
            <w:pPr>
              <w:spacing w:line="288" w:lineRule="auto"/>
              <w:jc w:val="both"/>
              <w:rPr>
                <w:lang w:val="vi-VN"/>
              </w:rPr>
            </w:pPr>
            <w:r w:rsidRPr="00151A26">
              <w:t>- Người tinh khôn: Mặt phẳng, trán cao, không còn lớp lông trên người, dáng đi thẳng, bàn tay nhỏ khéo léo, thể tích sọ não lớn 1450cm</w:t>
            </w:r>
            <w:r w:rsidRPr="00151A26">
              <w:rPr>
                <w:vertAlign w:val="superscript"/>
              </w:rPr>
              <w:t>3.</w:t>
            </w:r>
          </w:p>
        </w:tc>
      </w:tr>
    </w:tbl>
    <w:p w:rsidR="00A56F2F" w:rsidRPr="00151A26" w:rsidRDefault="00A56F2F" w:rsidP="00A56F2F">
      <w:pPr>
        <w:shd w:val="clear" w:color="auto" w:fill="FFFFFF"/>
        <w:tabs>
          <w:tab w:val="left" w:leader="dot" w:pos="9214"/>
        </w:tabs>
        <w:rPr>
          <w:b/>
        </w:rPr>
      </w:pPr>
      <w:r w:rsidRPr="00151A26">
        <w:rPr>
          <w:b/>
        </w:rPr>
        <w:lastRenderedPageBreak/>
        <w:t>3.</w:t>
      </w:r>
      <w:r w:rsidRPr="00151A26">
        <w:rPr>
          <w:b/>
          <w:lang w:val="vi-VN"/>
        </w:rPr>
        <w:t xml:space="preserve"> Hoạt động </w:t>
      </w:r>
      <w:r w:rsidRPr="00151A26">
        <w:rPr>
          <w:b/>
        </w:rPr>
        <w:t>3</w:t>
      </w:r>
    </w:p>
    <w:p w:rsidR="00A56F2F" w:rsidRPr="00151A26" w:rsidRDefault="00A56F2F" w:rsidP="00A56F2F">
      <w:pPr>
        <w:shd w:val="clear" w:color="auto" w:fill="FFFFFF"/>
        <w:tabs>
          <w:tab w:val="left" w:leader="dot" w:pos="9214"/>
        </w:tabs>
      </w:pPr>
      <w:r w:rsidRPr="00151A26">
        <w:rPr>
          <w:b/>
          <w:lang w:val="nl-NL"/>
        </w:rPr>
        <w:t xml:space="preserve">     3. Vì sao xã hội nguyên thuỷ tan rã</w:t>
      </w:r>
    </w:p>
    <w:p w:rsidR="00A56F2F" w:rsidRPr="00151A26" w:rsidRDefault="00A56F2F" w:rsidP="00A56F2F">
      <w:pPr>
        <w:tabs>
          <w:tab w:val="left" w:pos="0"/>
          <w:tab w:val="left" w:pos="120"/>
        </w:tabs>
        <w:jc w:val="both"/>
        <w:rPr>
          <w:b/>
          <w:bCs/>
          <w:iCs/>
        </w:rPr>
      </w:pPr>
      <w:r w:rsidRPr="00151A26">
        <w:rPr>
          <w:b/>
        </w:rPr>
        <w:tab/>
      </w:r>
      <w:r w:rsidRPr="00151A26">
        <w:tab/>
      </w:r>
      <w:r w:rsidRPr="00151A26">
        <w:rPr>
          <w:lang w:val="vi-VN"/>
        </w:rPr>
        <w:t>- Mục tiêu</w:t>
      </w:r>
      <w:r w:rsidRPr="00151A26">
        <w:t xml:space="preserve">: </w:t>
      </w:r>
      <w:r w:rsidRPr="00151A26">
        <w:rPr>
          <w:lang w:val="vi-VN"/>
        </w:rPr>
        <w:t xml:space="preserve">HS </w:t>
      </w:r>
      <w:r w:rsidRPr="00151A26">
        <w:rPr>
          <w:lang w:val="nl-NL"/>
        </w:rPr>
        <w:t>biết được sản xuất phát triển, dẫn đến của cải dư thừa; giai cấp xuất hiện; nhà nước ra đời.</w:t>
      </w:r>
    </w:p>
    <w:p w:rsidR="00A56F2F" w:rsidRPr="00151A26" w:rsidRDefault="00A56F2F" w:rsidP="00A56F2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A56F2F" w:rsidRPr="00151A26" w:rsidRDefault="00A56F2F" w:rsidP="00A56F2F">
      <w:pPr>
        <w:ind w:firstLine="720"/>
        <w:jc w:val="both"/>
      </w:pPr>
      <w:r w:rsidRPr="00151A26">
        <w:rPr>
          <w:lang w:val="vi-VN"/>
        </w:rPr>
        <w:t>- Phương tiện</w:t>
      </w:r>
      <w:r w:rsidRPr="00151A26">
        <w:t xml:space="preserve"> : Tranh H6, H7 SGK,ti vi</w:t>
      </w:r>
    </w:p>
    <w:p w:rsidR="00A56F2F" w:rsidRPr="00151A26" w:rsidRDefault="00A56F2F" w:rsidP="00A56F2F">
      <w:pPr>
        <w:shd w:val="clear" w:color="auto" w:fill="FFFFFF"/>
        <w:tabs>
          <w:tab w:val="left" w:leader="dot" w:pos="9214"/>
        </w:tabs>
      </w:pPr>
      <w:r w:rsidRPr="00151A26">
        <w:t xml:space="preserve">          </w:t>
      </w:r>
      <w:r w:rsidRPr="00151A26">
        <w:rPr>
          <w:lang w:val="vi-VN"/>
        </w:rPr>
        <w:t>- Thời gian</w:t>
      </w:r>
      <w:r w:rsidRPr="00151A26">
        <w:t>: 8 phút</w:t>
      </w:r>
    </w:p>
    <w:p w:rsidR="00A56F2F" w:rsidRPr="00151A26" w:rsidRDefault="00A56F2F" w:rsidP="00A56F2F">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Dự kiến sản phẩm (Nội dung chính)</w:t>
            </w:r>
          </w:p>
        </w:tc>
      </w:tr>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Cs/>
                <w:lang w:val="en-CA"/>
              </w:rPr>
            </w:pPr>
          </w:p>
          <w:p w:rsidR="00A56F2F" w:rsidRPr="00151A26" w:rsidRDefault="00A56F2F" w:rsidP="004C63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A56F2F" w:rsidRPr="00151A26" w:rsidRDefault="00A56F2F" w:rsidP="004C6313">
            <w:pPr>
              <w:jc w:val="both"/>
            </w:pPr>
            <w:r w:rsidRPr="00151A26">
              <w:t>- Chia thành 4 nhóm. Các nhóm đọc mục 3 và quan sát H6,7 SGK (3 phút), thảo luận và thực hiện các yêu cầu sau:</w:t>
            </w:r>
          </w:p>
          <w:p w:rsidR="00A56F2F" w:rsidRPr="00151A26" w:rsidRDefault="00A56F2F" w:rsidP="004C6313">
            <w:pPr>
              <w:jc w:val="both"/>
              <w:rPr>
                <w:lang w:val="nl-NL"/>
              </w:rPr>
            </w:pPr>
            <w:r w:rsidRPr="00151A26">
              <w:rPr>
                <w:lang w:val="nl-NL"/>
              </w:rPr>
              <w:t xml:space="preserve">+Nhóm lẻ : Công cụ kim loại được phát minh thời gian nào? Cho biết </w:t>
            </w:r>
            <w:r w:rsidRPr="00151A26">
              <w:t xml:space="preserve">ưu điểm của công cụ bằng đồng so </w:t>
            </w:r>
            <w:r w:rsidRPr="00151A26">
              <w:rPr>
                <w:lang w:val="nl-NL"/>
              </w:rPr>
              <w:t xml:space="preserve">công cụ </w:t>
            </w:r>
            <w:r w:rsidRPr="00151A26">
              <w:t>đá</w:t>
            </w:r>
            <w:r w:rsidRPr="00151A26">
              <w:rPr>
                <w:lang w:val="nl-NL"/>
              </w:rPr>
              <w:t>?</w:t>
            </w:r>
          </w:p>
          <w:p w:rsidR="00A56F2F" w:rsidRPr="00151A26" w:rsidRDefault="00A56F2F" w:rsidP="004C6313">
            <w:pPr>
              <w:jc w:val="both"/>
              <w:rPr>
                <w:lang w:val="nl-NL"/>
              </w:rPr>
            </w:pPr>
            <w:r w:rsidRPr="00151A26">
              <w:t>+ Nhóm chẵn: Công cụ bằng kim loại đã có tác động như thế nào đến sản xuất và xã hội của Người tinh khôn</w:t>
            </w:r>
          </w:p>
          <w:p w:rsidR="00A56F2F" w:rsidRPr="00151A26" w:rsidRDefault="00A56F2F" w:rsidP="004C6313">
            <w:pPr>
              <w:tabs>
                <w:tab w:val="left" w:pos="0"/>
                <w:tab w:val="left" w:pos="120"/>
              </w:tabs>
              <w:jc w:val="both"/>
              <w:rPr>
                <w:b/>
                <w:bCs/>
                <w:lang w:val="en-CA"/>
              </w:rPr>
            </w:pPr>
            <w:r w:rsidRPr="00151A26">
              <w:rPr>
                <w:b/>
                <w:bCs/>
                <w:lang w:val="en-CA"/>
              </w:rPr>
              <w:t>Bước 2. Thực hiện nhiệm vụ học tập</w:t>
            </w:r>
          </w:p>
          <w:p w:rsidR="00A56F2F" w:rsidRPr="00151A26" w:rsidRDefault="00A56F2F" w:rsidP="004C6313">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A56F2F" w:rsidRPr="00151A26" w:rsidRDefault="00A56F2F" w:rsidP="004C6313">
            <w:pPr>
              <w:contextualSpacing/>
              <w:rPr>
                <w:b/>
                <w:bCs/>
                <w:lang w:val="en-CA"/>
              </w:rPr>
            </w:pPr>
            <w:r w:rsidRPr="00151A26">
              <w:rPr>
                <w:b/>
                <w:bCs/>
                <w:lang w:val="en-CA"/>
              </w:rPr>
              <w:t>Bước 3. Báo cáo kết quả hoạt động và thảo luận</w:t>
            </w:r>
          </w:p>
          <w:p w:rsidR="00A56F2F" w:rsidRPr="00151A26" w:rsidRDefault="00A56F2F" w:rsidP="004C6313">
            <w:pPr>
              <w:contextualSpacing/>
            </w:pPr>
            <w:r w:rsidRPr="00151A26">
              <w:t>- Đại diện các nhóm trình bày.</w:t>
            </w:r>
          </w:p>
          <w:p w:rsidR="00A56F2F" w:rsidRPr="00151A26" w:rsidRDefault="00A56F2F" w:rsidP="004C6313">
            <w:pPr>
              <w:contextualSpacing/>
              <w:rPr>
                <w:b/>
                <w:bCs/>
                <w:lang w:val="en-CA"/>
              </w:rPr>
            </w:pPr>
            <w:r w:rsidRPr="00151A26">
              <w:rPr>
                <w:b/>
                <w:bCs/>
                <w:lang w:val="en-CA"/>
              </w:rPr>
              <w:t>Bước 4. Đánh giá kết quả thực hiện nhiệm vụ học tập</w:t>
            </w:r>
          </w:p>
          <w:p w:rsidR="00A56F2F" w:rsidRPr="00151A26" w:rsidRDefault="00A56F2F" w:rsidP="004C6313">
            <w:pPr>
              <w:jc w:val="both"/>
            </w:pPr>
            <w:r w:rsidRPr="00151A26">
              <w:t xml:space="preserve">HS phân tích, nhận xét, đánh giá kết quả của nhóm trình bày. </w:t>
            </w:r>
          </w:p>
          <w:p w:rsidR="00A56F2F" w:rsidRPr="00151A26" w:rsidRDefault="00A56F2F" w:rsidP="004C6313">
            <w:pPr>
              <w:tabs>
                <w:tab w:val="num" w:pos="993"/>
              </w:tabs>
              <w:contextualSpacing/>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A56F2F" w:rsidRPr="00151A26" w:rsidRDefault="00A56F2F" w:rsidP="004C6313">
            <w:pPr>
              <w:tabs>
                <w:tab w:val="left" w:pos="120"/>
              </w:tabs>
              <w:ind w:right="12"/>
              <w:jc w:val="both"/>
              <w:rPr>
                <w:lang w:val="nl-NL"/>
              </w:rPr>
            </w:pPr>
            <w:r w:rsidRPr="00151A26">
              <w:rPr>
                <w:lang w:val="nl-NL"/>
              </w:rPr>
              <w:t xml:space="preserve">GV chốt ý bằng sơ đồ sơ đồ: </w:t>
            </w:r>
          </w:p>
          <w:p w:rsidR="00A56F2F" w:rsidRPr="00151A26" w:rsidRDefault="00A56F2F" w:rsidP="004C6313">
            <w:pPr>
              <w:tabs>
                <w:tab w:val="num" w:pos="993"/>
              </w:tabs>
              <w:contextualSpacing/>
              <w:jc w:val="both"/>
              <w:rPr>
                <w:bCs/>
                <w:lang w:val="en-CA"/>
              </w:rPr>
            </w:pPr>
            <w:r w:rsidRPr="00151A26">
              <w:rPr>
                <w:lang w:val="nl-NL"/>
              </w:rPr>
              <w:t>- Công cụ kim loại -&gt; SX phát triển -&gt; của cải dư thừa -&gt; XH phân hoá giàu, nghèo -&gt; XH nguyên thuỷ tan rã -&gt; xuất hiện giai cấp -&gt; nhà nước ra đời.</w:t>
            </w:r>
          </w:p>
          <w:p w:rsidR="00A56F2F" w:rsidRPr="00151A26" w:rsidRDefault="00A56F2F" w:rsidP="004C6313">
            <w:pPr>
              <w:tabs>
                <w:tab w:val="num" w:pos="993"/>
              </w:tabs>
              <w:contextualSpacing/>
              <w:jc w:val="both"/>
            </w:pP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spacing w:line="288" w:lineRule="auto"/>
              <w:jc w:val="both"/>
              <w:rPr>
                <w:lang w:val="nl-NL"/>
              </w:rPr>
            </w:pPr>
            <w:r w:rsidRPr="00151A26">
              <w:rPr>
                <w:lang w:val="nl-NL"/>
              </w:rPr>
              <w:t>- Khoảng 4000 năm TCN, con người phát hiện ra kim loại (đồng và quặng sắt) và dùng kim loại làm công cụ lao động.</w:t>
            </w:r>
          </w:p>
          <w:p w:rsidR="00A56F2F" w:rsidRPr="00151A26" w:rsidRDefault="00A56F2F" w:rsidP="004C6313">
            <w:pPr>
              <w:spacing w:line="288" w:lineRule="auto"/>
              <w:jc w:val="both"/>
              <w:rPr>
                <w:lang w:val="nl-NL"/>
              </w:rPr>
            </w:pPr>
            <w:r w:rsidRPr="00151A26">
              <w:rPr>
                <w:lang w:val="nl-NL"/>
              </w:rPr>
              <w:t>- Nhờ công cụ lao động, con người có thể khai phá đất hoang, tăng thêm diện tích trồng trọt... sản phẩm làm ra nhiều, xuất hiện cuả cải dư thừa.</w:t>
            </w:r>
          </w:p>
          <w:p w:rsidR="00A56F2F" w:rsidRPr="00151A26" w:rsidRDefault="00A56F2F" w:rsidP="004C6313">
            <w:pPr>
              <w:spacing w:line="288" w:lineRule="auto"/>
              <w:jc w:val="both"/>
              <w:rPr>
                <w:lang w:val="nl-NL"/>
              </w:rPr>
            </w:pPr>
            <w:r w:rsidRPr="00151A26">
              <w:rPr>
                <w:lang w:val="nl-NL"/>
              </w:rPr>
              <w:t>- Một số người chiếm hữu của dư thừa, trở nên giàu có, xã hội phân hoá giàu nghèo. Xã hội nguyên thuỷ dần dần tan rã</w:t>
            </w:r>
          </w:p>
          <w:p w:rsidR="00A56F2F" w:rsidRPr="00151A26" w:rsidRDefault="00A56F2F" w:rsidP="004C6313">
            <w:pPr>
              <w:spacing w:line="288" w:lineRule="auto"/>
              <w:jc w:val="both"/>
              <w:rPr>
                <w:lang w:val="vi-VN"/>
              </w:rPr>
            </w:pPr>
          </w:p>
        </w:tc>
      </w:tr>
    </w:tbl>
    <w:p w:rsidR="00A56F2F" w:rsidRPr="00151A26" w:rsidRDefault="00A56F2F" w:rsidP="00A56F2F">
      <w:pPr>
        <w:spacing w:line="288" w:lineRule="auto"/>
        <w:jc w:val="both"/>
        <w:outlineLvl w:val="0"/>
        <w:rPr>
          <w:lang w:val="nl-NL"/>
        </w:rPr>
      </w:pPr>
    </w:p>
    <w:p w:rsidR="00A56F2F" w:rsidRPr="00151A26" w:rsidRDefault="00A56F2F" w:rsidP="00A56F2F">
      <w:pPr>
        <w:shd w:val="clear" w:color="auto" w:fill="FFFFFF"/>
        <w:rPr>
          <w:b/>
          <w:bCs/>
          <w:bdr w:val="none" w:sz="0" w:space="0" w:color="auto" w:frame="1"/>
          <w:lang w:val="vi-VN"/>
        </w:rPr>
      </w:pPr>
      <w:r w:rsidRPr="00151A26">
        <w:rPr>
          <w:b/>
          <w:bCs/>
          <w:bdr w:val="none" w:sz="0" w:space="0" w:color="auto" w:frame="1"/>
        </w:rPr>
        <w:lastRenderedPageBreak/>
        <w:t xml:space="preserve">3.3 </w:t>
      </w:r>
      <w:r w:rsidRPr="00151A26">
        <w:rPr>
          <w:b/>
          <w:bCs/>
          <w:bdr w:val="none" w:sz="0" w:space="0" w:color="auto" w:frame="1"/>
          <w:lang w:val="vi-VN"/>
        </w:rPr>
        <w:t xml:space="preserve"> Hoạt động luyện tập</w:t>
      </w:r>
    </w:p>
    <w:p w:rsidR="00A56F2F" w:rsidRPr="00151A26" w:rsidRDefault="00A56F2F" w:rsidP="00A56F2F">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 xml:space="preserve">Nhằm củng cố, hệ thống hóa, hoàn thiện kiến thức mới mà HS đã được lĩnh hội ở hoạt động hình thành kiến thức về: </w:t>
      </w:r>
      <w:r w:rsidRPr="00151A26">
        <w:rPr>
          <w:lang w:val="nl-NL"/>
        </w:rPr>
        <w:t>sự xuất hiện con người trên Trái Đất, sự khác nhau giữa Người tối cổ và Người tinh khôn và vì sao xã hội nguyên thuỷ tan rã.</w:t>
      </w:r>
    </w:p>
    <w:p w:rsidR="00A56F2F" w:rsidRPr="00151A26" w:rsidRDefault="00A56F2F" w:rsidP="00A56F2F">
      <w:pPr>
        <w:tabs>
          <w:tab w:val="left" w:pos="0"/>
          <w:tab w:val="left" w:pos="120"/>
        </w:tabs>
        <w:jc w:val="both"/>
      </w:pPr>
      <w:r w:rsidRPr="00151A26">
        <w:tab/>
      </w:r>
      <w:r w:rsidRPr="00151A26">
        <w:tab/>
      </w:r>
      <w:r w:rsidRPr="00151A26">
        <w:rPr>
          <w:lang w:val="vi-VN"/>
        </w:rPr>
        <w:t>- Thời gian</w:t>
      </w:r>
      <w:r w:rsidRPr="00151A26">
        <w:t>: 7 phút</w:t>
      </w:r>
    </w:p>
    <w:p w:rsidR="00A56F2F" w:rsidRPr="00151A26" w:rsidRDefault="00A56F2F" w:rsidP="00A56F2F">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GV giao nhiệm vụ cho HS</w:t>
      </w:r>
      <w:r w:rsidRPr="00151A26">
        <w:rPr>
          <w:rFonts w:eastAsia="Calibri"/>
          <w:lang w:eastAsia="vi-VN"/>
        </w:rPr>
        <w:t xml:space="preserve"> </w:t>
      </w:r>
      <w:r w:rsidRPr="00151A26">
        <w:rPr>
          <w:rFonts w:eastAsia="Calibri"/>
          <w:lang w:val="vi-VN" w:eastAsia="vi-VN"/>
        </w:rPr>
        <w:t xml:space="preserve">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A56F2F" w:rsidRPr="00151A26" w:rsidRDefault="00A56F2F" w:rsidP="00A56F2F">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A56F2F" w:rsidRPr="00151A26" w:rsidRDefault="00A56F2F" w:rsidP="00A56F2F">
      <w:pPr>
        <w:rPr>
          <w:b/>
          <w:bCs/>
          <w:iCs/>
        </w:rPr>
      </w:pPr>
      <w:r w:rsidRPr="00151A26">
        <w:rPr>
          <w:b/>
          <w:bCs/>
          <w:iCs/>
        </w:rPr>
        <w:tab/>
        <w:t>+ Phần trắc nghiệm khách quan</w:t>
      </w:r>
    </w:p>
    <w:p w:rsidR="00A56F2F" w:rsidRPr="00151A26" w:rsidRDefault="00A56F2F" w:rsidP="00A56F2F">
      <w:pPr>
        <w:spacing w:line="288" w:lineRule="auto"/>
        <w:jc w:val="both"/>
        <w:outlineLvl w:val="0"/>
        <w:rPr>
          <w:lang w:val="nl-NL"/>
        </w:rPr>
      </w:pPr>
      <w:r w:rsidRPr="00151A26">
        <w:rPr>
          <w:b/>
          <w:u w:val="single"/>
          <w:lang w:val="nl-NL"/>
        </w:rPr>
        <w:t>Câu 1</w:t>
      </w:r>
      <w:r w:rsidRPr="00151A26">
        <w:rPr>
          <w:lang w:val="nl-NL"/>
        </w:rPr>
        <w:t>. Dấu tích của Người tối cổ được tìm thấy ở đâu?</w:t>
      </w:r>
    </w:p>
    <w:p w:rsidR="00A56F2F" w:rsidRPr="00151A26" w:rsidRDefault="00A56F2F" w:rsidP="00A56F2F">
      <w:pPr>
        <w:numPr>
          <w:ilvl w:val="0"/>
          <w:numId w:val="22"/>
        </w:numPr>
        <w:spacing w:line="288" w:lineRule="auto"/>
        <w:jc w:val="both"/>
        <w:outlineLvl w:val="0"/>
        <w:rPr>
          <w:lang w:val="nl-NL"/>
        </w:rPr>
      </w:pPr>
      <w:r w:rsidRPr="00151A26">
        <w:rPr>
          <w:lang w:val="nl-NL"/>
        </w:rPr>
        <w:t xml:space="preserve">Nam Phi                                                    </w:t>
      </w:r>
      <w:r w:rsidRPr="00151A26">
        <w:rPr>
          <w:u w:val="single"/>
          <w:lang w:val="nl-NL"/>
        </w:rPr>
        <w:t>B</w:t>
      </w:r>
      <w:r w:rsidRPr="00151A26">
        <w:rPr>
          <w:lang w:val="nl-NL"/>
        </w:rPr>
        <w:t xml:space="preserve">. Đông Nam Á </w:t>
      </w:r>
    </w:p>
    <w:p w:rsidR="00A56F2F" w:rsidRPr="00151A26" w:rsidRDefault="00A56F2F" w:rsidP="00A56F2F">
      <w:pPr>
        <w:numPr>
          <w:ilvl w:val="0"/>
          <w:numId w:val="23"/>
        </w:numPr>
        <w:rPr>
          <w:bCs/>
          <w:iCs/>
        </w:rPr>
      </w:pPr>
      <w:r w:rsidRPr="00151A26">
        <w:rPr>
          <w:lang w:val="nl-NL"/>
        </w:rPr>
        <w:t>Nam Mĩ                                                         D. Tây Phi</w:t>
      </w:r>
    </w:p>
    <w:p w:rsidR="00A56F2F" w:rsidRPr="00151A26" w:rsidRDefault="00A56F2F" w:rsidP="00A56F2F">
      <w:pPr>
        <w:spacing w:line="288" w:lineRule="auto"/>
        <w:jc w:val="both"/>
        <w:rPr>
          <w:lang w:val="nl-NL"/>
        </w:rPr>
      </w:pPr>
      <w:r w:rsidRPr="00151A26">
        <w:rPr>
          <w:b/>
          <w:u w:val="single"/>
          <w:lang w:val="nl-NL"/>
        </w:rPr>
        <w:t>Câu 2</w:t>
      </w:r>
      <w:r w:rsidRPr="00151A26">
        <w:rPr>
          <w:b/>
          <w:lang w:val="nl-NL"/>
        </w:rPr>
        <w:t xml:space="preserve">. </w:t>
      </w:r>
      <w:r w:rsidRPr="00151A26">
        <w:rPr>
          <w:lang w:val="nl-NL"/>
        </w:rPr>
        <w:t>Con người phát hiện ra kim loại và dùng kim loại để chế tao ra công cụ vào thời gian nào?</w:t>
      </w:r>
    </w:p>
    <w:p w:rsidR="00A56F2F" w:rsidRPr="00151A26" w:rsidRDefault="00A56F2F" w:rsidP="00A56F2F">
      <w:pPr>
        <w:spacing w:line="288" w:lineRule="auto"/>
        <w:jc w:val="both"/>
        <w:rPr>
          <w:lang w:val="nl-NL"/>
        </w:rPr>
      </w:pPr>
      <w:r w:rsidRPr="00151A26">
        <w:rPr>
          <w:b/>
          <w:lang w:val="nl-NL"/>
        </w:rPr>
        <w:t xml:space="preserve">     </w:t>
      </w:r>
      <w:r w:rsidRPr="00151A26">
        <w:rPr>
          <w:u w:val="single"/>
          <w:lang w:val="nl-NL"/>
        </w:rPr>
        <w:t>A</w:t>
      </w:r>
      <w:r w:rsidRPr="00151A26">
        <w:rPr>
          <w:lang w:val="nl-NL"/>
        </w:rPr>
        <w:t xml:space="preserve">. 4000 năm TCN                                           B. 4 triệu năm </w:t>
      </w:r>
    </w:p>
    <w:p w:rsidR="00A56F2F" w:rsidRPr="00151A26" w:rsidRDefault="00A56F2F" w:rsidP="00A56F2F">
      <w:pPr>
        <w:spacing w:line="288" w:lineRule="auto"/>
        <w:jc w:val="both"/>
        <w:rPr>
          <w:lang w:val="nl-NL"/>
        </w:rPr>
      </w:pPr>
      <w:r w:rsidRPr="00151A26">
        <w:rPr>
          <w:lang w:val="nl-NL"/>
        </w:rPr>
        <w:t xml:space="preserve">     C. 3000 năm TCN                                           D. 5 triệu năm </w:t>
      </w:r>
    </w:p>
    <w:p w:rsidR="00A56F2F" w:rsidRPr="00151A26" w:rsidRDefault="00A56F2F" w:rsidP="00A56F2F">
      <w:pPr>
        <w:spacing w:line="288" w:lineRule="auto"/>
        <w:jc w:val="both"/>
        <w:rPr>
          <w:b/>
          <w:lang w:val="nl-NL"/>
        </w:rPr>
      </w:pPr>
      <w:r w:rsidRPr="00151A26">
        <w:rPr>
          <w:b/>
          <w:u w:val="single"/>
          <w:lang w:val="nl-NL"/>
        </w:rPr>
        <w:t>Câu 3</w:t>
      </w:r>
      <w:r w:rsidRPr="00151A26">
        <w:rPr>
          <w:b/>
          <w:bCs/>
          <w:iCs/>
          <w:lang w:val="nl-NL"/>
        </w:rPr>
        <w:t>.</w:t>
      </w:r>
      <w:r w:rsidRPr="00151A26">
        <w:rPr>
          <w:lang w:val="nl-NL"/>
        </w:rPr>
        <w:t>Trong buổi đầu thời đại kim khí, kim loại nào được sử dụng sớm nhất?</w:t>
      </w:r>
    </w:p>
    <w:p w:rsidR="00A56F2F" w:rsidRPr="00151A26" w:rsidRDefault="00A56F2F" w:rsidP="00A56F2F">
      <w:pPr>
        <w:spacing w:line="288" w:lineRule="auto"/>
        <w:jc w:val="both"/>
        <w:rPr>
          <w:lang w:val="nl-NL"/>
        </w:rPr>
      </w:pPr>
      <w:r w:rsidRPr="00151A26">
        <w:rPr>
          <w:b/>
          <w:lang w:val="nl-NL"/>
        </w:rPr>
        <w:t xml:space="preserve">     </w:t>
      </w:r>
      <w:r w:rsidRPr="00151A26">
        <w:rPr>
          <w:u w:val="single"/>
          <w:lang w:val="nl-NL"/>
        </w:rPr>
        <w:t>A</w:t>
      </w:r>
      <w:r w:rsidRPr="00151A26">
        <w:rPr>
          <w:lang w:val="nl-NL"/>
        </w:rPr>
        <w:t>. Đồng .                                                         B. Nhôm.</w:t>
      </w:r>
    </w:p>
    <w:p w:rsidR="00A56F2F" w:rsidRPr="00151A26" w:rsidRDefault="00A56F2F" w:rsidP="00A56F2F">
      <w:pPr>
        <w:spacing w:line="288" w:lineRule="auto"/>
        <w:jc w:val="both"/>
        <w:rPr>
          <w:lang w:val="nl-NL"/>
        </w:rPr>
      </w:pPr>
      <w:r w:rsidRPr="00151A26">
        <w:rPr>
          <w:lang w:val="nl-NL"/>
        </w:rPr>
        <w:t xml:space="preserve">     C. Sắt.                                                              D. Kẽm.</w:t>
      </w:r>
    </w:p>
    <w:p w:rsidR="00A56F2F" w:rsidRPr="00151A26" w:rsidRDefault="00A56F2F" w:rsidP="00A56F2F">
      <w:pPr>
        <w:spacing w:line="288" w:lineRule="auto"/>
        <w:jc w:val="both"/>
        <w:rPr>
          <w:lang w:val="nl-NL"/>
        </w:rPr>
      </w:pPr>
      <w:r w:rsidRPr="00151A26">
        <w:rPr>
          <w:b/>
          <w:u w:val="single"/>
          <w:lang w:val="nl-NL"/>
        </w:rPr>
        <w:t>Câu 4</w:t>
      </w:r>
      <w:r w:rsidRPr="00151A26">
        <w:rPr>
          <w:b/>
          <w:bCs/>
          <w:iCs/>
          <w:lang w:val="nl-NL"/>
        </w:rPr>
        <w:t xml:space="preserve">. </w:t>
      </w:r>
      <w:r w:rsidRPr="00151A26">
        <w:rPr>
          <w:lang w:val="nl-NL"/>
        </w:rPr>
        <w:t xml:space="preserve">Người tối cổ sống như thế nào? </w:t>
      </w:r>
    </w:p>
    <w:p w:rsidR="00A56F2F" w:rsidRPr="00151A26" w:rsidRDefault="00A56F2F" w:rsidP="00A56F2F">
      <w:pPr>
        <w:spacing w:line="288" w:lineRule="auto"/>
        <w:jc w:val="both"/>
        <w:outlineLvl w:val="0"/>
        <w:rPr>
          <w:lang w:val="nl-NL"/>
        </w:rPr>
      </w:pPr>
      <w:r w:rsidRPr="00151A26">
        <w:rPr>
          <w:lang w:val="nl-NL"/>
        </w:rPr>
        <w:t xml:space="preserve">      A. Theo bộ lạc.                                                B. Theo thị tộc. </w:t>
      </w:r>
    </w:p>
    <w:p w:rsidR="00A56F2F" w:rsidRPr="00151A26" w:rsidRDefault="00A56F2F" w:rsidP="00A56F2F">
      <w:pPr>
        <w:spacing w:line="288" w:lineRule="auto"/>
        <w:ind w:left="75"/>
        <w:jc w:val="both"/>
        <w:outlineLvl w:val="0"/>
        <w:rPr>
          <w:lang w:val="nl-NL"/>
        </w:rPr>
      </w:pPr>
      <w:r w:rsidRPr="00151A26">
        <w:rPr>
          <w:lang w:val="nl-NL"/>
        </w:rPr>
        <w:t xml:space="preserve">     C. Đơn lẻ.                                                        </w:t>
      </w:r>
      <w:r w:rsidRPr="00151A26">
        <w:rPr>
          <w:u w:val="single"/>
          <w:lang w:val="nl-NL"/>
        </w:rPr>
        <w:t>D</w:t>
      </w:r>
      <w:r w:rsidRPr="00151A26">
        <w:rPr>
          <w:lang w:val="nl-NL"/>
        </w:rPr>
        <w:t>. Theo bầy.</w:t>
      </w:r>
    </w:p>
    <w:p w:rsidR="00A56F2F" w:rsidRPr="00151A26" w:rsidRDefault="00A56F2F" w:rsidP="00A56F2F">
      <w:pPr>
        <w:jc w:val="both"/>
      </w:pPr>
      <w:r w:rsidRPr="00151A26">
        <w:rPr>
          <w:b/>
          <w:u w:val="single"/>
        </w:rPr>
        <w:t>Câu 5</w:t>
      </w:r>
      <w:r w:rsidRPr="00151A26">
        <w:rPr>
          <w:b/>
        </w:rPr>
        <w:t xml:space="preserve">. </w:t>
      </w:r>
      <w:r w:rsidRPr="00151A26">
        <w:t>Nguyên nhân chính làm cho xã hội nguyên thuỷ tan rã là do</w:t>
      </w:r>
    </w:p>
    <w:p w:rsidR="00A56F2F" w:rsidRPr="00151A26" w:rsidRDefault="00A56F2F" w:rsidP="00A56F2F">
      <w:pPr>
        <w:jc w:val="both"/>
        <w:rPr>
          <w:b/>
        </w:rPr>
      </w:pPr>
      <w:r w:rsidRPr="00151A26">
        <w:t xml:space="preserve">      A. năng suất lao động tăng.</w:t>
      </w:r>
      <w:r w:rsidRPr="00151A26">
        <w:tab/>
      </w:r>
      <w:r w:rsidRPr="00151A26">
        <w:tab/>
        <w:t xml:space="preserve">                      B. xã hội phân hoá giàu nghèo.</w:t>
      </w:r>
    </w:p>
    <w:p w:rsidR="00A56F2F" w:rsidRPr="00151A26" w:rsidRDefault="00A56F2F" w:rsidP="00A56F2F">
      <w:pPr>
        <w:spacing w:line="288" w:lineRule="auto"/>
        <w:jc w:val="both"/>
      </w:pPr>
      <w:r w:rsidRPr="00151A26">
        <w:t xml:space="preserve">     </w:t>
      </w:r>
      <w:r w:rsidRPr="00151A26">
        <w:rPr>
          <w:u w:val="single"/>
        </w:rPr>
        <w:t>C</w:t>
      </w:r>
      <w:r w:rsidRPr="00151A26">
        <w:t>. công cụ sản xuất bằng kim loại xuất hiện.     D. có sản phẩm thừa.</w:t>
      </w:r>
    </w:p>
    <w:p w:rsidR="00A56F2F" w:rsidRPr="00151A26" w:rsidRDefault="00A56F2F" w:rsidP="00A56F2F">
      <w:pPr>
        <w:jc w:val="both"/>
        <w:rPr>
          <w:bCs/>
          <w:iCs/>
        </w:rPr>
      </w:pPr>
      <w:r w:rsidRPr="00151A26">
        <w:rPr>
          <w:b/>
          <w:bCs/>
          <w:iCs/>
          <w:u w:val="single"/>
        </w:rPr>
        <w:t>Câu 6</w:t>
      </w:r>
      <w:r w:rsidRPr="00151A26">
        <w:rPr>
          <w:b/>
          <w:bCs/>
          <w:iCs/>
        </w:rPr>
        <w:t>.</w:t>
      </w:r>
      <w:r w:rsidRPr="00151A26">
        <w:rPr>
          <w:bCs/>
          <w:iCs/>
        </w:rPr>
        <w:t xml:space="preserve"> Quá trình tiến hoá của loài người diễn ra như thế nào?</w:t>
      </w:r>
    </w:p>
    <w:p w:rsidR="00A56F2F" w:rsidRPr="00151A26" w:rsidRDefault="00DE21D2" w:rsidP="00A56F2F">
      <w:pPr>
        <w:jc w:val="both"/>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3421380</wp:posOffset>
                </wp:positionH>
                <wp:positionV relativeFrom="paragraph">
                  <wp:posOffset>107949</wp:posOffset>
                </wp:positionV>
                <wp:extent cx="622935" cy="0"/>
                <wp:effectExtent l="0" t="76200" r="24765" b="95250"/>
                <wp:wrapNone/>
                <wp:docPr id="18"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9.4pt,8.5pt" to="318.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4cO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">
                <v:stroke endarrow="block"/>
              </v:line>
            </w:pict>
          </mc:Fallback>
        </mc:AlternateContent>
      </w: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1316355</wp:posOffset>
                </wp:positionH>
                <wp:positionV relativeFrom="paragraph">
                  <wp:posOffset>107949</wp:posOffset>
                </wp:positionV>
                <wp:extent cx="1107440" cy="0"/>
                <wp:effectExtent l="0" t="76200" r="16510" b="95250"/>
                <wp:wrapNone/>
                <wp:docPr id="1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7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65pt,8.5pt" to="190.8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KA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">
                <v:stroke endarrow="block"/>
              </v:line>
            </w:pict>
          </mc:Fallback>
        </mc:AlternateContent>
      </w:r>
      <w:r w:rsidR="00A56F2F" w:rsidRPr="00151A26">
        <w:t xml:space="preserve">     </w:t>
      </w:r>
      <w:r w:rsidR="00A56F2F" w:rsidRPr="00151A26">
        <w:rPr>
          <w:u w:val="single"/>
        </w:rPr>
        <w:t>A</w:t>
      </w:r>
      <w:r w:rsidR="00A56F2F" w:rsidRPr="00151A26">
        <w:t>. Vượn cổ                            Người tối cổ                Người tinh khôn</w:t>
      </w:r>
    </w:p>
    <w:p w:rsidR="00A56F2F" w:rsidRPr="00151A26" w:rsidRDefault="00DE21D2" w:rsidP="00A56F2F">
      <w:pPr>
        <w:jc w:val="both"/>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3656330</wp:posOffset>
                </wp:positionH>
                <wp:positionV relativeFrom="paragraph">
                  <wp:posOffset>129539</wp:posOffset>
                </wp:positionV>
                <wp:extent cx="346075" cy="0"/>
                <wp:effectExtent l="0" t="76200" r="15875" b="95250"/>
                <wp:wrapNone/>
                <wp:docPr id="1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7.9pt,10.2pt" to="315.1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qMGKAIAAEo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">
                <v:stroke endarrow="block"/>
              </v:line>
            </w:pict>
          </mc:Fallback>
        </mc:AlternateContent>
      </w:r>
      <w:r>
        <w:rPr>
          <w:noProof/>
        </w:rPr>
        <mc:AlternateContent>
          <mc:Choice Requires="wps">
            <w:drawing>
              <wp:anchor distT="4294967295" distB="4294967295" distL="114300" distR="114300" simplePos="0" relativeHeight="251657216" behindDoc="0" locked="0" layoutInCell="1" allowOverlap="1">
                <wp:simplePos x="0" y="0"/>
                <wp:positionH relativeFrom="column">
                  <wp:posOffset>1372235</wp:posOffset>
                </wp:positionH>
                <wp:positionV relativeFrom="paragraph">
                  <wp:posOffset>110489</wp:posOffset>
                </wp:positionV>
                <wp:extent cx="1038225" cy="0"/>
                <wp:effectExtent l="0" t="76200" r="28575" b="95250"/>
                <wp:wrapNone/>
                <wp:docPr id="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05pt,8.7pt" to="189.8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">
                <v:stroke endarrow="block"/>
              </v:line>
            </w:pict>
          </mc:Fallback>
        </mc:AlternateContent>
      </w:r>
      <w:r w:rsidR="00A56F2F" w:rsidRPr="00151A26">
        <w:t xml:space="preserve">     B. Vượn cổ</w:t>
      </w:r>
      <w:r w:rsidR="00A56F2F" w:rsidRPr="00151A26">
        <w:tab/>
      </w:r>
      <w:r w:rsidR="00A56F2F" w:rsidRPr="00151A26">
        <w:tab/>
      </w:r>
      <w:r w:rsidR="00A56F2F" w:rsidRPr="00151A26">
        <w:tab/>
        <w:t xml:space="preserve">   Người tinh khôn </w:t>
      </w:r>
      <w:r w:rsidR="00A56F2F" w:rsidRPr="00151A26">
        <w:tab/>
        <w:t xml:space="preserve">        Người tối cổ.</w:t>
      </w:r>
    </w:p>
    <w:p w:rsidR="00A56F2F" w:rsidRPr="00151A26" w:rsidRDefault="00DE21D2" w:rsidP="00A56F2F">
      <w:pPr>
        <w:jc w:val="both"/>
      </w:pPr>
      <w:r>
        <w:rPr>
          <w:noProof/>
        </w:rPr>
        <mc:AlternateContent>
          <mc:Choice Requires="wps">
            <w:drawing>
              <wp:anchor distT="4294967295" distB="4294967295" distL="114300" distR="114300" simplePos="0" relativeHeight="251656192" behindDoc="0" locked="0" layoutInCell="1" allowOverlap="1">
                <wp:simplePos x="0" y="0"/>
                <wp:positionH relativeFrom="column">
                  <wp:posOffset>3402330</wp:posOffset>
                </wp:positionH>
                <wp:positionV relativeFrom="paragraph">
                  <wp:posOffset>107314</wp:posOffset>
                </wp:positionV>
                <wp:extent cx="622935" cy="0"/>
                <wp:effectExtent l="0" t="76200" r="24765" b="95250"/>
                <wp:wrapNone/>
                <wp:docPr id="1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7.9pt,8.45pt" to="316.9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AX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">
                <v:stroke endarrow="block"/>
              </v:line>
            </w:pict>
          </mc:Fallback>
        </mc:AlternateContent>
      </w:r>
      <w:r>
        <w:rPr>
          <w:noProof/>
        </w:rPr>
        <mc:AlternateContent>
          <mc:Choice Requires="wps">
            <w:drawing>
              <wp:anchor distT="4294967295" distB="4294967295" distL="114300" distR="114300" simplePos="0" relativeHeight="251653120" behindDoc="0" locked="0" layoutInCell="1" allowOverlap="1">
                <wp:simplePos x="0" y="0"/>
                <wp:positionH relativeFrom="column">
                  <wp:posOffset>1870075</wp:posOffset>
                </wp:positionH>
                <wp:positionV relativeFrom="paragraph">
                  <wp:posOffset>107314</wp:posOffset>
                </wp:positionV>
                <wp:extent cx="553720" cy="0"/>
                <wp:effectExtent l="0" t="76200" r="17780" b="95250"/>
                <wp:wrapNone/>
                <wp:docPr id="1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7.25pt,8.45pt" to="190.8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yPeKAIAAEo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">
                <v:stroke endarrow="block"/>
              </v:line>
            </w:pict>
          </mc:Fallback>
        </mc:AlternateContent>
      </w:r>
      <w:r w:rsidR="00A56F2F" w:rsidRPr="00151A26">
        <w:t xml:space="preserve">     C. Người tinh khôn                Người tối cổ                Vượn cổ</w:t>
      </w:r>
    </w:p>
    <w:p w:rsidR="00A56F2F" w:rsidRPr="00151A26" w:rsidRDefault="00DE21D2" w:rsidP="00A56F2F">
      <w:pPr>
        <w:jc w:val="both"/>
      </w:pPr>
      <w:r>
        <w:rPr>
          <w:noProof/>
        </w:rPr>
        <mc:AlternateContent>
          <mc:Choice Requires="wps">
            <w:drawing>
              <wp:anchor distT="4294967295" distB="4294967295" distL="114300" distR="114300" simplePos="0" relativeHeight="251655168" behindDoc="0" locked="0" layoutInCell="1" allowOverlap="1">
                <wp:simplePos x="0" y="0"/>
                <wp:positionH relativeFrom="column">
                  <wp:posOffset>3144520</wp:posOffset>
                </wp:positionH>
                <wp:positionV relativeFrom="paragraph">
                  <wp:posOffset>102869</wp:posOffset>
                </wp:positionV>
                <wp:extent cx="899795" cy="0"/>
                <wp:effectExtent l="0" t="76200" r="14605" b="95250"/>
                <wp:wrapNone/>
                <wp:docPr id="1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7.6pt,8.1pt" to="318.4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">
                <v:stroke endarrow="block"/>
              </v:line>
            </w:pict>
          </mc:Fallback>
        </mc:AlternateContent>
      </w:r>
      <w:r>
        <w:rPr>
          <w:noProof/>
        </w:rPr>
        <mc:AlternateContent>
          <mc:Choice Requires="wps">
            <w:drawing>
              <wp:anchor distT="4294967295" distB="4294967295" distL="114300" distR="114300" simplePos="0" relativeHeight="251654144" behindDoc="0" locked="0" layoutInCell="1" allowOverlap="1">
                <wp:simplePos x="0" y="0"/>
                <wp:positionH relativeFrom="column">
                  <wp:posOffset>1583690</wp:posOffset>
                </wp:positionH>
                <wp:positionV relativeFrom="paragraph">
                  <wp:posOffset>112394</wp:posOffset>
                </wp:positionV>
                <wp:extent cx="830580" cy="0"/>
                <wp:effectExtent l="0" t="76200" r="26670" b="95250"/>
                <wp:wrapNone/>
                <wp:docPr id="1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4.7pt,8.85pt" to="190.1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bZ0KAIAAEo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">
                <v:stroke endarrow="block"/>
              </v:line>
            </w:pict>
          </mc:Fallback>
        </mc:AlternateContent>
      </w:r>
      <w:r w:rsidR="00A56F2F" w:rsidRPr="00151A26">
        <w:t xml:space="preserve">     D. Người tối cổ                      Vượn cổ                      Người tinh khôn.     </w:t>
      </w:r>
    </w:p>
    <w:p w:rsidR="00A56F2F" w:rsidRPr="00151A26" w:rsidRDefault="00A56F2F" w:rsidP="00A56F2F">
      <w:pPr>
        <w:spacing w:line="288" w:lineRule="auto"/>
        <w:jc w:val="both"/>
        <w:outlineLvl w:val="0"/>
        <w:rPr>
          <w:lang w:val="nl-NL"/>
        </w:rPr>
      </w:pPr>
      <w:r w:rsidRPr="00151A26">
        <w:rPr>
          <w:b/>
          <w:u w:val="single"/>
        </w:rPr>
        <w:t>Câu 7</w:t>
      </w:r>
      <w:r w:rsidRPr="00151A26">
        <w:rPr>
          <w:b/>
        </w:rPr>
        <w:t xml:space="preserve">. </w:t>
      </w:r>
      <w:r w:rsidRPr="00151A26">
        <w:t>Vượn cổ chuyển hóa thành người thông qua quá trình</w:t>
      </w:r>
      <w:r w:rsidRPr="00151A26">
        <w:rPr>
          <w:b/>
        </w:rPr>
        <w:t xml:space="preserve"> </w:t>
      </w:r>
    </w:p>
    <w:p w:rsidR="00A56F2F" w:rsidRPr="00151A26" w:rsidRDefault="00A56F2F" w:rsidP="00A56F2F">
      <w:pPr>
        <w:numPr>
          <w:ilvl w:val="0"/>
          <w:numId w:val="20"/>
        </w:numPr>
        <w:spacing w:line="288" w:lineRule="auto"/>
        <w:jc w:val="both"/>
        <w:outlineLvl w:val="0"/>
        <w:rPr>
          <w:lang w:val="nl-NL"/>
        </w:rPr>
      </w:pPr>
      <w:r w:rsidRPr="00151A26">
        <w:rPr>
          <w:lang w:val="nl-NL"/>
        </w:rPr>
        <w:t>tìm kiếm thức ăn.                      B. chế tạo ra cung tên.</w:t>
      </w:r>
    </w:p>
    <w:p w:rsidR="00A56F2F" w:rsidRPr="00151A26" w:rsidRDefault="00A56F2F" w:rsidP="00A56F2F">
      <w:pPr>
        <w:spacing w:line="288" w:lineRule="auto"/>
        <w:ind w:left="360"/>
        <w:jc w:val="both"/>
        <w:outlineLvl w:val="0"/>
        <w:rPr>
          <w:lang w:val="nl-NL"/>
        </w:rPr>
      </w:pPr>
      <w:r w:rsidRPr="00151A26">
        <w:rPr>
          <w:lang w:val="nl-NL"/>
        </w:rPr>
        <w:t xml:space="preserve">C. tạo ra lửa .                                    </w:t>
      </w:r>
      <w:r w:rsidRPr="00151A26">
        <w:rPr>
          <w:u w:val="single"/>
          <w:lang w:val="nl-NL"/>
        </w:rPr>
        <w:t>D</w:t>
      </w:r>
      <w:r w:rsidRPr="00151A26">
        <w:rPr>
          <w:lang w:val="nl-NL"/>
        </w:rPr>
        <w:t xml:space="preserve">. Lao động, chế tạo và  sử dụng công cụ lao động </w:t>
      </w:r>
    </w:p>
    <w:p w:rsidR="00A56F2F" w:rsidRPr="00151A26" w:rsidRDefault="00A56F2F" w:rsidP="00A56F2F">
      <w:pPr>
        <w:spacing w:line="288" w:lineRule="auto"/>
        <w:jc w:val="both"/>
        <w:outlineLvl w:val="0"/>
      </w:pPr>
      <w:r w:rsidRPr="00151A26">
        <w:rPr>
          <w:b/>
          <w:u w:val="single"/>
        </w:rPr>
        <w:t>Câu 8</w:t>
      </w:r>
      <w:r w:rsidRPr="00151A26">
        <w:rPr>
          <w:b/>
        </w:rPr>
        <w:t xml:space="preserve">. </w:t>
      </w:r>
      <w:r w:rsidRPr="00151A26">
        <w:t>Con người bước vào ngưỡng cửa của thời đại văn minh khi</w:t>
      </w:r>
    </w:p>
    <w:p w:rsidR="00A56F2F" w:rsidRPr="00151A26" w:rsidRDefault="00A56F2F" w:rsidP="00A56F2F">
      <w:pPr>
        <w:numPr>
          <w:ilvl w:val="0"/>
          <w:numId w:val="21"/>
        </w:numPr>
        <w:spacing w:line="288" w:lineRule="auto"/>
        <w:jc w:val="both"/>
        <w:outlineLvl w:val="0"/>
        <w:rPr>
          <w:lang w:val="nl-NL"/>
        </w:rPr>
      </w:pPr>
      <w:r w:rsidRPr="00151A26">
        <w:t xml:space="preserve">biết chế tạo ra lửa.                                  </w:t>
      </w:r>
    </w:p>
    <w:p w:rsidR="00A56F2F" w:rsidRPr="00151A26" w:rsidRDefault="00A56F2F" w:rsidP="00A56F2F">
      <w:pPr>
        <w:spacing w:line="288" w:lineRule="auto"/>
        <w:ind w:left="142"/>
        <w:jc w:val="both"/>
        <w:outlineLvl w:val="0"/>
        <w:rPr>
          <w:lang w:val="nl-NL"/>
        </w:rPr>
      </w:pPr>
      <w:r w:rsidRPr="00151A26">
        <w:t>B. biết làm nhà để ở, may áo quần để mặc.</w:t>
      </w:r>
    </w:p>
    <w:p w:rsidR="00A56F2F" w:rsidRPr="00151A26" w:rsidRDefault="00A56F2F" w:rsidP="00A56F2F">
      <w:pPr>
        <w:spacing w:line="288" w:lineRule="auto"/>
        <w:ind w:left="142"/>
        <w:jc w:val="both"/>
        <w:outlineLvl w:val="0"/>
        <w:rPr>
          <w:lang w:val="nl-NL"/>
        </w:rPr>
      </w:pPr>
      <w:r w:rsidRPr="00151A26">
        <w:t xml:space="preserve">C.biết thưởng thức nghệ thuật vào sáng tạo thơ ca. </w:t>
      </w:r>
    </w:p>
    <w:p w:rsidR="00A56F2F" w:rsidRPr="00151A26" w:rsidRDefault="00A56F2F" w:rsidP="00A56F2F">
      <w:pPr>
        <w:spacing w:line="288" w:lineRule="auto"/>
        <w:ind w:left="142"/>
        <w:jc w:val="both"/>
        <w:outlineLvl w:val="0"/>
        <w:rPr>
          <w:lang w:val="nl-NL"/>
        </w:rPr>
      </w:pPr>
      <w:r w:rsidRPr="00151A26">
        <w:rPr>
          <w:u w:val="single"/>
        </w:rPr>
        <w:t>D</w:t>
      </w:r>
      <w:r w:rsidRPr="00151A26">
        <w:t>. xã hội hình thành giai cấp và nhà nước.</w:t>
      </w:r>
    </w:p>
    <w:p w:rsidR="00A56F2F" w:rsidRPr="00151A26" w:rsidRDefault="00A56F2F" w:rsidP="00A56F2F">
      <w:pPr>
        <w:tabs>
          <w:tab w:val="left" w:pos="0"/>
          <w:tab w:val="left" w:pos="120"/>
        </w:tabs>
        <w:jc w:val="both"/>
        <w:rPr>
          <w:b/>
          <w:bCs/>
        </w:rPr>
      </w:pPr>
      <w:r w:rsidRPr="00151A26">
        <w:rPr>
          <w:b/>
          <w:bCs/>
        </w:rPr>
        <w:t xml:space="preserve">          + Phần tự luận</w:t>
      </w:r>
    </w:p>
    <w:p w:rsidR="00A56F2F" w:rsidRPr="00151A26" w:rsidRDefault="00A56F2F" w:rsidP="00A56F2F">
      <w:pPr>
        <w:tabs>
          <w:tab w:val="left" w:pos="0"/>
          <w:tab w:val="left" w:pos="120"/>
        </w:tabs>
        <w:jc w:val="both"/>
      </w:pPr>
      <w:r w:rsidRPr="00151A26">
        <w:rPr>
          <w:b/>
          <w:bCs/>
          <w:iCs/>
          <w:u w:val="single"/>
        </w:rPr>
        <w:t>Câu 1.</w:t>
      </w:r>
      <w:r w:rsidRPr="00151A26">
        <w:rPr>
          <w:lang w:val="nl-NL"/>
        </w:rPr>
        <w:t xml:space="preserve"> Sự khác nhau giữa Người tối cổ và Người tinh khôn như thế nào?</w:t>
      </w:r>
    </w:p>
    <w:p w:rsidR="00A56F2F" w:rsidRPr="00151A26" w:rsidRDefault="00A56F2F" w:rsidP="00A56F2F">
      <w:pPr>
        <w:tabs>
          <w:tab w:val="left" w:pos="0"/>
          <w:tab w:val="left" w:pos="120"/>
        </w:tabs>
        <w:jc w:val="both"/>
        <w:rPr>
          <w:bCs/>
        </w:rPr>
      </w:pPr>
      <w:r w:rsidRPr="00151A26">
        <w:rPr>
          <w:bCs/>
        </w:rPr>
        <w:lastRenderedPageBreak/>
        <w:tab/>
      </w:r>
      <w:r w:rsidRPr="00151A26">
        <w:rPr>
          <w:bCs/>
        </w:rPr>
        <w:tab/>
        <w:t>- Dự kiến sản phẩm:</w:t>
      </w:r>
    </w:p>
    <w:p w:rsidR="00A56F2F" w:rsidRPr="00151A26" w:rsidRDefault="00A56F2F" w:rsidP="00A56F2F">
      <w:pPr>
        <w:rPr>
          <w:bCs/>
          <w:iCs/>
        </w:rPr>
      </w:pPr>
      <w:r w:rsidRPr="00151A26">
        <w:rPr>
          <w:bCs/>
        </w:rPr>
        <w:tab/>
      </w:r>
      <w:r w:rsidRPr="00151A26">
        <w:rPr>
          <w:bCs/>
          <w:iCs/>
        </w:rPr>
        <w:t>+ Phần trắc nghiệm khách quan</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92"/>
        <w:gridCol w:w="1073"/>
        <w:gridCol w:w="1073"/>
        <w:gridCol w:w="1072"/>
        <w:gridCol w:w="1072"/>
        <w:gridCol w:w="1074"/>
        <w:gridCol w:w="1074"/>
        <w:gridCol w:w="1074"/>
        <w:gridCol w:w="1074"/>
      </w:tblGrid>
      <w:tr w:rsidR="00A56F2F" w:rsidRPr="00151A26">
        <w:tc>
          <w:tcPr>
            <w:tcW w:w="109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Câu</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1</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2</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3</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4</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5</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6</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7</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8</w:t>
            </w:r>
          </w:p>
        </w:tc>
      </w:tr>
      <w:tr w:rsidR="00A56F2F" w:rsidRPr="00151A26">
        <w:tc>
          <w:tcPr>
            <w:tcW w:w="109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Đáp án</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B</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A</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A</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D</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C</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A</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D</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D</w:t>
            </w:r>
          </w:p>
        </w:tc>
      </w:tr>
    </w:tbl>
    <w:p w:rsidR="00A56F2F" w:rsidRPr="00151A26" w:rsidRDefault="00A56F2F" w:rsidP="00A56F2F">
      <w:pPr>
        <w:rPr>
          <w:bCs/>
          <w:iCs/>
        </w:rPr>
      </w:pPr>
    </w:p>
    <w:p w:rsidR="00A56F2F" w:rsidRPr="00151A26" w:rsidRDefault="00A56F2F" w:rsidP="00A56F2F">
      <w:pPr>
        <w:tabs>
          <w:tab w:val="left" w:pos="0"/>
          <w:tab w:val="left" w:pos="120"/>
        </w:tabs>
        <w:jc w:val="both"/>
        <w:rPr>
          <w:bCs/>
        </w:rPr>
      </w:pPr>
      <w:r w:rsidRPr="00151A26">
        <w:rPr>
          <w:bCs/>
        </w:rPr>
        <w:tab/>
      </w:r>
      <w:r w:rsidRPr="00151A26">
        <w:rPr>
          <w:bCs/>
        </w:rPr>
        <w:tab/>
        <w:t>+ Phần tự luận:</w:t>
      </w:r>
    </w:p>
    <w:p w:rsidR="00A56F2F" w:rsidRPr="00151A26" w:rsidRDefault="00A56F2F" w:rsidP="00A56F2F">
      <w:pPr>
        <w:tabs>
          <w:tab w:val="left" w:pos="0"/>
          <w:tab w:val="left" w:pos="120"/>
        </w:tabs>
        <w:jc w:val="both"/>
        <w:rPr>
          <w:bCs/>
        </w:rPr>
      </w:pPr>
      <w:r w:rsidRPr="00151A26">
        <w:rPr>
          <w:b/>
          <w:bCs/>
          <w:iCs/>
          <w:u w:val="single"/>
        </w:rPr>
        <w:t>Câu 1.</w:t>
      </w:r>
      <w:r w:rsidRPr="00151A26">
        <w:rPr>
          <w:lang w:val="nl-NL"/>
        </w:rPr>
        <w:t xml:space="preserve"> Sự khác nhau giữa Người tối cổ và Người tinh khôn</w:t>
      </w:r>
    </w:p>
    <w:p w:rsidR="00A56F2F" w:rsidRPr="00151A26" w:rsidRDefault="00A56F2F" w:rsidP="00A56F2F">
      <w:pPr>
        <w:tabs>
          <w:tab w:val="left" w:pos="0"/>
        </w:tabs>
      </w:pPr>
      <w:r w:rsidRPr="00151A26">
        <w:rPr>
          <w:b/>
        </w:rPr>
        <w:t xml:space="preserve">- </w:t>
      </w:r>
      <w:r w:rsidRPr="00151A26">
        <w:t>Người tối cổ:  Trán thấp và bợt ra phía sau, u mày cao, khắp cơ thể phủ một lớp lông ngắn, dáng đi hơi còng, lao về phía trước, thể tích sọ não từ 850cm</w:t>
      </w:r>
      <w:r w:rsidRPr="00151A26">
        <w:rPr>
          <w:vertAlign w:val="superscript"/>
        </w:rPr>
        <w:t>3</w:t>
      </w:r>
      <w:r w:rsidRPr="00151A26">
        <w:t>- 1100cm</w:t>
      </w:r>
      <w:r w:rsidRPr="00151A26">
        <w:rPr>
          <w:vertAlign w:val="superscript"/>
        </w:rPr>
        <w:t>3</w:t>
      </w:r>
    </w:p>
    <w:p w:rsidR="00A56F2F" w:rsidRPr="00151A26" w:rsidRDefault="00A56F2F" w:rsidP="00A56F2F">
      <w:pPr>
        <w:tabs>
          <w:tab w:val="left" w:pos="0"/>
          <w:tab w:val="left" w:pos="120"/>
        </w:tabs>
        <w:jc w:val="both"/>
        <w:rPr>
          <w:bCs/>
        </w:rPr>
      </w:pPr>
      <w:r w:rsidRPr="00151A26">
        <w:t>- Người tinh khôn: Mặt phẳng, trán cao, không còn lớp lông trên người, dáng đi thẳng, bàn tay nhỏ khéo léo, thể tích sọ não lớn 1450cm</w:t>
      </w:r>
      <w:r w:rsidRPr="00151A26">
        <w:rPr>
          <w:vertAlign w:val="superscript"/>
        </w:rPr>
        <w:t>3</w:t>
      </w:r>
    </w:p>
    <w:p w:rsidR="00A56F2F" w:rsidRPr="00151A26" w:rsidRDefault="00A56F2F" w:rsidP="00A56F2F">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xml:space="preserve">. </w:t>
      </w:r>
      <w:r w:rsidRPr="00151A26">
        <w:rPr>
          <w:b/>
          <w:bCs/>
          <w:bdr w:val="none" w:sz="0" w:space="0" w:color="auto" w:frame="1"/>
        </w:rPr>
        <w:t xml:space="preserve"> </w:t>
      </w:r>
      <w:r w:rsidRPr="00151A26">
        <w:rPr>
          <w:b/>
          <w:bCs/>
          <w:bdr w:val="none" w:sz="0" w:space="0" w:color="auto" w:frame="1"/>
          <w:lang w:val="vi-VN"/>
        </w:rPr>
        <w:t>Hoạt động tìm tòi mở rộng, vận dụng</w:t>
      </w:r>
    </w:p>
    <w:p w:rsidR="00A56F2F" w:rsidRPr="00151A26" w:rsidRDefault="00A56F2F" w:rsidP="00A56F2F">
      <w:pPr>
        <w:shd w:val="clear" w:color="auto" w:fill="FFFFFF"/>
        <w:ind w:firstLine="720"/>
        <w:jc w:val="both"/>
        <w:rPr>
          <w:bCs/>
          <w:bdr w:val="none" w:sz="0" w:space="0" w:color="auto" w:frame="1"/>
        </w:rPr>
      </w:pP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w:t>
      </w:r>
      <w:r w:rsidRPr="00151A26">
        <w:rPr>
          <w:bCs/>
          <w:bdr w:val="none" w:sz="0" w:space="0" w:color="auto" w:frame="1"/>
          <w:lang w:val="vi-VN"/>
        </w:rPr>
        <w:t xml:space="preserve">HS biết nhận xét, </w:t>
      </w:r>
      <w:r w:rsidRPr="00151A26">
        <w:rPr>
          <w:bCs/>
          <w:bdr w:val="none" w:sz="0" w:space="0" w:color="auto" w:frame="1"/>
        </w:rPr>
        <w:t>so sánh.</w:t>
      </w:r>
    </w:p>
    <w:p w:rsidR="00A56F2F" w:rsidRPr="00151A26" w:rsidRDefault="00A56F2F" w:rsidP="00A56F2F">
      <w:pPr>
        <w:shd w:val="clear" w:color="auto" w:fill="FFFFFF"/>
        <w:rPr>
          <w:bCs/>
          <w:bdr w:val="none" w:sz="0" w:space="0" w:color="auto" w:frame="1"/>
        </w:rPr>
      </w:pPr>
      <w:r w:rsidRPr="00151A26">
        <w:rPr>
          <w:bCs/>
          <w:bdr w:val="none" w:sz="0" w:space="0" w:color="auto" w:frame="1"/>
          <w:lang w:val="vi-VN"/>
        </w:rPr>
        <w:tab/>
        <w:t>- Phương thức tiến hành</w:t>
      </w:r>
      <w:r w:rsidRPr="00151A26">
        <w:rPr>
          <w:bCs/>
          <w:bdr w:val="none" w:sz="0" w:space="0" w:color="auto" w:frame="1"/>
        </w:rPr>
        <w:t>: các câu hỏi sau khi hình thành kiến thức mới.</w:t>
      </w:r>
    </w:p>
    <w:p w:rsidR="00A56F2F" w:rsidRPr="00151A26" w:rsidRDefault="00A56F2F" w:rsidP="00A56F2F">
      <w:pPr>
        <w:shd w:val="clear" w:color="auto" w:fill="FFFFFF"/>
        <w:ind w:firstLine="720"/>
        <w:jc w:val="both"/>
        <w:rPr>
          <w:bCs/>
          <w:bdr w:val="none" w:sz="0" w:space="0" w:color="auto" w:frame="1"/>
        </w:rPr>
      </w:pPr>
      <w:r w:rsidRPr="00151A26">
        <w:rPr>
          <w:bCs/>
          <w:bdr w:val="none" w:sz="0" w:space="0" w:color="auto" w:frame="1"/>
        </w:rPr>
        <w:t xml:space="preserve"> Em hãy cho biết vai trò của lao động đối với bản thân và xã hội?</w:t>
      </w:r>
    </w:p>
    <w:p w:rsidR="00A56F2F" w:rsidRPr="00151A26" w:rsidRDefault="00A56F2F" w:rsidP="00A56F2F">
      <w:pPr>
        <w:shd w:val="clear" w:color="auto" w:fill="FFFFFF"/>
        <w:ind w:firstLine="720"/>
        <w:jc w:val="both"/>
        <w:rPr>
          <w:bCs/>
          <w:bdr w:val="none" w:sz="0" w:space="0" w:color="auto" w:frame="1"/>
        </w:rPr>
      </w:pPr>
      <w:r w:rsidRPr="00151A26">
        <w:rPr>
          <w:lang w:val="vi-VN"/>
        </w:rPr>
        <w:t>- Thời gian</w:t>
      </w:r>
      <w:r w:rsidRPr="00151A26">
        <w:t>: 4 phút.</w:t>
      </w:r>
    </w:p>
    <w:p w:rsidR="00A56F2F" w:rsidRPr="00151A26" w:rsidRDefault="00A56F2F" w:rsidP="00A56F2F">
      <w:pPr>
        <w:shd w:val="clear" w:color="auto" w:fill="FFFFFF"/>
        <w:rPr>
          <w:bCs/>
          <w:bdr w:val="none" w:sz="0" w:space="0" w:color="auto" w:frame="1"/>
        </w:rPr>
      </w:pPr>
      <w:r w:rsidRPr="00151A26">
        <w:rPr>
          <w:bCs/>
          <w:bdr w:val="none" w:sz="0" w:space="0" w:color="auto" w:frame="1"/>
          <w:lang w:val="vi-VN"/>
        </w:rPr>
        <w:tab/>
        <w:t>- Dự kiến sản phẩm</w:t>
      </w:r>
      <w:r w:rsidRPr="00151A26">
        <w:rPr>
          <w:bCs/>
          <w:bdr w:val="none" w:sz="0" w:space="0" w:color="auto" w:frame="1"/>
        </w:rPr>
        <w:t xml:space="preserve">: </w:t>
      </w:r>
    </w:p>
    <w:p w:rsidR="00A56F2F" w:rsidRPr="00151A26" w:rsidRDefault="00A56F2F" w:rsidP="00A56F2F">
      <w:pPr>
        <w:ind w:firstLine="720"/>
        <w:jc w:val="both"/>
        <w:rPr>
          <w:bCs/>
          <w:lang w:bidi="th-TH"/>
        </w:rPr>
      </w:pPr>
      <w:r w:rsidRPr="00151A26">
        <w:rPr>
          <w:bCs/>
          <w:lang w:bidi="th-TH"/>
        </w:rPr>
        <w:t>- GV giao nhiệm vụ cho HS</w:t>
      </w:r>
    </w:p>
    <w:p w:rsidR="00A56F2F" w:rsidRPr="00151A26" w:rsidRDefault="00A56F2F" w:rsidP="00A56F2F">
      <w:pPr>
        <w:spacing w:line="288" w:lineRule="auto"/>
        <w:jc w:val="both"/>
      </w:pPr>
      <w:r w:rsidRPr="00151A26">
        <w:rPr>
          <w:b/>
        </w:rPr>
        <w:t xml:space="preserve">          </w:t>
      </w:r>
      <w:r w:rsidRPr="00151A26">
        <w:t>+ Hoàn thành bảng so sánh sau:</w:t>
      </w:r>
    </w:p>
    <w:tbl>
      <w:tblPr>
        <w:tblW w:w="9534" w:type="dxa"/>
        <w:tblInd w:w="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3089"/>
        <w:gridCol w:w="4033"/>
      </w:tblGrid>
      <w:tr w:rsidR="00A56F2F" w:rsidRPr="00151A26">
        <w:tc>
          <w:tcPr>
            <w:tcW w:w="2412" w:type="dxa"/>
            <w:shd w:val="clear" w:color="auto" w:fill="auto"/>
          </w:tcPr>
          <w:p w:rsidR="00A56F2F" w:rsidRPr="00151A26" w:rsidRDefault="00A56F2F" w:rsidP="004C6313">
            <w:pPr>
              <w:spacing w:line="288" w:lineRule="auto"/>
              <w:jc w:val="center"/>
            </w:pPr>
          </w:p>
        </w:tc>
        <w:tc>
          <w:tcPr>
            <w:tcW w:w="3089" w:type="dxa"/>
            <w:shd w:val="clear" w:color="auto" w:fill="auto"/>
          </w:tcPr>
          <w:p w:rsidR="00A56F2F" w:rsidRPr="00151A26" w:rsidRDefault="00A56F2F" w:rsidP="004C6313">
            <w:pPr>
              <w:spacing w:line="288" w:lineRule="auto"/>
              <w:jc w:val="center"/>
              <w:rPr>
                <w:lang w:val="nl-NL"/>
              </w:rPr>
            </w:pPr>
            <w:r w:rsidRPr="00151A26">
              <w:rPr>
                <w:lang w:val="nl-NL"/>
              </w:rPr>
              <w:t>Người tối cổ</w:t>
            </w:r>
          </w:p>
        </w:tc>
        <w:tc>
          <w:tcPr>
            <w:tcW w:w="4033" w:type="dxa"/>
            <w:shd w:val="clear" w:color="auto" w:fill="auto"/>
          </w:tcPr>
          <w:p w:rsidR="00A56F2F" w:rsidRPr="00151A26" w:rsidRDefault="00A56F2F" w:rsidP="004C6313">
            <w:pPr>
              <w:spacing w:line="288" w:lineRule="auto"/>
              <w:jc w:val="center"/>
              <w:rPr>
                <w:lang w:val="nl-NL"/>
              </w:rPr>
            </w:pPr>
            <w:r w:rsidRPr="00151A26">
              <w:rPr>
                <w:lang w:val="nl-NL"/>
              </w:rPr>
              <w:t>Người tinh khôn</w:t>
            </w: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Thời gian xuất hiện</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Nơi tìm thấy di cốt</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Tổ chức xã hội</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 xml:space="preserve">Công cụ </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Cuộc sống</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bl>
    <w:p w:rsidR="00A56F2F" w:rsidRPr="00151A26" w:rsidRDefault="00A56F2F" w:rsidP="00A56F2F">
      <w:pPr>
        <w:jc w:val="both"/>
        <w:rPr>
          <w:bCs/>
          <w:lang w:bidi="th-TH"/>
        </w:rPr>
      </w:pPr>
    </w:p>
    <w:p w:rsidR="00A56F2F" w:rsidRPr="00151A26" w:rsidRDefault="00A56F2F" w:rsidP="00A56F2F">
      <w:pPr>
        <w:spacing w:line="288" w:lineRule="auto"/>
        <w:jc w:val="both"/>
        <w:rPr>
          <w:lang w:val="nl-NL"/>
        </w:rPr>
      </w:pPr>
      <w:r w:rsidRPr="00151A26">
        <w:rPr>
          <w:bCs/>
          <w:lang w:bidi="th-TH"/>
        </w:rPr>
        <w:t xml:space="preserve">        + Học bài cũ, </w:t>
      </w:r>
      <w:r w:rsidRPr="00151A26">
        <w:rPr>
          <w:bCs/>
          <w:lang w:val="it-IT"/>
        </w:rPr>
        <w:t>chuẩn bị bài mới</w:t>
      </w:r>
      <w:r w:rsidRPr="00151A26">
        <w:rPr>
          <w:bCs/>
          <w:iCs/>
          <w:lang w:val="nl-NL"/>
        </w:rPr>
        <w:t>:</w:t>
      </w:r>
      <w:r w:rsidRPr="00151A26">
        <w:rPr>
          <w:b/>
          <w:bCs/>
          <w:iCs/>
          <w:lang w:val="nl-NL"/>
        </w:rPr>
        <w:t xml:space="preserve"> </w:t>
      </w:r>
      <w:r w:rsidRPr="00151A26">
        <w:rPr>
          <w:lang w:val="nl-NL"/>
        </w:rPr>
        <w:t>Các quốc gia cổ đại phương Đông.</w:t>
      </w:r>
    </w:p>
    <w:p w:rsidR="00A56F2F" w:rsidRPr="00151A26" w:rsidRDefault="00A56F2F" w:rsidP="00A56F2F">
      <w:pPr>
        <w:spacing w:line="288" w:lineRule="auto"/>
        <w:jc w:val="both"/>
        <w:rPr>
          <w:lang w:val="nl-NL"/>
        </w:rPr>
      </w:pPr>
      <w:r w:rsidRPr="00151A26">
        <w:rPr>
          <w:lang w:val="nl-NL"/>
        </w:rPr>
        <w:t xml:space="preserve">       - Thời gian xuất hiện và địa điểm hình thành các quốc gia cổ đại PĐ?</w:t>
      </w:r>
    </w:p>
    <w:p w:rsidR="00A56F2F" w:rsidRPr="00151A26" w:rsidRDefault="00A56F2F" w:rsidP="00A56F2F">
      <w:pPr>
        <w:spacing w:line="288" w:lineRule="auto"/>
        <w:jc w:val="both"/>
        <w:rPr>
          <w:lang w:val="nl-NL"/>
        </w:rPr>
      </w:pPr>
      <w:r w:rsidRPr="00151A26">
        <w:rPr>
          <w:lang w:val="nl-NL"/>
        </w:rPr>
        <w:t xml:space="preserve">        - Xã hội cổ đại phương Đông bao gồm những tầng lớp nào?</w:t>
      </w:r>
    </w:p>
    <w:p w:rsidR="00A56F2F" w:rsidRPr="00151A26" w:rsidRDefault="00A56F2F" w:rsidP="00A56F2F">
      <w:pPr>
        <w:spacing w:line="288" w:lineRule="auto"/>
        <w:jc w:val="both"/>
        <w:rPr>
          <w:lang w:val="nl-NL"/>
        </w:rPr>
      </w:pPr>
      <w:r w:rsidRPr="00151A26">
        <w:rPr>
          <w:lang w:val="nl-NL"/>
        </w:rPr>
        <w:t xml:space="preserve">       - Nhà nước cổ đại PĐ do ai đứng đầu? Người đó có quyền gì?</w:t>
      </w:r>
    </w:p>
    <w:p w:rsidR="00A56F2F" w:rsidRPr="00151A26" w:rsidRDefault="00A56F2F"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AA118C">
      <w:pPr>
        <w:spacing w:line="288" w:lineRule="auto"/>
        <w:ind w:firstLine="536"/>
        <w:jc w:val="both"/>
        <w:rPr>
          <w:b/>
          <w:lang w:val="nl-NL"/>
        </w:rPr>
      </w:pPr>
      <w:r w:rsidRPr="00151A26">
        <w:rPr>
          <w:lang w:val="nl-NL"/>
        </w:rPr>
        <w:t>Ngày soạn: 25/9/18                   Ngày dạy: 27/9/18</w:t>
      </w:r>
    </w:p>
    <w:p w:rsidR="00AA118C" w:rsidRPr="00151A26" w:rsidRDefault="00AA118C" w:rsidP="00AA118C">
      <w:pPr>
        <w:spacing w:line="288" w:lineRule="auto"/>
        <w:ind w:firstLine="536"/>
        <w:jc w:val="both"/>
        <w:rPr>
          <w:lang w:val="nl-NL"/>
        </w:rPr>
      </w:pPr>
      <w:r w:rsidRPr="00151A26">
        <w:rPr>
          <w:b/>
          <w:u w:val="single"/>
          <w:lang w:val="nl-NL"/>
        </w:rPr>
        <w:lastRenderedPageBreak/>
        <w:t>TUẦN 4</w:t>
      </w:r>
      <w:r w:rsidRPr="00151A26">
        <w:rPr>
          <w:lang w:val="nl-NL"/>
        </w:rPr>
        <w:t xml:space="preserve"> - </w:t>
      </w:r>
      <w:r w:rsidRPr="00151A26">
        <w:rPr>
          <w:b/>
          <w:lang w:val="nl-NL"/>
        </w:rPr>
        <w:t>Tiết 4</w:t>
      </w:r>
      <w:r w:rsidRPr="00151A26">
        <w:rPr>
          <w:lang w:val="nl-NL"/>
        </w:rPr>
        <w:t xml:space="preserve">                                    </w:t>
      </w:r>
      <w:r w:rsidRPr="00151A26">
        <w:rPr>
          <w:b/>
          <w:u w:val="single"/>
          <w:lang w:val="nl-NL"/>
        </w:rPr>
        <w:t>Bài 4</w:t>
      </w:r>
    </w:p>
    <w:p w:rsidR="00AA118C" w:rsidRPr="00151A26" w:rsidRDefault="00AA118C" w:rsidP="00AA118C">
      <w:pPr>
        <w:spacing w:line="288" w:lineRule="auto"/>
        <w:ind w:firstLine="536"/>
        <w:jc w:val="both"/>
        <w:rPr>
          <w:b/>
          <w:lang w:val="nl-NL"/>
        </w:rPr>
      </w:pPr>
      <w:r w:rsidRPr="00151A26">
        <w:rPr>
          <w:b/>
          <w:lang w:val="nl-NL"/>
        </w:rPr>
        <w:t>CÁC QUỐC GIA CỔ ĐẠI PHƯƠNG ĐÔNG</w:t>
      </w:r>
    </w:p>
    <w:p w:rsidR="00AA118C" w:rsidRPr="00151A26" w:rsidRDefault="00AA118C" w:rsidP="00AA118C">
      <w:pPr>
        <w:spacing w:line="288" w:lineRule="auto"/>
        <w:ind w:firstLine="536"/>
        <w:jc w:val="both"/>
        <w:rPr>
          <w:b/>
          <w:lang w:val="nl-NL"/>
        </w:rPr>
      </w:pPr>
      <w:r w:rsidRPr="00151A26">
        <w:rPr>
          <w:b/>
          <w:lang w:val="nl-NL"/>
        </w:rPr>
        <w:t xml:space="preserve">I. </w:t>
      </w:r>
      <w:r w:rsidRPr="00151A26">
        <w:rPr>
          <w:b/>
          <w:u w:val="single"/>
          <w:lang w:val="nl-NL"/>
        </w:rPr>
        <w:t>MỤC TIÊU</w:t>
      </w:r>
      <w:r w:rsidRPr="00151A26">
        <w:rPr>
          <w:b/>
          <w:lang w:val="nl-NL"/>
        </w:rPr>
        <w:t xml:space="preserve"> </w:t>
      </w:r>
    </w:p>
    <w:p w:rsidR="00AA118C" w:rsidRPr="00151A26" w:rsidRDefault="00AA118C" w:rsidP="00AA118C">
      <w:pPr>
        <w:spacing w:line="288" w:lineRule="auto"/>
        <w:ind w:firstLine="536"/>
        <w:jc w:val="both"/>
        <w:rPr>
          <w:b/>
          <w:lang w:val="nl-NL"/>
        </w:rPr>
      </w:pPr>
      <w:r w:rsidRPr="00151A26">
        <w:rPr>
          <w:b/>
          <w:lang w:val="nl-NL"/>
        </w:rPr>
        <w:t>1. Kiến thức:</w:t>
      </w:r>
      <w:r w:rsidRPr="00151A26">
        <w:rPr>
          <w:lang w:val="vi-VN"/>
        </w:rPr>
        <w:t xml:space="preserve"> Sau khi học xong</w:t>
      </w:r>
      <w:r w:rsidRPr="00151A26">
        <w:t xml:space="preserve"> bài</w:t>
      </w:r>
      <w:r w:rsidRPr="00151A26">
        <w:rPr>
          <w:lang w:val="vi-VN"/>
        </w:rPr>
        <w:t>, học sinh</w:t>
      </w:r>
    </w:p>
    <w:p w:rsidR="00AA118C" w:rsidRPr="00151A26" w:rsidRDefault="00AA118C" w:rsidP="00AA118C">
      <w:pPr>
        <w:spacing w:line="288" w:lineRule="auto"/>
        <w:ind w:firstLine="536"/>
        <w:jc w:val="both"/>
        <w:rPr>
          <w:lang w:val="nl-NL"/>
        </w:rPr>
      </w:pPr>
      <w:r w:rsidRPr="00151A26">
        <w:rPr>
          <w:lang w:val="nl-NL"/>
        </w:rPr>
        <w:t>- Nêu được sự xuất hiện các quốc gia cổ đại phương Đông (thời gian, địa điểm).</w:t>
      </w:r>
    </w:p>
    <w:p w:rsidR="00AA118C" w:rsidRPr="00151A26" w:rsidRDefault="00AA118C" w:rsidP="00AA118C">
      <w:pPr>
        <w:spacing w:line="288" w:lineRule="auto"/>
        <w:ind w:firstLine="536"/>
        <w:jc w:val="both"/>
        <w:rPr>
          <w:lang w:val="nl-NL"/>
        </w:rPr>
      </w:pPr>
      <w:r w:rsidRPr="00151A26">
        <w:rPr>
          <w:lang w:val="nl-NL"/>
        </w:rPr>
        <w:t>- Trình bày sơ lược về tổ chức và đời sống xã hội cổ đại phương Đông.</w:t>
      </w:r>
    </w:p>
    <w:p w:rsidR="00AA118C" w:rsidRPr="00151A26" w:rsidRDefault="00AA118C" w:rsidP="00AA118C">
      <w:pPr>
        <w:spacing w:line="288" w:lineRule="auto"/>
        <w:ind w:firstLine="536"/>
        <w:jc w:val="both"/>
        <w:rPr>
          <w:b/>
          <w:lang w:val="nl-NL"/>
        </w:rPr>
      </w:pPr>
      <w:r w:rsidRPr="00151A26">
        <w:rPr>
          <w:b/>
          <w:lang w:val="nl-NL"/>
        </w:rPr>
        <w:t>2. Thái độ</w:t>
      </w:r>
    </w:p>
    <w:p w:rsidR="00AA118C" w:rsidRPr="00151A26" w:rsidRDefault="00AA118C" w:rsidP="00AA118C">
      <w:pPr>
        <w:spacing w:line="288" w:lineRule="auto"/>
        <w:ind w:firstLine="536"/>
        <w:jc w:val="both"/>
        <w:rPr>
          <w:lang w:val="nl-NL"/>
        </w:rPr>
      </w:pPr>
      <w:r w:rsidRPr="00151A26">
        <w:rPr>
          <w:lang w:val="nl-NL"/>
        </w:rPr>
        <w:t>- Xã hội cổ đại phát triển cao hơn xã hội nguyên thủy, bước đầu ý thức về sự bất bình đẳng, sự phân chia giai cấp trong xã hội và về Nhà nước chuyên chế.</w:t>
      </w:r>
    </w:p>
    <w:p w:rsidR="00AA118C" w:rsidRPr="00151A26" w:rsidRDefault="00AA118C" w:rsidP="00AA118C">
      <w:pPr>
        <w:spacing w:line="288" w:lineRule="auto"/>
        <w:ind w:firstLine="536"/>
        <w:jc w:val="both"/>
        <w:rPr>
          <w:b/>
          <w:lang w:val="nl-NL"/>
        </w:rPr>
      </w:pPr>
      <w:r w:rsidRPr="00151A26">
        <w:rPr>
          <w:b/>
          <w:lang w:val="nl-NL"/>
        </w:rPr>
        <w:t>3. Kỹ năng</w:t>
      </w:r>
    </w:p>
    <w:p w:rsidR="00AA118C" w:rsidRPr="00151A26" w:rsidRDefault="00AA118C" w:rsidP="00AA118C">
      <w:pPr>
        <w:spacing w:line="288" w:lineRule="auto"/>
        <w:ind w:firstLine="536"/>
        <w:jc w:val="both"/>
        <w:rPr>
          <w:lang w:val="nl-NL"/>
        </w:rPr>
      </w:pPr>
      <w:r w:rsidRPr="00151A26">
        <w:rPr>
          <w:lang w:val="nl-NL"/>
        </w:rPr>
        <w:t>Rèn luyện kỹ năng quan sát tranh ảnh - chỉ bản đồ.</w:t>
      </w:r>
    </w:p>
    <w:p w:rsidR="00AA118C" w:rsidRPr="00151A26" w:rsidRDefault="00AA118C" w:rsidP="00AA118C">
      <w:pPr>
        <w:spacing w:line="288" w:lineRule="auto"/>
        <w:ind w:firstLine="536"/>
        <w:jc w:val="both"/>
        <w:rPr>
          <w:b/>
          <w:bCs/>
          <w:lang w:val="nl-NL"/>
        </w:rPr>
      </w:pPr>
      <w:r w:rsidRPr="00151A26">
        <w:rPr>
          <w:b/>
          <w:bCs/>
          <w:lang w:val="nl-NL"/>
        </w:rPr>
        <w:t xml:space="preserve">        4. Định hướng phát triển năng lực</w:t>
      </w:r>
    </w:p>
    <w:p w:rsidR="00AA118C" w:rsidRPr="00151A26" w:rsidRDefault="00AA118C" w:rsidP="00AA118C">
      <w:pPr>
        <w:spacing w:line="288" w:lineRule="auto"/>
        <w:ind w:firstLine="536"/>
        <w:jc w:val="both"/>
        <w:rPr>
          <w:i/>
          <w:iCs/>
          <w:lang w:val="nl-NL"/>
        </w:rPr>
      </w:pPr>
      <w:r w:rsidRPr="00151A26">
        <w:rPr>
          <w:b/>
          <w:bCs/>
          <w:lang w:val="nl-NL"/>
        </w:rPr>
        <w:t xml:space="preserve">        - Năng lực chung: </w:t>
      </w:r>
      <w:r w:rsidRPr="00151A26">
        <w:rPr>
          <w:lang w:val="nl-NL"/>
        </w:rPr>
        <w:t>Năng lực</w:t>
      </w:r>
      <w:r w:rsidRPr="00151A26">
        <w:rPr>
          <w:lang w:val="vi-VN"/>
        </w:rPr>
        <w:t xml:space="preserve"> giao tiếp và hợp tác; tự học</w:t>
      </w:r>
      <w:r w:rsidRPr="00151A26">
        <w:rPr>
          <w:lang w:val="nl-NL"/>
        </w:rPr>
        <w:t>; giải quyết vấn đề</w:t>
      </w:r>
      <w:r w:rsidRPr="00151A26">
        <w:rPr>
          <w:lang w:val="vi-VN"/>
        </w:rPr>
        <w:t>.</w:t>
      </w:r>
      <w:r w:rsidRPr="00151A26">
        <w:rPr>
          <w:i/>
          <w:iCs/>
          <w:lang w:val="vi-VN"/>
        </w:rPr>
        <w:t xml:space="preserve"> </w:t>
      </w:r>
    </w:p>
    <w:p w:rsidR="00AA118C" w:rsidRPr="00151A26" w:rsidRDefault="00AA118C" w:rsidP="00AA118C">
      <w:pPr>
        <w:spacing w:line="288" w:lineRule="auto"/>
        <w:ind w:firstLine="536"/>
        <w:jc w:val="both"/>
      </w:pPr>
      <w:r w:rsidRPr="00151A26">
        <w:rPr>
          <w:b/>
          <w:bCs/>
          <w:lang w:val="nl-NL"/>
        </w:rPr>
        <w:t xml:space="preserve">       - Năng lực chuyên biệt: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AA118C" w:rsidRPr="00151A26" w:rsidRDefault="00AA118C" w:rsidP="00AA118C">
      <w:pPr>
        <w:spacing w:line="288" w:lineRule="auto"/>
        <w:ind w:firstLine="536"/>
        <w:jc w:val="both"/>
        <w:rPr>
          <w:lang w:val="nl-NL"/>
        </w:rPr>
      </w:pPr>
      <w:r w:rsidRPr="00151A26">
        <w:rPr>
          <w:b/>
          <w:bCs/>
          <w:lang w:val="nl-NL"/>
        </w:rPr>
        <w:t xml:space="preserve">II. PHƯƠNG  PHÁP: </w:t>
      </w:r>
      <w:r w:rsidRPr="00151A26">
        <w:rPr>
          <w:lang w:val="nl-NL"/>
        </w:rPr>
        <w:t>Trực quan, phát vấn, phân tích, …..</w:t>
      </w:r>
    </w:p>
    <w:p w:rsidR="00AA118C" w:rsidRPr="00151A26" w:rsidRDefault="00AA118C" w:rsidP="00AA118C">
      <w:pPr>
        <w:spacing w:line="288" w:lineRule="auto"/>
        <w:ind w:firstLine="536"/>
        <w:jc w:val="both"/>
        <w:rPr>
          <w:lang w:val="nl-NL"/>
        </w:rPr>
      </w:pPr>
      <w:r w:rsidRPr="00151A26">
        <w:rPr>
          <w:b/>
          <w:bCs/>
          <w:lang w:val="nl-NL"/>
        </w:rPr>
        <w:t xml:space="preserve">III. PHƯƠNG TIỆN : </w:t>
      </w:r>
      <w:r w:rsidRPr="00151A26">
        <w:rPr>
          <w:lang w:val="nl-NL"/>
        </w:rPr>
        <w:t>Lược đồ các quốc gia phương Đông cổ đại.</w:t>
      </w:r>
    </w:p>
    <w:p w:rsidR="00AA118C" w:rsidRPr="00151A26" w:rsidRDefault="00AA118C" w:rsidP="00AA118C">
      <w:pPr>
        <w:spacing w:line="288" w:lineRule="auto"/>
        <w:ind w:firstLine="536"/>
        <w:jc w:val="both"/>
        <w:rPr>
          <w:b/>
          <w:bCs/>
          <w:lang w:val="nl-NL"/>
        </w:rPr>
      </w:pPr>
      <w:r w:rsidRPr="00151A26">
        <w:rPr>
          <w:b/>
          <w:bCs/>
          <w:lang w:val="nl-NL"/>
        </w:rPr>
        <w:t xml:space="preserve">IV. CHUẨN BỊ </w:t>
      </w:r>
    </w:p>
    <w:p w:rsidR="00AA118C" w:rsidRPr="00151A26" w:rsidRDefault="00AA118C" w:rsidP="00AA118C">
      <w:pPr>
        <w:spacing w:line="288" w:lineRule="auto"/>
        <w:ind w:firstLine="536"/>
        <w:jc w:val="both"/>
        <w:rPr>
          <w:b/>
          <w:lang w:val="vi-VN"/>
        </w:rPr>
      </w:pPr>
      <w:r w:rsidRPr="00151A26">
        <w:rPr>
          <w:b/>
          <w:bCs/>
        </w:rPr>
        <w:t xml:space="preserve">          1. </w:t>
      </w:r>
      <w:r w:rsidRPr="00151A26">
        <w:rPr>
          <w:b/>
          <w:lang w:val="vi-VN"/>
        </w:rPr>
        <w:t>Chuẩn bị của giáo viên</w:t>
      </w:r>
    </w:p>
    <w:p w:rsidR="00AA118C" w:rsidRPr="00151A26" w:rsidRDefault="00AA118C" w:rsidP="00AA118C">
      <w:pPr>
        <w:spacing w:line="288" w:lineRule="auto"/>
        <w:ind w:firstLine="536"/>
        <w:jc w:val="both"/>
        <w:rPr>
          <w:lang w:val="vi-VN"/>
        </w:rPr>
      </w:pPr>
      <w:r w:rsidRPr="00151A26">
        <w:rPr>
          <w:lang w:val="vi-VN"/>
        </w:rPr>
        <w:t>- Giáo án word và Powerpoint.</w:t>
      </w:r>
    </w:p>
    <w:p w:rsidR="00AA118C" w:rsidRPr="00151A26" w:rsidRDefault="00AA118C" w:rsidP="00AA118C">
      <w:pPr>
        <w:spacing w:line="288" w:lineRule="auto"/>
        <w:ind w:firstLine="536"/>
        <w:jc w:val="both"/>
        <w:rPr>
          <w:lang w:val="nl-NL"/>
        </w:rPr>
      </w:pPr>
      <w:r w:rsidRPr="00151A26">
        <w:rPr>
          <w:lang w:val="pt-BR"/>
        </w:rPr>
        <w:t xml:space="preserve">          - </w:t>
      </w:r>
      <w:r w:rsidRPr="00151A26">
        <w:rPr>
          <w:lang w:val="nl-NL"/>
        </w:rPr>
        <w:t>Lược đồ các quốc gia phương Đông cổ đại.</w:t>
      </w:r>
    </w:p>
    <w:p w:rsidR="00AA118C" w:rsidRPr="00151A26" w:rsidRDefault="00AA118C" w:rsidP="00AA118C">
      <w:pPr>
        <w:spacing w:line="288" w:lineRule="auto"/>
        <w:ind w:firstLine="536"/>
        <w:jc w:val="both"/>
        <w:rPr>
          <w:b/>
          <w:lang w:val="pt-BR"/>
        </w:rPr>
      </w:pPr>
      <w:r w:rsidRPr="00151A26">
        <w:rPr>
          <w:b/>
          <w:lang w:val="pt-BR"/>
        </w:rPr>
        <w:t xml:space="preserve">           2. Chuẩn bị của học sinh</w:t>
      </w:r>
    </w:p>
    <w:p w:rsidR="00AA118C" w:rsidRPr="00151A26" w:rsidRDefault="00AA118C" w:rsidP="00AA118C">
      <w:pPr>
        <w:spacing w:line="288" w:lineRule="auto"/>
        <w:ind w:firstLine="536"/>
        <w:jc w:val="both"/>
        <w:rPr>
          <w:lang w:val="pt-BR"/>
        </w:rPr>
      </w:pPr>
      <w:r w:rsidRPr="00151A26">
        <w:rPr>
          <w:lang w:val="pt-BR"/>
        </w:rPr>
        <w:t xml:space="preserve"> - Đọc trước sách giáo khoa và hoàn thành các nhiệm vụ được giao.</w:t>
      </w:r>
    </w:p>
    <w:p w:rsidR="00AA118C" w:rsidRPr="00151A26" w:rsidRDefault="00AA118C" w:rsidP="00AA118C">
      <w:pPr>
        <w:spacing w:line="288" w:lineRule="auto"/>
        <w:ind w:firstLine="536"/>
        <w:jc w:val="both"/>
        <w:rPr>
          <w:b/>
          <w:bCs/>
        </w:rPr>
      </w:pPr>
      <w:r w:rsidRPr="00151A26">
        <w:rPr>
          <w:b/>
          <w:bCs/>
        </w:rPr>
        <w:t xml:space="preserve">  </w:t>
      </w:r>
      <w:r w:rsidRPr="00151A26">
        <w:rPr>
          <w:b/>
          <w:bCs/>
          <w:lang w:val="vi-VN"/>
        </w:rPr>
        <w:t xml:space="preserve">V. </w:t>
      </w:r>
      <w:r w:rsidRPr="00151A26">
        <w:rPr>
          <w:b/>
          <w:bCs/>
        </w:rPr>
        <w:t xml:space="preserve">TIẾN TRÌNH DẠY HỌC </w:t>
      </w:r>
    </w:p>
    <w:p w:rsidR="00AA118C" w:rsidRPr="00151A26" w:rsidRDefault="00AA118C" w:rsidP="00AA118C">
      <w:pPr>
        <w:spacing w:line="288" w:lineRule="auto"/>
        <w:ind w:firstLine="536"/>
        <w:jc w:val="both"/>
        <w:rPr>
          <w:b/>
          <w:u w:val="single"/>
          <w:lang w:val="nl-NL"/>
        </w:rPr>
      </w:pPr>
      <w:r w:rsidRPr="00151A26">
        <w:rPr>
          <w:b/>
          <w:bCs/>
          <w:lang w:val="nl-NL"/>
        </w:rPr>
        <w:t xml:space="preserve">         </w:t>
      </w:r>
      <w:r w:rsidRPr="00151A26">
        <w:rPr>
          <w:b/>
          <w:lang w:val="nl-NL"/>
        </w:rPr>
        <w:t xml:space="preserve">   1. Ổn định lớp</w:t>
      </w:r>
    </w:p>
    <w:p w:rsidR="00AA118C" w:rsidRPr="00151A26" w:rsidRDefault="00AA118C" w:rsidP="00AA118C">
      <w:pPr>
        <w:spacing w:line="288" w:lineRule="auto"/>
        <w:ind w:firstLine="536"/>
        <w:jc w:val="both"/>
        <w:rPr>
          <w:lang w:val="nl-NL"/>
        </w:rPr>
      </w:pPr>
      <w:r w:rsidRPr="00151A26">
        <w:rPr>
          <w:b/>
          <w:lang w:val="nl-NL"/>
        </w:rPr>
        <w:t xml:space="preserve">           2. Kiểm tra: </w:t>
      </w:r>
      <w:r w:rsidRPr="00151A26">
        <w:rPr>
          <w:lang w:val="nl-NL"/>
        </w:rPr>
        <w:t xml:space="preserve">(4 phút) </w:t>
      </w:r>
    </w:p>
    <w:p w:rsidR="00AA118C" w:rsidRPr="00151A26" w:rsidRDefault="00AA118C" w:rsidP="00AA118C">
      <w:pPr>
        <w:spacing w:line="288" w:lineRule="auto"/>
        <w:ind w:firstLine="536"/>
        <w:jc w:val="both"/>
        <w:rPr>
          <w:lang w:val="nl-NL"/>
        </w:rPr>
      </w:pPr>
      <w:r w:rsidRPr="00151A26">
        <w:rPr>
          <w:bCs/>
          <w:lang w:val="nl-NL"/>
        </w:rPr>
        <w:t xml:space="preserve">            - </w:t>
      </w:r>
      <w:r w:rsidRPr="00151A26">
        <w:rPr>
          <w:lang w:val="nl-NL"/>
        </w:rPr>
        <w:t>Con người xuất hiện như thế nào (thời gian, động lực) di cốt tìm thấy ở đâu ?</w:t>
      </w:r>
    </w:p>
    <w:p w:rsidR="00AA118C" w:rsidRPr="00151A26" w:rsidRDefault="00AA118C" w:rsidP="00AA118C">
      <w:pPr>
        <w:spacing w:line="288" w:lineRule="auto"/>
        <w:ind w:firstLine="536"/>
        <w:jc w:val="both"/>
        <w:rPr>
          <w:b/>
          <w:iCs/>
        </w:rPr>
      </w:pPr>
      <w:r w:rsidRPr="00151A26">
        <w:rPr>
          <w:bCs/>
          <w:lang w:val="nl-NL"/>
        </w:rPr>
        <w:t xml:space="preserve">           - </w:t>
      </w:r>
      <w:r w:rsidRPr="00151A26">
        <w:rPr>
          <w:lang w:val="nl-NL"/>
        </w:rPr>
        <w:t>Vì sao xã hội nguyên thủy tan rã?</w:t>
      </w:r>
      <w:r w:rsidRPr="00151A26">
        <w:rPr>
          <w:b/>
          <w:iCs/>
          <w:lang w:val="vi-VN"/>
        </w:rPr>
        <w:t xml:space="preserve"> </w:t>
      </w:r>
    </w:p>
    <w:p w:rsidR="00AA118C" w:rsidRPr="00151A26" w:rsidRDefault="00AA118C" w:rsidP="00AA118C">
      <w:pPr>
        <w:spacing w:line="288" w:lineRule="auto"/>
        <w:ind w:firstLine="536"/>
        <w:jc w:val="both"/>
        <w:rPr>
          <w:b/>
          <w:iCs/>
        </w:rPr>
      </w:pPr>
      <w:r w:rsidRPr="00151A26">
        <w:rPr>
          <w:b/>
          <w:iCs/>
        </w:rPr>
        <w:t xml:space="preserve">            </w:t>
      </w:r>
      <w:r w:rsidRPr="00151A26">
        <w:rPr>
          <w:b/>
          <w:iCs/>
          <w:lang w:val="vi-VN"/>
        </w:rPr>
        <w:t>3. Bài mới</w:t>
      </w:r>
    </w:p>
    <w:p w:rsidR="00AA118C" w:rsidRPr="00151A26" w:rsidRDefault="00AA118C" w:rsidP="00AA118C">
      <w:pPr>
        <w:spacing w:line="288" w:lineRule="auto"/>
        <w:ind w:firstLine="536"/>
        <w:jc w:val="both"/>
      </w:pPr>
      <w:r w:rsidRPr="00151A26">
        <w:rPr>
          <w:b/>
          <w:bCs/>
          <w:lang w:val="vi-VN"/>
        </w:rPr>
        <w:t>3.1</w:t>
      </w:r>
      <w:r w:rsidRPr="00151A26">
        <w:rPr>
          <w:b/>
          <w:bCs/>
        </w:rPr>
        <w:t xml:space="preserve">. </w:t>
      </w:r>
      <w:r w:rsidRPr="00151A26">
        <w:rPr>
          <w:b/>
          <w:bCs/>
          <w:lang w:val="vi-VN"/>
        </w:rPr>
        <w:t>Hoạt động khởi động</w:t>
      </w:r>
    </w:p>
    <w:p w:rsidR="00AA118C" w:rsidRPr="00151A26" w:rsidRDefault="00AA118C" w:rsidP="00AA118C">
      <w:pPr>
        <w:spacing w:line="288" w:lineRule="auto"/>
        <w:ind w:firstLine="536"/>
        <w:jc w:val="both"/>
      </w:pPr>
      <w:r w:rsidRPr="00151A26">
        <w:t xml:space="preserve">          </w:t>
      </w:r>
      <w:r w:rsidRPr="00151A26">
        <w:rPr>
          <w:lang w:val="vi-VN"/>
        </w:rPr>
        <w:t>- Mục tiêu</w:t>
      </w:r>
      <w:r w:rsidRPr="00151A26">
        <w:t>: Giúp học sinh nắm được các nội dung cơ bản của bài học cần đạt được đó là</w:t>
      </w:r>
      <w:r w:rsidRPr="00151A26">
        <w:rPr>
          <w:lang w:val="nl-NL"/>
        </w:rPr>
        <w:t xml:space="preserve"> sự xuất hiện các quốc gia cổ đại phương Đông và sơ lược về tổ chức và đời sống xã hội ở các quốc gia cổ đại đó</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AA118C" w:rsidRPr="00151A26" w:rsidRDefault="00AA118C" w:rsidP="00AA118C">
      <w:pPr>
        <w:spacing w:line="288" w:lineRule="auto"/>
        <w:ind w:firstLine="536"/>
        <w:jc w:val="both"/>
      </w:pPr>
      <w:r w:rsidRPr="00151A26">
        <w:rPr>
          <w:lang w:val="vi-VN"/>
        </w:rPr>
        <w:t>- Phương pháp</w:t>
      </w:r>
      <w:r w:rsidRPr="00151A26">
        <w:t>: Thuyết trình, trực quan, phát vấn.</w:t>
      </w:r>
    </w:p>
    <w:p w:rsidR="00AA118C" w:rsidRPr="00151A26" w:rsidRDefault="00AA118C" w:rsidP="00AA118C">
      <w:pPr>
        <w:spacing w:line="288" w:lineRule="auto"/>
        <w:ind w:firstLine="536"/>
        <w:jc w:val="both"/>
      </w:pPr>
      <w:r w:rsidRPr="00151A26">
        <w:rPr>
          <w:lang w:val="vi-VN"/>
        </w:rPr>
        <w:t>- Thời gian</w:t>
      </w:r>
      <w:r w:rsidRPr="00151A26">
        <w:t>: 2 phút.</w:t>
      </w:r>
    </w:p>
    <w:p w:rsidR="00AA118C" w:rsidRPr="00151A26" w:rsidRDefault="00AA118C" w:rsidP="00AA118C">
      <w:pPr>
        <w:spacing w:line="288" w:lineRule="auto"/>
        <w:ind w:firstLine="536"/>
        <w:jc w:val="both"/>
      </w:pPr>
      <w:r w:rsidRPr="00151A26">
        <w:t xml:space="preserve">          </w:t>
      </w:r>
      <w:r w:rsidRPr="00151A26">
        <w:rPr>
          <w:lang w:val="vi-VN"/>
        </w:rPr>
        <w:t>- Tổ chức hoạt động</w:t>
      </w:r>
      <w:r w:rsidRPr="00151A26">
        <w:t xml:space="preserve">: Giáo viên cho xem các bức tranh về sông Nin, sông Hoàng Hà, Trường Giang, sông Ấn, sông Ti-gơ-rơ,  yêu cầu học sinh trả lời câu hỏi: </w:t>
      </w:r>
    </w:p>
    <w:p w:rsidR="00AA118C" w:rsidRPr="00151A26" w:rsidRDefault="00AA118C" w:rsidP="00AA118C">
      <w:pPr>
        <w:spacing w:line="288" w:lineRule="auto"/>
        <w:ind w:firstLine="536"/>
        <w:jc w:val="both"/>
      </w:pPr>
      <w:r w:rsidRPr="00151A26">
        <w:lastRenderedPageBreak/>
        <w:t xml:space="preserve">          Qua bức tranh trên, em biết đây con sông của những nước nào? </w:t>
      </w:r>
    </w:p>
    <w:p w:rsidR="00AA118C" w:rsidRPr="00151A26" w:rsidRDefault="00AA118C" w:rsidP="00AA118C">
      <w:pPr>
        <w:spacing w:line="288" w:lineRule="auto"/>
        <w:ind w:firstLine="536"/>
        <w:jc w:val="both"/>
      </w:pPr>
      <w:r w:rsidRPr="00151A26">
        <w:t xml:space="preserve">         </w:t>
      </w:r>
      <w:r w:rsidRPr="00151A26">
        <w:rPr>
          <w:lang w:val="vi-VN"/>
        </w:rPr>
        <w:t>- Dự kiến sản phẩm</w:t>
      </w:r>
      <w:r w:rsidRPr="00151A26">
        <w:t>:  Đây con sông của những nước Ai Cập, Trung Quốc, Ấn Độ, Lưỡng Hà.</w:t>
      </w:r>
    </w:p>
    <w:p w:rsidR="00AA118C" w:rsidRPr="00151A26" w:rsidRDefault="00AA118C" w:rsidP="00AA118C">
      <w:pPr>
        <w:spacing w:line="288" w:lineRule="auto"/>
        <w:ind w:firstLine="536"/>
        <w:jc w:val="both"/>
        <w:rPr>
          <w:lang w:val="nl-NL"/>
        </w:rPr>
      </w:pPr>
      <w:r w:rsidRPr="00151A26">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p>
    <w:p w:rsidR="00AA118C" w:rsidRPr="00151A26" w:rsidRDefault="00AA118C" w:rsidP="00AA118C">
      <w:pPr>
        <w:spacing w:line="288" w:lineRule="auto"/>
        <w:ind w:firstLine="536"/>
        <w:jc w:val="both"/>
        <w:rPr>
          <w:lang w:val="nl-NL"/>
        </w:rPr>
      </w:pPr>
      <w:r w:rsidRPr="00151A26">
        <w:rPr>
          <w:b/>
          <w:lang w:val="nl-NL"/>
        </w:rPr>
        <w:t xml:space="preserve"> </w:t>
      </w:r>
      <w:r w:rsidRPr="00151A26">
        <w:rPr>
          <w:lang w:val="nl-NL"/>
        </w:rPr>
        <w:t xml:space="preserve">Do công cụ kim loại xuất hiện, sản xuất phát triển,  năng suất tăng đã tạo ra của cải dư thừa, xã hội đã phân hóa kẻ giàu, người nghèo -&gt; xã hội hình thành giai cấp và Nhà nước . Để hiểu rõ nhà nước cổ đại phương Đông ra đời vào thời gian nào, ở đâu, trong xã hội có những tầng lớp nào? Để hiểu rõ nội dung đó, chúng ta tìm hiểu qua bài học hôm nay.  </w:t>
      </w:r>
      <w:r w:rsidRPr="00151A26">
        <w:rPr>
          <w:b/>
          <w:lang w:val="nl-NL"/>
        </w:rPr>
        <w:t xml:space="preserve">    </w:t>
      </w:r>
    </w:p>
    <w:p w:rsidR="00AA118C" w:rsidRPr="00151A26" w:rsidRDefault="00AA118C" w:rsidP="00AA118C">
      <w:pPr>
        <w:spacing w:line="288" w:lineRule="auto"/>
        <w:ind w:firstLine="536"/>
        <w:jc w:val="both"/>
        <w:rPr>
          <w:lang w:val="vi-VN"/>
        </w:rPr>
      </w:pPr>
      <w:r w:rsidRPr="00151A26">
        <w:rPr>
          <w:b/>
          <w:bCs/>
          <w:lang w:val="vi-VN"/>
        </w:rPr>
        <w:t>3.2. Hoạt động hình thành kiến thức</w:t>
      </w:r>
    </w:p>
    <w:p w:rsidR="00AA118C" w:rsidRPr="00151A26" w:rsidRDefault="00AA118C" w:rsidP="00AA118C">
      <w:pPr>
        <w:spacing w:line="288" w:lineRule="auto"/>
        <w:ind w:firstLine="536"/>
        <w:jc w:val="both"/>
        <w:rPr>
          <w:lang w:val="vi-VN"/>
        </w:rPr>
      </w:pPr>
      <w:r w:rsidRPr="00151A26">
        <w:rPr>
          <w:b/>
          <w:lang w:val="vi-VN"/>
        </w:rPr>
        <w:t>1. Hoạt động 1</w:t>
      </w:r>
      <w:r w:rsidRPr="00151A26">
        <w:rPr>
          <w:lang w:val="vi-VN"/>
        </w:rPr>
        <w:t xml:space="preserve"> </w:t>
      </w:r>
    </w:p>
    <w:p w:rsidR="00AA118C" w:rsidRPr="00151A26" w:rsidRDefault="00AA118C" w:rsidP="00AA118C">
      <w:pPr>
        <w:spacing w:line="288" w:lineRule="auto"/>
        <w:ind w:firstLine="536"/>
        <w:jc w:val="both"/>
        <w:rPr>
          <w:b/>
          <w:lang w:val="nl-NL"/>
        </w:rPr>
      </w:pPr>
      <w:r w:rsidRPr="00151A26">
        <w:rPr>
          <w:b/>
        </w:rPr>
        <w:tab/>
        <w:t xml:space="preserve">   1.</w:t>
      </w:r>
      <w:r w:rsidRPr="00151A26">
        <w:rPr>
          <w:lang w:val="nl-NL"/>
        </w:rPr>
        <w:t xml:space="preserve"> </w:t>
      </w:r>
      <w:r w:rsidRPr="00151A26">
        <w:rPr>
          <w:b/>
          <w:lang w:val="nl-NL"/>
        </w:rPr>
        <w:t>Sự xuất hiện các quốc gia cổ đại ở phương Đông</w:t>
      </w:r>
    </w:p>
    <w:p w:rsidR="00AA118C" w:rsidRPr="00151A26" w:rsidRDefault="00AA118C" w:rsidP="00AA118C">
      <w:pPr>
        <w:spacing w:line="288" w:lineRule="auto"/>
        <w:ind w:firstLine="536"/>
        <w:jc w:val="both"/>
        <w:rPr>
          <w:lang w:val="vi-VN"/>
        </w:rPr>
      </w:pPr>
      <w:r w:rsidRPr="00151A26">
        <w:tab/>
      </w:r>
      <w:r w:rsidRPr="00151A26">
        <w:tab/>
      </w:r>
      <w:r w:rsidRPr="00151A26">
        <w:rPr>
          <w:lang w:val="vi-VN"/>
        </w:rPr>
        <w:t>- Mục tiêu</w:t>
      </w:r>
      <w:r w:rsidRPr="00151A26">
        <w:t xml:space="preserve">: </w:t>
      </w:r>
      <w:r w:rsidRPr="00151A26">
        <w:rPr>
          <w:lang w:val="vi-VN"/>
        </w:rPr>
        <w:t xml:space="preserve">HS </w:t>
      </w:r>
      <w:r w:rsidRPr="00151A26">
        <w:rPr>
          <w:lang w:val="nl-NL"/>
        </w:rPr>
        <w:t xml:space="preserve">nêu được sự xuất hiện các quốc gia cổ đại ở phương Đông </w:t>
      </w:r>
    </w:p>
    <w:p w:rsidR="00AA118C" w:rsidRPr="00151A26" w:rsidRDefault="00AA118C" w:rsidP="00AA118C">
      <w:pPr>
        <w:spacing w:line="288" w:lineRule="auto"/>
        <w:ind w:firstLine="536"/>
        <w:jc w:val="both"/>
      </w:pPr>
      <w:r w:rsidRPr="00151A26">
        <w:rPr>
          <w:lang w:val="vi-VN"/>
        </w:rPr>
        <w:t>- Phương pháp</w:t>
      </w:r>
      <w:r w:rsidRPr="00151A26">
        <w:t xml:space="preserve">: </w:t>
      </w:r>
      <w:r w:rsidRPr="00151A26">
        <w:rPr>
          <w:lang w:val="vi-VN"/>
        </w:rPr>
        <w:t xml:space="preserve">Trực quan, phát vấn, </w:t>
      </w:r>
      <w:r w:rsidRPr="00151A26">
        <w:t xml:space="preserve">thuyết trình, </w:t>
      </w:r>
      <w:r w:rsidRPr="00151A26">
        <w:rPr>
          <w:lang w:val="vi-VN"/>
        </w:rPr>
        <w:t>phân tích,</w:t>
      </w:r>
      <w:r w:rsidRPr="00151A26">
        <w:t xml:space="preserve"> nhóm.</w:t>
      </w:r>
    </w:p>
    <w:p w:rsidR="00AA118C" w:rsidRPr="00151A26" w:rsidRDefault="00AA118C" w:rsidP="00AA118C">
      <w:pPr>
        <w:spacing w:line="288" w:lineRule="auto"/>
        <w:ind w:firstLine="536"/>
        <w:jc w:val="both"/>
      </w:pPr>
      <w:r w:rsidRPr="00151A26">
        <w:rPr>
          <w:lang w:val="vi-VN"/>
        </w:rPr>
        <w:t>- Phương tiện</w:t>
      </w:r>
      <w:r w:rsidRPr="00151A26">
        <w:t>:</w:t>
      </w:r>
      <w:r w:rsidRPr="00151A26">
        <w:rPr>
          <w:lang w:val="pt-BR"/>
        </w:rPr>
        <w:t xml:space="preserve"> </w:t>
      </w:r>
      <w:r w:rsidRPr="00151A26">
        <w:rPr>
          <w:lang w:val="nl-NL"/>
        </w:rPr>
        <w:t>Lược đồ các quốc gia phương Đông cổ đại, ti vi</w:t>
      </w:r>
    </w:p>
    <w:p w:rsidR="00AA118C" w:rsidRPr="00151A26" w:rsidRDefault="00AA118C" w:rsidP="00AA118C">
      <w:pPr>
        <w:spacing w:line="288" w:lineRule="auto"/>
        <w:ind w:firstLine="536"/>
        <w:jc w:val="both"/>
      </w:pPr>
      <w:r w:rsidRPr="00151A26">
        <w:t xml:space="preserve">          </w:t>
      </w:r>
      <w:r w:rsidRPr="00151A26">
        <w:rPr>
          <w:lang w:val="vi-VN"/>
        </w:rPr>
        <w:t>- Thời gian</w:t>
      </w:r>
      <w:r w:rsidRPr="00151A26">
        <w:t>: 10 phút</w:t>
      </w:r>
    </w:p>
    <w:p w:rsidR="00AA118C" w:rsidRPr="00151A26" w:rsidRDefault="00AA118C" w:rsidP="00AA118C">
      <w:pPr>
        <w:spacing w:line="288" w:lineRule="auto"/>
        <w:ind w:firstLine="536"/>
        <w:jc w:val="both"/>
      </w:pPr>
      <w:r w:rsidRPr="00151A26">
        <w:t xml:space="preserve">          </w:t>
      </w:r>
      <w:r w:rsidRPr="00151A26">
        <w:rPr>
          <w:lang w:val="vi-VN"/>
        </w:rPr>
        <w:t xml:space="preserve">- Tổ chức hoạt động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3923"/>
      </w:tblGrid>
      <w:tr w:rsidR="00AA118C" w:rsidRPr="00151A26">
        <w:tc>
          <w:tcPr>
            <w:tcW w:w="567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Hoạt động của giáo viên và học sinh</w:t>
            </w:r>
          </w:p>
        </w:tc>
        <w:tc>
          <w:tcPr>
            <w:tcW w:w="392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Dự kiến sản phẩm (Nội dung chính)</w:t>
            </w:r>
          </w:p>
        </w:tc>
      </w:tr>
      <w:tr w:rsidR="00AA118C" w:rsidRPr="00151A26">
        <w:tc>
          <w:tcPr>
            <w:tcW w:w="567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lang w:val="en-CA"/>
              </w:rPr>
            </w:pPr>
            <w:r w:rsidRPr="00151A26">
              <w:rPr>
                <w:b/>
                <w:bCs/>
                <w:lang w:val="en-CA"/>
              </w:rPr>
              <w:t>Bước 1. Chuyển giao nhiệm vụ học tập</w:t>
            </w:r>
            <w:r w:rsidRPr="00151A26">
              <w:rPr>
                <w:bCs/>
                <w:lang w:val="en-CA"/>
              </w:rPr>
              <w:t xml:space="preserve"> </w:t>
            </w:r>
          </w:p>
          <w:p w:rsidR="00AA118C" w:rsidRPr="00151A26" w:rsidRDefault="00AA118C" w:rsidP="00AA118C">
            <w:pPr>
              <w:spacing w:line="288" w:lineRule="auto"/>
              <w:ind w:firstLine="536"/>
              <w:jc w:val="both"/>
            </w:pPr>
            <w:r w:rsidRPr="00151A26">
              <w:t>- HS đọc mục 1, quan sát H10 SGK (3 phút), thảo luận và thực hiện các yêu cầu sau:</w:t>
            </w:r>
          </w:p>
          <w:p w:rsidR="00AA118C" w:rsidRPr="00151A26" w:rsidRDefault="00AA118C" w:rsidP="00AA118C">
            <w:pPr>
              <w:spacing w:line="288" w:lineRule="auto"/>
              <w:ind w:firstLine="536"/>
              <w:jc w:val="both"/>
              <w:rPr>
                <w:lang w:val="nl-NL"/>
              </w:rPr>
            </w:pPr>
            <w:r w:rsidRPr="00151A26">
              <w:rPr>
                <w:lang w:val="nl-NL"/>
              </w:rPr>
              <w:t>+ Nhóm lẻ : Các quốc gia cổ đại phương Đông đã được hình thành vào thời gian nào? ở đâu?</w:t>
            </w:r>
          </w:p>
          <w:p w:rsidR="00AA118C" w:rsidRPr="00151A26" w:rsidRDefault="00AA118C" w:rsidP="00AA118C">
            <w:pPr>
              <w:spacing w:line="288" w:lineRule="auto"/>
              <w:ind w:firstLine="536"/>
              <w:jc w:val="both"/>
              <w:rPr>
                <w:i/>
                <w:lang w:val="nl-NL"/>
              </w:rPr>
            </w:pPr>
            <w:r w:rsidRPr="00151A26">
              <w:rPr>
                <w:lang w:val="nl-NL"/>
              </w:rPr>
              <w:t>+ Nhóm chẵn: Đặc điểm lớn nhất của các quốc gia này là gì? Tại sao các quốc gia cổ đại phương Đông lại được hình thành ở các con sông lớn?</w:t>
            </w:r>
          </w:p>
          <w:p w:rsidR="00AA118C" w:rsidRPr="00151A26" w:rsidRDefault="00AA118C" w:rsidP="00AA118C">
            <w:pPr>
              <w:spacing w:line="288" w:lineRule="auto"/>
              <w:ind w:firstLine="536"/>
              <w:jc w:val="both"/>
              <w:rPr>
                <w:b/>
                <w:bCs/>
                <w:lang w:val="en-CA"/>
              </w:rPr>
            </w:pPr>
            <w:r w:rsidRPr="00151A26">
              <w:rPr>
                <w:b/>
                <w:bCs/>
                <w:lang w:val="en-CA"/>
              </w:rPr>
              <w:t>Bước 2. Thực hiện nhiệm vụ học tập</w:t>
            </w:r>
          </w:p>
          <w:p w:rsidR="00AA118C" w:rsidRPr="00151A26" w:rsidRDefault="00AA118C" w:rsidP="00AA118C">
            <w:pPr>
              <w:spacing w:line="288" w:lineRule="auto"/>
              <w:ind w:firstLine="536"/>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AA118C" w:rsidRPr="00151A26" w:rsidRDefault="00AA118C" w:rsidP="00AA118C">
            <w:pPr>
              <w:spacing w:line="288" w:lineRule="auto"/>
              <w:ind w:firstLine="536"/>
              <w:jc w:val="both"/>
              <w:rPr>
                <w:b/>
                <w:bCs/>
                <w:lang w:val="en-CA"/>
              </w:rPr>
            </w:pPr>
            <w:r w:rsidRPr="00151A26">
              <w:rPr>
                <w:b/>
                <w:bCs/>
                <w:lang w:val="en-CA"/>
              </w:rPr>
              <w:t>Bước 3. Báo cáo kết quả hoạt động và thảo luận</w:t>
            </w:r>
          </w:p>
          <w:p w:rsidR="00AA118C" w:rsidRPr="00151A26" w:rsidRDefault="00AA118C" w:rsidP="00AA118C">
            <w:pPr>
              <w:spacing w:line="288" w:lineRule="auto"/>
              <w:ind w:firstLine="536"/>
              <w:jc w:val="both"/>
            </w:pPr>
            <w:r w:rsidRPr="00151A26">
              <w:lastRenderedPageBreak/>
              <w:t>- Đại diện các nhóm trình bày.</w:t>
            </w:r>
          </w:p>
          <w:p w:rsidR="00AA118C" w:rsidRPr="00151A26" w:rsidRDefault="00AA118C" w:rsidP="00AA118C">
            <w:pPr>
              <w:spacing w:line="288" w:lineRule="auto"/>
              <w:ind w:firstLine="536"/>
              <w:jc w:val="both"/>
              <w:rPr>
                <w:b/>
                <w:bCs/>
                <w:lang w:val="en-CA"/>
              </w:rPr>
            </w:pPr>
            <w:r w:rsidRPr="00151A26">
              <w:rPr>
                <w:b/>
                <w:bCs/>
                <w:lang w:val="en-CA"/>
              </w:rPr>
              <w:t>Bước 4. Đánh giá kết quả thực hiện nhiệm vụ học tập</w:t>
            </w:r>
          </w:p>
          <w:p w:rsidR="00AA118C" w:rsidRPr="00151A26" w:rsidRDefault="00AA118C" w:rsidP="00AA118C">
            <w:pPr>
              <w:spacing w:line="288" w:lineRule="auto"/>
              <w:ind w:firstLine="536"/>
              <w:jc w:val="both"/>
            </w:pPr>
            <w:r w:rsidRPr="00151A26">
              <w:t xml:space="preserve">HS phân tích, nhận xét, đánh giá kết quả của nhóm trình bày. </w:t>
            </w:r>
          </w:p>
          <w:p w:rsidR="00AA118C" w:rsidRPr="00151A26" w:rsidRDefault="00AA118C" w:rsidP="00AA118C">
            <w:pPr>
              <w:spacing w:line="288" w:lineRule="auto"/>
              <w:ind w:firstLine="536"/>
              <w:jc w:val="both"/>
            </w:pPr>
            <w:r w:rsidRPr="00151A26">
              <w:rPr>
                <w:bCs/>
                <w:lang w:val="en-CA"/>
              </w:rPr>
              <w:t xml:space="preserve">GV bổ sung phần phân tích nhận xét, đánh giá, kết quả thực hiện nhiệm vụ học tập của học sinh. Chính xác hóa các kiến thức đã hình thành cho học sinh. </w:t>
            </w:r>
          </w:p>
        </w:tc>
        <w:tc>
          <w:tcPr>
            <w:tcW w:w="392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pPr>
            <w:r w:rsidRPr="00151A26">
              <w:t>*  Thời gian xuất hiện : Cuối thiên niên kỉ IV đến đầu thiên niên kỉ III TCN.</w:t>
            </w:r>
          </w:p>
          <w:p w:rsidR="00AA118C" w:rsidRPr="00151A26" w:rsidRDefault="00AA118C" w:rsidP="00AA118C">
            <w:pPr>
              <w:spacing w:line="288" w:lineRule="auto"/>
              <w:ind w:firstLine="536"/>
              <w:jc w:val="both"/>
            </w:pPr>
            <w:r w:rsidRPr="00151A26">
              <w:t>* Địa điểm:</w:t>
            </w:r>
          </w:p>
          <w:p w:rsidR="00AA118C" w:rsidRPr="00151A26" w:rsidRDefault="00AA118C" w:rsidP="00AA118C">
            <w:pPr>
              <w:spacing w:line="288" w:lineRule="auto"/>
              <w:ind w:firstLine="536"/>
              <w:jc w:val="both"/>
              <w:rPr>
                <w:b/>
                <w:bCs/>
              </w:rPr>
            </w:pPr>
            <w:r w:rsidRPr="00151A26">
              <w:t>Các quốc gia cổ đại phương Đông: Ai Cập, Lưỡng Hà, Ấn Độ, Trung Quốc hình thành ở lưu vực  các con sông.</w:t>
            </w: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lang w:val="vi-VN"/>
              </w:rPr>
            </w:pPr>
          </w:p>
        </w:tc>
      </w:tr>
    </w:tbl>
    <w:p w:rsidR="00AA118C" w:rsidRPr="00151A26" w:rsidRDefault="00AA118C" w:rsidP="00AA118C">
      <w:pPr>
        <w:spacing w:line="288" w:lineRule="auto"/>
        <w:ind w:firstLine="536"/>
        <w:jc w:val="both"/>
      </w:pPr>
      <w:r w:rsidRPr="00151A26">
        <w:rPr>
          <w:b/>
          <w:lang w:val="vi-VN"/>
        </w:rPr>
        <w:lastRenderedPageBreak/>
        <w:t xml:space="preserve">2. Hoạt động </w:t>
      </w:r>
      <w:r w:rsidRPr="00151A26">
        <w:rPr>
          <w:b/>
        </w:rPr>
        <w:t>2</w:t>
      </w:r>
    </w:p>
    <w:p w:rsidR="00AA118C" w:rsidRPr="00151A26" w:rsidRDefault="00AA118C" w:rsidP="00AA118C">
      <w:pPr>
        <w:spacing w:line="288" w:lineRule="auto"/>
        <w:ind w:firstLine="536"/>
        <w:jc w:val="both"/>
        <w:rPr>
          <w:b/>
          <w:lang w:val="nl-NL"/>
        </w:rPr>
      </w:pPr>
      <w:r w:rsidRPr="00151A26">
        <w:rPr>
          <w:b/>
          <w:lang w:val="nl-NL"/>
        </w:rPr>
        <w:t xml:space="preserve">       2. Sơ lược về tổ chức và đời sống xã hội ở các quốc gia cổ đại phương Đông</w:t>
      </w:r>
    </w:p>
    <w:p w:rsidR="00AA118C" w:rsidRPr="00151A26" w:rsidRDefault="00AA118C" w:rsidP="00AA118C">
      <w:pPr>
        <w:spacing w:line="288" w:lineRule="auto"/>
        <w:ind w:firstLine="536"/>
        <w:jc w:val="both"/>
        <w:rPr>
          <w:lang w:val="vi-VN"/>
        </w:rPr>
      </w:pPr>
      <w:r w:rsidRPr="00151A26">
        <w:t xml:space="preserve">         </w:t>
      </w:r>
      <w:r w:rsidRPr="00151A26">
        <w:rPr>
          <w:lang w:val="vi-VN"/>
        </w:rPr>
        <w:t>- Mục tiêu</w:t>
      </w:r>
      <w:r w:rsidRPr="00151A26">
        <w:t xml:space="preserve">: </w:t>
      </w:r>
      <w:r w:rsidRPr="00151A26">
        <w:rPr>
          <w:lang w:val="vi-VN"/>
        </w:rPr>
        <w:t xml:space="preserve">HS </w:t>
      </w:r>
      <w:r w:rsidRPr="00151A26">
        <w:rPr>
          <w:lang w:val="nl-NL"/>
        </w:rPr>
        <w:t>trình bày sơ lược về tổ chức và đời sống xã hội cổ đại phương Đông.</w:t>
      </w:r>
    </w:p>
    <w:p w:rsidR="00AA118C" w:rsidRPr="00151A26" w:rsidRDefault="00AA118C" w:rsidP="00AA118C">
      <w:pPr>
        <w:spacing w:line="288" w:lineRule="auto"/>
        <w:ind w:firstLine="536"/>
        <w:jc w:val="both"/>
      </w:pPr>
      <w:r w:rsidRPr="00151A26">
        <w:rPr>
          <w:lang w:val="vi-VN"/>
        </w:rPr>
        <w:t>- Phương pháp</w:t>
      </w:r>
      <w:r w:rsidRPr="00151A26">
        <w:t xml:space="preserve">: </w:t>
      </w:r>
      <w:r w:rsidRPr="00151A26">
        <w:rPr>
          <w:lang w:val="vi-VN"/>
        </w:rPr>
        <w:t xml:space="preserve">Trực quan, phát vấn, </w:t>
      </w:r>
      <w:r w:rsidRPr="00151A26">
        <w:t xml:space="preserve">thuyết trình, </w:t>
      </w:r>
      <w:r w:rsidRPr="00151A26">
        <w:rPr>
          <w:lang w:val="vi-VN"/>
        </w:rPr>
        <w:t>phân tích,</w:t>
      </w:r>
      <w:r w:rsidRPr="00151A26">
        <w:t xml:space="preserve"> nhóm.</w:t>
      </w:r>
    </w:p>
    <w:p w:rsidR="00AA118C" w:rsidRPr="00151A26" w:rsidRDefault="00AA118C" w:rsidP="00AA118C">
      <w:pPr>
        <w:spacing w:line="288" w:lineRule="auto"/>
        <w:ind w:firstLine="536"/>
        <w:jc w:val="both"/>
      </w:pPr>
      <w:r w:rsidRPr="00151A26">
        <w:rPr>
          <w:lang w:val="vi-VN"/>
        </w:rPr>
        <w:t>- Phương tiện</w:t>
      </w:r>
      <w:r w:rsidRPr="00151A26">
        <w:t>: ti vi</w:t>
      </w:r>
      <w:r w:rsidRPr="00151A26">
        <w:rPr>
          <w:lang w:val="pt-BR"/>
        </w:rPr>
        <w:t xml:space="preserve"> </w:t>
      </w:r>
    </w:p>
    <w:p w:rsidR="00AA118C" w:rsidRPr="00151A26" w:rsidRDefault="00AA118C" w:rsidP="00AA118C">
      <w:pPr>
        <w:spacing w:line="288" w:lineRule="auto"/>
        <w:ind w:firstLine="536"/>
        <w:jc w:val="both"/>
      </w:pPr>
      <w:r w:rsidRPr="00151A26">
        <w:t xml:space="preserve">          </w:t>
      </w:r>
      <w:r w:rsidRPr="00151A26">
        <w:rPr>
          <w:lang w:val="vi-VN"/>
        </w:rPr>
        <w:t>- Thời gian</w:t>
      </w:r>
      <w:r w:rsidRPr="00151A26">
        <w:t>: 17 phút</w:t>
      </w:r>
    </w:p>
    <w:p w:rsidR="00AA118C" w:rsidRPr="00151A26" w:rsidRDefault="00AA118C" w:rsidP="00AA118C">
      <w:pPr>
        <w:spacing w:line="288" w:lineRule="auto"/>
        <w:ind w:firstLine="536"/>
        <w:jc w:val="both"/>
      </w:pPr>
      <w:r w:rsidRPr="00151A26">
        <w:t xml:space="preserve">          </w:t>
      </w:r>
      <w:r w:rsidRPr="00151A26">
        <w:rPr>
          <w:lang w:val="vi-VN"/>
        </w:rPr>
        <w:t xml:space="preserve">- Tổ chức hoạt động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050"/>
      </w:tblGrid>
      <w:tr w:rsidR="00AA118C" w:rsidRPr="00151A26">
        <w:tc>
          <w:tcPr>
            <w:tcW w:w="549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Hoạt động của giáo viên và học sinh</w:t>
            </w:r>
          </w:p>
        </w:tc>
        <w:tc>
          <w:tcPr>
            <w:tcW w:w="405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Dự kiến sản phẩm (Nội dung chính)</w:t>
            </w:r>
          </w:p>
        </w:tc>
      </w:tr>
      <w:tr w:rsidR="00AA118C" w:rsidRPr="00151A26">
        <w:tc>
          <w:tcPr>
            <w:tcW w:w="549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lang w:val="en-CA"/>
              </w:rPr>
            </w:pPr>
            <w:r w:rsidRPr="00151A26">
              <w:rPr>
                <w:b/>
                <w:bCs/>
                <w:lang w:val="en-CA"/>
              </w:rPr>
              <w:t>Bước 1. Chuyển giao nhiệm vụ học tập</w:t>
            </w:r>
            <w:r w:rsidRPr="00151A26">
              <w:rPr>
                <w:bCs/>
                <w:lang w:val="en-CA"/>
              </w:rPr>
              <w:t xml:space="preserve"> </w:t>
            </w:r>
          </w:p>
          <w:p w:rsidR="00AA118C" w:rsidRPr="00151A26" w:rsidRDefault="00AA118C" w:rsidP="00AA118C">
            <w:pPr>
              <w:spacing w:line="288" w:lineRule="auto"/>
              <w:ind w:firstLine="536"/>
              <w:jc w:val="both"/>
            </w:pPr>
            <w:r w:rsidRPr="00151A26">
              <w:t>- Chia thành 3 nhóm. Các nhóm đọc mục 1, 2, 3 SGK (4 phút), quan sát H8 thảo luận và thực hiện các yêu cầu sau:</w:t>
            </w:r>
          </w:p>
          <w:p w:rsidR="00AA118C" w:rsidRPr="00151A26" w:rsidRDefault="00AA118C" w:rsidP="00AA118C">
            <w:pPr>
              <w:spacing w:line="288" w:lineRule="auto"/>
              <w:ind w:firstLine="536"/>
              <w:jc w:val="both"/>
            </w:pPr>
            <w:r w:rsidRPr="00151A26">
              <w:t>+ Nhóm 1: Nền kinh tế chính của các quốc gia cổ đại phương Đông là gì?</w:t>
            </w:r>
          </w:p>
          <w:p w:rsidR="00AA118C" w:rsidRPr="00151A26" w:rsidRDefault="00AA118C" w:rsidP="00AA118C">
            <w:pPr>
              <w:spacing w:line="288" w:lineRule="auto"/>
              <w:ind w:firstLine="536"/>
              <w:jc w:val="both"/>
              <w:rPr>
                <w:lang w:val="nl-NL"/>
              </w:rPr>
            </w:pPr>
            <w:r w:rsidRPr="00151A26">
              <w:t xml:space="preserve">+ </w:t>
            </w:r>
            <w:r w:rsidRPr="00151A26">
              <w:rPr>
                <w:lang w:val="nl-NL"/>
              </w:rPr>
              <w:t>Em hãy miêu tả cảnh lao động của người Ai Cập cổ đại được minh hoạ qua H8 SGK?</w:t>
            </w:r>
          </w:p>
          <w:p w:rsidR="00AA118C" w:rsidRPr="00151A26" w:rsidRDefault="00AA118C" w:rsidP="00AA118C">
            <w:pPr>
              <w:spacing w:line="288" w:lineRule="auto"/>
              <w:ind w:firstLine="536"/>
              <w:jc w:val="both"/>
              <w:rPr>
                <w:lang w:val="nl-NL"/>
              </w:rPr>
            </w:pPr>
            <w:r w:rsidRPr="00151A26">
              <w:rPr>
                <w:lang w:val="nl-NL"/>
              </w:rPr>
              <w:t xml:space="preserve">+ </w:t>
            </w:r>
            <w:r w:rsidRPr="00151A26">
              <w:t xml:space="preserve"> Nhóm 2:  </w:t>
            </w:r>
            <w:r w:rsidRPr="00151A26">
              <w:rPr>
                <w:lang w:val="nl-NL"/>
              </w:rPr>
              <w:t>Xã hội cổ đại phương Đông bao gồm những tầng lớp nào? Địa vị của các tầng lớp đó trong xã hội thế nào?</w:t>
            </w:r>
          </w:p>
          <w:p w:rsidR="00AA118C" w:rsidRPr="00151A26" w:rsidRDefault="00AA118C" w:rsidP="00AA118C">
            <w:pPr>
              <w:spacing w:line="288" w:lineRule="auto"/>
              <w:ind w:firstLine="536"/>
              <w:jc w:val="both"/>
              <w:rPr>
                <w:lang w:val="nl-NL"/>
              </w:rPr>
            </w:pPr>
            <w:r w:rsidRPr="00151A26">
              <w:rPr>
                <w:lang w:val="nl-NL"/>
              </w:rPr>
              <w:t xml:space="preserve">+ </w:t>
            </w:r>
            <w:r w:rsidRPr="00151A26">
              <w:t xml:space="preserve"> Nhóm 3: </w:t>
            </w:r>
            <w:r w:rsidRPr="00151A26">
              <w:rPr>
                <w:lang w:val="nl-NL"/>
              </w:rPr>
              <w:t>Nhà nước cổ đại phương Đông do ai đứng đầu? Người đó có quyền gì?</w:t>
            </w:r>
          </w:p>
          <w:p w:rsidR="00AA118C" w:rsidRPr="00151A26" w:rsidRDefault="00AA118C" w:rsidP="00AA118C">
            <w:pPr>
              <w:spacing w:line="288" w:lineRule="auto"/>
              <w:ind w:firstLine="536"/>
              <w:jc w:val="both"/>
            </w:pPr>
            <w:r w:rsidRPr="00151A26">
              <w:t>+ Giúp việc cho nhà vua là những người nào? Họ làm nhiệm vụ gì?</w:t>
            </w:r>
          </w:p>
          <w:p w:rsidR="00AA118C" w:rsidRPr="00151A26" w:rsidRDefault="00AA118C" w:rsidP="00AA118C">
            <w:pPr>
              <w:spacing w:line="288" w:lineRule="auto"/>
              <w:ind w:firstLine="536"/>
              <w:jc w:val="both"/>
              <w:rPr>
                <w:b/>
                <w:bCs/>
                <w:lang w:val="en-CA"/>
              </w:rPr>
            </w:pPr>
            <w:r w:rsidRPr="00151A26">
              <w:rPr>
                <w:b/>
                <w:bCs/>
                <w:lang w:val="en-CA"/>
              </w:rPr>
              <w:t>Bước 2. Thực hiện nhiệm vụ học tập</w:t>
            </w:r>
          </w:p>
          <w:p w:rsidR="00AA118C" w:rsidRPr="00151A26" w:rsidRDefault="00AA118C" w:rsidP="00AA118C">
            <w:pPr>
              <w:spacing w:line="288" w:lineRule="auto"/>
              <w:ind w:firstLine="536"/>
              <w:jc w:val="both"/>
            </w:pPr>
            <w:r w:rsidRPr="00151A26">
              <w:t>HS đọc SGK và thực hiện yêu cầu.  GV k</w:t>
            </w:r>
            <w:r w:rsidRPr="00151A26">
              <w:rPr>
                <w:bCs/>
                <w:lang w:val="en-CA"/>
              </w:rPr>
              <w:t xml:space="preserve">huyến khích học sinh hợp tác với nhau khi </w:t>
            </w:r>
            <w:r w:rsidRPr="00151A26">
              <w:rPr>
                <w:bCs/>
                <w:lang w:val="en-CA"/>
              </w:rPr>
              <w:lastRenderedPageBreak/>
              <w:t>thực khi thực hiện nhiệm vụ học tập</w:t>
            </w:r>
            <w:r w:rsidRPr="00151A26">
              <w:t>, GV đến các nhóm theo dõi, hỗ trợ HS làm việc những nội dung khó (bằng hệ thống câu hỏi gợi mở - linh hoạt).</w:t>
            </w:r>
          </w:p>
          <w:p w:rsidR="00AA118C" w:rsidRPr="00151A26" w:rsidRDefault="00AA118C" w:rsidP="00AA118C">
            <w:pPr>
              <w:spacing w:line="288" w:lineRule="auto"/>
              <w:ind w:firstLine="536"/>
              <w:jc w:val="both"/>
              <w:rPr>
                <w:b/>
                <w:bCs/>
                <w:lang w:val="en-CA"/>
              </w:rPr>
            </w:pPr>
            <w:r w:rsidRPr="00151A26">
              <w:rPr>
                <w:b/>
                <w:bCs/>
                <w:lang w:val="en-CA"/>
              </w:rPr>
              <w:t>Bước 3. Báo cáo kết quả hoạt động và thảo luận</w:t>
            </w:r>
          </w:p>
          <w:p w:rsidR="00AA118C" w:rsidRPr="00151A26" w:rsidRDefault="00AA118C" w:rsidP="00AA118C">
            <w:pPr>
              <w:spacing w:line="288" w:lineRule="auto"/>
              <w:ind w:firstLine="536"/>
              <w:jc w:val="both"/>
            </w:pPr>
            <w:r w:rsidRPr="00151A26">
              <w:t>- Đại diện các nhóm trình bày.</w:t>
            </w:r>
          </w:p>
          <w:p w:rsidR="00AA118C" w:rsidRPr="00151A26" w:rsidRDefault="00AA118C" w:rsidP="00AA118C">
            <w:pPr>
              <w:spacing w:line="288" w:lineRule="auto"/>
              <w:ind w:firstLine="536"/>
              <w:jc w:val="both"/>
              <w:rPr>
                <w:b/>
                <w:bCs/>
                <w:lang w:val="en-CA"/>
              </w:rPr>
            </w:pPr>
            <w:r w:rsidRPr="00151A26">
              <w:rPr>
                <w:b/>
                <w:bCs/>
                <w:lang w:val="en-CA"/>
              </w:rPr>
              <w:t>Bước 4. Đánh giá kết quả thực hiện nhiệm vụ học tập</w:t>
            </w:r>
          </w:p>
          <w:p w:rsidR="00AA118C" w:rsidRPr="00151A26" w:rsidRDefault="00AA118C" w:rsidP="00AA118C">
            <w:pPr>
              <w:spacing w:line="288" w:lineRule="auto"/>
              <w:ind w:firstLine="536"/>
              <w:jc w:val="both"/>
            </w:pPr>
            <w:r w:rsidRPr="00151A26">
              <w:t xml:space="preserve">HS phân tích, nhận xét, đánh giá kết quả của nhóm trình bày. </w:t>
            </w:r>
          </w:p>
          <w:p w:rsidR="00AA118C" w:rsidRPr="00151A26" w:rsidRDefault="00AA118C" w:rsidP="00AA118C">
            <w:pPr>
              <w:spacing w:line="288" w:lineRule="auto"/>
              <w:ind w:firstLine="536"/>
              <w:jc w:val="both"/>
              <w:rPr>
                <w:bCs/>
                <w:lang w:val="en-CA"/>
              </w:rPr>
            </w:pPr>
            <w:r w:rsidRPr="00151A26">
              <w:rPr>
                <w:bCs/>
                <w:lang w:val="en-CA"/>
              </w:rPr>
              <w:t>GV bổ sung phần phân tích nhận xét, đánh giá, kết quả thực hiện nhiệm vụ học tập của học sinh. Chính xác hóa các kiến thức đã hình thành cho học sinh.</w:t>
            </w:r>
          </w:p>
          <w:p w:rsidR="00AA118C" w:rsidRPr="00151A26" w:rsidRDefault="00AA118C" w:rsidP="00AA118C">
            <w:pPr>
              <w:spacing w:line="288" w:lineRule="auto"/>
              <w:ind w:firstLine="536"/>
              <w:jc w:val="both"/>
            </w:pPr>
            <w:r w:rsidRPr="00151A26">
              <w:rPr>
                <w:bCs/>
                <w:lang w:val="en-CA"/>
              </w:rPr>
              <w:t xml:space="preserve"> </w:t>
            </w:r>
            <w:r w:rsidRPr="00151A26">
              <w:t>GV: Giải thích khái niệm: Công xã, lao dịch, quý tộc.</w:t>
            </w:r>
          </w:p>
          <w:p w:rsidR="00AA118C" w:rsidRPr="00151A26" w:rsidRDefault="00AA118C" w:rsidP="00AA118C">
            <w:pPr>
              <w:spacing w:line="288" w:lineRule="auto"/>
              <w:ind w:firstLine="536"/>
              <w:jc w:val="both"/>
            </w:pPr>
            <w:r w:rsidRPr="00151A26">
              <w:t>GV giới thiệu về bộ luật Ham-mu-ra-bi ở Lưỡng Hà.</w:t>
            </w:r>
          </w:p>
          <w:p w:rsidR="00AA118C" w:rsidRPr="00151A26" w:rsidRDefault="00AA118C" w:rsidP="00AA118C">
            <w:pPr>
              <w:spacing w:line="288" w:lineRule="auto"/>
              <w:ind w:firstLine="536"/>
              <w:jc w:val="both"/>
              <w:rPr>
                <w:b/>
                <w:bCs/>
              </w:rPr>
            </w:pPr>
            <w:r w:rsidRPr="00151A26">
              <w:rPr>
                <w:lang w:val="nl-NL"/>
              </w:rPr>
              <w:t>GV chốt ý: Thể chế nhà nước ở Phương Đông là theo chế độ quân chủ chuyên chế.</w:t>
            </w:r>
          </w:p>
          <w:p w:rsidR="00AA118C" w:rsidRPr="00151A26" w:rsidRDefault="00AA118C" w:rsidP="00AA118C">
            <w:pPr>
              <w:spacing w:line="288" w:lineRule="auto"/>
              <w:ind w:firstLine="536"/>
              <w:jc w:val="both"/>
              <w:rPr>
                <w:lang w:val="nl-NL"/>
              </w:rPr>
            </w:pPr>
            <w:r w:rsidRPr="00151A26">
              <w:rPr>
                <w:lang w:val="nl-NL"/>
              </w:rPr>
              <w:t>Nhà nước quân chủ chuyên chế là nhà nước do vua đứng đầu, nắm toàn bộ quyền hành, giải quyết mọi việc. Những quan lại bên dưới chỉ là người giúp việc</w:t>
            </w:r>
          </w:p>
          <w:p w:rsidR="00AA118C" w:rsidRPr="00151A26" w:rsidRDefault="00AA118C" w:rsidP="00AA118C">
            <w:pPr>
              <w:spacing w:line="288" w:lineRule="auto"/>
              <w:ind w:firstLine="536"/>
              <w:jc w:val="both"/>
            </w:pPr>
            <w:r w:rsidRPr="00151A26">
              <w:t>GV kết luận chung: Điều kiện dẫn đến sự hình thành quốc gia cổ đại phương Đông: Đất màu mỡ →  công cụ kim loạị → sản xuất NN phát triển → của cải dư → phân chia giai cấp.</w:t>
            </w:r>
          </w:p>
        </w:tc>
        <w:tc>
          <w:tcPr>
            <w:tcW w:w="405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r w:rsidRPr="00151A26">
              <w:rPr>
                <w:b/>
                <w:bCs/>
              </w:rPr>
              <w:lastRenderedPageBreak/>
              <w:t xml:space="preserve">*Đời sống kinh tế </w:t>
            </w:r>
          </w:p>
          <w:p w:rsidR="00AA118C" w:rsidRPr="00151A26" w:rsidRDefault="00AA118C" w:rsidP="00AA118C">
            <w:pPr>
              <w:spacing w:line="288" w:lineRule="auto"/>
              <w:ind w:firstLine="536"/>
              <w:jc w:val="both"/>
              <w:rPr>
                <w:lang w:val="nl-NL"/>
              </w:rPr>
            </w:pPr>
            <w:r w:rsidRPr="00151A26">
              <w:rPr>
                <w:lang w:val="nl-NL"/>
              </w:rPr>
              <w:t>+ Ngành kinh tế chính là nông nghiệp;</w:t>
            </w:r>
          </w:p>
          <w:p w:rsidR="00AA118C" w:rsidRPr="00151A26" w:rsidRDefault="00AA118C" w:rsidP="00AA118C">
            <w:pPr>
              <w:spacing w:line="288" w:lineRule="auto"/>
              <w:ind w:firstLine="536"/>
              <w:jc w:val="both"/>
              <w:rPr>
                <w:lang w:val="nl-NL"/>
              </w:rPr>
            </w:pPr>
            <w:r w:rsidRPr="00151A26">
              <w:rPr>
                <w:lang w:val="nl-NL"/>
              </w:rPr>
              <w:t>+ Biết làm thuỷ lợi, đắp đê ngăn lũ, đào kênh máng dẫn nước vào ruộng.</w:t>
            </w:r>
          </w:p>
          <w:p w:rsidR="00AA118C" w:rsidRPr="00151A26" w:rsidRDefault="00AA118C" w:rsidP="00AA118C">
            <w:pPr>
              <w:spacing w:line="288" w:lineRule="auto"/>
              <w:ind w:firstLine="536"/>
              <w:jc w:val="both"/>
              <w:rPr>
                <w:bCs/>
              </w:rPr>
            </w:pPr>
            <w:r w:rsidRPr="00151A26">
              <w:rPr>
                <w:b/>
                <w:bCs/>
              </w:rPr>
              <w:t xml:space="preserve">+ </w:t>
            </w:r>
            <w:r w:rsidRPr="00151A26">
              <w:rPr>
                <w:bCs/>
              </w:rPr>
              <w:t>Thu hoạch lúa ổn định hằng năm</w:t>
            </w: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r w:rsidRPr="00151A26">
              <w:rPr>
                <w:b/>
                <w:bCs/>
              </w:rPr>
              <w:t>* Các tầng lớp xã hội</w:t>
            </w:r>
          </w:p>
          <w:p w:rsidR="00AA118C" w:rsidRPr="00151A26" w:rsidRDefault="00AA118C" w:rsidP="00AA118C">
            <w:pPr>
              <w:spacing w:line="288" w:lineRule="auto"/>
              <w:ind w:firstLine="536"/>
              <w:jc w:val="both"/>
              <w:rPr>
                <w:lang w:val="nl-NL"/>
              </w:rPr>
            </w:pPr>
            <w:r w:rsidRPr="00151A26">
              <w:rPr>
                <w:lang w:val="nl-NL"/>
              </w:rPr>
              <w:t>- Có 3 tầng lớp</w:t>
            </w:r>
          </w:p>
          <w:p w:rsidR="00AA118C" w:rsidRPr="00151A26" w:rsidRDefault="00AA118C" w:rsidP="00AA118C">
            <w:pPr>
              <w:spacing w:line="288" w:lineRule="auto"/>
              <w:ind w:firstLine="536"/>
              <w:jc w:val="both"/>
              <w:rPr>
                <w:lang w:val="nl-NL"/>
              </w:rPr>
            </w:pPr>
            <w:r w:rsidRPr="00151A26">
              <w:rPr>
                <w:lang w:val="nl-NL"/>
              </w:rPr>
              <w:t>+ Nông dân công xã</w:t>
            </w:r>
          </w:p>
          <w:p w:rsidR="00AA118C" w:rsidRPr="00151A26" w:rsidRDefault="00AA118C" w:rsidP="00AA118C">
            <w:pPr>
              <w:spacing w:line="288" w:lineRule="auto"/>
              <w:ind w:firstLine="536"/>
              <w:jc w:val="both"/>
              <w:rPr>
                <w:lang w:val="nl-NL"/>
              </w:rPr>
            </w:pPr>
            <w:r w:rsidRPr="00151A26">
              <w:rPr>
                <w:lang w:val="nl-NL"/>
              </w:rPr>
              <w:t xml:space="preserve">+ Nô lệ </w:t>
            </w:r>
          </w:p>
          <w:p w:rsidR="00AA118C" w:rsidRPr="00151A26" w:rsidRDefault="00AA118C" w:rsidP="00AA118C">
            <w:pPr>
              <w:spacing w:line="288" w:lineRule="auto"/>
              <w:ind w:firstLine="536"/>
              <w:jc w:val="both"/>
              <w:rPr>
                <w:lang w:val="nl-NL"/>
              </w:rPr>
            </w:pPr>
            <w:r w:rsidRPr="00151A26">
              <w:rPr>
                <w:lang w:val="nl-NL"/>
              </w:rPr>
              <w:t>+ Quý tộc (vua,quan lại và tăng lữ)</w:t>
            </w: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b/>
                <w:bCs/>
              </w:rPr>
            </w:pPr>
            <w:r w:rsidRPr="00151A26">
              <w:rPr>
                <w:b/>
                <w:bCs/>
              </w:rPr>
              <w:t>* Tổ chức xã hội</w:t>
            </w:r>
          </w:p>
          <w:p w:rsidR="00AA118C" w:rsidRPr="00151A26" w:rsidRDefault="00AA118C" w:rsidP="00AA118C">
            <w:pPr>
              <w:spacing w:line="288" w:lineRule="auto"/>
              <w:ind w:firstLine="536"/>
              <w:jc w:val="both"/>
              <w:rPr>
                <w:lang w:val="nl-NL"/>
              </w:rPr>
            </w:pPr>
            <w:r w:rsidRPr="00151A26">
              <w:rPr>
                <w:lang w:val="nl-NL"/>
              </w:rPr>
              <w:t>- Tổ chức bộ máy nhà nước do vua đứng đầu :</w:t>
            </w:r>
          </w:p>
          <w:p w:rsidR="00AA118C" w:rsidRPr="00151A26" w:rsidRDefault="00AA118C" w:rsidP="00AA118C">
            <w:pPr>
              <w:spacing w:line="288" w:lineRule="auto"/>
              <w:ind w:firstLine="536"/>
              <w:jc w:val="both"/>
              <w:rPr>
                <w:lang w:val="nl-NL"/>
              </w:rPr>
            </w:pPr>
            <w:r w:rsidRPr="00151A26">
              <w:rPr>
                <w:lang w:val="nl-NL"/>
              </w:rPr>
              <w:lastRenderedPageBreak/>
              <w:t>+ Vua có quyền đặt ra pháp luật, chỉ huy quân đội, xét xử người có tội.</w:t>
            </w:r>
          </w:p>
          <w:p w:rsidR="00AA118C" w:rsidRPr="00151A26" w:rsidRDefault="00AA118C" w:rsidP="00AA118C">
            <w:pPr>
              <w:spacing w:line="288" w:lineRule="auto"/>
              <w:ind w:firstLine="536"/>
              <w:jc w:val="both"/>
              <w:rPr>
                <w:lang w:val="nl-NL"/>
              </w:rPr>
            </w:pPr>
            <w:r w:rsidRPr="00151A26">
              <w:rPr>
                <w:lang w:val="nl-NL"/>
              </w:rPr>
              <w:t xml:space="preserve">+ Bộ máy hành chính từ trung ương đến địa phương : giúp việc cho vua, lo việc thu thuế, xây dựng cung điện </w:t>
            </w:r>
          </w:p>
          <w:p w:rsidR="00AA118C" w:rsidRPr="00151A26" w:rsidRDefault="00AA118C" w:rsidP="00AA118C">
            <w:pPr>
              <w:spacing w:line="288" w:lineRule="auto"/>
              <w:ind w:firstLine="536"/>
              <w:jc w:val="both"/>
              <w:rPr>
                <w:b/>
                <w:bCs/>
              </w:rPr>
            </w:pPr>
            <w:r w:rsidRPr="00151A26">
              <w:rPr>
                <w:lang w:val="nl-NL"/>
              </w:rPr>
              <w:t>- Thể chế nhà nước: quân chủ chuyên chế.</w:t>
            </w: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lang w:val="vi-VN"/>
              </w:rPr>
            </w:pPr>
          </w:p>
        </w:tc>
      </w:tr>
    </w:tbl>
    <w:p w:rsidR="00AA118C" w:rsidRPr="00151A26" w:rsidRDefault="00AA118C" w:rsidP="00AA118C">
      <w:pPr>
        <w:spacing w:line="288" w:lineRule="auto"/>
        <w:ind w:firstLine="536"/>
        <w:jc w:val="both"/>
        <w:rPr>
          <w:b/>
          <w:bCs/>
          <w:lang w:val="vi-VN"/>
        </w:rPr>
      </w:pPr>
      <w:r w:rsidRPr="00151A26">
        <w:rPr>
          <w:b/>
          <w:bCs/>
        </w:rPr>
        <w:lastRenderedPageBreak/>
        <w:t>3.3</w:t>
      </w:r>
      <w:r w:rsidRPr="00151A26">
        <w:rPr>
          <w:b/>
          <w:bCs/>
          <w:lang w:val="vi-VN"/>
        </w:rPr>
        <w:t>. Hoạt động luyện tập</w:t>
      </w:r>
    </w:p>
    <w:p w:rsidR="00AA118C" w:rsidRPr="00151A26" w:rsidRDefault="00AA118C" w:rsidP="00AA118C">
      <w:pPr>
        <w:spacing w:line="288" w:lineRule="auto"/>
        <w:ind w:firstLine="536"/>
        <w:jc w:val="both"/>
      </w:pPr>
      <w:r w:rsidRPr="00151A26">
        <w:rPr>
          <w:b/>
          <w:bCs/>
          <w:lang w:val="vi-VN"/>
        </w:rPr>
        <w:tab/>
      </w:r>
      <w:r w:rsidRPr="00151A26">
        <w:rPr>
          <w:b/>
          <w:bCs/>
        </w:rPr>
        <w:tab/>
      </w:r>
      <w:r w:rsidRPr="00151A26">
        <w:rPr>
          <w:bCs/>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lang w:val="nl-NL"/>
        </w:rPr>
        <w:t xml:space="preserve"> sự xuất hiện các quốc gia cổ đại phương Đông và sơ lược về tổ chức và đời sống xã hội ở các quốc gia cổ đại đó.</w:t>
      </w:r>
    </w:p>
    <w:p w:rsidR="00AA118C" w:rsidRPr="00151A26" w:rsidRDefault="00AA118C" w:rsidP="00AA118C">
      <w:pPr>
        <w:spacing w:line="288" w:lineRule="auto"/>
        <w:ind w:firstLine="536"/>
        <w:jc w:val="both"/>
      </w:pPr>
      <w:r w:rsidRPr="00151A26">
        <w:tab/>
      </w:r>
      <w:r w:rsidRPr="00151A26">
        <w:tab/>
      </w:r>
      <w:r w:rsidRPr="00151A26">
        <w:rPr>
          <w:lang w:val="vi-VN"/>
        </w:rPr>
        <w:t>- Thời gian</w:t>
      </w:r>
      <w:r w:rsidRPr="00151A26">
        <w:t>: 8 phút</w:t>
      </w:r>
    </w:p>
    <w:p w:rsidR="00AA118C" w:rsidRPr="00151A26" w:rsidRDefault="00AA118C" w:rsidP="00AA118C">
      <w:pPr>
        <w:spacing w:line="288" w:lineRule="auto"/>
        <w:ind w:firstLine="536"/>
        <w:jc w:val="both"/>
      </w:pPr>
      <w:r w:rsidRPr="00151A26">
        <w:rPr>
          <w:bCs/>
          <w:lang w:val="vi-VN"/>
        </w:rPr>
        <w:tab/>
        <w:t xml:space="preserve">- Phương thức tiến hành: </w:t>
      </w:r>
      <w:r w:rsidRPr="00151A26">
        <w:rPr>
          <w:lang w:val="vi-VN"/>
        </w:rPr>
        <w:t xml:space="preserve">GV giao nhiệm vụ cho HS và chủ yếu cho làm việc </w:t>
      </w:r>
      <w:r w:rsidRPr="00151A26">
        <w:rPr>
          <w:i/>
          <w:lang w:val="vi-VN"/>
        </w:rPr>
        <w:t>cá  nhân</w:t>
      </w:r>
      <w:r w:rsidRPr="00151A26">
        <w:rPr>
          <w:lang w:val="vi-VN"/>
        </w:rPr>
        <w:t xml:space="preserve">, </w:t>
      </w:r>
      <w:r w:rsidRPr="00151A26">
        <w:t>trả lời các câu hỏi trắc nghiệm. T</w:t>
      </w:r>
      <w:r w:rsidRPr="00151A26">
        <w:rPr>
          <w:lang w:val="vi-VN"/>
        </w:rPr>
        <w:t>rong quá trình làm việc HS có thể trao đổi với bạn hoặc thầy, cô giáo</w:t>
      </w:r>
      <w:r w:rsidRPr="00151A26">
        <w:t>.</w:t>
      </w:r>
    </w:p>
    <w:p w:rsidR="00AA118C" w:rsidRPr="00151A26" w:rsidRDefault="00AA118C" w:rsidP="00AA118C">
      <w:pPr>
        <w:spacing w:line="288" w:lineRule="auto"/>
        <w:ind w:firstLine="536"/>
        <w:jc w:val="both"/>
        <w:rPr>
          <w:bCs/>
        </w:rPr>
      </w:pPr>
      <w:r w:rsidRPr="00151A26">
        <w:rPr>
          <w:bCs/>
          <w:lang w:val="vi-VN"/>
        </w:rPr>
        <w:lastRenderedPageBreak/>
        <w:t>GV dùng hệ thống câu hỏi trắc nghiệm khách quan</w:t>
      </w:r>
      <w:r w:rsidRPr="00151A26">
        <w:rPr>
          <w:bCs/>
        </w:rPr>
        <w:t>, tự luận</w:t>
      </w:r>
      <w:r w:rsidRPr="00151A26">
        <w:rPr>
          <w:bCs/>
          <w:lang w:val="vi-VN"/>
        </w:rPr>
        <w:t xml:space="preserve"> và yêu cầu học sinh chọn đáp án đúng trả lời </w:t>
      </w:r>
      <w:r w:rsidRPr="00151A26">
        <w:rPr>
          <w:bCs/>
        </w:rPr>
        <w:t>(trắc nghiệm)</w:t>
      </w:r>
      <w:r w:rsidRPr="00151A26">
        <w:rPr>
          <w:bCs/>
          <w:lang w:val="vi-VN"/>
        </w:rPr>
        <w:t>.</w:t>
      </w:r>
    </w:p>
    <w:p w:rsidR="00AA118C" w:rsidRPr="00151A26" w:rsidRDefault="00AA118C" w:rsidP="00AA118C">
      <w:pPr>
        <w:spacing w:line="288" w:lineRule="auto"/>
        <w:ind w:firstLine="536"/>
        <w:jc w:val="both"/>
        <w:rPr>
          <w:b/>
          <w:bCs/>
          <w:iCs/>
        </w:rPr>
      </w:pPr>
      <w:r w:rsidRPr="00151A26">
        <w:rPr>
          <w:b/>
          <w:bCs/>
          <w:iCs/>
        </w:rPr>
        <w:tab/>
        <w:t>+ Phần trắc nghiệm khách quan</w:t>
      </w:r>
    </w:p>
    <w:p w:rsidR="00AA118C" w:rsidRPr="00151A26" w:rsidRDefault="00AA118C" w:rsidP="00AA118C">
      <w:pPr>
        <w:spacing w:line="288" w:lineRule="auto"/>
        <w:ind w:firstLine="536"/>
        <w:jc w:val="both"/>
        <w:rPr>
          <w:b/>
          <w:lang w:val="nl-NL"/>
        </w:rPr>
      </w:pPr>
      <w:r w:rsidRPr="00151A26">
        <w:rPr>
          <w:b/>
          <w:u w:val="single"/>
          <w:lang w:val="nl-NL"/>
        </w:rPr>
        <w:t>Câu 1</w:t>
      </w:r>
      <w:r w:rsidRPr="00151A26">
        <w:rPr>
          <w:b/>
          <w:lang w:val="nl-NL"/>
        </w:rPr>
        <w:t xml:space="preserve">. </w:t>
      </w:r>
      <w:r w:rsidRPr="00151A26">
        <w:rPr>
          <w:lang w:val="nl-NL"/>
        </w:rPr>
        <w:t>Thời gian xuất hiện các quốc gia cổ đại phương Đông là</w:t>
      </w:r>
      <w:r w:rsidRPr="00151A26">
        <w:rPr>
          <w:b/>
          <w:lang w:val="nl-NL"/>
        </w:rPr>
        <w:t xml:space="preserve"> </w:t>
      </w:r>
    </w:p>
    <w:p w:rsidR="00AA118C" w:rsidRPr="00151A26" w:rsidRDefault="00AA118C" w:rsidP="00AA118C">
      <w:pPr>
        <w:spacing w:line="288" w:lineRule="auto"/>
        <w:ind w:firstLine="536"/>
        <w:jc w:val="both"/>
        <w:rPr>
          <w:bCs/>
          <w:lang w:val="nl-NL"/>
        </w:rPr>
      </w:pPr>
      <w:r w:rsidRPr="00151A26">
        <w:rPr>
          <w:u w:val="single"/>
          <w:lang w:val="nl-NL"/>
        </w:rPr>
        <w:t>A</w:t>
      </w:r>
      <w:r w:rsidRPr="00151A26">
        <w:rPr>
          <w:b/>
          <w:lang w:val="nl-NL"/>
        </w:rPr>
        <w:t xml:space="preserve">. </w:t>
      </w:r>
      <w:r w:rsidRPr="00151A26">
        <w:rPr>
          <w:bCs/>
          <w:lang w:val="nl-NL"/>
        </w:rPr>
        <w:t xml:space="preserve">Cuối thiên niên kỉ IV- đầu thiên niên kỉ III TCN. </w:t>
      </w:r>
    </w:p>
    <w:p w:rsidR="00AA118C" w:rsidRPr="00151A26" w:rsidRDefault="00AA118C" w:rsidP="00AA118C">
      <w:pPr>
        <w:spacing w:line="288" w:lineRule="auto"/>
        <w:ind w:firstLine="536"/>
        <w:jc w:val="both"/>
        <w:rPr>
          <w:bCs/>
          <w:lang w:val="nl-NL"/>
        </w:rPr>
      </w:pPr>
      <w:r w:rsidRPr="00151A26">
        <w:rPr>
          <w:bCs/>
          <w:lang w:val="nl-NL"/>
        </w:rPr>
        <w:t>B. Cuối thiên niên kỉ III- đầu thiên niên kỉ IV.</w:t>
      </w:r>
    </w:p>
    <w:p w:rsidR="00AA118C" w:rsidRPr="00151A26" w:rsidRDefault="00AA118C" w:rsidP="00AA118C">
      <w:pPr>
        <w:spacing w:line="288" w:lineRule="auto"/>
        <w:ind w:firstLine="536"/>
        <w:jc w:val="both"/>
        <w:rPr>
          <w:bCs/>
          <w:lang w:val="nl-NL"/>
        </w:rPr>
      </w:pPr>
      <w:r w:rsidRPr="00151A26">
        <w:rPr>
          <w:bCs/>
          <w:lang w:val="nl-NL"/>
        </w:rPr>
        <w:t xml:space="preserve">C. Đầu thiên niên kỉ I TCN. </w:t>
      </w:r>
    </w:p>
    <w:p w:rsidR="00AA118C" w:rsidRPr="00151A26" w:rsidRDefault="00AA118C" w:rsidP="00AA118C">
      <w:pPr>
        <w:spacing w:line="288" w:lineRule="auto"/>
        <w:ind w:firstLine="536"/>
        <w:jc w:val="both"/>
        <w:rPr>
          <w:bCs/>
          <w:lang w:val="nl-NL"/>
        </w:rPr>
      </w:pPr>
      <w:r w:rsidRPr="00151A26">
        <w:rPr>
          <w:bCs/>
          <w:lang w:val="nl-NL"/>
        </w:rPr>
        <w:t>D. Cuối thế kỉ  IV- đầu thế kỉ III TCN.</w:t>
      </w:r>
    </w:p>
    <w:p w:rsidR="00AA118C" w:rsidRPr="00151A26" w:rsidRDefault="00AA118C" w:rsidP="00AA118C">
      <w:pPr>
        <w:spacing w:line="288" w:lineRule="auto"/>
        <w:ind w:firstLine="536"/>
        <w:jc w:val="both"/>
        <w:rPr>
          <w:lang w:val="nl-NL"/>
        </w:rPr>
      </w:pPr>
      <w:r w:rsidRPr="00151A26">
        <w:rPr>
          <w:b/>
          <w:u w:val="single"/>
          <w:lang w:val="nl-NL"/>
        </w:rPr>
        <w:t>Câu 2</w:t>
      </w:r>
      <w:r w:rsidRPr="00151A26">
        <w:rPr>
          <w:b/>
          <w:lang w:val="nl-NL"/>
        </w:rPr>
        <w:t>.</w:t>
      </w:r>
      <w:r w:rsidRPr="00151A26">
        <w:rPr>
          <w:lang w:val="nl-NL"/>
        </w:rPr>
        <w:t xml:space="preserve"> Nền kinh tế chính của các quốc gia cổ đại phương Đông là </w:t>
      </w:r>
    </w:p>
    <w:p w:rsidR="00AA118C" w:rsidRPr="00151A26" w:rsidRDefault="00AA118C" w:rsidP="00AA118C">
      <w:pPr>
        <w:spacing w:line="288" w:lineRule="auto"/>
        <w:ind w:firstLine="536"/>
        <w:jc w:val="both"/>
        <w:rPr>
          <w:lang w:val="nl-NL"/>
        </w:rPr>
      </w:pPr>
      <w:r w:rsidRPr="00151A26">
        <w:rPr>
          <w:lang w:val="nl-NL"/>
        </w:rPr>
        <w:t xml:space="preserve">A. công nghiệp.                                              </w:t>
      </w:r>
      <w:r w:rsidRPr="00151A26">
        <w:rPr>
          <w:u w:val="single"/>
          <w:lang w:val="nl-NL"/>
        </w:rPr>
        <w:t>B</w:t>
      </w:r>
      <w:r w:rsidRPr="00151A26">
        <w:rPr>
          <w:lang w:val="nl-NL"/>
        </w:rPr>
        <w:t>. nông nghiệp.</w:t>
      </w:r>
    </w:p>
    <w:p w:rsidR="00AA118C" w:rsidRPr="00151A26" w:rsidRDefault="00AA118C" w:rsidP="00AA118C">
      <w:pPr>
        <w:spacing w:line="288" w:lineRule="auto"/>
        <w:ind w:firstLine="536"/>
        <w:jc w:val="both"/>
        <w:rPr>
          <w:lang w:val="nl-NL"/>
        </w:rPr>
      </w:pPr>
      <w:r w:rsidRPr="00151A26">
        <w:rPr>
          <w:lang w:val="nl-NL"/>
        </w:rPr>
        <w:t>C. thủ công nghiệp                                         D. thương nghiệp</w:t>
      </w:r>
    </w:p>
    <w:p w:rsidR="00AA118C" w:rsidRPr="00151A26" w:rsidRDefault="00AA118C" w:rsidP="00AA118C">
      <w:pPr>
        <w:spacing w:line="288" w:lineRule="auto"/>
        <w:ind w:firstLine="536"/>
        <w:jc w:val="both"/>
        <w:rPr>
          <w:lang w:val="nl-NL"/>
        </w:rPr>
      </w:pPr>
      <w:r w:rsidRPr="00151A26">
        <w:rPr>
          <w:b/>
          <w:u w:val="single"/>
          <w:lang w:val="nl-NL"/>
        </w:rPr>
        <w:t>Câu 3</w:t>
      </w:r>
      <w:r w:rsidRPr="00151A26">
        <w:rPr>
          <w:b/>
          <w:lang w:val="nl-NL"/>
        </w:rPr>
        <w:t xml:space="preserve">. </w:t>
      </w:r>
      <w:r w:rsidRPr="00151A26">
        <w:rPr>
          <w:lang w:val="nl-NL"/>
        </w:rPr>
        <w:t>Nhà nước phương Đông cổ đại được tổ chức theo thể chế gì?</w:t>
      </w:r>
    </w:p>
    <w:p w:rsidR="00AA118C" w:rsidRPr="00151A26" w:rsidRDefault="00AA118C" w:rsidP="00AA118C">
      <w:pPr>
        <w:spacing w:line="288" w:lineRule="auto"/>
        <w:ind w:firstLine="536"/>
        <w:jc w:val="both"/>
        <w:rPr>
          <w:bCs/>
          <w:lang w:val="nl-NL"/>
        </w:rPr>
      </w:pPr>
      <w:r w:rsidRPr="00151A26">
        <w:rPr>
          <w:lang w:val="nl-NL"/>
        </w:rPr>
        <w:t>A. Quân chủ lập hiến                                     B. Cộng hòa.</w:t>
      </w:r>
    </w:p>
    <w:p w:rsidR="00AA118C" w:rsidRPr="00151A26" w:rsidRDefault="00AA118C" w:rsidP="00AA118C">
      <w:pPr>
        <w:spacing w:line="288" w:lineRule="auto"/>
        <w:ind w:firstLine="536"/>
        <w:jc w:val="both"/>
        <w:rPr>
          <w:bCs/>
          <w:lang w:val="nl-NL"/>
        </w:rPr>
      </w:pPr>
      <w:r w:rsidRPr="00151A26">
        <w:rPr>
          <w:u w:val="single"/>
          <w:lang w:val="nl-NL"/>
        </w:rPr>
        <w:t>C</w:t>
      </w:r>
      <w:r w:rsidRPr="00151A26">
        <w:rPr>
          <w:lang w:val="nl-NL"/>
        </w:rPr>
        <w:t>. Quân chủ chuyên chế                                 D. Dân chủ.</w:t>
      </w:r>
    </w:p>
    <w:p w:rsidR="00AA118C" w:rsidRPr="00151A26" w:rsidRDefault="00AA118C" w:rsidP="00AA118C">
      <w:pPr>
        <w:spacing w:line="288" w:lineRule="auto"/>
        <w:ind w:firstLine="536"/>
        <w:jc w:val="both"/>
        <w:rPr>
          <w:lang w:val="nl-NL"/>
        </w:rPr>
      </w:pPr>
      <w:r w:rsidRPr="00151A26">
        <w:rPr>
          <w:b/>
          <w:u w:val="single"/>
          <w:lang w:val="nl-NL"/>
        </w:rPr>
        <w:t>Câu 4</w:t>
      </w:r>
      <w:r w:rsidRPr="00151A26">
        <w:rPr>
          <w:b/>
          <w:lang w:val="nl-NL"/>
        </w:rPr>
        <w:t>.</w:t>
      </w:r>
      <w:r w:rsidRPr="00151A26">
        <w:rPr>
          <w:lang w:val="nl-NL"/>
        </w:rPr>
        <w:t xml:space="preserve"> Lực lượng lao động chính trong xã hội cổ đại phương Đông là </w:t>
      </w:r>
    </w:p>
    <w:p w:rsidR="00AA118C" w:rsidRPr="00151A26" w:rsidRDefault="00AA118C" w:rsidP="00AA118C">
      <w:pPr>
        <w:spacing w:line="288" w:lineRule="auto"/>
        <w:ind w:firstLine="536"/>
        <w:jc w:val="both"/>
        <w:rPr>
          <w:lang w:val="nl-NL"/>
        </w:rPr>
      </w:pPr>
      <w:r w:rsidRPr="00151A26">
        <w:rPr>
          <w:lang w:val="nl-NL"/>
        </w:rPr>
        <w:t xml:space="preserve"> A. qúy tộc.                                                     </w:t>
      </w:r>
      <w:r w:rsidRPr="00151A26">
        <w:rPr>
          <w:u w:val="single"/>
          <w:lang w:val="nl-NL"/>
        </w:rPr>
        <w:t>B</w:t>
      </w:r>
      <w:r w:rsidRPr="00151A26">
        <w:rPr>
          <w:lang w:val="nl-NL"/>
        </w:rPr>
        <w:t xml:space="preserve">. nông dân công xã. </w:t>
      </w:r>
    </w:p>
    <w:p w:rsidR="00AA118C" w:rsidRPr="00151A26" w:rsidRDefault="00AA118C" w:rsidP="00AA118C">
      <w:pPr>
        <w:spacing w:line="288" w:lineRule="auto"/>
        <w:ind w:firstLine="536"/>
        <w:jc w:val="both"/>
        <w:rPr>
          <w:lang w:val="nl-NL"/>
        </w:rPr>
      </w:pPr>
      <w:r w:rsidRPr="00151A26">
        <w:rPr>
          <w:lang w:val="nl-NL"/>
        </w:rPr>
        <w:t xml:space="preserve"> C. nô lệ.                                                         D. chủ nô.</w:t>
      </w:r>
    </w:p>
    <w:p w:rsidR="00AA118C" w:rsidRPr="00151A26" w:rsidRDefault="00AA118C" w:rsidP="00AA118C">
      <w:pPr>
        <w:spacing w:line="288" w:lineRule="auto"/>
        <w:ind w:firstLine="536"/>
        <w:jc w:val="both"/>
        <w:rPr>
          <w:b/>
        </w:rPr>
      </w:pPr>
      <w:r w:rsidRPr="00151A26">
        <w:rPr>
          <w:b/>
          <w:u w:val="single"/>
        </w:rPr>
        <w:t>Câu 5</w:t>
      </w:r>
      <w:r w:rsidRPr="00151A26">
        <w:rPr>
          <w:b/>
        </w:rPr>
        <w:t xml:space="preserve">. </w:t>
      </w:r>
      <w:r w:rsidRPr="00151A26">
        <w:t>Các quốc gia cổ đại phương Đông được hình thành chủ yếu ở đâu?</w:t>
      </w:r>
    </w:p>
    <w:p w:rsidR="00AA118C" w:rsidRPr="00151A26" w:rsidRDefault="00AA118C" w:rsidP="00AA118C">
      <w:pPr>
        <w:spacing w:line="288" w:lineRule="auto"/>
        <w:ind w:firstLine="536"/>
        <w:jc w:val="both"/>
      </w:pPr>
      <w:r w:rsidRPr="00151A26">
        <w:t>A. Ở các thung lũng.</w:t>
      </w:r>
      <w:r w:rsidRPr="00151A26">
        <w:tab/>
      </w:r>
      <w:r w:rsidRPr="00151A26">
        <w:tab/>
      </w:r>
      <w:r w:rsidRPr="00151A26">
        <w:tab/>
        <w:t xml:space="preserve">             B. Ở vùng các cao nguyên.</w:t>
      </w:r>
    </w:p>
    <w:p w:rsidR="00AA118C" w:rsidRPr="00151A26" w:rsidRDefault="00AA118C" w:rsidP="00AA118C">
      <w:pPr>
        <w:spacing w:line="288" w:lineRule="auto"/>
        <w:ind w:firstLine="536"/>
        <w:jc w:val="both"/>
      </w:pPr>
      <w:r w:rsidRPr="00151A26">
        <w:t>C. Ở vùng đồi núi, trung du.</w:t>
      </w:r>
      <w:r w:rsidRPr="00151A26">
        <w:tab/>
      </w:r>
      <w:r w:rsidRPr="00151A26">
        <w:tab/>
        <w:t xml:space="preserve">             </w:t>
      </w:r>
      <w:r w:rsidRPr="00151A26">
        <w:rPr>
          <w:u w:val="single"/>
        </w:rPr>
        <w:t>D</w:t>
      </w:r>
      <w:r w:rsidRPr="00151A26">
        <w:t xml:space="preserve">. Ở </w:t>
      </w:r>
      <w:r w:rsidRPr="00151A26">
        <w:rPr>
          <w:lang w:val="nl-NL"/>
        </w:rPr>
        <w:t>lưu vực các dòng sông lớn</w:t>
      </w:r>
    </w:p>
    <w:p w:rsidR="00AA118C" w:rsidRPr="00151A26" w:rsidRDefault="00AA118C" w:rsidP="00AA118C">
      <w:pPr>
        <w:spacing w:line="288" w:lineRule="auto"/>
        <w:ind w:firstLine="536"/>
        <w:jc w:val="both"/>
        <w:rPr>
          <w:lang w:val="nl-NL"/>
        </w:rPr>
      </w:pPr>
      <w:r w:rsidRPr="00151A26">
        <w:rPr>
          <w:b/>
          <w:u w:val="single"/>
        </w:rPr>
        <w:t>Câu 6</w:t>
      </w:r>
      <w:r w:rsidRPr="00151A26">
        <w:rPr>
          <w:b/>
        </w:rPr>
        <w:t>.</w:t>
      </w:r>
      <w:r w:rsidRPr="00151A26">
        <w:rPr>
          <w:lang w:val="nl-NL"/>
        </w:rPr>
        <w:t xml:space="preserve"> Tại sao nhà nước phương Đông ra đời sớm?</w:t>
      </w:r>
    </w:p>
    <w:p w:rsidR="00AA118C" w:rsidRPr="00151A26" w:rsidRDefault="00AA118C" w:rsidP="00AA118C">
      <w:pPr>
        <w:spacing w:line="288" w:lineRule="auto"/>
        <w:ind w:firstLine="536"/>
        <w:jc w:val="both"/>
        <w:rPr>
          <w:lang w:val="nl-NL"/>
        </w:rPr>
      </w:pPr>
      <w:r w:rsidRPr="00151A26">
        <w:rPr>
          <w:lang w:val="nl-NL"/>
        </w:rPr>
        <w:t xml:space="preserve">A. Do nhu cầu làm thủy lợi. </w:t>
      </w:r>
    </w:p>
    <w:p w:rsidR="00AA118C" w:rsidRPr="00151A26" w:rsidRDefault="00AA118C" w:rsidP="00AA118C">
      <w:pPr>
        <w:spacing w:line="288" w:lineRule="auto"/>
        <w:ind w:firstLine="536"/>
        <w:jc w:val="both"/>
        <w:rPr>
          <w:lang w:val="nl-NL"/>
        </w:rPr>
      </w:pPr>
      <w:r w:rsidRPr="00151A26">
        <w:rPr>
          <w:lang w:val="nl-NL"/>
        </w:rPr>
        <w:t>B. Do nhu cầu sinh sống.</w:t>
      </w:r>
    </w:p>
    <w:p w:rsidR="00AA118C" w:rsidRPr="00151A26" w:rsidRDefault="00AA118C" w:rsidP="00AA118C">
      <w:pPr>
        <w:spacing w:line="288" w:lineRule="auto"/>
        <w:ind w:firstLine="536"/>
        <w:jc w:val="both"/>
        <w:rPr>
          <w:lang w:val="nl-NL"/>
        </w:rPr>
      </w:pPr>
      <w:r w:rsidRPr="00151A26">
        <w:rPr>
          <w:u w:val="single"/>
          <w:lang w:val="nl-NL"/>
        </w:rPr>
        <w:t>C</w:t>
      </w:r>
      <w:r w:rsidRPr="00151A26">
        <w:rPr>
          <w:lang w:val="nl-NL"/>
        </w:rPr>
        <w:t xml:space="preserve">. Do điều kiện tự nhiên thuận lợi. </w:t>
      </w:r>
    </w:p>
    <w:p w:rsidR="00AA118C" w:rsidRPr="00151A26" w:rsidRDefault="00AA118C" w:rsidP="00AA118C">
      <w:pPr>
        <w:spacing w:line="288" w:lineRule="auto"/>
        <w:ind w:firstLine="536"/>
        <w:jc w:val="both"/>
        <w:rPr>
          <w:lang w:val="nl-NL"/>
        </w:rPr>
      </w:pPr>
      <w:r w:rsidRPr="00151A26">
        <w:rPr>
          <w:lang w:val="nl-NL"/>
        </w:rPr>
        <w:t>D. Do nhu cầu phát triển kinh tế .</w:t>
      </w:r>
    </w:p>
    <w:p w:rsidR="00AA118C" w:rsidRPr="00151A26" w:rsidRDefault="00AA118C" w:rsidP="00AA118C">
      <w:pPr>
        <w:spacing w:line="288" w:lineRule="auto"/>
        <w:ind w:firstLine="536"/>
        <w:jc w:val="both"/>
        <w:rPr>
          <w:lang w:val="nl-NL"/>
        </w:rPr>
      </w:pPr>
      <w:r w:rsidRPr="00151A26">
        <w:rPr>
          <w:b/>
          <w:bCs/>
          <w:iCs/>
        </w:rPr>
        <w:t xml:space="preserve">+ Phần tự luận </w:t>
      </w:r>
    </w:p>
    <w:p w:rsidR="00AA118C" w:rsidRPr="00151A26" w:rsidRDefault="00AA118C" w:rsidP="00AA118C">
      <w:pPr>
        <w:spacing w:line="288" w:lineRule="auto"/>
        <w:ind w:firstLine="536"/>
        <w:jc w:val="both"/>
        <w:rPr>
          <w:lang w:val="nl-NL"/>
        </w:rPr>
      </w:pPr>
      <w:r w:rsidRPr="00151A26">
        <w:rPr>
          <w:b/>
          <w:lang w:val="nl-NL"/>
        </w:rPr>
        <w:t>Câu 1.</w:t>
      </w:r>
      <w:r w:rsidRPr="00151A26">
        <w:rPr>
          <w:lang w:val="nl-NL"/>
        </w:rPr>
        <w:t xml:space="preserve"> Xã hội cổ đại phương Đông bao gồm những tầng lớp nào? Địa vị của các tầng lớp đó trong xã hội thế nào?</w:t>
      </w:r>
    </w:p>
    <w:p w:rsidR="00AA118C" w:rsidRPr="00151A26" w:rsidRDefault="00AA118C" w:rsidP="00AA118C">
      <w:pPr>
        <w:spacing w:line="288" w:lineRule="auto"/>
        <w:ind w:firstLine="536"/>
        <w:jc w:val="both"/>
        <w:rPr>
          <w:bCs/>
        </w:rPr>
      </w:pPr>
      <w:r w:rsidRPr="00151A26">
        <w:rPr>
          <w:bCs/>
        </w:rPr>
        <w:t>- Dự kiến sản phẩm:</w:t>
      </w:r>
    </w:p>
    <w:p w:rsidR="00AA118C" w:rsidRPr="00151A26" w:rsidRDefault="00AA118C" w:rsidP="00AA118C">
      <w:pPr>
        <w:spacing w:line="288" w:lineRule="auto"/>
        <w:ind w:firstLine="536"/>
        <w:jc w:val="both"/>
        <w:rPr>
          <w:bCs/>
          <w:iCs/>
        </w:rPr>
      </w:pPr>
      <w:r w:rsidRPr="00151A26">
        <w:rPr>
          <w:bCs/>
        </w:rPr>
        <w:tab/>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AA118C" w:rsidRPr="00151A26">
        <w:tc>
          <w:tcPr>
            <w:tcW w:w="1246"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6</w:t>
            </w:r>
          </w:p>
        </w:tc>
      </w:tr>
      <w:tr w:rsidR="00AA118C" w:rsidRPr="00151A26">
        <w:tc>
          <w:tcPr>
            <w:tcW w:w="1246"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C</w:t>
            </w:r>
          </w:p>
        </w:tc>
        <w:tc>
          <w:tcPr>
            <w:tcW w:w="99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D</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C</w:t>
            </w:r>
          </w:p>
        </w:tc>
      </w:tr>
    </w:tbl>
    <w:p w:rsidR="00AA118C" w:rsidRPr="00151A26" w:rsidRDefault="00AA118C" w:rsidP="00AA118C">
      <w:pPr>
        <w:spacing w:line="288" w:lineRule="auto"/>
        <w:ind w:firstLine="536"/>
        <w:jc w:val="both"/>
        <w:rPr>
          <w:bCs/>
        </w:rPr>
      </w:pPr>
      <w:r w:rsidRPr="00151A26">
        <w:rPr>
          <w:bCs/>
        </w:rPr>
        <w:tab/>
      </w:r>
      <w:r w:rsidRPr="00151A26">
        <w:rPr>
          <w:bCs/>
        </w:rPr>
        <w:tab/>
        <w:t>+ Phần tự luận:……..</w:t>
      </w:r>
    </w:p>
    <w:p w:rsidR="00AA118C" w:rsidRPr="00151A26" w:rsidRDefault="00AA118C" w:rsidP="00AA118C">
      <w:pPr>
        <w:spacing w:line="288" w:lineRule="auto"/>
        <w:ind w:firstLine="536"/>
        <w:jc w:val="both"/>
        <w:rPr>
          <w:b/>
          <w:bCs/>
          <w:lang w:val="vi-VN"/>
        </w:rPr>
      </w:pPr>
      <w:r w:rsidRPr="00151A26">
        <w:rPr>
          <w:b/>
          <w:bCs/>
        </w:rPr>
        <w:t>3.4</w:t>
      </w:r>
      <w:r w:rsidRPr="00151A26">
        <w:rPr>
          <w:b/>
          <w:bCs/>
          <w:lang w:val="vi-VN"/>
        </w:rPr>
        <w:t>.  Hoạt động tìm tòi mở rộng, vận dụng</w:t>
      </w:r>
    </w:p>
    <w:p w:rsidR="00AA118C" w:rsidRPr="00151A26" w:rsidRDefault="00AA118C" w:rsidP="00AA118C">
      <w:pPr>
        <w:spacing w:line="288" w:lineRule="auto"/>
        <w:ind w:firstLine="536"/>
        <w:jc w:val="both"/>
        <w:rPr>
          <w:bCs/>
        </w:rPr>
      </w:pPr>
      <w:r w:rsidRPr="00151A26">
        <w:rPr>
          <w:bCs/>
          <w:lang w:val="vi-VN"/>
        </w:rPr>
        <w:t>- Mục tiêu</w:t>
      </w:r>
      <w:r w:rsidRPr="00151A26">
        <w:rPr>
          <w:bCs/>
        </w:rPr>
        <w:t>: V</w:t>
      </w:r>
      <w:r w:rsidRPr="00151A26">
        <w:rPr>
          <w:bCs/>
          <w:lang w:val="vi-VN"/>
        </w:rPr>
        <w:t>ận dụng kiến thức mới mà HS đã được lĩnh hội để giải quyết những vấn đề mới trong học tập</w:t>
      </w:r>
      <w:r w:rsidRPr="00151A26">
        <w:rPr>
          <w:bCs/>
        </w:rPr>
        <w:t>.</w:t>
      </w:r>
    </w:p>
    <w:p w:rsidR="00AA118C" w:rsidRPr="00151A26" w:rsidRDefault="00AA118C" w:rsidP="00AA118C">
      <w:pPr>
        <w:spacing w:line="288" w:lineRule="auto"/>
        <w:ind w:firstLine="536"/>
        <w:jc w:val="both"/>
        <w:rPr>
          <w:bCs/>
        </w:rPr>
      </w:pPr>
      <w:r w:rsidRPr="00151A26">
        <w:rPr>
          <w:bCs/>
          <w:lang w:val="vi-VN"/>
        </w:rPr>
        <w:tab/>
        <w:t>- Phương thức tiến hành</w:t>
      </w:r>
      <w:r w:rsidRPr="00151A26">
        <w:rPr>
          <w:bCs/>
        </w:rPr>
        <w:t>: các câu hỏi sau khi hình thành kiến thức mới.</w:t>
      </w:r>
    </w:p>
    <w:p w:rsidR="00AA118C" w:rsidRPr="00151A26" w:rsidRDefault="00AA118C" w:rsidP="00AA118C">
      <w:pPr>
        <w:spacing w:line="288" w:lineRule="auto"/>
        <w:ind w:firstLine="536"/>
        <w:jc w:val="both"/>
        <w:rPr>
          <w:bCs/>
        </w:rPr>
      </w:pPr>
      <w:r w:rsidRPr="00151A26">
        <w:rPr>
          <w:bCs/>
        </w:rPr>
        <w:lastRenderedPageBreak/>
        <w:t xml:space="preserve">            Vì sao nông nghiệp là ngành kinh tế chính của các quốc gia cổ đại phương Đông?</w:t>
      </w:r>
    </w:p>
    <w:p w:rsidR="00AA118C" w:rsidRPr="00151A26" w:rsidRDefault="00AA118C" w:rsidP="00AA118C">
      <w:pPr>
        <w:spacing w:line="288" w:lineRule="auto"/>
        <w:ind w:firstLine="536"/>
        <w:jc w:val="both"/>
        <w:rPr>
          <w:bCs/>
        </w:rPr>
      </w:pPr>
      <w:r w:rsidRPr="00151A26">
        <w:rPr>
          <w:lang w:val="vi-VN"/>
        </w:rPr>
        <w:t>- Thời gian</w:t>
      </w:r>
      <w:r w:rsidRPr="00151A26">
        <w:t>: 4 phút.</w:t>
      </w:r>
    </w:p>
    <w:p w:rsidR="00AA118C" w:rsidRPr="00151A26" w:rsidRDefault="00AA118C" w:rsidP="00AA118C">
      <w:pPr>
        <w:spacing w:line="288" w:lineRule="auto"/>
        <w:ind w:firstLine="536"/>
        <w:jc w:val="both"/>
        <w:rPr>
          <w:bCs/>
        </w:rPr>
      </w:pPr>
      <w:r w:rsidRPr="00151A26">
        <w:rPr>
          <w:bCs/>
          <w:lang w:val="vi-VN"/>
        </w:rPr>
        <w:tab/>
        <w:t>- Dự kiến sản phẩm</w:t>
      </w:r>
    </w:p>
    <w:p w:rsidR="00AA118C" w:rsidRPr="00151A26" w:rsidRDefault="00AA118C" w:rsidP="00AA118C">
      <w:pPr>
        <w:spacing w:line="288" w:lineRule="auto"/>
        <w:ind w:firstLine="536"/>
        <w:jc w:val="both"/>
        <w:rPr>
          <w:bCs/>
        </w:rPr>
      </w:pPr>
      <w:r w:rsidRPr="00151A26">
        <w:rPr>
          <w:bCs/>
        </w:rPr>
        <w:t xml:space="preserve">            Vì có điều kiện tự nhiên thuận lợi, đất phù sa màu mỡ, mềm, dễ canh tác cho năng suất cao, lượng mưa điều hòa, đủ nước tưới quanh năm …thuận lợi cho sự phát triển nghề nông.</w:t>
      </w:r>
    </w:p>
    <w:p w:rsidR="00AA118C" w:rsidRPr="00151A26" w:rsidRDefault="00AA118C" w:rsidP="00AA118C">
      <w:pPr>
        <w:spacing w:line="288" w:lineRule="auto"/>
        <w:ind w:firstLine="536"/>
        <w:jc w:val="both"/>
        <w:rPr>
          <w:bCs/>
        </w:rPr>
      </w:pPr>
      <w:r w:rsidRPr="00151A26">
        <w:rPr>
          <w:bCs/>
        </w:rPr>
        <w:t>- GV giao nhiệm vụ cho HS</w:t>
      </w:r>
    </w:p>
    <w:p w:rsidR="00AA118C" w:rsidRPr="00151A26" w:rsidRDefault="00AA118C" w:rsidP="00AA118C">
      <w:pPr>
        <w:spacing w:line="288" w:lineRule="auto"/>
        <w:ind w:firstLine="536"/>
        <w:jc w:val="both"/>
        <w:rPr>
          <w:bCs/>
        </w:rPr>
      </w:pPr>
      <w:r w:rsidRPr="00151A26">
        <w:rPr>
          <w:bCs/>
        </w:rPr>
        <w:t>+ Vẽ sơ đồ tổ chức xã hội cổ đại phương Đông .</w:t>
      </w:r>
    </w:p>
    <w:p w:rsidR="00AA118C" w:rsidRPr="00151A26" w:rsidRDefault="00AA118C" w:rsidP="00AA118C">
      <w:pPr>
        <w:spacing w:line="288" w:lineRule="auto"/>
        <w:ind w:firstLine="536"/>
        <w:jc w:val="both"/>
        <w:rPr>
          <w:bCs/>
          <w:lang w:val="it-IT"/>
        </w:rPr>
      </w:pPr>
      <w:r w:rsidRPr="00151A26">
        <w:rPr>
          <w:bCs/>
          <w:lang w:val="it-IT"/>
        </w:rPr>
        <w:t xml:space="preserve">          + Học bài cũ – soạn bài 5: Các quốc gia cổ đại phương Tây</w:t>
      </w:r>
    </w:p>
    <w:p w:rsidR="00AA118C" w:rsidRPr="00151A26" w:rsidRDefault="00AA118C" w:rsidP="00AA118C">
      <w:pPr>
        <w:spacing w:line="288" w:lineRule="auto"/>
        <w:ind w:firstLine="536"/>
        <w:jc w:val="both"/>
        <w:rPr>
          <w:lang w:val="nl-NL"/>
        </w:rPr>
      </w:pPr>
      <w:r w:rsidRPr="00151A26">
        <w:rPr>
          <w:bCs/>
          <w:lang w:val="it-IT"/>
        </w:rPr>
        <w:t xml:space="preserve">           </w:t>
      </w:r>
      <w:r w:rsidRPr="00151A26">
        <w:rPr>
          <w:lang w:val="nl-NL"/>
        </w:rPr>
        <w:t>So sánh sự  khác nhau giữa các quốc gia cổ đại phương Đông và phương Tây (thời gian, địa điểm, ngành kinh tế chính và thể chế nhà nước)</w:t>
      </w:r>
    </w:p>
    <w:p w:rsidR="00AA118C" w:rsidRPr="00151A26" w:rsidRDefault="00AA118C" w:rsidP="00AA118C">
      <w:pPr>
        <w:spacing w:line="288" w:lineRule="auto"/>
        <w:ind w:firstLine="536"/>
        <w:jc w:val="both"/>
      </w:pPr>
    </w:p>
    <w:p w:rsidR="00AA118C" w:rsidRPr="00151A26" w:rsidRDefault="00AA118C" w:rsidP="00AA118C">
      <w:pPr>
        <w:spacing w:line="288" w:lineRule="auto"/>
        <w:ind w:firstLine="536"/>
        <w:jc w:val="both"/>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CA48FF">
      <w:pPr>
        <w:spacing w:line="288" w:lineRule="auto"/>
        <w:rPr>
          <w:lang w:val="nl-NL"/>
        </w:rPr>
      </w:pPr>
      <w:r w:rsidRPr="00151A26">
        <w:rPr>
          <w:b/>
          <w:lang w:val="nl-NL"/>
        </w:rPr>
        <w:t xml:space="preserve">                          </w:t>
      </w:r>
      <w:r w:rsidRPr="00151A26">
        <w:rPr>
          <w:lang w:val="nl-NL"/>
        </w:rPr>
        <w:t>Ngày soạn : 02/10/18                               Ngày dạy : 04/10/18</w:t>
      </w:r>
    </w:p>
    <w:p w:rsidR="00CA48FF" w:rsidRPr="00151A26" w:rsidRDefault="00CA48FF" w:rsidP="00CA48FF">
      <w:pPr>
        <w:spacing w:line="288" w:lineRule="auto"/>
        <w:rPr>
          <w:b/>
          <w:u w:val="single"/>
          <w:lang w:val="nl-NL"/>
        </w:rPr>
      </w:pPr>
      <w:r w:rsidRPr="00151A26">
        <w:rPr>
          <w:b/>
          <w:u w:val="single"/>
          <w:lang w:val="nl-NL"/>
        </w:rPr>
        <w:t>TUẦN 5</w:t>
      </w:r>
      <w:r w:rsidRPr="00151A26">
        <w:rPr>
          <w:lang w:val="nl-NL"/>
        </w:rPr>
        <w:t xml:space="preserve">      </w:t>
      </w:r>
      <w:r w:rsidRPr="00151A26">
        <w:rPr>
          <w:b/>
          <w:u w:val="single"/>
          <w:lang w:val="nl-NL"/>
        </w:rPr>
        <w:t>Tiết 5</w:t>
      </w:r>
      <w:r w:rsidRPr="00151A26">
        <w:rPr>
          <w:b/>
          <w:lang w:val="nl-NL"/>
        </w:rPr>
        <w:t xml:space="preserve">                                  </w:t>
      </w:r>
      <w:r w:rsidRPr="00151A26">
        <w:rPr>
          <w:b/>
          <w:u w:val="single"/>
          <w:lang w:val="nl-NL"/>
        </w:rPr>
        <w:t>Bài 5</w:t>
      </w:r>
    </w:p>
    <w:p w:rsidR="00CA48FF" w:rsidRPr="00151A26" w:rsidRDefault="00CA48FF" w:rsidP="00CA48FF">
      <w:pPr>
        <w:spacing w:line="288" w:lineRule="auto"/>
        <w:ind w:firstLine="536"/>
        <w:jc w:val="center"/>
        <w:rPr>
          <w:b/>
          <w:lang w:val="nl-NL"/>
        </w:rPr>
      </w:pPr>
      <w:r w:rsidRPr="00151A26">
        <w:rPr>
          <w:b/>
          <w:lang w:val="nl-NL"/>
        </w:rPr>
        <w:t>CÁC QUỐC GIA CỔ ĐẠI PHƯƠNG TÂY</w:t>
      </w:r>
    </w:p>
    <w:p w:rsidR="00CA48FF" w:rsidRPr="00151A26" w:rsidRDefault="00CA48FF" w:rsidP="00CA48FF">
      <w:pPr>
        <w:spacing w:line="288" w:lineRule="auto"/>
        <w:outlineLvl w:val="0"/>
        <w:rPr>
          <w:b/>
          <w:lang w:val="nl-NL"/>
        </w:rPr>
      </w:pPr>
      <w:r w:rsidRPr="00151A26">
        <w:rPr>
          <w:b/>
          <w:lang w:val="nl-NL"/>
        </w:rPr>
        <w:lastRenderedPageBreak/>
        <w:t xml:space="preserve"> I. </w:t>
      </w:r>
      <w:r w:rsidRPr="00151A26">
        <w:rPr>
          <w:b/>
          <w:u w:val="single"/>
          <w:lang w:val="nl-NL"/>
        </w:rPr>
        <w:t>MỤC TIÊU</w:t>
      </w:r>
      <w:r w:rsidRPr="00151A26">
        <w:rPr>
          <w:b/>
          <w:lang w:val="nl-NL"/>
        </w:rPr>
        <w:t xml:space="preserve">   </w:t>
      </w:r>
    </w:p>
    <w:p w:rsidR="00CA48FF" w:rsidRPr="00151A26" w:rsidRDefault="00CA48FF" w:rsidP="00CA48FF">
      <w:pPr>
        <w:spacing w:line="288" w:lineRule="auto"/>
        <w:rPr>
          <w:b/>
          <w:lang w:val="nl-NL"/>
        </w:rPr>
      </w:pPr>
      <w:r w:rsidRPr="00151A26">
        <w:rPr>
          <w:b/>
          <w:lang w:val="nl-NL"/>
        </w:rPr>
        <w:t>1. Kiến thức</w:t>
      </w:r>
      <w:r w:rsidRPr="00151A26">
        <w:rPr>
          <w:b/>
        </w:rPr>
        <w:t>:</w:t>
      </w:r>
      <w:r w:rsidRPr="00151A26">
        <w:t xml:space="preserve"> </w:t>
      </w:r>
      <w:r w:rsidRPr="00151A26">
        <w:rPr>
          <w:lang w:val="vi-VN"/>
        </w:rPr>
        <w:t>Sau khi học xong</w:t>
      </w:r>
      <w:r w:rsidRPr="00151A26">
        <w:t xml:space="preserve"> bài</w:t>
      </w:r>
      <w:r w:rsidRPr="00151A26">
        <w:rPr>
          <w:lang w:val="vi-VN"/>
        </w:rPr>
        <w:t>, học sinh</w:t>
      </w:r>
    </w:p>
    <w:p w:rsidR="00CA48FF" w:rsidRPr="00151A26" w:rsidRDefault="00CA48FF" w:rsidP="00CA48FF">
      <w:pPr>
        <w:spacing w:line="288" w:lineRule="auto"/>
        <w:ind w:firstLine="536"/>
        <w:rPr>
          <w:lang w:val="nl-NL"/>
        </w:rPr>
      </w:pPr>
      <w:r w:rsidRPr="00151A26">
        <w:rPr>
          <w:lang w:val="nl-NL"/>
        </w:rPr>
        <w:t>- Nêu được sự xuất hiện các quốc gia cổ đại phương Tây( thời gian, địa điểm)</w:t>
      </w:r>
    </w:p>
    <w:p w:rsidR="00CA48FF" w:rsidRPr="00151A26" w:rsidRDefault="00CA48FF" w:rsidP="00CA48FF">
      <w:pPr>
        <w:spacing w:line="288" w:lineRule="auto"/>
        <w:ind w:firstLine="536"/>
        <w:rPr>
          <w:lang w:val="nl-NL"/>
        </w:rPr>
      </w:pPr>
      <w:r w:rsidRPr="00151A26">
        <w:rPr>
          <w:lang w:val="nl-NL"/>
        </w:rPr>
        <w:t>- Trình bày sơ lược về tổ chức và đời sống xã hội cổ đại phương Tây.</w:t>
      </w:r>
    </w:p>
    <w:p w:rsidR="00CA48FF" w:rsidRPr="00151A26" w:rsidRDefault="00CA48FF" w:rsidP="00CA48FF">
      <w:pPr>
        <w:spacing w:line="288" w:lineRule="auto"/>
        <w:rPr>
          <w:b/>
          <w:lang w:val="nl-NL"/>
        </w:rPr>
      </w:pPr>
      <w:r w:rsidRPr="00151A26">
        <w:rPr>
          <w:b/>
          <w:lang w:val="nl-NL"/>
        </w:rPr>
        <w:t>2. Thái độ</w:t>
      </w:r>
    </w:p>
    <w:p w:rsidR="00CA48FF" w:rsidRPr="00151A26" w:rsidRDefault="00CA48FF" w:rsidP="00CA48FF">
      <w:pPr>
        <w:spacing w:line="288" w:lineRule="auto"/>
        <w:ind w:firstLine="536"/>
        <w:rPr>
          <w:lang w:val="nl-NL"/>
        </w:rPr>
      </w:pPr>
      <w:r w:rsidRPr="00151A26">
        <w:rPr>
          <w:lang w:val="nl-NL"/>
        </w:rPr>
        <w:t>- Giúp học sinh có ý thức đầy đủ hơn về sự bất bình đẳng trong xã hội.</w:t>
      </w:r>
    </w:p>
    <w:p w:rsidR="00CA48FF" w:rsidRPr="00151A26" w:rsidRDefault="00CA48FF" w:rsidP="00CA48FF">
      <w:pPr>
        <w:spacing w:line="288" w:lineRule="auto"/>
        <w:rPr>
          <w:b/>
          <w:lang w:val="nl-NL"/>
        </w:rPr>
      </w:pPr>
      <w:r w:rsidRPr="00151A26">
        <w:rPr>
          <w:b/>
          <w:lang w:val="nl-NL"/>
        </w:rPr>
        <w:t>3. Kỹ năng</w:t>
      </w:r>
    </w:p>
    <w:p w:rsidR="00CA48FF" w:rsidRPr="00151A26" w:rsidRDefault="00CA48FF" w:rsidP="00CA48FF">
      <w:pPr>
        <w:spacing w:line="288" w:lineRule="auto"/>
        <w:ind w:firstLine="536"/>
        <w:rPr>
          <w:lang w:val="nl-NL"/>
        </w:rPr>
      </w:pPr>
      <w:r w:rsidRPr="00151A26">
        <w:rPr>
          <w:lang w:val="nl-NL"/>
        </w:rPr>
        <w:t>- Bước đầu thấy được mối quan hệ giữa điều kiện tự nhiên với sự phát triển kinh tế.</w:t>
      </w:r>
    </w:p>
    <w:p w:rsidR="00CA48FF" w:rsidRPr="00151A26" w:rsidRDefault="00CA48FF" w:rsidP="00CA48FF">
      <w:pPr>
        <w:rPr>
          <w:b/>
          <w:bCs/>
          <w:color w:val="000000"/>
          <w:lang w:val="nl-NL" w:bidi="th-TH"/>
        </w:rPr>
      </w:pPr>
      <w:r w:rsidRPr="00151A26">
        <w:rPr>
          <w:b/>
          <w:bCs/>
          <w:color w:val="000000"/>
          <w:lang w:val="nl-NL" w:bidi="th-TH"/>
        </w:rPr>
        <w:t>4. Định hướng phát triển năng lực</w:t>
      </w:r>
    </w:p>
    <w:p w:rsidR="00CA48FF" w:rsidRPr="00151A26" w:rsidRDefault="00CA48FF" w:rsidP="00CA48FF">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CA48FF" w:rsidRPr="00151A26" w:rsidRDefault="00CA48FF" w:rsidP="00CA48FF">
      <w:pPr>
        <w:spacing w:line="288" w:lineRule="auto"/>
        <w:jc w:val="both"/>
        <w:rPr>
          <w:bCs/>
          <w:color w:val="000000"/>
          <w:lang w:val="nl-NL" w:bidi="th-TH"/>
        </w:rPr>
      </w:pPr>
      <w:r w:rsidRPr="00151A26">
        <w:rPr>
          <w:b/>
          <w:bCs/>
          <w:color w:val="000000"/>
          <w:lang w:val="nl-NL" w:bidi="th-TH"/>
        </w:rPr>
        <w:t xml:space="preserve">       </w:t>
      </w:r>
      <w:r w:rsidRPr="00151A26">
        <w:rPr>
          <w:bCs/>
          <w:color w:val="000000"/>
          <w:lang w:val="nl-NL" w:bidi="th-TH"/>
        </w:rPr>
        <w:t>- Năng lực chuyên biệt:</w:t>
      </w:r>
    </w:p>
    <w:p w:rsidR="00CA48FF" w:rsidRPr="00151A26" w:rsidRDefault="00CA48FF" w:rsidP="00CA48FF">
      <w:pPr>
        <w:spacing w:line="288" w:lineRule="auto"/>
        <w:ind w:firstLine="536"/>
        <w:jc w:val="both"/>
        <w:rPr>
          <w:b/>
          <w:bCs/>
          <w:color w:val="000000"/>
          <w:lang w:val="nl-NL" w:bidi="th-TH"/>
        </w:rPr>
      </w:pPr>
      <w:r w:rsidRPr="00151A26">
        <w:rPr>
          <w:b/>
          <w:bCs/>
          <w:color w:val="000000"/>
          <w:lang w:val="nl-NL"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p>
    <w:p w:rsidR="00CA48FF" w:rsidRPr="00151A26" w:rsidRDefault="00CA48FF" w:rsidP="00CA48FF">
      <w:pPr>
        <w:spacing w:line="288" w:lineRule="auto"/>
        <w:jc w:val="both"/>
        <w:rPr>
          <w:lang w:val="nl-NL"/>
        </w:rPr>
      </w:pPr>
      <w:r w:rsidRPr="00151A26">
        <w:rPr>
          <w:lang w:val="nl-NL"/>
        </w:rPr>
        <w:t xml:space="preserve">       +Thấy được mối quan hệ giữa điều kiện tự nhiên với sự phát triển kinh tế.</w:t>
      </w:r>
    </w:p>
    <w:p w:rsidR="00CA48FF" w:rsidRPr="00151A26" w:rsidRDefault="00CA48FF" w:rsidP="00CA48FF">
      <w:pPr>
        <w:rPr>
          <w:lang w:bidi="th-TH"/>
        </w:rPr>
      </w:pPr>
      <w:r w:rsidRPr="00151A26">
        <w:rPr>
          <w:b/>
          <w:bCs/>
          <w:lang w:val="vi-VN" w:bidi="th-TH"/>
        </w:rPr>
        <w:t xml:space="preserve">II. </w:t>
      </w:r>
      <w:r w:rsidRPr="00151A26">
        <w:rPr>
          <w:b/>
          <w:bCs/>
          <w:u w:val="single"/>
          <w:lang w:val="vi-VN" w:bidi="th-TH"/>
        </w:rPr>
        <w:t>P</w:t>
      </w:r>
      <w:r w:rsidRPr="00151A26">
        <w:rPr>
          <w:b/>
          <w:bCs/>
          <w:u w:val="single"/>
          <w:lang w:bidi="th-TH"/>
        </w:rPr>
        <w:t>HƯƠNG PHÁP</w:t>
      </w:r>
      <w:r w:rsidRPr="00151A26">
        <w:rPr>
          <w:b/>
          <w:bCs/>
          <w:lang w:val="vi-VN" w:bidi="th-TH"/>
        </w:rPr>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tổng hợp, nhóm </w:t>
      </w:r>
      <w:r w:rsidRPr="00151A26">
        <w:rPr>
          <w:lang w:val="vi-VN" w:bidi="th-TH"/>
        </w:rPr>
        <w:t>…</w:t>
      </w:r>
    </w:p>
    <w:p w:rsidR="00CA48FF" w:rsidRPr="00151A26" w:rsidRDefault="00CA48FF" w:rsidP="00CA48FF">
      <w:pPr>
        <w:spacing w:line="288" w:lineRule="auto"/>
        <w:jc w:val="both"/>
        <w:rPr>
          <w:lang w:val="nl-NL"/>
        </w:rPr>
      </w:pPr>
      <w:r w:rsidRPr="00151A26">
        <w:rPr>
          <w:b/>
          <w:bCs/>
          <w:lang w:val="vi-VN" w:bidi="th-TH"/>
        </w:rPr>
        <w:t xml:space="preserve">III. </w:t>
      </w:r>
      <w:r w:rsidRPr="00151A26">
        <w:rPr>
          <w:b/>
          <w:bCs/>
          <w:u w:val="single"/>
          <w:lang w:val="vi-VN" w:bidi="th-TH"/>
        </w:rPr>
        <w:t>P</w:t>
      </w:r>
      <w:r w:rsidRPr="00151A26">
        <w:rPr>
          <w:b/>
          <w:bCs/>
          <w:u w:val="single"/>
          <w:lang w:bidi="th-TH"/>
        </w:rPr>
        <w:t>HƯƠNG TIỆN</w:t>
      </w:r>
      <w:r w:rsidRPr="00151A26">
        <w:rPr>
          <w:b/>
          <w:bCs/>
          <w:lang w:bidi="th-TH"/>
        </w:rPr>
        <w:t xml:space="preserve">: </w:t>
      </w:r>
      <w:r w:rsidRPr="00151A26">
        <w:rPr>
          <w:lang w:val="nl-NL"/>
        </w:rPr>
        <w:t>Lược đồ các quốc gia cổ đại.</w:t>
      </w:r>
    </w:p>
    <w:p w:rsidR="00CA48FF" w:rsidRPr="00151A26" w:rsidRDefault="00CA48FF" w:rsidP="00CA48FF">
      <w:pPr>
        <w:jc w:val="both"/>
        <w:rPr>
          <w:b/>
          <w:bCs/>
          <w:lang w:val="vi-VN" w:bidi="th-TH"/>
        </w:rPr>
      </w:pPr>
      <w:r w:rsidRPr="00151A26">
        <w:rPr>
          <w:b/>
          <w:bCs/>
          <w:lang w:val="vi-VN" w:bidi="th-TH"/>
        </w:rPr>
        <w:t xml:space="preserve">IV. </w:t>
      </w:r>
      <w:r w:rsidRPr="00151A26">
        <w:rPr>
          <w:b/>
          <w:bCs/>
          <w:u w:val="single"/>
          <w:lang w:val="vi-VN" w:bidi="th-TH"/>
        </w:rPr>
        <w:t>C</w:t>
      </w:r>
      <w:r w:rsidRPr="00151A26">
        <w:rPr>
          <w:b/>
          <w:bCs/>
          <w:u w:val="single"/>
          <w:lang w:bidi="th-TH"/>
        </w:rPr>
        <w:t>HUẨN BỊ</w:t>
      </w:r>
      <w:r w:rsidRPr="00151A26">
        <w:rPr>
          <w:b/>
          <w:bCs/>
          <w:lang w:val="vi-VN" w:bidi="th-TH"/>
        </w:rPr>
        <w:tab/>
      </w:r>
    </w:p>
    <w:p w:rsidR="00CA48FF" w:rsidRPr="00151A26" w:rsidRDefault="00CA48FF" w:rsidP="00CA48FF">
      <w:pPr>
        <w:jc w:val="both"/>
        <w:rPr>
          <w:b/>
          <w:lang w:val="vi-VN"/>
        </w:rPr>
      </w:pPr>
      <w:r w:rsidRPr="00151A26">
        <w:rPr>
          <w:b/>
          <w:bCs/>
          <w:lang w:bidi="th-TH"/>
        </w:rPr>
        <w:t xml:space="preserve">1. </w:t>
      </w:r>
      <w:r w:rsidRPr="00151A26">
        <w:rPr>
          <w:b/>
          <w:lang w:val="vi-VN"/>
        </w:rPr>
        <w:t>Chuẩn bị của giáo viên</w:t>
      </w:r>
    </w:p>
    <w:p w:rsidR="00CA48FF" w:rsidRPr="00151A26" w:rsidRDefault="00CA48FF" w:rsidP="00CA48FF">
      <w:pPr>
        <w:ind w:firstLine="720"/>
        <w:jc w:val="both"/>
      </w:pPr>
      <w:r w:rsidRPr="00151A26">
        <w:rPr>
          <w:lang w:val="vi-VN"/>
        </w:rPr>
        <w:t>- Giáo án word .</w:t>
      </w:r>
    </w:p>
    <w:p w:rsidR="00CA48FF" w:rsidRPr="00151A26" w:rsidRDefault="00CA48FF" w:rsidP="00CA48FF">
      <w:pPr>
        <w:ind w:firstLine="720"/>
        <w:jc w:val="both"/>
      </w:pPr>
      <w:r w:rsidRPr="00151A26">
        <w:rPr>
          <w:lang w:val="nl-NL"/>
        </w:rPr>
        <w:t>- Lược đồ các quốc gia cổ đại.</w:t>
      </w:r>
    </w:p>
    <w:p w:rsidR="00CA48FF" w:rsidRPr="00151A26" w:rsidRDefault="00CA48FF" w:rsidP="00CA48FF">
      <w:pPr>
        <w:jc w:val="both"/>
        <w:rPr>
          <w:b/>
          <w:lang w:val="pt-BR"/>
        </w:rPr>
      </w:pPr>
      <w:r w:rsidRPr="00151A26">
        <w:rPr>
          <w:b/>
          <w:lang w:val="pt-BR"/>
        </w:rPr>
        <w:t>2. Chuẩn bị của học sinh</w:t>
      </w:r>
    </w:p>
    <w:p w:rsidR="00CA48FF" w:rsidRPr="00151A26" w:rsidRDefault="00CA48FF" w:rsidP="00CA48FF">
      <w:pPr>
        <w:ind w:firstLine="720"/>
        <w:jc w:val="both"/>
        <w:rPr>
          <w:lang w:val="pt-BR"/>
        </w:rPr>
      </w:pPr>
      <w:r w:rsidRPr="00151A26">
        <w:rPr>
          <w:lang w:val="pt-BR"/>
        </w:rPr>
        <w:t>- Đọc trước sách giáo khoa và hoàn thành các nhiệm vụ được giao.</w:t>
      </w:r>
    </w:p>
    <w:p w:rsidR="00CA48FF" w:rsidRPr="00151A26" w:rsidRDefault="00CA48FF" w:rsidP="00CA48FF">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HOẠT ĐỘNG</w:t>
      </w:r>
      <w:r w:rsidRPr="00151A26">
        <w:rPr>
          <w:b/>
          <w:bCs/>
          <w:lang w:bidi="th-TH"/>
        </w:rPr>
        <w:t xml:space="preserve"> </w:t>
      </w:r>
    </w:p>
    <w:p w:rsidR="00CA48FF" w:rsidRPr="00151A26" w:rsidRDefault="00CA48FF" w:rsidP="00CA48FF">
      <w:pPr>
        <w:tabs>
          <w:tab w:val="left" w:pos="0"/>
          <w:tab w:val="left" w:pos="120"/>
        </w:tabs>
        <w:ind w:right="60"/>
        <w:jc w:val="both"/>
        <w:rPr>
          <w:b/>
          <w:iCs/>
          <w:lang w:val="pt-BR"/>
        </w:rPr>
      </w:pPr>
      <w:r w:rsidRPr="00151A26">
        <w:rPr>
          <w:b/>
          <w:iCs/>
          <w:lang w:val="pt-BR"/>
        </w:rPr>
        <w:t>1. Ổn định lớp</w:t>
      </w:r>
    </w:p>
    <w:p w:rsidR="00CA48FF" w:rsidRPr="00151A26" w:rsidRDefault="00CA48FF" w:rsidP="00CA48FF">
      <w:pPr>
        <w:tabs>
          <w:tab w:val="left" w:pos="0"/>
          <w:tab w:val="left" w:pos="120"/>
        </w:tabs>
        <w:ind w:right="60"/>
        <w:jc w:val="both"/>
        <w:rPr>
          <w:iCs/>
          <w:lang w:val="pt-BR"/>
        </w:rPr>
      </w:pPr>
      <w:r w:rsidRPr="00151A26">
        <w:rPr>
          <w:b/>
          <w:iCs/>
          <w:lang w:val="pt-BR"/>
        </w:rPr>
        <w:t xml:space="preserve">2. Kiểm tra bài cũ </w:t>
      </w:r>
      <w:r w:rsidRPr="00151A26">
        <w:rPr>
          <w:iCs/>
          <w:lang w:val="pt-BR"/>
        </w:rPr>
        <w:t>(3 phút)</w:t>
      </w:r>
    </w:p>
    <w:p w:rsidR="00CA48FF" w:rsidRPr="00151A26" w:rsidRDefault="00CA48FF" w:rsidP="00CA48FF">
      <w:pPr>
        <w:spacing w:line="288" w:lineRule="auto"/>
        <w:ind w:firstLine="536"/>
        <w:rPr>
          <w:lang w:val="nl-NL"/>
        </w:rPr>
      </w:pPr>
      <w:r w:rsidRPr="00151A26">
        <w:rPr>
          <w:iCs/>
          <w:lang w:val="pt-BR"/>
        </w:rPr>
        <w:t xml:space="preserve">     - </w:t>
      </w:r>
      <w:r w:rsidRPr="00151A26">
        <w:rPr>
          <w:lang w:val="nl-NL"/>
        </w:rPr>
        <w:t>Các quốc gia cổ đại phương Đông ra đời thời gian nào, ở đâu? Xã hội cổ đại phương Đông bao gồm những tầng lớp nào?</w:t>
      </w:r>
    </w:p>
    <w:p w:rsidR="00CA48FF" w:rsidRPr="00151A26" w:rsidRDefault="00CA48FF" w:rsidP="00CA48FF">
      <w:pPr>
        <w:tabs>
          <w:tab w:val="left" w:pos="0"/>
          <w:tab w:val="left" w:pos="120"/>
        </w:tabs>
        <w:ind w:right="60"/>
        <w:jc w:val="both"/>
        <w:rPr>
          <w:b/>
          <w:iCs/>
        </w:rPr>
      </w:pPr>
      <w:r w:rsidRPr="00151A26">
        <w:rPr>
          <w:b/>
          <w:iCs/>
          <w:lang w:val="vi-VN"/>
        </w:rPr>
        <w:t>3. Bài mới</w:t>
      </w:r>
    </w:p>
    <w:p w:rsidR="00CA48FF" w:rsidRPr="00151A26" w:rsidRDefault="00CA48FF" w:rsidP="00CA48FF">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CA48FF" w:rsidRPr="00151A26" w:rsidRDefault="00CA48FF" w:rsidP="00CA48FF">
      <w:pPr>
        <w:shd w:val="clear" w:color="auto" w:fill="FFFFFF"/>
        <w:tabs>
          <w:tab w:val="left" w:leader="dot" w:pos="9214"/>
        </w:tabs>
        <w:jc w:val="both"/>
      </w:pPr>
      <w:r w:rsidRPr="00151A26">
        <w:t xml:space="preserve">          </w:t>
      </w:r>
      <w:r w:rsidRPr="00151A26">
        <w:rPr>
          <w:lang w:val="vi-VN"/>
        </w:rPr>
        <w:t>- Mục tiêu</w:t>
      </w:r>
      <w:r w:rsidRPr="00151A26">
        <w:t>: Giúp học sinh nắm được các nội dung cơ bản của bài học cần đạt được đó là</w:t>
      </w:r>
      <w:r w:rsidRPr="00151A26">
        <w:rPr>
          <w:lang w:val="nl-NL"/>
        </w:rPr>
        <w:t xml:space="preserve"> sự xuất hiện các quốc gia cổ đại phương Tây và sơ lược về tổ chức và đời sống xã hội ở các quốc gia cổ đại đó</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CA48FF" w:rsidRPr="00151A26" w:rsidRDefault="00CA48FF" w:rsidP="00CA48FF">
      <w:pPr>
        <w:shd w:val="clear" w:color="auto" w:fill="FFFFFF"/>
        <w:tabs>
          <w:tab w:val="left" w:leader="dot" w:pos="9214"/>
        </w:tabs>
        <w:ind w:left="720"/>
        <w:jc w:val="both"/>
      </w:pPr>
      <w:r w:rsidRPr="00151A26">
        <w:rPr>
          <w:lang w:val="vi-VN"/>
        </w:rPr>
        <w:t>- Phương pháp</w:t>
      </w:r>
      <w:r w:rsidRPr="00151A26">
        <w:t>: Thuyết trình, trực quan, phát vấn.</w:t>
      </w:r>
    </w:p>
    <w:p w:rsidR="00CA48FF" w:rsidRPr="00151A26" w:rsidRDefault="00CA48FF" w:rsidP="00CA48FF">
      <w:pPr>
        <w:shd w:val="clear" w:color="auto" w:fill="FFFFFF"/>
        <w:tabs>
          <w:tab w:val="left" w:leader="dot" w:pos="9214"/>
        </w:tabs>
        <w:ind w:left="720"/>
        <w:jc w:val="both"/>
      </w:pPr>
      <w:r w:rsidRPr="00151A26">
        <w:rPr>
          <w:lang w:val="vi-VN"/>
        </w:rPr>
        <w:t>- Thời gian</w:t>
      </w:r>
      <w:r w:rsidRPr="00151A26">
        <w:t>: 2 phút.</w:t>
      </w:r>
    </w:p>
    <w:p w:rsidR="00CA48FF" w:rsidRPr="00151A26" w:rsidRDefault="00CA48FF" w:rsidP="00CA48FF">
      <w:pPr>
        <w:shd w:val="clear" w:color="auto" w:fill="FFFFFF"/>
        <w:tabs>
          <w:tab w:val="left" w:leader="dot" w:pos="9214"/>
        </w:tabs>
        <w:jc w:val="both"/>
      </w:pPr>
      <w:r w:rsidRPr="00151A26">
        <w:t xml:space="preserve">          </w:t>
      </w:r>
      <w:r w:rsidRPr="00151A26">
        <w:rPr>
          <w:lang w:val="vi-VN"/>
        </w:rPr>
        <w:t>- Tổ chức hoạt động</w:t>
      </w:r>
      <w:r w:rsidRPr="00151A26">
        <w:t xml:space="preserve">: </w:t>
      </w:r>
    </w:p>
    <w:p w:rsidR="00CA48FF" w:rsidRPr="00151A26" w:rsidRDefault="00CA48FF" w:rsidP="00CA48FF">
      <w:pPr>
        <w:shd w:val="clear" w:color="auto" w:fill="FFFFFF"/>
        <w:tabs>
          <w:tab w:val="left" w:leader="dot" w:pos="9214"/>
        </w:tabs>
        <w:jc w:val="both"/>
      </w:pPr>
      <w:r w:rsidRPr="00151A26">
        <w:t xml:space="preserve">          </w:t>
      </w:r>
      <w:r w:rsidRPr="00151A26">
        <w:rPr>
          <w:lang w:val="vi-VN"/>
        </w:rPr>
        <w:t>- Tổ chức hoạt động</w:t>
      </w:r>
      <w:r w:rsidRPr="00151A26">
        <w:t xml:space="preserve">: Giáo viên cho HS quan sát </w:t>
      </w:r>
      <w:r w:rsidRPr="00151A26">
        <w:rPr>
          <w:lang w:val="nl-NL"/>
        </w:rPr>
        <w:t>lược đồ các quốc gia cổ đại để thấy được vị trí của nước</w:t>
      </w:r>
      <w:r w:rsidRPr="00151A26">
        <w:rPr>
          <w:lang w:val="it-IT"/>
        </w:rPr>
        <w:t xml:space="preserve"> Hi Lạp và Rô-ma</w:t>
      </w:r>
      <w:r w:rsidRPr="00151A26">
        <w:t xml:space="preserve">, yêu cầu học sinh trả lời câu hỏi: </w:t>
      </w:r>
    </w:p>
    <w:p w:rsidR="00CA48FF" w:rsidRPr="00151A26" w:rsidRDefault="00CA48FF" w:rsidP="00CA48FF">
      <w:pPr>
        <w:shd w:val="clear" w:color="auto" w:fill="FFFFFF"/>
        <w:tabs>
          <w:tab w:val="left" w:leader="dot" w:pos="9214"/>
        </w:tabs>
        <w:jc w:val="both"/>
      </w:pPr>
      <w:r w:rsidRPr="00151A26">
        <w:t xml:space="preserve">          Các quốc gia </w:t>
      </w:r>
      <w:r w:rsidRPr="00151A26">
        <w:rPr>
          <w:lang w:val="it-IT"/>
        </w:rPr>
        <w:t>Hi Lạp và Rô-ma được hình thành ở đâu ?</w:t>
      </w:r>
    </w:p>
    <w:p w:rsidR="00CA48FF" w:rsidRPr="00151A26" w:rsidRDefault="00CA48FF" w:rsidP="00CA48FF">
      <w:pPr>
        <w:spacing w:line="288" w:lineRule="auto"/>
        <w:jc w:val="both"/>
        <w:rPr>
          <w:lang w:val="it-IT"/>
        </w:rPr>
      </w:pPr>
      <w:r w:rsidRPr="00151A26">
        <w:t xml:space="preserve">         </w:t>
      </w:r>
      <w:r w:rsidRPr="00151A26">
        <w:rPr>
          <w:lang w:val="vi-VN"/>
        </w:rPr>
        <w:t xml:space="preserve">- Dự kiến sản phẩm </w:t>
      </w:r>
      <w:r w:rsidRPr="00151A26">
        <w:t>:</w:t>
      </w:r>
      <w:r w:rsidRPr="00151A26">
        <w:rPr>
          <w:lang w:val="it-IT"/>
        </w:rPr>
        <w:t xml:space="preserve"> trên các bán đảo Ban-căng và I-ta-li-a. </w:t>
      </w:r>
    </w:p>
    <w:p w:rsidR="00CA48FF" w:rsidRPr="00151A26" w:rsidRDefault="00CA48FF" w:rsidP="00CA48FF">
      <w:pPr>
        <w:shd w:val="clear" w:color="auto" w:fill="FFFFFF"/>
        <w:tabs>
          <w:tab w:val="left" w:leader="dot" w:pos="9214"/>
        </w:tabs>
        <w:jc w:val="both"/>
      </w:pPr>
    </w:p>
    <w:p w:rsidR="00CA48FF" w:rsidRPr="00151A26" w:rsidRDefault="00CA48FF" w:rsidP="00CA48FF">
      <w:pPr>
        <w:shd w:val="clear" w:color="auto" w:fill="FFFFFF"/>
        <w:tabs>
          <w:tab w:val="left" w:leader="dot" w:pos="9214"/>
        </w:tabs>
        <w:jc w:val="both"/>
      </w:pPr>
    </w:p>
    <w:p w:rsidR="00CA48FF" w:rsidRPr="00151A26" w:rsidRDefault="00CA48FF" w:rsidP="00CA48FF">
      <w:pPr>
        <w:shd w:val="clear" w:color="auto" w:fill="FFFFFF"/>
        <w:tabs>
          <w:tab w:val="left" w:leader="dot" w:pos="9214"/>
        </w:tabs>
        <w:jc w:val="both"/>
        <w:rPr>
          <w:lang w:val="pt-BR"/>
        </w:rPr>
      </w:pPr>
      <w:r w:rsidRPr="00151A26">
        <w:lastRenderedPageBreak/>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r w:rsidRPr="00151A26">
        <w:t>Sự xuất hiện nhà nước không chỉ xảy ra ở phương Đông nơi có điều kiện tự nhiên thuận lợi mà còn xuất hiện cả ở những vùng khó khăn của phương Tây. Để tìm hiểu sự ra đời của các quốc gia cổ đại phương Tây</w:t>
      </w:r>
      <w:r w:rsidRPr="00151A26">
        <w:rPr>
          <w:lang w:val="vi-VN"/>
        </w:rPr>
        <w:t xml:space="preserve"> </w:t>
      </w:r>
      <w:r w:rsidRPr="00151A26">
        <w:t>như thế nào</w:t>
      </w:r>
      <w:r w:rsidRPr="00151A26">
        <w:rPr>
          <w:lang w:val="vi-VN"/>
        </w:rPr>
        <w:t xml:space="preserve">. </w:t>
      </w:r>
      <w:r w:rsidRPr="00151A26">
        <w:t>C</w:t>
      </w:r>
      <w:r w:rsidRPr="00151A26">
        <w:rPr>
          <w:lang w:val="vi-VN"/>
        </w:rPr>
        <w:t xml:space="preserve">húng ta </w:t>
      </w:r>
      <w:r w:rsidRPr="00151A26">
        <w:t xml:space="preserve">sẽ </w:t>
      </w:r>
      <w:r w:rsidRPr="00151A26">
        <w:rPr>
          <w:lang w:val="vi-VN"/>
        </w:rPr>
        <w:t xml:space="preserve">tìm hiểu </w:t>
      </w:r>
      <w:r w:rsidRPr="00151A26">
        <w:t>nội dung này trong tiết học ngày hôm nay</w:t>
      </w:r>
      <w:r w:rsidRPr="00151A26">
        <w:rPr>
          <w:lang w:val="pt-BR"/>
        </w:rPr>
        <w:t>.</w:t>
      </w:r>
    </w:p>
    <w:p w:rsidR="00CA48FF" w:rsidRPr="00151A26" w:rsidRDefault="00CA48FF" w:rsidP="00CA48FF">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CA48FF" w:rsidRPr="00151A26" w:rsidRDefault="00CA48FF" w:rsidP="00CA48FF">
      <w:pPr>
        <w:shd w:val="clear" w:color="auto" w:fill="FFFFFF"/>
        <w:tabs>
          <w:tab w:val="left" w:leader="dot" w:pos="9214"/>
        </w:tabs>
        <w:rPr>
          <w:lang w:val="vi-VN"/>
        </w:rPr>
      </w:pPr>
      <w:r w:rsidRPr="00151A26">
        <w:rPr>
          <w:b/>
          <w:lang w:val="vi-VN"/>
        </w:rPr>
        <w:t>1. Hoạt động 1</w:t>
      </w:r>
      <w:r w:rsidRPr="00151A26">
        <w:rPr>
          <w:lang w:val="vi-VN"/>
        </w:rPr>
        <w:t xml:space="preserve"> </w:t>
      </w:r>
    </w:p>
    <w:p w:rsidR="00CA48FF" w:rsidRPr="00151A26" w:rsidRDefault="00CA48FF" w:rsidP="00CA48FF">
      <w:pPr>
        <w:tabs>
          <w:tab w:val="left" w:pos="0"/>
          <w:tab w:val="left" w:pos="120"/>
        </w:tabs>
        <w:jc w:val="both"/>
        <w:rPr>
          <w:b/>
          <w:bCs/>
          <w:iCs/>
        </w:rPr>
      </w:pPr>
      <w:r w:rsidRPr="00151A26">
        <w:rPr>
          <w:b/>
        </w:rPr>
        <w:tab/>
      </w:r>
      <w:r w:rsidRPr="00151A26">
        <w:rPr>
          <w:b/>
        </w:rPr>
        <w:tab/>
        <w:t>1. Sự xuất hiện các quốc gia cổ đại phương Tây</w:t>
      </w:r>
    </w:p>
    <w:p w:rsidR="00CA48FF" w:rsidRPr="00151A26" w:rsidRDefault="00CA48FF" w:rsidP="00CA48FF">
      <w:pPr>
        <w:spacing w:line="288" w:lineRule="auto"/>
        <w:ind w:firstLine="536"/>
        <w:rPr>
          <w:lang w:val="nl-NL"/>
        </w:rPr>
      </w:pPr>
      <w:r w:rsidRPr="00151A26">
        <w:tab/>
        <w:t xml:space="preserve"> </w:t>
      </w:r>
      <w:r w:rsidRPr="00151A26">
        <w:rPr>
          <w:lang w:val="vi-VN"/>
        </w:rPr>
        <w:t>- Mục tiêu</w:t>
      </w:r>
      <w:r w:rsidRPr="00151A26">
        <w:t xml:space="preserve">: </w:t>
      </w:r>
      <w:r w:rsidRPr="00151A26">
        <w:rPr>
          <w:lang w:val="vi-VN"/>
        </w:rPr>
        <w:t xml:space="preserve">HS </w:t>
      </w:r>
      <w:r w:rsidRPr="00151A26">
        <w:rPr>
          <w:lang w:val="nl-NL"/>
        </w:rPr>
        <w:t>biết được sự xuất hiện các quốc gia cổ đại phương Tây( thời gian, địa điểm)</w:t>
      </w:r>
    </w:p>
    <w:p w:rsidR="00CA48FF" w:rsidRPr="00151A26" w:rsidRDefault="00CA48FF" w:rsidP="00CA48F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w:t>
      </w:r>
    </w:p>
    <w:p w:rsidR="00CA48FF" w:rsidRPr="00151A26" w:rsidRDefault="00CA48FF" w:rsidP="00CA48FF">
      <w:pPr>
        <w:ind w:firstLine="720"/>
        <w:jc w:val="both"/>
      </w:pPr>
      <w:r w:rsidRPr="00151A26">
        <w:rPr>
          <w:lang w:val="vi-VN"/>
        </w:rPr>
        <w:t>- Phương tiện</w:t>
      </w:r>
      <w:r w:rsidRPr="00151A26">
        <w:t xml:space="preserve"> :</w:t>
      </w:r>
      <w:r w:rsidRPr="00151A26">
        <w:rPr>
          <w:lang w:val="nl-NL"/>
        </w:rPr>
        <w:t xml:space="preserve"> Lược đồ các quốc gia cổ đại.</w:t>
      </w:r>
    </w:p>
    <w:p w:rsidR="00CA48FF" w:rsidRPr="00151A26" w:rsidRDefault="00CA48FF" w:rsidP="00CA48FF">
      <w:pPr>
        <w:shd w:val="clear" w:color="auto" w:fill="FFFFFF"/>
        <w:tabs>
          <w:tab w:val="left" w:leader="dot" w:pos="9214"/>
        </w:tabs>
      </w:pPr>
      <w:r w:rsidRPr="00151A26">
        <w:t xml:space="preserve">          </w:t>
      </w:r>
      <w:r w:rsidRPr="00151A26">
        <w:rPr>
          <w:lang w:val="vi-VN"/>
        </w:rPr>
        <w:t>- Thời gian</w:t>
      </w:r>
      <w:r w:rsidRPr="00151A26">
        <w:t>: 12 phút</w:t>
      </w:r>
    </w:p>
    <w:p w:rsidR="00CA48FF" w:rsidRPr="00151A26" w:rsidRDefault="00CA48FF" w:rsidP="00CA48FF">
      <w:pPr>
        <w:shd w:val="clear" w:color="auto" w:fill="FFFFFF"/>
        <w:tabs>
          <w:tab w:val="left" w:leader="dot" w:pos="9214"/>
        </w:tabs>
      </w:pPr>
      <w:r w:rsidRPr="00151A26">
        <w:t xml:space="preserve">          </w:t>
      </w:r>
      <w:r w:rsidRPr="00151A26">
        <w:rPr>
          <w:lang w:val="vi-VN"/>
        </w:rPr>
        <w:t>- Tổ chức hoạt động</w:t>
      </w:r>
    </w:p>
    <w:p w:rsidR="00CA48FF" w:rsidRPr="00151A26" w:rsidRDefault="00CA48FF" w:rsidP="00CA48FF">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Dự kiến sản phẩm (Nội dung chính)</w:t>
            </w:r>
          </w:p>
        </w:tc>
      </w:tr>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CA48FF" w:rsidRPr="00151A26" w:rsidRDefault="00CA48FF">
            <w:pPr>
              <w:jc w:val="both"/>
            </w:pPr>
            <w:r w:rsidRPr="00151A26">
              <w:t>- HS đọc mục 1 SGK (4 phút), và thực hiện các yêu cầu sau:</w:t>
            </w:r>
          </w:p>
          <w:p w:rsidR="00CA48FF" w:rsidRPr="00151A26" w:rsidRDefault="00CA48FF">
            <w:pPr>
              <w:jc w:val="both"/>
            </w:pPr>
            <w:r w:rsidRPr="00151A26">
              <w:rPr>
                <w:lang w:val="nl-NL"/>
              </w:rPr>
              <w:t>+ GV hướng dẫn học sinh quan sát bản đồ các quốc gia cổ đại, yêu cầu HS xác định 2 quốc gia Hy Lạp, Rô-ma</w:t>
            </w:r>
          </w:p>
          <w:p w:rsidR="00CA48FF" w:rsidRPr="00151A26" w:rsidRDefault="00CA48FF">
            <w:pPr>
              <w:spacing w:line="288" w:lineRule="auto"/>
              <w:jc w:val="both"/>
              <w:rPr>
                <w:lang w:val="nl-NL"/>
              </w:rPr>
            </w:pPr>
            <w:r w:rsidRPr="00151A26">
              <w:rPr>
                <w:lang w:val="nl-NL"/>
              </w:rPr>
              <w:t>+ Các quốc gia cổ đại phương Tây ra đời vào thời gian nào? Ở đâu?</w:t>
            </w:r>
          </w:p>
          <w:p w:rsidR="00CA48FF" w:rsidRPr="00151A26" w:rsidRDefault="00CA48FF">
            <w:pPr>
              <w:spacing w:line="288" w:lineRule="auto"/>
              <w:jc w:val="both"/>
              <w:rPr>
                <w:lang w:val="nl-NL"/>
              </w:rPr>
            </w:pPr>
            <w:r w:rsidRPr="00151A26">
              <w:t xml:space="preserve">+ </w:t>
            </w:r>
            <w:r w:rsidRPr="00151A26">
              <w:rPr>
                <w:lang w:val="nl-NL"/>
              </w:rPr>
              <w:t>Địa hình, điều kiện tự nhiên các quốc gia cổ đại phương Đông và phương Tây có gì khác nhau?</w:t>
            </w:r>
          </w:p>
          <w:p w:rsidR="00CA48FF" w:rsidRPr="00151A26" w:rsidRDefault="00CA48FF">
            <w:pPr>
              <w:tabs>
                <w:tab w:val="left" w:pos="0"/>
                <w:tab w:val="left" w:pos="120"/>
              </w:tabs>
              <w:jc w:val="both"/>
              <w:rPr>
                <w:b/>
                <w:bCs/>
                <w:lang w:val="en-CA"/>
              </w:rPr>
            </w:pPr>
            <w:r w:rsidRPr="00151A26">
              <w:rPr>
                <w:b/>
                <w:bCs/>
                <w:lang w:val="en-CA"/>
              </w:rPr>
              <w:t>Bước 2. Thực hiện nhiệm vụ học tập</w:t>
            </w:r>
          </w:p>
          <w:p w:rsidR="00CA48FF" w:rsidRPr="00151A26" w:rsidRDefault="00CA48FF">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theo dõi, hỗ trợ HS làm việc những nội dung khó (bằng hệ thống câu hỏi gợi mở - linh hoạt).</w:t>
            </w:r>
          </w:p>
          <w:p w:rsidR="00CA48FF" w:rsidRPr="00151A26" w:rsidRDefault="00CA48FF">
            <w:pPr>
              <w:rPr>
                <w:b/>
                <w:bCs/>
                <w:lang w:val="en-CA"/>
              </w:rPr>
            </w:pPr>
            <w:r w:rsidRPr="00151A26">
              <w:rPr>
                <w:b/>
                <w:bCs/>
                <w:lang w:val="en-CA"/>
              </w:rPr>
              <w:t>Bước 3. Báo cáo kết quả hoạt động và thảo luận</w:t>
            </w:r>
          </w:p>
          <w:p w:rsidR="00CA48FF" w:rsidRPr="00151A26" w:rsidRDefault="00CA48FF">
            <w:r w:rsidRPr="00151A26">
              <w:t>- HS lần lượt trình bày.</w:t>
            </w:r>
          </w:p>
          <w:p w:rsidR="00CA48FF" w:rsidRPr="00151A26" w:rsidRDefault="00CA48FF">
            <w:pPr>
              <w:rPr>
                <w:b/>
                <w:bCs/>
                <w:lang w:val="en-CA"/>
              </w:rPr>
            </w:pPr>
            <w:r w:rsidRPr="00151A26">
              <w:rPr>
                <w:b/>
                <w:bCs/>
                <w:lang w:val="en-CA"/>
              </w:rPr>
              <w:t>Bước 4. Đánh giá kết quả thực hiện nhiệm vụ học tập</w:t>
            </w:r>
          </w:p>
          <w:p w:rsidR="00CA48FF" w:rsidRPr="00151A26" w:rsidRDefault="00CA48FF">
            <w:pPr>
              <w:jc w:val="both"/>
            </w:pPr>
            <w:r w:rsidRPr="00151A26">
              <w:t xml:space="preserve">HS phân tích, nhận xét, đánh giá kết quả trình bày. </w:t>
            </w:r>
          </w:p>
          <w:p w:rsidR="00CA48FF" w:rsidRPr="00151A26" w:rsidRDefault="00CA48FF">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CA48FF" w:rsidRPr="00151A26" w:rsidRDefault="00CA48FF">
            <w:pPr>
              <w:spacing w:line="288" w:lineRule="auto"/>
              <w:jc w:val="both"/>
              <w:rPr>
                <w:lang w:val="nl-NL"/>
              </w:rPr>
            </w:pPr>
            <w:r w:rsidRPr="00151A26">
              <w:rPr>
                <w:bCs/>
                <w:lang w:val="en-CA"/>
              </w:rPr>
              <w:lastRenderedPageBreak/>
              <w:t>GV chốt ý:</w:t>
            </w:r>
            <w:r w:rsidRPr="00151A26">
              <w:rPr>
                <w:lang w:val="nl-NL"/>
              </w:rPr>
              <w:t xml:space="preserve"> Thời gian xuất hiện vào đầu thiên niên thế kỷ I TCN</w:t>
            </w:r>
          </w:p>
          <w:p w:rsidR="00CA48FF" w:rsidRPr="00151A26" w:rsidRDefault="00CA48FF">
            <w:pPr>
              <w:spacing w:line="288" w:lineRule="auto"/>
              <w:jc w:val="both"/>
              <w:rPr>
                <w:lang w:val="it-IT"/>
              </w:rPr>
            </w:pPr>
            <w:r w:rsidRPr="00151A26">
              <w:rPr>
                <w:lang w:val="it-IT"/>
              </w:rPr>
              <w:t xml:space="preserve">- Địa điểm: trên các bán đảo Ban-căng và I-ta-li-a </w:t>
            </w:r>
          </w:p>
          <w:p w:rsidR="00CA48FF" w:rsidRPr="00151A26" w:rsidRDefault="00CA48FF">
            <w:pPr>
              <w:tabs>
                <w:tab w:val="num" w:pos="993"/>
              </w:tabs>
              <w:jc w:val="both"/>
              <w:rPr>
                <w:lang w:val="it-IT"/>
              </w:rPr>
            </w:pPr>
            <w:r w:rsidRPr="00151A26">
              <w:rPr>
                <w:lang w:val="it-IT"/>
              </w:rPr>
              <w:t>- Các quốc gia cổ đại PT: Hi Lạp và Rô-ma</w:t>
            </w:r>
          </w:p>
          <w:p w:rsidR="00CA48FF" w:rsidRPr="00151A26" w:rsidRDefault="00CA48FF">
            <w:pPr>
              <w:tabs>
                <w:tab w:val="num" w:pos="993"/>
              </w:tabs>
              <w:jc w:val="both"/>
            </w:pPr>
            <w:r w:rsidRPr="00151A26">
              <w:rPr>
                <w:lang w:val="it-IT"/>
              </w:rPr>
              <w:t>- Các quốc gia cổ đại PT ra dời muộn hơn so với phương Đông .</w:t>
            </w: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spacing w:line="288" w:lineRule="auto"/>
              <w:jc w:val="both"/>
              <w:rPr>
                <w:lang w:val="nl-NL"/>
              </w:rPr>
            </w:pPr>
            <w:r w:rsidRPr="00151A26">
              <w:rPr>
                <w:lang w:val="nl-NL"/>
              </w:rPr>
              <w:t>- Thời gian xuất hiện: đầu thiên niên thế kỷ I TCN</w:t>
            </w:r>
          </w:p>
          <w:p w:rsidR="00CA48FF" w:rsidRPr="00151A26" w:rsidRDefault="00CA48FF">
            <w:pPr>
              <w:spacing w:line="288" w:lineRule="auto"/>
              <w:jc w:val="both"/>
              <w:rPr>
                <w:lang w:val="it-IT"/>
              </w:rPr>
            </w:pPr>
            <w:r w:rsidRPr="00151A26">
              <w:rPr>
                <w:lang w:val="it-IT"/>
              </w:rPr>
              <w:t xml:space="preserve">- Địa điểm: trên các bán đảo Ban-căng và I-ta-li-a </w:t>
            </w:r>
          </w:p>
          <w:p w:rsidR="00CA48FF" w:rsidRPr="00151A26" w:rsidRDefault="00CA48FF">
            <w:pPr>
              <w:spacing w:line="288" w:lineRule="auto"/>
              <w:jc w:val="both"/>
              <w:rPr>
                <w:lang w:val="it-IT"/>
              </w:rPr>
            </w:pPr>
            <w:r w:rsidRPr="00151A26">
              <w:rPr>
                <w:lang w:val="it-IT"/>
              </w:rPr>
              <w:t>- Các quốc gia cổ đại PT: Hi Lạp và Rô-ma.</w:t>
            </w: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lang w:val="vi-VN"/>
              </w:rPr>
            </w:pPr>
          </w:p>
        </w:tc>
      </w:tr>
    </w:tbl>
    <w:p w:rsidR="00CA48FF" w:rsidRPr="00151A26" w:rsidRDefault="00CA48FF" w:rsidP="00CA48FF">
      <w:pPr>
        <w:shd w:val="clear" w:color="auto" w:fill="FFFFFF"/>
        <w:tabs>
          <w:tab w:val="left" w:leader="dot" w:pos="9214"/>
        </w:tabs>
      </w:pPr>
      <w:r w:rsidRPr="00151A26">
        <w:rPr>
          <w:b/>
          <w:lang w:val="vi-VN"/>
        </w:rPr>
        <w:lastRenderedPageBreak/>
        <w:t xml:space="preserve">2. Hoạt động </w:t>
      </w:r>
      <w:r w:rsidRPr="00151A26">
        <w:rPr>
          <w:b/>
        </w:rPr>
        <w:t>2</w:t>
      </w:r>
    </w:p>
    <w:p w:rsidR="00CA48FF" w:rsidRPr="00151A26" w:rsidRDefault="00CA48FF" w:rsidP="00CA48FF">
      <w:pPr>
        <w:spacing w:line="288" w:lineRule="auto"/>
        <w:jc w:val="both"/>
        <w:rPr>
          <w:b/>
          <w:lang w:val="nl-NL"/>
        </w:rPr>
      </w:pPr>
      <w:r w:rsidRPr="00151A26">
        <w:rPr>
          <w:b/>
          <w:lang w:val="nl-NL"/>
        </w:rPr>
        <w:t xml:space="preserve">    2. Sơ lươc về tổ chức và đời sống xã hội ở các quốc gia cổ đại phương Tây</w:t>
      </w:r>
    </w:p>
    <w:p w:rsidR="00CA48FF" w:rsidRPr="00151A26" w:rsidRDefault="00CA48FF" w:rsidP="00CA48FF">
      <w:pPr>
        <w:tabs>
          <w:tab w:val="left" w:pos="0"/>
          <w:tab w:val="left" w:pos="120"/>
        </w:tabs>
        <w:jc w:val="both"/>
        <w:rPr>
          <w:lang w:val="vi-VN"/>
        </w:rPr>
      </w:pPr>
      <w:r w:rsidRPr="00151A26">
        <w:t xml:space="preserve">         </w:t>
      </w:r>
      <w:r w:rsidRPr="00151A26">
        <w:rPr>
          <w:lang w:val="vi-VN"/>
        </w:rPr>
        <w:t>- Mục tiêu</w:t>
      </w:r>
      <w:r w:rsidRPr="00151A26">
        <w:t xml:space="preserve">: </w:t>
      </w:r>
      <w:r w:rsidRPr="00151A26">
        <w:rPr>
          <w:lang w:val="vi-VN"/>
        </w:rPr>
        <w:t xml:space="preserve">HS </w:t>
      </w:r>
      <w:r w:rsidRPr="00151A26">
        <w:rPr>
          <w:lang w:val="nl-NL"/>
        </w:rPr>
        <w:t>trình bày sơ lược về tổ chức và đời sống xã hội cổ đại phươngTây.</w:t>
      </w:r>
    </w:p>
    <w:p w:rsidR="00CA48FF" w:rsidRPr="00151A26" w:rsidRDefault="00CA48FF" w:rsidP="00CA48F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CA48FF" w:rsidRPr="00151A26" w:rsidRDefault="00CA48FF" w:rsidP="00CA48FF">
      <w:pPr>
        <w:ind w:firstLine="720"/>
        <w:jc w:val="both"/>
      </w:pPr>
      <w:r w:rsidRPr="00151A26">
        <w:rPr>
          <w:lang w:val="vi-VN"/>
        </w:rPr>
        <w:t>- Phương tiện</w:t>
      </w:r>
      <w:r w:rsidRPr="00151A26">
        <w:rPr>
          <w:lang w:val="pt-BR"/>
        </w:rPr>
        <w:t xml:space="preserve"> </w:t>
      </w:r>
    </w:p>
    <w:p w:rsidR="00CA48FF" w:rsidRPr="00151A26" w:rsidRDefault="00CA48FF" w:rsidP="00CA48FF">
      <w:pPr>
        <w:shd w:val="clear" w:color="auto" w:fill="FFFFFF"/>
        <w:tabs>
          <w:tab w:val="left" w:leader="dot" w:pos="9214"/>
        </w:tabs>
      </w:pPr>
      <w:r w:rsidRPr="00151A26">
        <w:t xml:space="preserve">          </w:t>
      </w:r>
      <w:r w:rsidRPr="00151A26">
        <w:rPr>
          <w:lang w:val="vi-VN"/>
        </w:rPr>
        <w:t>- Thời gian</w:t>
      </w:r>
      <w:r w:rsidRPr="00151A26">
        <w:t>: 16 phút</w:t>
      </w:r>
    </w:p>
    <w:p w:rsidR="00CA48FF" w:rsidRPr="00151A26" w:rsidRDefault="00CA48FF" w:rsidP="00CA48FF">
      <w:pPr>
        <w:shd w:val="clear" w:color="auto" w:fill="FFFFFF"/>
        <w:tabs>
          <w:tab w:val="left" w:leader="dot" w:pos="9214"/>
        </w:tabs>
      </w:pPr>
      <w:r w:rsidRPr="00151A26">
        <w:t xml:space="preserve">          </w:t>
      </w:r>
      <w:r w:rsidRPr="00151A26">
        <w:rPr>
          <w:lang w:val="vi-VN"/>
        </w:rPr>
        <w:t xml:space="preserve">- Tổ chức hoạt động </w:t>
      </w:r>
    </w:p>
    <w:p w:rsidR="00CA48FF" w:rsidRPr="00151A26" w:rsidRDefault="00CA48FF" w:rsidP="00CA48FF">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5"/>
        <w:gridCol w:w="4848"/>
      </w:tblGrid>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Dự kiến sản phẩm (Nội dung chính)</w:t>
            </w:r>
          </w:p>
        </w:tc>
      </w:tr>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CA48FF" w:rsidRPr="00151A26" w:rsidRDefault="00CA48FF">
            <w:pPr>
              <w:jc w:val="both"/>
            </w:pPr>
            <w:r w:rsidRPr="00151A26">
              <w:t>- Chia thành 4 nhóm. Các nhóm đọc mục 1 SGK (4 phút), thảo luận  và thực hiện các yêu cầu sau:</w:t>
            </w:r>
          </w:p>
          <w:p w:rsidR="00CA48FF" w:rsidRPr="00151A26" w:rsidRDefault="00CA48FF">
            <w:pPr>
              <w:spacing w:line="288" w:lineRule="auto"/>
              <w:jc w:val="both"/>
              <w:rPr>
                <w:lang w:val="nl-NL"/>
              </w:rPr>
            </w:pPr>
            <w:r w:rsidRPr="00151A26">
              <w:rPr>
                <w:lang w:val="nl-NL"/>
              </w:rPr>
              <w:t>+ Điều kiện tự nhiên của các quốc gia cổ đại phương Tây có ảnh hưởng đến nền kinh tế như thế nào? Tại sao ở Hy Lạp – Rô ma ngoại thương phát triển?</w:t>
            </w:r>
          </w:p>
          <w:p w:rsidR="00CA48FF" w:rsidRPr="00151A26" w:rsidRDefault="00CA48FF">
            <w:pPr>
              <w:spacing w:line="288" w:lineRule="auto"/>
              <w:jc w:val="both"/>
              <w:rPr>
                <w:lang w:val="nl-NL"/>
              </w:rPr>
            </w:pPr>
            <w:r w:rsidRPr="00151A26">
              <w:rPr>
                <w:lang w:val="nl-NL"/>
              </w:rPr>
              <w:t xml:space="preserve">  </w:t>
            </w:r>
            <w:r w:rsidRPr="00151A26">
              <w:t xml:space="preserve">+ Với nền kinh tế đó, xã hội hình thành những tầng lớp nào? Địa vị của các tầng lớp đó ra sao? </w:t>
            </w:r>
          </w:p>
          <w:p w:rsidR="00CA48FF" w:rsidRPr="00151A26" w:rsidRDefault="00CA48FF">
            <w:pPr>
              <w:tabs>
                <w:tab w:val="left" w:pos="360"/>
              </w:tabs>
            </w:pPr>
            <w:r w:rsidRPr="00151A26">
              <w:t>+ Nhà nước cổ đại phương Tây được tổ chức như thế nào?</w:t>
            </w:r>
          </w:p>
          <w:p w:rsidR="00CA48FF" w:rsidRPr="00151A26" w:rsidRDefault="00CA48FF">
            <w:pPr>
              <w:spacing w:line="288" w:lineRule="auto"/>
              <w:jc w:val="both"/>
              <w:rPr>
                <w:lang w:val="it-IT"/>
              </w:rPr>
            </w:pPr>
            <w:r w:rsidRPr="00151A26">
              <w:rPr>
                <w:lang w:val="it-IT"/>
              </w:rPr>
              <w:t>+ Tại sao gọi xã hội cổ đại Hi Lạp, Rô-ma là xã hội chiếm hữu nô lệ?</w:t>
            </w:r>
          </w:p>
          <w:p w:rsidR="00CA48FF" w:rsidRPr="00151A26" w:rsidRDefault="00CA48FF">
            <w:pPr>
              <w:tabs>
                <w:tab w:val="left" w:pos="0"/>
                <w:tab w:val="left" w:pos="120"/>
              </w:tabs>
              <w:jc w:val="both"/>
              <w:rPr>
                <w:b/>
                <w:bCs/>
                <w:lang w:val="en-CA"/>
              </w:rPr>
            </w:pPr>
            <w:r w:rsidRPr="00151A26">
              <w:rPr>
                <w:b/>
                <w:bCs/>
                <w:lang w:val="en-CA"/>
              </w:rPr>
              <w:t>Bước 2. Thực hiện nhiệm vụ học tập</w:t>
            </w:r>
          </w:p>
          <w:p w:rsidR="00CA48FF" w:rsidRPr="00151A26" w:rsidRDefault="00CA48FF">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CA48FF" w:rsidRPr="00151A26" w:rsidRDefault="00CA48FF">
            <w:pPr>
              <w:rPr>
                <w:b/>
                <w:bCs/>
                <w:lang w:val="en-CA"/>
              </w:rPr>
            </w:pPr>
            <w:r w:rsidRPr="00151A26">
              <w:rPr>
                <w:b/>
                <w:bCs/>
                <w:lang w:val="en-CA"/>
              </w:rPr>
              <w:t>Bước 3. Báo cáo kết quả hoạt động và thảo luận</w:t>
            </w:r>
          </w:p>
          <w:p w:rsidR="00CA48FF" w:rsidRPr="00151A26" w:rsidRDefault="00CA48FF">
            <w:r w:rsidRPr="00151A26">
              <w:t>- Đại diện các nhóm trình bày.</w:t>
            </w:r>
          </w:p>
          <w:p w:rsidR="00CA48FF" w:rsidRPr="00151A26" w:rsidRDefault="00CA48FF">
            <w:pPr>
              <w:rPr>
                <w:b/>
                <w:bCs/>
                <w:lang w:val="en-CA"/>
              </w:rPr>
            </w:pPr>
            <w:r w:rsidRPr="00151A26">
              <w:rPr>
                <w:b/>
                <w:bCs/>
                <w:lang w:val="en-CA"/>
              </w:rPr>
              <w:t>Bước 4. Đánh giá kết quả thực hiện nhiệm vụ học tập</w:t>
            </w:r>
          </w:p>
          <w:p w:rsidR="00CA48FF" w:rsidRPr="00151A26" w:rsidRDefault="00CA48FF">
            <w:pPr>
              <w:jc w:val="both"/>
            </w:pPr>
            <w:r w:rsidRPr="00151A26">
              <w:lastRenderedPageBreak/>
              <w:t xml:space="preserve">HS phân tích, nhận xét, đánh giá kết quả của nhóm trình bày. </w:t>
            </w:r>
          </w:p>
          <w:p w:rsidR="00CA48FF" w:rsidRPr="00151A26" w:rsidRDefault="00CA48FF">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CA48FF" w:rsidRPr="00151A26" w:rsidRDefault="00CA48FF">
            <w:pPr>
              <w:tabs>
                <w:tab w:val="left" w:pos="360"/>
              </w:tabs>
            </w:pPr>
            <w:r w:rsidRPr="00151A26">
              <w:t xml:space="preserve">GV giải thích: </w:t>
            </w:r>
          </w:p>
          <w:p w:rsidR="00CA48FF" w:rsidRPr="00151A26" w:rsidRDefault="00CA48FF">
            <w:pPr>
              <w:tabs>
                <w:tab w:val="left" w:pos="360"/>
              </w:tabs>
              <w:jc w:val="both"/>
            </w:pPr>
            <w:r w:rsidRPr="00151A26">
              <w:t>- Ở Hi Lạp: Hội đồng công xã (hội đồng 500) là cơ quan quyền lực tối cao của quốc gia, có 50 phường, mỗi phường cử 10 người điều hành công việc trong 1 năm.(chế độ này duy trì suốt thời gian TNK I TCN →V TCN).</w:t>
            </w:r>
          </w:p>
          <w:p w:rsidR="00CA48FF" w:rsidRPr="00151A26" w:rsidRDefault="00CA48FF">
            <w:pPr>
              <w:tabs>
                <w:tab w:val="left" w:pos="360"/>
              </w:tabs>
              <w:jc w:val="both"/>
            </w:pPr>
            <w:r w:rsidRPr="00151A26">
              <w:t>gọi là chế độ dân chủ chủ nô, không có vua.</w:t>
            </w:r>
          </w:p>
          <w:p w:rsidR="00CA48FF" w:rsidRPr="00151A26" w:rsidRDefault="00CA48FF">
            <w:pPr>
              <w:tabs>
                <w:tab w:val="num" w:pos="993"/>
              </w:tabs>
              <w:jc w:val="both"/>
            </w:pPr>
            <w:r w:rsidRPr="00151A26">
              <w:t>- Ở Rô-ma: Có hoàng đế đứng đầu nhưng quyền lực nằm trong tay hội đồng gồm nhiều thành viên do quí tộc bầu ra.</w:t>
            </w:r>
          </w:p>
          <w:p w:rsidR="00CA48FF" w:rsidRPr="00151A26" w:rsidRDefault="00CA48FF">
            <w:pPr>
              <w:tabs>
                <w:tab w:val="num" w:pos="993"/>
              </w:tabs>
              <w:jc w:val="both"/>
            </w:pPr>
            <w:r w:rsidRPr="00151A26">
              <w:t>Như vậy : Nhà nước  cổ đại phương Tây theo thể chế dân chủ chủ nô.</w:t>
            </w:r>
          </w:p>
          <w:p w:rsidR="00CA48FF" w:rsidRPr="00151A26" w:rsidRDefault="00CA48FF">
            <w:pPr>
              <w:jc w:val="both"/>
              <w:rPr>
                <w:bCs/>
                <w:lang w:val="it-IT"/>
              </w:rPr>
            </w:pPr>
            <w:r w:rsidRPr="00151A26">
              <w:rPr>
                <w:b/>
                <w:bCs/>
                <w:lang w:val="it-IT"/>
              </w:rPr>
              <w:t>GDMT:</w:t>
            </w:r>
            <w:r w:rsidRPr="00151A26">
              <w:rPr>
                <w:bCs/>
                <w:lang w:val="it-IT"/>
              </w:rPr>
              <w:t>GV cho HS thấy được vai trò của nô lệ trong lao động để sản xuất ra của cải vật chất cho xã hội -&gt;Qua đó, giáo dục thái độ tình cảm của em đối với nô lệ.</w:t>
            </w:r>
          </w:p>
          <w:p w:rsidR="00CA48FF" w:rsidRPr="00151A26" w:rsidRDefault="00CA48FF">
            <w:pPr>
              <w:tabs>
                <w:tab w:val="num" w:pos="993"/>
              </w:tabs>
              <w:jc w:val="both"/>
            </w:pP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spacing w:line="288" w:lineRule="auto"/>
              <w:jc w:val="both"/>
              <w:rPr>
                <w:b/>
                <w:lang w:val="it-IT"/>
              </w:rPr>
            </w:pPr>
            <w:r w:rsidRPr="00151A26">
              <w:rPr>
                <w:b/>
                <w:lang w:val="it-IT"/>
              </w:rPr>
              <w:t xml:space="preserve">- Đời sống kinh tế: </w:t>
            </w:r>
          </w:p>
          <w:p w:rsidR="00CA48FF" w:rsidRPr="00151A26" w:rsidRDefault="00CA48FF">
            <w:pPr>
              <w:spacing w:line="288" w:lineRule="auto"/>
              <w:jc w:val="both"/>
              <w:rPr>
                <w:lang w:val="it-IT"/>
              </w:rPr>
            </w:pPr>
            <w:r w:rsidRPr="00151A26">
              <w:rPr>
                <w:lang w:val="it-IT"/>
              </w:rPr>
              <w:t>+ Thủ công nghiệp và thương nghiệp.</w:t>
            </w:r>
          </w:p>
          <w:p w:rsidR="00CA48FF" w:rsidRPr="00151A26" w:rsidRDefault="00CA48FF">
            <w:pPr>
              <w:tabs>
                <w:tab w:val="left" w:pos="0"/>
                <w:tab w:val="left" w:pos="120"/>
              </w:tabs>
              <w:jc w:val="both"/>
              <w:rPr>
                <w:b/>
                <w:bCs/>
              </w:rPr>
            </w:pPr>
            <w:r w:rsidRPr="00151A26">
              <w:rPr>
                <w:lang w:val="it-IT"/>
              </w:rPr>
              <w:t>+ Ngoài ra, còn trồng trọt cây lưu niên như nho, ô liu, cam, chanh...</w:t>
            </w:r>
          </w:p>
          <w:p w:rsidR="00CA48FF" w:rsidRPr="00151A26" w:rsidRDefault="00CA48FF">
            <w:pPr>
              <w:rPr>
                <w:b/>
                <w:bCs/>
              </w:rPr>
            </w:pPr>
          </w:p>
          <w:p w:rsidR="00CA48FF" w:rsidRPr="00151A26" w:rsidRDefault="00CA48FF">
            <w:pPr>
              <w:rPr>
                <w:b/>
                <w:lang w:val="it-IT"/>
              </w:rPr>
            </w:pPr>
            <w:r w:rsidRPr="00151A26">
              <w:rPr>
                <w:b/>
                <w:lang w:val="it-IT"/>
              </w:rPr>
              <w:t xml:space="preserve">- Các tầng lớp xã hội: </w:t>
            </w:r>
            <w:r w:rsidRPr="00151A26">
              <w:rPr>
                <w:lang w:val="it-IT"/>
              </w:rPr>
              <w:t>gồm 2 giai cấp</w:t>
            </w:r>
          </w:p>
          <w:p w:rsidR="00CA48FF" w:rsidRPr="00151A26" w:rsidRDefault="00CA48FF">
            <w:pPr>
              <w:rPr>
                <w:lang w:val="it-IT"/>
              </w:rPr>
            </w:pPr>
            <w:r w:rsidRPr="00151A26">
              <w:rPr>
                <w:lang w:val="it-IT"/>
              </w:rPr>
              <w:t>+ Chủ nô: rất giàu có và có thế lực về chính trị, sở hữu nhiều nô lệ.</w:t>
            </w:r>
          </w:p>
          <w:p w:rsidR="00CA48FF" w:rsidRPr="00151A26" w:rsidRDefault="00CA48FF">
            <w:pPr>
              <w:tabs>
                <w:tab w:val="left" w:pos="0"/>
                <w:tab w:val="left" w:pos="120"/>
              </w:tabs>
              <w:jc w:val="both"/>
              <w:rPr>
                <w:lang w:val="it-IT"/>
              </w:rPr>
            </w:pPr>
            <w:r w:rsidRPr="00151A26">
              <w:rPr>
                <w:lang w:val="it-IT"/>
              </w:rPr>
              <w:t xml:space="preserve">+ Nô lệ: là lực lượng lao động chính trong xã hội, bị chủ nô bóc lột và đối xử tàn nhẫn. </w:t>
            </w:r>
          </w:p>
          <w:p w:rsidR="00CA48FF" w:rsidRPr="00151A26" w:rsidRDefault="00CA48FF">
            <w:pPr>
              <w:tabs>
                <w:tab w:val="left" w:pos="0"/>
                <w:tab w:val="left" w:pos="120"/>
              </w:tabs>
              <w:jc w:val="both"/>
              <w:rPr>
                <w:lang w:val="it-IT"/>
              </w:rPr>
            </w:pPr>
          </w:p>
          <w:p w:rsidR="00CA48FF" w:rsidRPr="00151A26" w:rsidRDefault="00CA48FF">
            <w:pPr>
              <w:tabs>
                <w:tab w:val="left" w:pos="360"/>
              </w:tabs>
              <w:jc w:val="both"/>
              <w:rPr>
                <w:b/>
              </w:rPr>
            </w:pPr>
            <w:r w:rsidRPr="00151A26">
              <w:rPr>
                <w:b/>
              </w:rPr>
              <w:t>- Tổ chức xã hội:</w:t>
            </w:r>
          </w:p>
          <w:p w:rsidR="00CA48FF" w:rsidRPr="00151A26" w:rsidRDefault="00CA48FF">
            <w:pPr>
              <w:tabs>
                <w:tab w:val="left" w:pos="360"/>
              </w:tabs>
              <w:jc w:val="both"/>
              <w:rPr>
                <w:b/>
              </w:rPr>
            </w:pPr>
            <w:r w:rsidRPr="00151A26">
              <w:t xml:space="preserve">+ Giai cấp thống trị: Chủ nô nắm mọi quyền hành.     </w:t>
            </w:r>
          </w:p>
          <w:p w:rsidR="00CA48FF" w:rsidRPr="00151A26" w:rsidRDefault="00CA48FF">
            <w:pPr>
              <w:tabs>
                <w:tab w:val="left" w:pos="360"/>
              </w:tabs>
              <w:jc w:val="both"/>
            </w:pPr>
            <w:r w:rsidRPr="00151A26">
              <w:t>+ Nhà nước là do giai cấp chủ nô bầu ra làm việc theo thời hạn gọi là thể chế dân chủ chủ nô.</w:t>
            </w:r>
          </w:p>
          <w:p w:rsidR="00CA48FF" w:rsidRPr="00151A26" w:rsidRDefault="00CA48FF">
            <w:pPr>
              <w:tabs>
                <w:tab w:val="left" w:pos="360"/>
              </w:tabs>
              <w:jc w:val="both"/>
            </w:pPr>
            <w:r w:rsidRPr="00151A26">
              <w:t>+ Xã hội Rô-ma, Hi Lạp theo chế độ chiếm hữu nô lệ, là xã hội có hai giai cấp chính là chủ nô và nô lệ, trong đó giai cấp chủ nô thống trị và bóc lột nô lệ.</w:t>
            </w:r>
          </w:p>
          <w:p w:rsidR="00CA48FF" w:rsidRPr="00151A26" w:rsidRDefault="00CA48FF">
            <w:pPr>
              <w:tabs>
                <w:tab w:val="left" w:pos="0"/>
                <w:tab w:val="left" w:pos="120"/>
              </w:tabs>
              <w:jc w:val="both"/>
              <w:rPr>
                <w:lang w:val="vi-VN"/>
              </w:rPr>
            </w:pPr>
          </w:p>
        </w:tc>
      </w:tr>
    </w:tbl>
    <w:p w:rsidR="00CA48FF" w:rsidRPr="00151A26" w:rsidRDefault="00CA48FF" w:rsidP="00CA48FF">
      <w:pPr>
        <w:tabs>
          <w:tab w:val="left" w:pos="0"/>
          <w:tab w:val="left" w:pos="120"/>
        </w:tabs>
        <w:jc w:val="both"/>
        <w:rPr>
          <w:b/>
        </w:rPr>
      </w:pPr>
    </w:p>
    <w:p w:rsidR="00CA48FF" w:rsidRPr="00151A26" w:rsidRDefault="00CA48FF" w:rsidP="00CA48FF">
      <w:pPr>
        <w:shd w:val="clear" w:color="auto" w:fill="FFFFFF"/>
        <w:rPr>
          <w:b/>
          <w:bCs/>
          <w:bdr w:val="none" w:sz="0" w:space="0" w:color="auto" w:frame="1"/>
          <w:lang w:val="vi-VN"/>
        </w:rPr>
      </w:pPr>
      <w:r w:rsidRPr="00151A26">
        <w:rPr>
          <w:b/>
          <w:bCs/>
          <w:bdr w:val="none" w:sz="0" w:space="0" w:color="auto" w:frame="1"/>
        </w:rPr>
        <w:t>3.3</w:t>
      </w:r>
      <w:r w:rsidRPr="00151A26">
        <w:rPr>
          <w:b/>
          <w:bCs/>
          <w:bdr w:val="none" w:sz="0" w:space="0" w:color="auto" w:frame="1"/>
          <w:lang w:val="vi-VN"/>
        </w:rPr>
        <w:t>. Hoạt động luyện tập</w:t>
      </w:r>
    </w:p>
    <w:p w:rsidR="00CA48FF" w:rsidRPr="00151A26" w:rsidRDefault="00CA48FF" w:rsidP="00CA48FF">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w:t>
      </w:r>
      <w:r w:rsidRPr="00151A26">
        <w:t xml:space="preserve"> về </w:t>
      </w:r>
      <w:r w:rsidRPr="00151A26">
        <w:rPr>
          <w:lang w:val="nl-NL"/>
        </w:rPr>
        <w:t>sự xuất hiện các quốc gia cổ đại phương Tây và sơ lược về tổ chức và đời sống xã hội ở các quốc gia cổ đại đó.</w:t>
      </w:r>
    </w:p>
    <w:p w:rsidR="00CA48FF" w:rsidRPr="00151A26" w:rsidRDefault="00CA48FF" w:rsidP="00CA48FF">
      <w:pPr>
        <w:tabs>
          <w:tab w:val="left" w:pos="0"/>
          <w:tab w:val="left" w:pos="120"/>
        </w:tabs>
        <w:jc w:val="both"/>
      </w:pPr>
      <w:r w:rsidRPr="00151A26">
        <w:tab/>
      </w:r>
      <w:r w:rsidRPr="00151A26">
        <w:tab/>
      </w:r>
      <w:r w:rsidRPr="00151A26">
        <w:rPr>
          <w:lang w:val="vi-VN"/>
        </w:rPr>
        <w:t>- Thời gian</w:t>
      </w:r>
      <w:r w:rsidRPr="00151A26">
        <w:t>: 7 phút</w:t>
      </w:r>
    </w:p>
    <w:p w:rsidR="00CA48FF" w:rsidRPr="00151A26" w:rsidRDefault="00CA48FF" w:rsidP="00CA48FF">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CA48FF" w:rsidRPr="00151A26" w:rsidRDefault="00CA48FF" w:rsidP="00CA48FF">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r w:rsidRPr="00151A26">
        <w:rPr>
          <w:bCs/>
          <w:bdr w:val="none" w:sz="0" w:space="0" w:color="auto" w:frame="1"/>
        </w:rPr>
        <w:t>(trắc nghiệm)</w:t>
      </w:r>
      <w:r w:rsidRPr="00151A26">
        <w:rPr>
          <w:bCs/>
          <w:bdr w:val="none" w:sz="0" w:space="0" w:color="auto" w:frame="1"/>
          <w:lang w:val="vi-VN"/>
        </w:rPr>
        <w:t>.</w:t>
      </w:r>
    </w:p>
    <w:p w:rsidR="00CA48FF" w:rsidRPr="00151A26" w:rsidRDefault="00CA48FF" w:rsidP="00CA48FF">
      <w:pPr>
        <w:rPr>
          <w:b/>
          <w:bCs/>
          <w:iCs/>
        </w:rPr>
      </w:pPr>
      <w:r w:rsidRPr="00151A26">
        <w:rPr>
          <w:b/>
          <w:bCs/>
          <w:iCs/>
        </w:rPr>
        <w:tab/>
        <w:t>+ Phần trắc nghiệm khách quan</w:t>
      </w:r>
    </w:p>
    <w:p w:rsidR="00CA48FF" w:rsidRPr="00151A26" w:rsidRDefault="00CA48FF" w:rsidP="00CA48FF">
      <w:pPr>
        <w:spacing w:line="288" w:lineRule="auto"/>
        <w:jc w:val="both"/>
        <w:rPr>
          <w:b/>
          <w:lang w:val="nl-NL"/>
        </w:rPr>
      </w:pPr>
      <w:r w:rsidRPr="00151A26">
        <w:rPr>
          <w:b/>
          <w:u w:val="single"/>
          <w:lang w:val="nl-NL"/>
        </w:rPr>
        <w:t>Câu 1</w:t>
      </w:r>
      <w:r w:rsidRPr="00151A26">
        <w:rPr>
          <w:b/>
          <w:lang w:val="nl-NL"/>
        </w:rPr>
        <w:t xml:space="preserve"> . </w:t>
      </w:r>
      <w:r w:rsidRPr="00151A26">
        <w:rPr>
          <w:lang w:val="nl-NL"/>
        </w:rPr>
        <w:t>Ngành kinh tế chính của các quốc gia cổ đại phương Đông là</w:t>
      </w:r>
      <w:r w:rsidRPr="00151A26">
        <w:rPr>
          <w:b/>
          <w:lang w:val="nl-NL"/>
        </w:rPr>
        <w:t xml:space="preserve"> </w:t>
      </w:r>
    </w:p>
    <w:p w:rsidR="00CA48FF" w:rsidRPr="00151A26" w:rsidRDefault="00CA48FF" w:rsidP="00CA48FF">
      <w:pPr>
        <w:spacing w:line="288" w:lineRule="auto"/>
        <w:rPr>
          <w:lang w:val="nl-NL"/>
        </w:rPr>
      </w:pPr>
      <w:r w:rsidRPr="00151A26">
        <w:rPr>
          <w:lang w:val="nl-NL"/>
        </w:rPr>
        <w:t xml:space="preserve">A. công nghiệp.                                                 </w:t>
      </w:r>
      <w:r w:rsidRPr="00151A26">
        <w:rPr>
          <w:u w:val="single"/>
          <w:lang w:val="nl-NL"/>
        </w:rPr>
        <w:t>B</w:t>
      </w:r>
      <w:r w:rsidRPr="00151A26">
        <w:rPr>
          <w:lang w:val="nl-NL"/>
        </w:rPr>
        <w:t xml:space="preserve">. thủ công nghiệp, thương nghiệp.                  C.thương nghiệp, nông nghiệp.                         D. nông nghiệp.  </w:t>
      </w:r>
    </w:p>
    <w:p w:rsidR="00CA48FF" w:rsidRPr="00151A26" w:rsidRDefault="00CA48FF" w:rsidP="00CA48FF">
      <w:pPr>
        <w:spacing w:line="288" w:lineRule="auto"/>
        <w:jc w:val="both"/>
        <w:rPr>
          <w:b/>
          <w:lang w:val="nl-NL"/>
        </w:rPr>
      </w:pPr>
      <w:r w:rsidRPr="00151A26">
        <w:rPr>
          <w:b/>
          <w:u w:val="single"/>
          <w:lang w:val="nl-NL"/>
        </w:rPr>
        <w:t>Câu 2</w:t>
      </w:r>
      <w:r w:rsidRPr="00151A26">
        <w:rPr>
          <w:b/>
          <w:lang w:val="nl-NL"/>
        </w:rPr>
        <w:t xml:space="preserve"> . </w:t>
      </w:r>
      <w:r w:rsidRPr="00151A26">
        <w:rPr>
          <w:lang w:val="nl-NL"/>
        </w:rPr>
        <w:t xml:space="preserve">Tên các quốc gia cổ đại phương Tây là </w:t>
      </w:r>
      <w:r w:rsidRPr="00151A26">
        <w:rPr>
          <w:b/>
          <w:lang w:val="nl-NL"/>
        </w:rPr>
        <w:t xml:space="preserve"> </w:t>
      </w:r>
    </w:p>
    <w:p w:rsidR="00CA48FF" w:rsidRPr="00151A26" w:rsidRDefault="00CA48FF" w:rsidP="00CA48FF">
      <w:pPr>
        <w:spacing w:line="288" w:lineRule="auto"/>
        <w:jc w:val="both"/>
        <w:rPr>
          <w:lang w:val="nl-NL"/>
        </w:rPr>
      </w:pPr>
      <w:r w:rsidRPr="00151A26">
        <w:rPr>
          <w:lang w:val="nl-NL"/>
        </w:rPr>
        <w:t xml:space="preserve">A. Trung Quốc, Ấn Độ.                                 </w:t>
      </w:r>
      <w:r w:rsidRPr="00151A26">
        <w:rPr>
          <w:u w:val="single"/>
          <w:lang w:val="nl-NL"/>
        </w:rPr>
        <w:t>B</w:t>
      </w:r>
      <w:r w:rsidRPr="00151A26">
        <w:rPr>
          <w:lang w:val="nl-NL"/>
        </w:rPr>
        <w:t>. Hy Lạp, Rô Ma.</w:t>
      </w:r>
    </w:p>
    <w:p w:rsidR="00CA48FF" w:rsidRPr="00151A26" w:rsidRDefault="00CA48FF" w:rsidP="00CA48FF">
      <w:pPr>
        <w:spacing w:line="288" w:lineRule="auto"/>
        <w:jc w:val="both"/>
        <w:rPr>
          <w:lang w:val="nl-NL"/>
        </w:rPr>
      </w:pPr>
      <w:r w:rsidRPr="00151A26">
        <w:rPr>
          <w:lang w:val="nl-NL"/>
        </w:rPr>
        <w:t>C. Hy Lạp, Thái Lan.                                     D. Ai Cập, Lưỡng Hà.</w:t>
      </w:r>
    </w:p>
    <w:p w:rsidR="00CA48FF" w:rsidRPr="00151A26" w:rsidRDefault="00CA48FF" w:rsidP="00CA48FF">
      <w:pPr>
        <w:jc w:val="both"/>
        <w:rPr>
          <w:b/>
        </w:rPr>
      </w:pPr>
      <w:r w:rsidRPr="00151A26">
        <w:rPr>
          <w:b/>
          <w:u w:val="single"/>
        </w:rPr>
        <w:t>Câu 3</w:t>
      </w:r>
      <w:r w:rsidRPr="00151A26">
        <w:rPr>
          <w:b/>
        </w:rPr>
        <w:t xml:space="preserve">. </w:t>
      </w:r>
      <w:r w:rsidRPr="00151A26">
        <w:t>Các quốc gia cổ đại phương Tây được hình thành ở đâu?</w:t>
      </w:r>
    </w:p>
    <w:p w:rsidR="00CA48FF" w:rsidRPr="00151A26" w:rsidRDefault="00CA48FF" w:rsidP="00CA48FF">
      <w:pPr>
        <w:spacing w:line="288" w:lineRule="auto"/>
        <w:jc w:val="both"/>
      </w:pPr>
      <w:r w:rsidRPr="00151A26">
        <w:rPr>
          <w:u w:val="single"/>
        </w:rPr>
        <w:t>A</w:t>
      </w:r>
      <w:r w:rsidRPr="00151A26">
        <w:t>.</w:t>
      </w:r>
      <w:r w:rsidRPr="00151A26">
        <w:rPr>
          <w:lang w:val="it-IT"/>
        </w:rPr>
        <w:t xml:space="preserve"> Bán đảo Ban-căng và I-ta-li-a </w:t>
      </w:r>
      <w:r w:rsidRPr="00151A26">
        <w:t>.</w:t>
      </w:r>
      <w:r w:rsidRPr="00151A26">
        <w:tab/>
        <w:t xml:space="preserve">              B.  Vùng các cao nguyên.</w:t>
      </w:r>
      <w:r w:rsidRPr="00151A26">
        <w:tab/>
        <w:t xml:space="preserve">             </w:t>
      </w:r>
    </w:p>
    <w:p w:rsidR="00CA48FF" w:rsidRPr="00151A26" w:rsidRDefault="00CA48FF" w:rsidP="00CA48FF">
      <w:pPr>
        <w:jc w:val="both"/>
        <w:rPr>
          <w:lang w:val="nl-NL"/>
        </w:rPr>
      </w:pPr>
      <w:r w:rsidRPr="00151A26">
        <w:t>C.  Vùng đồng bằng.</w:t>
      </w:r>
      <w:r w:rsidRPr="00151A26">
        <w:tab/>
      </w:r>
      <w:r w:rsidRPr="00151A26">
        <w:tab/>
        <w:t xml:space="preserve">                        D.  </w:t>
      </w:r>
      <w:r w:rsidRPr="00151A26">
        <w:rPr>
          <w:lang w:val="nl-NL"/>
        </w:rPr>
        <w:t>Lưu vực các dòng sông lớn.</w:t>
      </w:r>
    </w:p>
    <w:p w:rsidR="00CA48FF" w:rsidRPr="00151A26" w:rsidRDefault="00CA48FF" w:rsidP="00CA48FF">
      <w:pPr>
        <w:spacing w:line="288" w:lineRule="auto"/>
        <w:jc w:val="both"/>
        <w:rPr>
          <w:lang w:val="nl-NL"/>
        </w:rPr>
      </w:pPr>
      <w:r w:rsidRPr="00151A26">
        <w:rPr>
          <w:b/>
          <w:u w:val="single"/>
          <w:lang w:val="nl-NL"/>
        </w:rPr>
        <w:t>Câu 4</w:t>
      </w:r>
      <w:r w:rsidRPr="00151A26">
        <w:rPr>
          <w:b/>
          <w:lang w:val="nl-NL"/>
        </w:rPr>
        <w:t xml:space="preserve">. </w:t>
      </w:r>
      <w:r w:rsidRPr="00151A26">
        <w:rPr>
          <w:lang w:val="nl-NL"/>
        </w:rPr>
        <w:t xml:space="preserve">Lực lượng lao động chính trong xã hội cổ đại phương Tây là </w:t>
      </w:r>
    </w:p>
    <w:p w:rsidR="00CA48FF" w:rsidRPr="00151A26" w:rsidRDefault="00CA48FF" w:rsidP="00CA48FF">
      <w:pPr>
        <w:spacing w:line="288" w:lineRule="auto"/>
        <w:jc w:val="both"/>
        <w:rPr>
          <w:lang w:val="nl-NL"/>
        </w:rPr>
      </w:pPr>
      <w:r w:rsidRPr="00151A26">
        <w:rPr>
          <w:lang w:val="nl-NL"/>
        </w:rPr>
        <w:lastRenderedPageBreak/>
        <w:t xml:space="preserve"> A.qúy tộc.                                                       B. nông dân công xã. </w:t>
      </w:r>
    </w:p>
    <w:p w:rsidR="00CA48FF" w:rsidRPr="00151A26" w:rsidRDefault="00CA48FF" w:rsidP="00CA48FF">
      <w:pPr>
        <w:spacing w:line="288" w:lineRule="auto"/>
        <w:jc w:val="both"/>
        <w:rPr>
          <w:lang w:val="nl-NL"/>
        </w:rPr>
      </w:pPr>
      <w:r w:rsidRPr="00151A26">
        <w:rPr>
          <w:lang w:val="nl-NL"/>
        </w:rPr>
        <w:t xml:space="preserve"> </w:t>
      </w:r>
      <w:r w:rsidRPr="00151A26">
        <w:rPr>
          <w:u w:val="single"/>
          <w:lang w:val="nl-NL"/>
        </w:rPr>
        <w:t>C</w:t>
      </w:r>
      <w:r w:rsidRPr="00151A26">
        <w:rPr>
          <w:lang w:val="nl-NL"/>
        </w:rPr>
        <w:t>. nô lệ.                                                          D. chủ nô.</w:t>
      </w:r>
    </w:p>
    <w:p w:rsidR="00CA48FF" w:rsidRPr="00151A26" w:rsidRDefault="00CA48FF" w:rsidP="00CA48FF">
      <w:pPr>
        <w:tabs>
          <w:tab w:val="left" w:pos="0"/>
          <w:tab w:val="left" w:pos="120"/>
        </w:tabs>
        <w:jc w:val="both"/>
      </w:pPr>
      <w:r w:rsidRPr="00151A26">
        <w:rPr>
          <w:b/>
          <w:u w:val="single"/>
        </w:rPr>
        <w:t>Câu 5</w:t>
      </w:r>
      <w:r w:rsidRPr="00151A26">
        <w:rPr>
          <w:b/>
        </w:rPr>
        <w:t xml:space="preserve">. </w:t>
      </w:r>
      <w:r w:rsidRPr="00151A26">
        <w:t xml:space="preserve">Yếu tố nào có ý nghĩa quyết định đến sự phát triền nền kinh tế Hy Lạp và Rô-ma? </w:t>
      </w:r>
    </w:p>
    <w:p w:rsidR="00CA48FF" w:rsidRPr="00151A26" w:rsidRDefault="00CA48FF" w:rsidP="00CA48FF">
      <w:pPr>
        <w:tabs>
          <w:tab w:val="left" w:pos="0"/>
          <w:tab w:val="left" w:pos="120"/>
        </w:tabs>
        <w:jc w:val="both"/>
      </w:pPr>
      <w:r w:rsidRPr="00151A26">
        <w:t>A. Hệ thống các sông lớn.                                B. Khí hậu ấm áp.</w:t>
      </w:r>
    </w:p>
    <w:p w:rsidR="00CA48FF" w:rsidRPr="00151A26" w:rsidRDefault="00CA48FF" w:rsidP="00CA48FF">
      <w:pPr>
        <w:tabs>
          <w:tab w:val="left" w:pos="0"/>
          <w:tab w:val="left" w:pos="120"/>
        </w:tabs>
        <w:jc w:val="both"/>
      </w:pPr>
      <w:r w:rsidRPr="00151A26">
        <w:t xml:space="preserve">C. Đồng bằng rộng lớn.                                    </w:t>
      </w:r>
      <w:r w:rsidRPr="00151A26">
        <w:rPr>
          <w:u w:val="single"/>
        </w:rPr>
        <w:t>D</w:t>
      </w:r>
      <w:r w:rsidRPr="00151A26">
        <w:t xml:space="preserve">. Biển địa trung Hải. </w:t>
      </w:r>
    </w:p>
    <w:p w:rsidR="00CA48FF" w:rsidRPr="00151A26" w:rsidRDefault="00CA48FF" w:rsidP="00CA48FF">
      <w:pPr>
        <w:tabs>
          <w:tab w:val="left" w:pos="0"/>
          <w:tab w:val="left" w:pos="120"/>
        </w:tabs>
        <w:jc w:val="both"/>
        <w:rPr>
          <w:b/>
        </w:rPr>
      </w:pPr>
      <w:r w:rsidRPr="00151A26">
        <w:rPr>
          <w:b/>
          <w:bCs/>
          <w:iCs/>
        </w:rPr>
        <w:t xml:space="preserve">           + Phần tự luận</w:t>
      </w:r>
    </w:p>
    <w:p w:rsidR="00CA48FF" w:rsidRPr="00151A26" w:rsidRDefault="00CA48FF" w:rsidP="00CA48FF">
      <w:pPr>
        <w:spacing w:line="288" w:lineRule="auto"/>
        <w:jc w:val="both"/>
        <w:rPr>
          <w:lang w:val="it-IT"/>
        </w:rPr>
      </w:pPr>
      <w:r w:rsidRPr="00151A26">
        <w:rPr>
          <w:b/>
          <w:u w:val="single"/>
        </w:rPr>
        <w:t>Câu 1</w:t>
      </w:r>
      <w:r w:rsidRPr="00151A26">
        <w:rPr>
          <w:b/>
        </w:rPr>
        <w:t>.</w:t>
      </w:r>
      <w:r w:rsidRPr="00151A26">
        <w:rPr>
          <w:b/>
          <w:lang w:val="nl-NL"/>
        </w:rPr>
        <w:t xml:space="preserve"> </w:t>
      </w:r>
      <w:r w:rsidRPr="00151A26">
        <w:rPr>
          <w:lang w:val="nl-NL"/>
        </w:rPr>
        <w:t>X</w:t>
      </w:r>
      <w:r w:rsidRPr="00151A26">
        <w:rPr>
          <w:lang w:val="it-IT"/>
        </w:rPr>
        <w:t>ã hội cổ đại Hy Lạp, Rô-ma gồm những giai cấp nào? Thế nào chế độ chiếm hữu nô lệ?</w:t>
      </w:r>
    </w:p>
    <w:p w:rsidR="00CA48FF" w:rsidRPr="00151A26" w:rsidRDefault="00CA48FF" w:rsidP="00CA48FF">
      <w:pPr>
        <w:tabs>
          <w:tab w:val="left" w:pos="0"/>
          <w:tab w:val="left" w:pos="120"/>
        </w:tabs>
        <w:jc w:val="both"/>
        <w:rPr>
          <w:bCs/>
        </w:rPr>
      </w:pPr>
      <w:r w:rsidRPr="00151A26">
        <w:rPr>
          <w:bCs/>
        </w:rPr>
        <w:t xml:space="preserve">          - Dự kiến sản phẩm:</w:t>
      </w:r>
    </w:p>
    <w:p w:rsidR="00CA48FF" w:rsidRPr="00151A26" w:rsidRDefault="00CA48FF" w:rsidP="00CA48FF">
      <w:pPr>
        <w:rPr>
          <w:bCs/>
          <w:iCs/>
        </w:rPr>
      </w:pPr>
      <w:r w:rsidRPr="00151A26">
        <w:rPr>
          <w:bCs/>
        </w:rPr>
        <w:tab/>
      </w:r>
      <w:r w:rsidRPr="00151A26">
        <w:rPr>
          <w:bCs/>
          <w:iCs/>
        </w:rPr>
        <w:t>+ Phần trắc nghiệm khách quan</w:t>
      </w:r>
    </w:p>
    <w:tbl>
      <w:tblPr>
        <w:tblW w:w="66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164"/>
        <w:gridCol w:w="1134"/>
        <w:gridCol w:w="992"/>
        <w:gridCol w:w="992"/>
        <w:gridCol w:w="1134"/>
      </w:tblGrid>
      <w:tr w:rsidR="00CA48FF" w:rsidRPr="00151A26">
        <w:tc>
          <w:tcPr>
            <w:tcW w:w="1246"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
                <w:bCs/>
              </w:rPr>
            </w:pPr>
            <w:r w:rsidRPr="00151A26">
              <w:rPr>
                <w:b/>
                <w:bCs/>
              </w:rPr>
              <w:t>Câu</w:t>
            </w:r>
          </w:p>
        </w:tc>
        <w:tc>
          <w:tcPr>
            <w:tcW w:w="116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1</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2</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3</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4</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5</w:t>
            </w:r>
          </w:p>
        </w:tc>
      </w:tr>
      <w:tr w:rsidR="00CA48FF" w:rsidRPr="00151A26">
        <w:tc>
          <w:tcPr>
            <w:tcW w:w="1246"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
                <w:bCs/>
              </w:rPr>
            </w:pPr>
            <w:r w:rsidRPr="00151A26">
              <w:rPr>
                <w:b/>
                <w:bCs/>
              </w:rPr>
              <w:t>ĐA</w:t>
            </w:r>
          </w:p>
        </w:tc>
        <w:tc>
          <w:tcPr>
            <w:tcW w:w="116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C</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D</w:t>
            </w:r>
          </w:p>
        </w:tc>
      </w:tr>
    </w:tbl>
    <w:p w:rsidR="00CA48FF" w:rsidRPr="00151A26" w:rsidRDefault="00CA48FF" w:rsidP="00CA48FF">
      <w:pPr>
        <w:tabs>
          <w:tab w:val="left" w:pos="0"/>
          <w:tab w:val="left" w:pos="120"/>
        </w:tabs>
        <w:jc w:val="both"/>
        <w:rPr>
          <w:bCs/>
        </w:rPr>
      </w:pPr>
      <w:r w:rsidRPr="00151A26">
        <w:rPr>
          <w:bCs/>
        </w:rPr>
        <w:tab/>
      </w:r>
      <w:r w:rsidRPr="00151A26">
        <w:rPr>
          <w:bCs/>
        </w:rPr>
        <w:tab/>
      </w:r>
    </w:p>
    <w:p w:rsidR="00CA48FF" w:rsidRPr="00151A26" w:rsidRDefault="00CA48FF" w:rsidP="00CA48FF">
      <w:pPr>
        <w:tabs>
          <w:tab w:val="left" w:pos="0"/>
          <w:tab w:val="left" w:pos="120"/>
        </w:tabs>
        <w:jc w:val="both"/>
        <w:rPr>
          <w:bCs/>
        </w:rPr>
      </w:pPr>
      <w:r w:rsidRPr="00151A26">
        <w:rPr>
          <w:bCs/>
        </w:rPr>
        <w:t xml:space="preserve">         + Phần tự luận:</w:t>
      </w:r>
    </w:p>
    <w:p w:rsidR="00CA48FF" w:rsidRPr="00151A26" w:rsidRDefault="00CA48FF" w:rsidP="00CA48FF">
      <w:pPr>
        <w:rPr>
          <w:lang w:val="it-IT"/>
        </w:rPr>
      </w:pPr>
      <w:r w:rsidRPr="00151A26">
        <w:rPr>
          <w:b/>
          <w:u w:val="single"/>
        </w:rPr>
        <w:t>Câu 1</w:t>
      </w:r>
      <w:r w:rsidRPr="00151A26">
        <w:rPr>
          <w:b/>
        </w:rPr>
        <w:t>.</w:t>
      </w:r>
      <w:r w:rsidRPr="00151A26">
        <w:rPr>
          <w:b/>
          <w:lang w:val="nl-NL"/>
        </w:rPr>
        <w:t xml:space="preserve"> </w:t>
      </w:r>
      <w:r w:rsidRPr="00151A26">
        <w:rPr>
          <w:lang w:val="it-IT"/>
        </w:rPr>
        <w:t xml:space="preserve"> Gồm 2 giai cấp: Chủ nô và nô lệ</w:t>
      </w:r>
    </w:p>
    <w:p w:rsidR="00CA48FF" w:rsidRPr="00151A26" w:rsidRDefault="00CA48FF" w:rsidP="00CA48FF">
      <w:pPr>
        <w:rPr>
          <w:lang w:val="it-IT"/>
        </w:rPr>
      </w:pPr>
      <w:r w:rsidRPr="00151A26">
        <w:rPr>
          <w:lang w:val="it-IT"/>
        </w:rPr>
        <w:t>+ Chủ nô: rất giàu có và có thế lực về chính trị, sở hữu nhiều nô lệ</w:t>
      </w:r>
    </w:p>
    <w:p w:rsidR="00CA48FF" w:rsidRPr="00151A26" w:rsidRDefault="00CA48FF" w:rsidP="00CA48FF">
      <w:pPr>
        <w:spacing w:line="288" w:lineRule="auto"/>
        <w:jc w:val="both"/>
        <w:rPr>
          <w:lang w:val="it-IT"/>
        </w:rPr>
      </w:pPr>
      <w:r w:rsidRPr="00151A26">
        <w:rPr>
          <w:lang w:val="it-IT"/>
        </w:rPr>
        <w:t>+ Nô lệ: là lực lượng lao động chính trong xã hội, bị chủ nô bóc lột và đối xử tàn nhẫn</w:t>
      </w:r>
    </w:p>
    <w:p w:rsidR="00CA48FF" w:rsidRPr="00151A26" w:rsidRDefault="00CA48FF" w:rsidP="00CA48FF">
      <w:pPr>
        <w:spacing w:line="288" w:lineRule="auto"/>
        <w:jc w:val="both"/>
        <w:rPr>
          <w:lang w:val="it-IT"/>
        </w:rPr>
      </w:pPr>
      <w:r w:rsidRPr="00151A26">
        <w:rPr>
          <w:lang w:val="it-IT"/>
        </w:rPr>
        <w:t>- Xã  hội chiếm hữu nô lệ: là xã hội có hai giai cấp chính là chủ nô và nô lệ, trong đó giai cấp chủ nô thống trị và bóc lột giai cấp nô lệ.</w:t>
      </w:r>
    </w:p>
    <w:p w:rsidR="00CA48FF" w:rsidRPr="00151A26" w:rsidRDefault="00CA48FF" w:rsidP="00CA48FF">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CA48FF" w:rsidRPr="00151A26" w:rsidRDefault="00CA48FF" w:rsidP="00CA48FF">
      <w:pPr>
        <w:shd w:val="clear" w:color="auto" w:fill="FFFFFF"/>
        <w:ind w:firstLine="720"/>
        <w:jc w:val="both"/>
        <w:rPr>
          <w:bCs/>
          <w:bdr w:val="none" w:sz="0" w:space="0" w:color="auto" w:frame="1"/>
        </w:rPr>
      </w:pP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 xml:space="preserve">ận dụng kiến thức mới mà HS đã được lĩnh hội để giải quyết những vấn đề mới trong học tập . HS biết nhận xét, </w:t>
      </w:r>
      <w:r w:rsidRPr="00151A26">
        <w:rPr>
          <w:bCs/>
          <w:bdr w:val="none" w:sz="0" w:space="0" w:color="auto" w:frame="1"/>
        </w:rPr>
        <w:t xml:space="preserve">so sánh </w:t>
      </w:r>
      <w:r w:rsidRPr="00151A26">
        <w:rPr>
          <w:bCs/>
          <w:bdr w:val="none" w:sz="0" w:space="0" w:color="auto" w:frame="1"/>
          <w:lang w:val="vi-VN"/>
        </w:rPr>
        <w:t xml:space="preserve"> </w:t>
      </w:r>
    </w:p>
    <w:p w:rsidR="00CA48FF" w:rsidRPr="00151A26" w:rsidRDefault="00CA48FF" w:rsidP="00CA48FF">
      <w:pPr>
        <w:shd w:val="clear" w:color="auto" w:fill="FFFFFF"/>
        <w:rPr>
          <w:bCs/>
          <w:bdr w:val="none" w:sz="0" w:space="0" w:color="auto" w:frame="1"/>
        </w:rPr>
      </w:pPr>
      <w:r w:rsidRPr="00151A26">
        <w:rPr>
          <w:bCs/>
          <w:bdr w:val="none" w:sz="0" w:space="0" w:color="auto" w:frame="1"/>
          <w:lang w:val="vi-VN"/>
        </w:rPr>
        <w:tab/>
        <w:t>- Phương thức tiến hành</w:t>
      </w:r>
      <w:r w:rsidRPr="00151A26">
        <w:rPr>
          <w:bCs/>
          <w:bdr w:val="none" w:sz="0" w:space="0" w:color="auto" w:frame="1"/>
        </w:rPr>
        <w:t>: các câu hỏi sau khi hình thành kiến thức mới.</w:t>
      </w:r>
    </w:p>
    <w:p w:rsidR="00CA48FF" w:rsidRPr="00151A26" w:rsidRDefault="00CA48FF" w:rsidP="00CA48FF">
      <w:pPr>
        <w:spacing w:line="288" w:lineRule="auto"/>
        <w:jc w:val="both"/>
        <w:rPr>
          <w:b/>
          <w:lang w:val="nl-NL"/>
        </w:rPr>
      </w:pPr>
      <w:r w:rsidRPr="00151A26">
        <w:rPr>
          <w:lang w:val="nl-NL"/>
        </w:rPr>
        <w:t xml:space="preserve">           So sánh sự  khác nhau giữa các quốc gia cổ đại phương Đông và phương Tây?</w:t>
      </w:r>
    </w:p>
    <w:p w:rsidR="00CA48FF" w:rsidRPr="00151A26" w:rsidRDefault="00CA48FF" w:rsidP="00CA48FF">
      <w:pPr>
        <w:shd w:val="clear" w:color="auto" w:fill="FFFFFF"/>
        <w:ind w:firstLine="720"/>
        <w:jc w:val="both"/>
        <w:rPr>
          <w:bCs/>
          <w:bdr w:val="none" w:sz="0" w:space="0" w:color="auto" w:frame="1"/>
        </w:rPr>
      </w:pPr>
      <w:r w:rsidRPr="00151A26">
        <w:rPr>
          <w:lang w:val="vi-VN"/>
        </w:rPr>
        <w:t>- Thời gian</w:t>
      </w:r>
      <w:r w:rsidRPr="00151A26">
        <w:t>: 5 phút.</w:t>
      </w:r>
    </w:p>
    <w:p w:rsidR="00CA48FF" w:rsidRPr="00151A26" w:rsidRDefault="00CA48FF" w:rsidP="00CA48FF">
      <w:pPr>
        <w:shd w:val="clear" w:color="auto" w:fill="FFFFFF"/>
        <w:rPr>
          <w:bCs/>
          <w:bdr w:val="none" w:sz="0" w:space="0" w:color="auto" w:frame="1"/>
        </w:rPr>
      </w:pPr>
      <w:r w:rsidRPr="00151A26">
        <w:rPr>
          <w:bCs/>
          <w:bdr w:val="none" w:sz="0" w:space="0" w:color="auto" w:frame="1"/>
          <w:lang w:val="vi-VN"/>
        </w:rPr>
        <w:tab/>
        <w:t>- Dự kiến sản phẩm</w:t>
      </w:r>
      <w:r w:rsidRPr="00151A26">
        <w:rPr>
          <w:bCs/>
          <w:bdr w:val="none" w:sz="0" w:space="0" w:color="auto" w:frame="1"/>
        </w:rPr>
        <w:t>: ……….</w:t>
      </w:r>
    </w:p>
    <w:p w:rsidR="00CA48FF" w:rsidRPr="00151A26" w:rsidRDefault="00CA48FF" w:rsidP="00CA48FF">
      <w:pPr>
        <w:ind w:firstLine="720"/>
        <w:jc w:val="both"/>
        <w:rPr>
          <w:bCs/>
          <w:lang w:bidi="th-TH"/>
        </w:rPr>
      </w:pPr>
      <w:r w:rsidRPr="00151A26">
        <w:rPr>
          <w:bCs/>
          <w:lang w:bidi="th-TH"/>
        </w:rPr>
        <w:t>- GV giao nhiệm vụ cho HS</w:t>
      </w:r>
    </w:p>
    <w:p w:rsidR="00CA48FF" w:rsidRPr="00151A26" w:rsidRDefault="00CA48FF" w:rsidP="00CA48FF">
      <w:pPr>
        <w:tabs>
          <w:tab w:val="left" w:pos="0"/>
          <w:tab w:val="left" w:pos="120"/>
        </w:tabs>
        <w:jc w:val="both"/>
        <w:rPr>
          <w:bCs/>
          <w:lang w:val="it-IT"/>
        </w:rPr>
      </w:pPr>
      <w:r w:rsidRPr="00151A26">
        <w:rPr>
          <w:bCs/>
          <w:lang w:bidi="th-TH"/>
        </w:rPr>
        <w:tab/>
        <w:t xml:space="preserve">       + Học bài cũ - </w:t>
      </w:r>
      <w:r w:rsidRPr="00151A26">
        <w:rPr>
          <w:bCs/>
          <w:lang w:val="it-IT"/>
        </w:rPr>
        <w:t>Chuẩn bị bài : Văn hóa cổ đại</w:t>
      </w:r>
    </w:p>
    <w:p w:rsidR="00CA48FF" w:rsidRPr="00151A26" w:rsidRDefault="00CA48FF" w:rsidP="00CA48FF">
      <w:pPr>
        <w:ind w:left="720"/>
        <w:jc w:val="both"/>
        <w:rPr>
          <w:bCs/>
          <w:lang w:bidi="th-TH"/>
        </w:rPr>
      </w:pPr>
      <w:r w:rsidRPr="00151A26">
        <w:rPr>
          <w:bCs/>
          <w:lang w:bidi="th-TH"/>
        </w:rPr>
        <w:t xml:space="preserve">  Sưu tầm các tranh ảnh về thành tựa văn hóa cổ đại.</w:t>
      </w:r>
    </w:p>
    <w:p w:rsidR="00CA48FF" w:rsidRPr="00151A26" w:rsidRDefault="00CA48FF" w:rsidP="00CA48FF">
      <w:pPr>
        <w:spacing w:line="288" w:lineRule="auto"/>
        <w:jc w:val="both"/>
        <w:rPr>
          <w:lang w:val="nl-NL"/>
        </w:rPr>
      </w:pPr>
      <w:r w:rsidRPr="00151A26">
        <w:rPr>
          <w:lang w:val="nl-NL"/>
        </w:rPr>
        <w:t xml:space="preserve">            Nêu những thành tựu văn hóa của người phương Đông và phương Tây cổ đại?</w:t>
      </w: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1D1D6C">
      <w:pPr>
        <w:spacing w:line="288" w:lineRule="auto"/>
        <w:ind w:firstLine="536"/>
        <w:rPr>
          <w:lang w:val="nl-NL"/>
        </w:rPr>
      </w:pPr>
      <w:r w:rsidRPr="00151A26">
        <w:rPr>
          <w:lang w:val="nl-NL"/>
        </w:rPr>
        <w:t xml:space="preserve">                               Ngày soạn: 09/10/18                   Ngày dạy: 11/10/18</w:t>
      </w:r>
    </w:p>
    <w:p w:rsidR="001D1D6C" w:rsidRPr="00151A26" w:rsidRDefault="001D1D6C" w:rsidP="001D1D6C">
      <w:pPr>
        <w:jc w:val="both"/>
        <w:rPr>
          <w:b/>
          <w:bCs/>
          <w:iCs/>
          <w:lang w:val="nl-NL"/>
        </w:rPr>
      </w:pPr>
      <w:r w:rsidRPr="00151A26">
        <w:rPr>
          <w:bCs/>
          <w:iCs/>
          <w:lang w:val="nl-NL"/>
        </w:rPr>
        <w:t xml:space="preserve"> </w:t>
      </w:r>
      <w:r w:rsidRPr="00151A26">
        <w:rPr>
          <w:b/>
          <w:bCs/>
          <w:iCs/>
          <w:u w:val="single"/>
          <w:lang w:val="nl-NL"/>
        </w:rPr>
        <w:t xml:space="preserve">TUẦN 6 </w:t>
      </w:r>
      <w:r w:rsidRPr="00151A26">
        <w:rPr>
          <w:bCs/>
          <w:iCs/>
          <w:lang w:val="nl-NL"/>
        </w:rPr>
        <w:t xml:space="preserve">- </w:t>
      </w:r>
      <w:r w:rsidRPr="00151A26">
        <w:rPr>
          <w:b/>
          <w:bCs/>
          <w:iCs/>
          <w:lang w:val="nl-NL"/>
        </w:rPr>
        <w:t>Tiết 6</w:t>
      </w:r>
    </w:p>
    <w:p w:rsidR="001D1D6C" w:rsidRPr="00151A26" w:rsidRDefault="001D1D6C" w:rsidP="001D1D6C">
      <w:pPr>
        <w:jc w:val="center"/>
        <w:rPr>
          <w:b/>
          <w:u w:val="single"/>
          <w:lang w:val="nl-NL"/>
        </w:rPr>
      </w:pPr>
      <w:r w:rsidRPr="00151A26">
        <w:rPr>
          <w:b/>
          <w:bCs/>
          <w:iCs/>
          <w:u w:val="single"/>
          <w:lang w:val="nl-NL"/>
        </w:rPr>
        <w:t>Bài 6</w:t>
      </w:r>
      <w:r w:rsidRPr="00151A26">
        <w:rPr>
          <w:b/>
          <w:u w:val="single"/>
          <w:lang w:val="nl-NL"/>
        </w:rPr>
        <w:t xml:space="preserve">          </w:t>
      </w:r>
    </w:p>
    <w:p w:rsidR="001D1D6C" w:rsidRPr="00151A26" w:rsidRDefault="001D1D6C" w:rsidP="001D1D6C">
      <w:pPr>
        <w:jc w:val="center"/>
        <w:rPr>
          <w:b/>
          <w:bCs/>
          <w:lang w:val="nl-NL"/>
        </w:rPr>
      </w:pPr>
      <w:r w:rsidRPr="00151A26">
        <w:rPr>
          <w:b/>
          <w:bCs/>
          <w:lang w:val="nl-NL"/>
        </w:rPr>
        <w:t>VĂN HÓA CỔ ĐẠI</w:t>
      </w:r>
    </w:p>
    <w:p w:rsidR="001D1D6C" w:rsidRPr="00151A26" w:rsidRDefault="001D1D6C" w:rsidP="001D1D6C">
      <w:pPr>
        <w:ind w:left="720" w:hanging="720"/>
        <w:rPr>
          <w:b/>
          <w:bCs/>
          <w:lang w:val="nl-NL"/>
        </w:rPr>
      </w:pPr>
      <w:r w:rsidRPr="00151A26">
        <w:rPr>
          <w:b/>
          <w:bCs/>
          <w:lang w:val="nl-NL"/>
        </w:rPr>
        <w:t xml:space="preserve">I. </w:t>
      </w:r>
      <w:r w:rsidRPr="00151A26">
        <w:rPr>
          <w:b/>
          <w:bCs/>
          <w:u w:val="single"/>
          <w:lang w:val="nl-NL"/>
        </w:rPr>
        <w:t>MỤC TIÊU</w:t>
      </w:r>
    </w:p>
    <w:p w:rsidR="001D1D6C" w:rsidRPr="00151A26" w:rsidRDefault="001D1D6C" w:rsidP="001D1D6C">
      <w:pPr>
        <w:rPr>
          <w:b/>
          <w:bCs/>
          <w:lang w:val="nl-NL"/>
        </w:rPr>
      </w:pPr>
      <w:r w:rsidRPr="00151A26">
        <w:rPr>
          <w:b/>
          <w:bCs/>
          <w:lang w:val="nl-NL"/>
        </w:rPr>
        <w:t>1. Kiến thức:</w:t>
      </w:r>
      <w:r w:rsidRPr="00151A26">
        <w:t xml:space="preserve"> Sau khi học xong bài, học sinh</w:t>
      </w:r>
    </w:p>
    <w:p w:rsidR="001D1D6C" w:rsidRPr="00151A26" w:rsidRDefault="001D1D6C" w:rsidP="001D1D6C">
      <w:pPr>
        <w:rPr>
          <w:bCs/>
          <w:lang w:val="nl-NL"/>
        </w:rPr>
      </w:pPr>
      <w:r w:rsidRPr="00151A26">
        <w:rPr>
          <w:bCs/>
          <w:lang w:val="nl-NL"/>
        </w:rPr>
        <w:lastRenderedPageBreak/>
        <w:t xml:space="preserve"> - Nêu được thành tựu chính của nền văn hoá cổ đại phương Đông (lịch, chữ tượng hình, toán học, kiến trúc) và phương Tây (lịch, chữ cái a,b,c, ở nhiều lĩnh vực khoa học, văn học, kiến trúc, điêu khắc). </w:t>
      </w:r>
    </w:p>
    <w:p w:rsidR="001D1D6C" w:rsidRPr="00151A26" w:rsidRDefault="001D1D6C" w:rsidP="001D1D6C">
      <w:pPr>
        <w:pStyle w:val="BodyText2"/>
        <w:rPr>
          <w:b/>
          <w:bCs/>
          <w:sz w:val="28"/>
          <w:szCs w:val="28"/>
          <w:lang w:val="nl-NL"/>
        </w:rPr>
      </w:pPr>
      <w:r w:rsidRPr="00151A26">
        <w:rPr>
          <w:b/>
          <w:bCs/>
          <w:sz w:val="28"/>
          <w:szCs w:val="28"/>
          <w:lang w:val="nl-NL"/>
        </w:rPr>
        <w:t>2. Thái độ</w:t>
      </w:r>
    </w:p>
    <w:p w:rsidR="001D1D6C" w:rsidRPr="00151A26" w:rsidRDefault="001D1D6C" w:rsidP="001D1D6C">
      <w:pPr>
        <w:pStyle w:val="BodyText2"/>
        <w:rPr>
          <w:bCs/>
          <w:sz w:val="28"/>
          <w:szCs w:val="28"/>
          <w:lang w:val="nl-NL"/>
        </w:rPr>
      </w:pPr>
      <w:r w:rsidRPr="00151A26">
        <w:rPr>
          <w:sz w:val="28"/>
          <w:szCs w:val="28"/>
          <w:lang w:val="nl-NL"/>
        </w:rPr>
        <w:t xml:space="preserve"> - Tự hào về những thành tựu văn minh của loài người thời cổ đại.</w:t>
      </w:r>
    </w:p>
    <w:p w:rsidR="001D1D6C" w:rsidRPr="00151A26" w:rsidRDefault="001D1D6C" w:rsidP="001D1D6C">
      <w:pPr>
        <w:pStyle w:val="BodyText2"/>
        <w:rPr>
          <w:sz w:val="28"/>
          <w:szCs w:val="28"/>
          <w:lang w:val="nl-NL"/>
        </w:rPr>
      </w:pPr>
      <w:r w:rsidRPr="00151A26">
        <w:rPr>
          <w:sz w:val="28"/>
          <w:szCs w:val="28"/>
          <w:lang w:val="nl-NL"/>
        </w:rPr>
        <w:t xml:space="preserve"> - Bước đầu giáo dục ý thức về việc tìm hiểu các thành tựu văn minh cổ đại.</w:t>
      </w:r>
    </w:p>
    <w:p w:rsidR="001D1D6C" w:rsidRPr="00151A26" w:rsidRDefault="001D1D6C" w:rsidP="001D1D6C">
      <w:pPr>
        <w:rPr>
          <w:bCs/>
        </w:rPr>
      </w:pPr>
      <w:r w:rsidRPr="00151A26">
        <w:rPr>
          <w:bCs/>
        </w:rPr>
        <w:t xml:space="preserve"> -</w:t>
      </w:r>
      <w:r w:rsidRPr="00151A26">
        <w:rPr>
          <w:b/>
          <w:bCs/>
        </w:rPr>
        <w:t xml:space="preserve"> GDMT: </w:t>
      </w:r>
      <w:r w:rsidRPr="00151A26">
        <w:rPr>
          <w:bCs/>
        </w:rPr>
        <w:t>Tình trạng các di vật, di tích và sự gìn giữ, phát huy như thế nào ? Xác định thái độ, trách nhiệm của HS trong việc bảo vệ, tìm hiểu các di vật, di tích lịch sử-văn hóa của nước ta.</w:t>
      </w:r>
    </w:p>
    <w:p w:rsidR="001D1D6C" w:rsidRPr="00151A26" w:rsidRDefault="001D1D6C" w:rsidP="001D1D6C">
      <w:pPr>
        <w:pStyle w:val="BodyText2"/>
        <w:rPr>
          <w:b/>
          <w:bCs/>
          <w:sz w:val="28"/>
          <w:szCs w:val="28"/>
        </w:rPr>
      </w:pPr>
      <w:r w:rsidRPr="00151A26">
        <w:rPr>
          <w:b/>
          <w:bCs/>
          <w:sz w:val="28"/>
          <w:szCs w:val="28"/>
        </w:rPr>
        <w:t xml:space="preserve">3. Kĩ năng </w:t>
      </w:r>
    </w:p>
    <w:p w:rsidR="001D1D6C" w:rsidRPr="00151A26" w:rsidRDefault="001D1D6C" w:rsidP="001D1D6C">
      <w:pPr>
        <w:pStyle w:val="BodyText2"/>
        <w:rPr>
          <w:sz w:val="28"/>
          <w:szCs w:val="28"/>
        </w:rPr>
      </w:pPr>
      <w:r w:rsidRPr="00151A26">
        <w:rPr>
          <w:sz w:val="28"/>
          <w:szCs w:val="28"/>
        </w:rPr>
        <w:t xml:space="preserve"> - Tập mô tả một công trình kiến trúc hay nghệ thuật lớn thời cổ đại.</w:t>
      </w:r>
    </w:p>
    <w:p w:rsidR="001D1D6C" w:rsidRPr="00151A26" w:rsidRDefault="001D1D6C" w:rsidP="001D1D6C">
      <w:pPr>
        <w:rPr>
          <w:b/>
          <w:bCs/>
          <w:color w:val="000000"/>
          <w:lang w:val="nl-NL" w:bidi="th-TH"/>
        </w:rPr>
      </w:pPr>
      <w:r w:rsidRPr="00151A26">
        <w:rPr>
          <w:b/>
          <w:bCs/>
          <w:color w:val="000000"/>
          <w:lang w:val="nl-NL" w:bidi="th-TH"/>
        </w:rPr>
        <w:t>4. Định hướng phát triển năng lực</w:t>
      </w:r>
    </w:p>
    <w:p w:rsidR="001D1D6C" w:rsidRPr="00151A26" w:rsidRDefault="001D1D6C" w:rsidP="001D1D6C">
      <w:pPr>
        <w:rPr>
          <w:i/>
          <w:iCs/>
          <w:color w:val="000000"/>
          <w:lang w:val="nl-NL" w:bidi="th-TH"/>
        </w:rPr>
      </w:pPr>
      <w:r w:rsidRPr="00151A26">
        <w:rPr>
          <w:bCs/>
          <w:color w:val="000000"/>
          <w:lang w:val="nl-NL" w:bidi="th-TH"/>
        </w:rPr>
        <w:t xml:space="preserve"> -</w:t>
      </w:r>
      <w:r w:rsidRPr="00151A26">
        <w:rPr>
          <w:b/>
          <w:bCs/>
          <w:color w:val="000000"/>
          <w:lang w:val="nl-NL" w:bidi="th-TH"/>
        </w:rPr>
        <w:t xml:space="preserve"> Năng lực chung: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p>
    <w:p w:rsidR="001D1D6C" w:rsidRPr="00151A26" w:rsidRDefault="001D1D6C" w:rsidP="001D1D6C">
      <w:pPr>
        <w:pStyle w:val="BodyText2"/>
        <w:rPr>
          <w:b/>
          <w:bCs/>
          <w:color w:val="000000"/>
          <w:sz w:val="28"/>
          <w:szCs w:val="28"/>
          <w:lang w:val="nl-NL" w:bidi="th-TH"/>
        </w:rPr>
      </w:pPr>
      <w:r w:rsidRPr="00151A26">
        <w:rPr>
          <w:bCs/>
          <w:color w:val="000000"/>
          <w:sz w:val="28"/>
          <w:szCs w:val="28"/>
          <w:lang w:val="nl-NL" w:bidi="th-TH"/>
        </w:rPr>
        <w:t xml:space="preserve"> -</w:t>
      </w:r>
      <w:r w:rsidRPr="00151A26">
        <w:rPr>
          <w:b/>
          <w:bCs/>
          <w:color w:val="000000"/>
          <w:sz w:val="28"/>
          <w:szCs w:val="28"/>
          <w:lang w:val="nl-NL" w:bidi="th-TH"/>
        </w:rPr>
        <w:t xml:space="preserve"> Năng lực chuyên biệt: </w:t>
      </w:r>
    </w:p>
    <w:p w:rsidR="001D1D6C" w:rsidRPr="00151A26" w:rsidRDefault="001D1D6C" w:rsidP="001D1D6C">
      <w:pPr>
        <w:jc w:val="both"/>
      </w:pPr>
      <w:r w:rsidRPr="00151A26">
        <w:rPr>
          <w:bCs/>
          <w:lang w:bidi="th-TH"/>
        </w:rPr>
        <w:t xml:space="preserve"> +</w:t>
      </w:r>
      <w:r w:rsidRPr="00151A26">
        <w:rPr>
          <w:b/>
          <w:bCs/>
          <w:lang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1D1D6C" w:rsidRPr="00151A26" w:rsidRDefault="001D1D6C" w:rsidP="001D1D6C">
      <w:pPr>
        <w:pStyle w:val="BodyText2"/>
        <w:rPr>
          <w:sz w:val="28"/>
          <w:szCs w:val="28"/>
          <w:lang w:val="nl-NL"/>
        </w:rPr>
      </w:pPr>
      <w:r w:rsidRPr="00151A26">
        <w:rPr>
          <w:sz w:val="28"/>
          <w:szCs w:val="28"/>
          <w:lang w:val="nl-NL"/>
        </w:rPr>
        <w:t xml:space="preserve"> + Tập mô tả một công trình kiến trúc hay nghệ thuật lớn thời cổ đại.</w:t>
      </w:r>
    </w:p>
    <w:p w:rsidR="001D1D6C" w:rsidRPr="00151A26" w:rsidRDefault="001D1D6C" w:rsidP="001D1D6C">
      <w:pPr>
        <w:rPr>
          <w:lang w:val="nl-NL" w:bidi="th-TH"/>
        </w:rPr>
      </w:pPr>
      <w:r w:rsidRPr="00151A26">
        <w:rPr>
          <w:b/>
          <w:bCs/>
          <w:lang w:val="nl-NL" w:bidi="th-TH"/>
        </w:rPr>
        <w:t xml:space="preserve">II. </w:t>
      </w:r>
      <w:r w:rsidRPr="00151A26">
        <w:rPr>
          <w:b/>
          <w:bCs/>
          <w:u w:val="single"/>
          <w:lang w:val="nl-NL" w:bidi="th-TH"/>
        </w:rPr>
        <w:t>PHƯƠNG  PHÁP</w:t>
      </w:r>
      <w:r w:rsidRPr="00151A26">
        <w:rPr>
          <w:b/>
          <w:bCs/>
          <w:lang w:val="nl-NL" w:bidi="th-TH"/>
        </w:rPr>
        <w:t xml:space="preserve">: </w:t>
      </w:r>
      <w:r w:rsidRPr="00151A26">
        <w:rPr>
          <w:lang w:val="nl-NL" w:bidi="th-TH"/>
        </w:rPr>
        <w:t>Trực quan, phát vấn, phân tích, nhóm …..</w:t>
      </w:r>
    </w:p>
    <w:p w:rsidR="001D1D6C" w:rsidRPr="00151A26" w:rsidRDefault="001D1D6C" w:rsidP="001D1D6C">
      <w:pPr>
        <w:rPr>
          <w:lang w:val="nl-NL"/>
        </w:rPr>
      </w:pPr>
      <w:r w:rsidRPr="00151A26">
        <w:rPr>
          <w:b/>
          <w:bCs/>
          <w:lang w:val="nl-NL" w:bidi="th-TH"/>
        </w:rPr>
        <w:t xml:space="preserve">III. </w:t>
      </w:r>
      <w:r w:rsidRPr="00151A26">
        <w:rPr>
          <w:b/>
          <w:bCs/>
          <w:u w:val="single"/>
          <w:lang w:val="nl-NL" w:bidi="th-TH"/>
        </w:rPr>
        <w:t>PHƯƠNG TIỆN</w:t>
      </w:r>
      <w:r w:rsidRPr="00151A26">
        <w:rPr>
          <w:b/>
          <w:bCs/>
          <w:lang w:val="nl-NL" w:bidi="th-TH"/>
        </w:rPr>
        <w:t xml:space="preserve"> : </w:t>
      </w:r>
      <w:r w:rsidRPr="00151A26">
        <w:rPr>
          <w:lang w:val="nl-NL"/>
        </w:rPr>
        <w:t>Tranh ảnh một số công trình tiêu biểu trong SGK.</w:t>
      </w:r>
    </w:p>
    <w:p w:rsidR="001D1D6C" w:rsidRPr="00151A26" w:rsidRDefault="001D1D6C" w:rsidP="001D1D6C">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1D1D6C" w:rsidRPr="00151A26" w:rsidRDefault="001D1D6C" w:rsidP="001D1D6C">
      <w:pPr>
        <w:jc w:val="both"/>
        <w:rPr>
          <w:b/>
          <w:lang w:val="vi-VN"/>
        </w:rPr>
      </w:pPr>
      <w:r w:rsidRPr="00151A26">
        <w:rPr>
          <w:b/>
          <w:bCs/>
          <w:lang w:bidi="th-TH"/>
        </w:rPr>
        <w:t xml:space="preserve">1. </w:t>
      </w:r>
      <w:r w:rsidRPr="00151A26">
        <w:rPr>
          <w:b/>
          <w:lang w:val="vi-VN"/>
        </w:rPr>
        <w:t>Chuẩn bị của giáo viên</w:t>
      </w:r>
    </w:p>
    <w:p w:rsidR="001D1D6C" w:rsidRPr="00151A26" w:rsidRDefault="001D1D6C" w:rsidP="001D1D6C">
      <w:pPr>
        <w:jc w:val="both"/>
      </w:pPr>
      <w:r w:rsidRPr="00151A26">
        <w:t xml:space="preserve"> </w:t>
      </w:r>
      <w:r w:rsidRPr="00151A26">
        <w:rPr>
          <w:lang w:val="vi-VN"/>
        </w:rPr>
        <w:t xml:space="preserve">- Giáo án word </w:t>
      </w:r>
    </w:p>
    <w:p w:rsidR="001D1D6C" w:rsidRPr="00151A26" w:rsidRDefault="001D1D6C" w:rsidP="001D1D6C">
      <w:pPr>
        <w:jc w:val="both"/>
        <w:rPr>
          <w:lang w:val="pt-BR"/>
        </w:rPr>
      </w:pPr>
      <w:r w:rsidRPr="00151A26">
        <w:t xml:space="preserve"> </w:t>
      </w:r>
      <w:r w:rsidRPr="00151A26">
        <w:rPr>
          <w:lang w:val="pt-BR"/>
        </w:rPr>
        <w:t>- Tranh ảnh có liên quan</w:t>
      </w:r>
    </w:p>
    <w:p w:rsidR="001D1D6C" w:rsidRPr="00151A26" w:rsidRDefault="001D1D6C" w:rsidP="001D1D6C">
      <w:pPr>
        <w:jc w:val="both"/>
        <w:rPr>
          <w:b/>
          <w:lang w:val="pt-BR"/>
        </w:rPr>
      </w:pPr>
      <w:r w:rsidRPr="00151A26">
        <w:rPr>
          <w:b/>
          <w:lang w:val="pt-BR"/>
        </w:rPr>
        <w:t>2. Chuẩn bị của học sinh</w:t>
      </w:r>
    </w:p>
    <w:p w:rsidR="001D1D6C" w:rsidRPr="00151A26" w:rsidRDefault="001D1D6C" w:rsidP="001D1D6C">
      <w:pPr>
        <w:jc w:val="both"/>
        <w:rPr>
          <w:lang w:val="pt-BR"/>
        </w:rPr>
      </w:pPr>
      <w:r w:rsidRPr="00151A26">
        <w:rPr>
          <w:lang w:val="pt-BR"/>
        </w:rPr>
        <w:t xml:space="preserve"> - Đọc trước sách giáo khoa và hoàn thành các nhiệm vụ được giao.</w:t>
      </w:r>
    </w:p>
    <w:p w:rsidR="001D1D6C" w:rsidRPr="00151A26" w:rsidRDefault="001D1D6C" w:rsidP="001D1D6C">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1D1D6C" w:rsidRPr="00151A26" w:rsidRDefault="001D1D6C" w:rsidP="001D1D6C">
      <w:pPr>
        <w:tabs>
          <w:tab w:val="left" w:pos="0"/>
          <w:tab w:val="left" w:pos="120"/>
        </w:tabs>
        <w:ind w:right="60"/>
        <w:jc w:val="both"/>
        <w:rPr>
          <w:b/>
          <w:iCs/>
          <w:lang w:val="pt-BR"/>
        </w:rPr>
      </w:pPr>
      <w:r w:rsidRPr="00151A26">
        <w:rPr>
          <w:b/>
          <w:iCs/>
          <w:lang w:val="pt-BR"/>
        </w:rPr>
        <w:t>1. Ổn định lớp</w:t>
      </w:r>
    </w:p>
    <w:p w:rsidR="001D1D6C" w:rsidRPr="00151A26" w:rsidRDefault="001D1D6C" w:rsidP="001D1D6C">
      <w:pPr>
        <w:spacing w:line="288" w:lineRule="auto"/>
        <w:jc w:val="both"/>
        <w:rPr>
          <w:iCs/>
          <w:lang w:val="pt-BR"/>
        </w:rPr>
      </w:pPr>
      <w:r w:rsidRPr="00151A26">
        <w:rPr>
          <w:b/>
          <w:iCs/>
          <w:lang w:val="pt-BR"/>
        </w:rPr>
        <w:t xml:space="preserve">2. Kiểm tra bài cũ : </w:t>
      </w:r>
      <w:r w:rsidRPr="00151A26">
        <w:rPr>
          <w:iCs/>
          <w:lang w:val="pt-BR"/>
        </w:rPr>
        <w:t xml:space="preserve">(3 phút) </w:t>
      </w:r>
    </w:p>
    <w:p w:rsidR="001D1D6C" w:rsidRPr="00151A26" w:rsidRDefault="001D1D6C" w:rsidP="001D1D6C">
      <w:pPr>
        <w:jc w:val="both"/>
      </w:pPr>
      <w:r w:rsidRPr="00151A26">
        <w:t xml:space="preserve"> - Các quốc gia cổ đại phương Tây đã được hình thành ở đâu và từ bao giờ?</w:t>
      </w:r>
    </w:p>
    <w:p w:rsidR="001D1D6C" w:rsidRPr="00151A26" w:rsidRDefault="001D1D6C" w:rsidP="001D1D6C">
      <w:pPr>
        <w:jc w:val="both"/>
      </w:pPr>
      <w:r w:rsidRPr="00151A26">
        <w:t xml:space="preserve"> - Tại sao gọi xã hội cổ đại phương Tây là xã hội chiếm hữu nô lệ?</w:t>
      </w:r>
    </w:p>
    <w:p w:rsidR="001D1D6C" w:rsidRPr="00151A26" w:rsidRDefault="001D1D6C" w:rsidP="001D1D6C">
      <w:pPr>
        <w:tabs>
          <w:tab w:val="left" w:pos="0"/>
          <w:tab w:val="left" w:pos="120"/>
        </w:tabs>
        <w:ind w:right="60"/>
        <w:jc w:val="both"/>
        <w:rPr>
          <w:b/>
          <w:iCs/>
        </w:rPr>
      </w:pPr>
      <w:r w:rsidRPr="00151A26">
        <w:rPr>
          <w:b/>
          <w:iCs/>
          <w:lang w:val="vi-VN"/>
        </w:rPr>
        <w:t>3. Bài mới</w:t>
      </w:r>
    </w:p>
    <w:p w:rsidR="001D1D6C" w:rsidRPr="00151A26" w:rsidRDefault="001D1D6C" w:rsidP="001D1D6C">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1D1D6C" w:rsidRPr="00151A26" w:rsidRDefault="001D1D6C" w:rsidP="001D1D6C">
      <w:pPr>
        <w:shd w:val="clear" w:color="auto" w:fill="FFFFFF"/>
        <w:tabs>
          <w:tab w:val="left" w:leader="dot" w:pos="9214"/>
        </w:tabs>
        <w:jc w:val="both"/>
      </w:pPr>
      <w:r w:rsidRPr="00151A26">
        <w:t xml:space="preserve">          </w:t>
      </w:r>
      <w:r w:rsidRPr="00151A26">
        <w:rPr>
          <w:lang w:val="vi-VN"/>
        </w:rPr>
        <w:t>- Mục tiêu</w:t>
      </w:r>
      <w:r w:rsidRPr="00151A26">
        <w:t>: Giúp học sinh nắm được các nội dung cơ bản của bài học cần đạt được đó là</w:t>
      </w:r>
      <w:r w:rsidRPr="00151A26">
        <w:rPr>
          <w:bCs/>
          <w:lang w:val="nl-NL"/>
        </w:rPr>
        <w:t xml:space="preserve"> những thành tựu tiêu biểu của văn hoá cổ đại phương Đông và phương Tây</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1D1D6C" w:rsidRPr="00151A26" w:rsidRDefault="001D1D6C" w:rsidP="001D1D6C">
      <w:pPr>
        <w:shd w:val="clear" w:color="auto" w:fill="FFFFFF"/>
        <w:tabs>
          <w:tab w:val="left" w:leader="dot" w:pos="9214"/>
        </w:tabs>
        <w:ind w:left="720"/>
        <w:jc w:val="both"/>
      </w:pPr>
      <w:r w:rsidRPr="00151A26">
        <w:rPr>
          <w:lang w:val="vi-VN"/>
        </w:rPr>
        <w:t>- Phương pháp</w:t>
      </w:r>
      <w:r w:rsidRPr="00151A26">
        <w:t>: Thuyết trình, trực quan, phát vấn.</w:t>
      </w:r>
    </w:p>
    <w:p w:rsidR="001D1D6C" w:rsidRPr="00151A26" w:rsidRDefault="001D1D6C" w:rsidP="001D1D6C">
      <w:pPr>
        <w:shd w:val="clear" w:color="auto" w:fill="FFFFFF"/>
        <w:tabs>
          <w:tab w:val="left" w:leader="dot" w:pos="9214"/>
        </w:tabs>
        <w:ind w:left="720"/>
        <w:jc w:val="both"/>
      </w:pPr>
      <w:r w:rsidRPr="00151A26">
        <w:rPr>
          <w:lang w:val="vi-VN"/>
        </w:rPr>
        <w:t>- Thời gian</w:t>
      </w:r>
      <w:r w:rsidRPr="00151A26">
        <w:t>: 3 phút.</w:t>
      </w:r>
    </w:p>
    <w:p w:rsidR="001D1D6C" w:rsidRPr="00151A26" w:rsidRDefault="001D1D6C" w:rsidP="001D1D6C">
      <w:pPr>
        <w:shd w:val="clear" w:color="auto" w:fill="FFFFFF"/>
        <w:tabs>
          <w:tab w:val="left" w:leader="dot" w:pos="9214"/>
        </w:tabs>
        <w:jc w:val="both"/>
      </w:pPr>
      <w:r w:rsidRPr="00151A26">
        <w:t xml:space="preserve">         </w:t>
      </w:r>
      <w:r w:rsidRPr="00151A26">
        <w:rPr>
          <w:lang w:val="vi-VN"/>
        </w:rPr>
        <w:t>- Tổ chức hoạt động</w:t>
      </w:r>
      <w:r w:rsidRPr="00151A26">
        <w:t xml:space="preserve">: GV cho HS tranh xem tranh, yêu cầu trả lời câu hỏi: </w:t>
      </w:r>
    </w:p>
    <w:p w:rsidR="001D1D6C" w:rsidRPr="00151A26" w:rsidRDefault="001D1D6C" w:rsidP="001D1D6C">
      <w:pPr>
        <w:shd w:val="clear" w:color="auto" w:fill="FFFFFF"/>
        <w:tabs>
          <w:tab w:val="left" w:leader="dot" w:pos="9214"/>
        </w:tabs>
        <w:jc w:val="both"/>
      </w:pPr>
      <w:r w:rsidRPr="00151A26">
        <w:t xml:space="preserve"> </w:t>
      </w:r>
    </w:p>
    <w:p w:rsidR="001D1D6C" w:rsidRPr="00151A26" w:rsidRDefault="00DE21D2" w:rsidP="001D1D6C">
      <w:pPr>
        <w:shd w:val="clear" w:color="auto" w:fill="FFFFFF"/>
        <w:tabs>
          <w:tab w:val="left" w:leader="dot" w:pos="9214"/>
        </w:tabs>
        <w:jc w:val="both"/>
      </w:pPr>
      <w:r>
        <w:rPr>
          <w:noProof/>
        </w:rPr>
        <w:lastRenderedPageBreak/>
        <w:drawing>
          <wp:anchor distT="0" distB="0" distL="114300" distR="114300" simplePos="0" relativeHeight="251661312" behindDoc="0" locked="0" layoutInCell="1" allowOverlap="1">
            <wp:simplePos x="0" y="0"/>
            <wp:positionH relativeFrom="column">
              <wp:posOffset>3488690</wp:posOffset>
            </wp:positionH>
            <wp:positionV relativeFrom="paragraph">
              <wp:posOffset>78740</wp:posOffset>
            </wp:positionV>
            <wp:extent cx="3293110" cy="2470150"/>
            <wp:effectExtent l="0" t="0" r="2540" b="6350"/>
            <wp:wrapSquare wrapText="bothSides"/>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93110" cy="247015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extent cx="3476625" cy="2609850"/>
            <wp:effectExtent l="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76625" cy="2609850"/>
                    </a:xfrm>
                    <a:prstGeom prst="rect">
                      <a:avLst/>
                    </a:prstGeom>
                    <a:noFill/>
                    <a:ln>
                      <a:noFill/>
                    </a:ln>
                  </pic:spPr>
                </pic:pic>
              </a:graphicData>
            </a:graphic>
          </wp:inline>
        </w:drawing>
      </w:r>
    </w:p>
    <w:p w:rsidR="001D1D6C" w:rsidRPr="00151A26" w:rsidRDefault="001D1D6C" w:rsidP="001D1D6C">
      <w:pPr>
        <w:shd w:val="clear" w:color="auto" w:fill="FFFFFF"/>
        <w:tabs>
          <w:tab w:val="left" w:leader="dot" w:pos="9214"/>
        </w:tabs>
        <w:jc w:val="both"/>
      </w:pPr>
      <w:r w:rsidRPr="00151A26">
        <w:t xml:space="preserve">    Qua bức tranh trên, em hãy cho biết tên của các công trình kiến trúc thời cổ đại? Các công trình kiến trúc đó thuộc nước nào?       </w:t>
      </w:r>
    </w:p>
    <w:p w:rsidR="001D1D6C" w:rsidRPr="00151A26" w:rsidRDefault="001D1D6C" w:rsidP="001D1D6C">
      <w:pPr>
        <w:shd w:val="clear" w:color="auto" w:fill="FFFFFF"/>
        <w:tabs>
          <w:tab w:val="left" w:leader="dot" w:pos="9214"/>
        </w:tabs>
        <w:jc w:val="both"/>
      </w:pPr>
      <w:r w:rsidRPr="00151A26">
        <w:t xml:space="preserve">          </w:t>
      </w:r>
      <w:r w:rsidRPr="00151A26">
        <w:rPr>
          <w:lang w:val="vi-VN"/>
        </w:rPr>
        <w:t>- Dự kiến sản phẩm</w:t>
      </w:r>
      <w:r w:rsidRPr="00151A26">
        <w:t xml:space="preserve">:  Đền Pác-tê-nông (Hi Lạp), Kim tự tháp (Ai Cập) </w:t>
      </w:r>
    </w:p>
    <w:p w:rsidR="001D1D6C" w:rsidRPr="00151A26" w:rsidRDefault="001D1D6C" w:rsidP="001D1D6C">
      <w:pPr>
        <w:spacing w:line="288" w:lineRule="auto"/>
        <w:jc w:val="both"/>
        <w:rPr>
          <w:lang w:val="nl-NL"/>
        </w:rPr>
      </w:pPr>
      <w:r w:rsidRPr="00151A26">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r w:rsidRPr="00151A26">
        <w:t>Thời cổ đại,</w:t>
      </w:r>
      <w:r w:rsidRPr="00151A26">
        <w:rPr>
          <w:lang w:val="vi-VN"/>
        </w:rPr>
        <w:t xml:space="preserve"> </w:t>
      </w:r>
    </w:p>
    <w:p w:rsidR="001D1D6C" w:rsidRPr="00151A26" w:rsidRDefault="001D1D6C" w:rsidP="001D1D6C">
      <w:pPr>
        <w:spacing w:line="288" w:lineRule="auto"/>
        <w:jc w:val="both"/>
        <w:rPr>
          <w:lang w:val="nl-NL"/>
        </w:rPr>
      </w:pPr>
      <w:r w:rsidRPr="00151A26">
        <w:rPr>
          <w:b/>
          <w:lang w:val="nl-NL"/>
        </w:rPr>
        <w:t xml:space="preserve"> </w:t>
      </w:r>
      <w:r w:rsidRPr="00151A26">
        <w:rPr>
          <w:lang w:val="nl-NL"/>
        </w:rPr>
        <w:t xml:space="preserve">khi nhà nước mới được được hình thành, loài người bước vào xã hội văn minh.Trong buổi bình minh của lịch sử, các dân tộc phương Đông và phương Tây đã sáng tạo nên nhiều thành tựa văn hóa rực rỡ mà ngày nay chúng ta vẫn đang được thừa hưởng. Để biết được </w:t>
      </w:r>
    </w:p>
    <w:p w:rsidR="001D1D6C" w:rsidRPr="00151A26" w:rsidRDefault="001D1D6C" w:rsidP="001D1D6C">
      <w:pPr>
        <w:spacing w:line="288" w:lineRule="auto"/>
        <w:jc w:val="both"/>
        <w:rPr>
          <w:lang w:val="nl-NL"/>
        </w:rPr>
      </w:pPr>
      <w:r w:rsidRPr="00151A26">
        <w:rPr>
          <w:lang w:val="nl-NL"/>
        </w:rPr>
        <w:t xml:space="preserve">thời cổ đại đã đạt được những thành tựa văn hóa gì? Chúng ta sẽ tìm hiểu nội dung đó trong tiết học hôm nay. </w:t>
      </w:r>
    </w:p>
    <w:p w:rsidR="001D1D6C" w:rsidRPr="00151A26" w:rsidRDefault="001D1D6C" w:rsidP="001D1D6C">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1D1D6C" w:rsidRPr="00151A26" w:rsidRDefault="001D1D6C" w:rsidP="001D1D6C">
      <w:pPr>
        <w:shd w:val="clear" w:color="auto" w:fill="FFFFFF"/>
        <w:tabs>
          <w:tab w:val="left" w:leader="dot" w:pos="9214"/>
        </w:tabs>
      </w:pPr>
      <w:r w:rsidRPr="00151A26">
        <w:rPr>
          <w:b/>
        </w:rPr>
        <w:t>1</w:t>
      </w:r>
      <w:r w:rsidRPr="00151A26">
        <w:rPr>
          <w:b/>
          <w:lang w:val="vi-VN"/>
        </w:rPr>
        <w:t xml:space="preserve">. Hoạt động </w:t>
      </w:r>
      <w:r w:rsidRPr="00151A26">
        <w:rPr>
          <w:b/>
        </w:rPr>
        <w:t>1</w:t>
      </w:r>
      <w:r w:rsidRPr="00151A26">
        <w:rPr>
          <w:lang w:val="vi-VN"/>
        </w:rPr>
        <w:t xml:space="preserve"> </w:t>
      </w:r>
    </w:p>
    <w:p w:rsidR="001D1D6C" w:rsidRPr="00151A26" w:rsidRDefault="001D1D6C" w:rsidP="001D1D6C">
      <w:pPr>
        <w:pStyle w:val="BodyText2"/>
        <w:rPr>
          <w:b/>
          <w:bCs/>
          <w:sz w:val="28"/>
          <w:szCs w:val="28"/>
        </w:rPr>
      </w:pPr>
      <w:r w:rsidRPr="00151A26">
        <w:rPr>
          <w:sz w:val="28"/>
          <w:szCs w:val="28"/>
        </w:rPr>
        <w:t xml:space="preserve">    </w:t>
      </w:r>
      <w:r w:rsidRPr="00151A26">
        <w:rPr>
          <w:b/>
          <w:sz w:val="28"/>
          <w:szCs w:val="28"/>
        </w:rPr>
        <w:t xml:space="preserve">1. </w:t>
      </w:r>
      <w:r w:rsidRPr="00151A26">
        <w:rPr>
          <w:b/>
          <w:bCs/>
          <w:sz w:val="28"/>
          <w:szCs w:val="28"/>
        </w:rPr>
        <w:t>Các dân tộc phương Đông thời cổ đại đã có những thành tựa văn hóa gì?</w:t>
      </w:r>
    </w:p>
    <w:p w:rsidR="001D1D6C" w:rsidRPr="00151A26" w:rsidRDefault="001D1D6C" w:rsidP="001D1D6C">
      <w:pPr>
        <w:tabs>
          <w:tab w:val="left" w:pos="0"/>
          <w:tab w:val="left" w:pos="120"/>
        </w:tabs>
        <w:jc w:val="both"/>
        <w:rPr>
          <w:lang w:val="vi-VN"/>
        </w:rPr>
      </w:pPr>
      <w:r w:rsidRPr="00151A26">
        <w:tab/>
      </w:r>
      <w:r w:rsidRPr="00151A26">
        <w:tab/>
      </w:r>
      <w:r w:rsidRPr="00151A26">
        <w:rPr>
          <w:lang w:val="vi-VN"/>
        </w:rPr>
        <w:t>- Mục tiêu</w:t>
      </w:r>
      <w:r w:rsidRPr="00151A26">
        <w:t xml:space="preserve">: </w:t>
      </w:r>
      <w:r w:rsidRPr="00151A26">
        <w:rPr>
          <w:lang w:val="vi-VN"/>
        </w:rPr>
        <w:t xml:space="preserve">HS </w:t>
      </w:r>
      <w:r w:rsidRPr="00151A26">
        <w:rPr>
          <w:lang w:val="nl-NL"/>
        </w:rPr>
        <w:t>trình bày được những thành tựa tiêu biểu của văn hóa cổ đại phương Đông.</w:t>
      </w:r>
    </w:p>
    <w:p w:rsidR="001D1D6C" w:rsidRPr="00151A26" w:rsidRDefault="001D1D6C" w:rsidP="001D1D6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1D1D6C" w:rsidRPr="00151A26" w:rsidRDefault="001D1D6C" w:rsidP="001D1D6C">
      <w:pPr>
        <w:ind w:firstLine="720"/>
        <w:jc w:val="both"/>
      </w:pPr>
      <w:r w:rsidRPr="00151A26">
        <w:rPr>
          <w:lang w:val="vi-VN"/>
        </w:rPr>
        <w:t>- Phương tiện</w:t>
      </w:r>
      <w:r w:rsidRPr="00151A26">
        <w:t>:</w:t>
      </w:r>
      <w:r w:rsidRPr="00151A26">
        <w:rPr>
          <w:lang w:val="pt-BR"/>
        </w:rPr>
        <w:t xml:space="preserve"> </w:t>
      </w:r>
    </w:p>
    <w:p w:rsidR="001D1D6C" w:rsidRPr="00151A26" w:rsidRDefault="001D1D6C" w:rsidP="001D1D6C">
      <w:pPr>
        <w:shd w:val="clear" w:color="auto" w:fill="FFFFFF"/>
        <w:tabs>
          <w:tab w:val="left" w:leader="dot" w:pos="9214"/>
        </w:tabs>
      </w:pPr>
      <w:r w:rsidRPr="00151A26">
        <w:t xml:space="preserve">          </w:t>
      </w:r>
      <w:r w:rsidRPr="00151A26">
        <w:rPr>
          <w:lang w:val="vi-VN"/>
        </w:rPr>
        <w:t>- Thời gian</w:t>
      </w:r>
      <w:r w:rsidRPr="00151A26">
        <w:t>: 14 phút</w:t>
      </w:r>
    </w:p>
    <w:p w:rsidR="001D1D6C" w:rsidRPr="00151A26" w:rsidRDefault="001D1D6C" w:rsidP="001D1D6C">
      <w:pPr>
        <w:shd w:val="clear" w:color="auto" w:fill="FFFFFF"/>
        <w:tabs>
          <w:tab w:val="left" w:leader="dot" w:pos="9214"/>
        </w:tabs>
      </w:pPr>
      <w:r w:rsidRPr="00151A26">
        <w:t xml:space="preserve">          </w:t>
      </w:r>
      <w:r w:rsidRPr="00151A26">
        <w:rPr>
          <w:lang w:val="vi-VN"/>
        </w:rPr>
        <w:t xml:space="preserve">- Tổ chức hoạt động </w:t>
      </w:r>
    </w:p>
    <w:p w:rsidR="001D1D6C" w:rsidRPr="00151A26" w:rsidRDefault="001D1D6C" w:rsidP="001D1D6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Dự kiến sản phẩm (Nội dung chính)</w:t>
            </w:r>
          </w:p>
        </w:tc>
      </w:tr>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1D1D6C" w:rsidRPr="00151A26" w:rsidRDefault="001D1D6C" w:rsidP="00A74FCA">
            <w:pPr>
              <w:jc w:val="both"/>
            </w:pPr>
            <w:r w:rsidRPr="00151A26">
              <w:t>- Chia thành 4 nhóm. Các nhóm đọc mục 1 và quan sát H11, H12, SGK (4 phút), thảo luận  và thực hiện các yêu cầu sau:</w:t>
            </w:r>
          </w:p>
          <w:p w:rsidR="001D1D6C" w:rsidRPr="00151A26" w:rsidRDefault="001D1D6C" w:rsidP="00A74FCA">
            <w:pPr>
              <w:pStyle w:val="BodyText2"/>
              <w:rPr>
                <w:sz w:val="28"/>
                <w:szCs w:val="28"/>
              </w:rPr>
            </w:pPr>
            <w:r w:rsidRPr="00151A26">
              <w:rPr>
                <w:sz w:val="28"/>
                <w:szCs w:val="28"/>
              </w:rPr>
              <w:t xml:space="preserve">+ Hãy kể các thành tựu văn hóa của các dân tộc phương Đông thời cổ đại ? </w:t>
            </w:r>
          </w:p>
          <w:p w:rsidR="001D1D6C" w:rsidRPr="00151A26" w:rsidRDefault="001D1D6C" w:rsidP="00A74FCA">
            <w:pPr>
              <w:tabs>
                <w:tab w:val="left" w:pos="0"/>
                <w:tab w:val="left" w:pos="120"/>
              </w:tabs>
              <w:jc w:val="both"/>
              <w:rPr>
                <w:b/>
                <w:bCs/>
                <w:lang w:val="en-CA"/>
              </w:rPr>
            </w:pPr>
            <w:r w:rsidRPr="00151A26">
              <w:rPr>
                <w:b/>
                <w:bCs/>
                <w:lang w:val="en-CA"/>
              </w:rPr>
              <w:t>Bước 2. Thực hiện nhiệm vụ học tập</w:t>
            </w:r>
          </w:p>
          <w:p w:rsidR="001D1D6C" w:rsidRPr="00151A26" w:rsidRDefault="001D1D6C" w:rsidP="00A74FCA">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1D1D6C" w:rsidRPr="00151A26" w:rsidRDefault="001D1D6C" w:rsidP="00A74FCA">
            <w:pPr>
              <w:rPr>
                <w:b/>
                <w:bCs/>
                <w:lang w:val="en-CA"/>
              </w:rPr>
            </w:pPr>
            <w:r w:rsidRPr="00151A26">
              <w:rPr>
                <w:b/>
                <w:bCs/>
                <w:lang w:val="en-CA"/>
              </w:rPr>
              <w:lastRenderedPageBreak/>
              <w:t>Bước 3. Báo cáo kết quả hoạt động và thảo luận</w:t>
            </w:r>
          </w:p>
          <w:p w:rsidR="001D1D6C" w:rsidRPr="00151A26" w:rsidRDefault="001D1D6C" w:rsidP="00A74FCA">
            <w:r w:rsidRPr="00151A26">
              <w:t>- Đại diện các nhóm trình bày.</w:t>
            </w:r>
          </w:p>
          <w:p w:rsidR="001D1D6C" w:rsidRPr="00151A26" w:rsidRDefault="001D1D6C" w:rsidP="00A74FCA">
            <w:pPr>
              <w:rPr>
                <w:b/>
                <w:bCs/>
                <w:lang w:val="en-CA"/>
              </w:rPr>
            </w:pPr>
            <w:r w:rsidRPr="00151A26">
              <w:rPr>
                <w:b/>
                <w:bCs/>
                <w:lang w:val="en-CA"/>
              </w:rPr>
              <w:t>Bước 4. Đánh giá kết quả thực hiện nhiệm vụ học tập</w:t>
            </w:r>
          </w:p>
          <w:p w:rsidR="001D1D6C" w:rsidRPr="00151A26" w:rsidRDefault="001D1D6C" w:rsidP="00A74FCA">
            <w:pPr>
              <w:jc w:val="both"/>
            </w:pPr>
            <w:r w:rsidRPr="00151A26">
              <w:t xml:space="preserve">HS phân tích, nhận xét, đánh giá kết quả của nhóm trình bày. </w:t>
            </w:r>
          </w:p>
          <w:p w:rsidR="001D1D6C" w:rsidRPr="00151A26" w:rsidRDefault="001D1D6C" w:rsidP="00A74FCA">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1D1D6C" w:rsidRPr="00151A26" w:rsidRDefault="001D1D6C" w:rsidP="00A74FCA">
            <w:pPr>
              <w:pStyle w:val="BodyText2"/>
              <w:rPr>
                <w:sz w:val="28"/>
                <w:szCs w:val="28"/>
              </w:rPr>
            </w:pPr>
            <w:r w:rsidRPr="00151A26">
              <w:rPr>
                <w:sz w:val="28"/>
                <w:szCs w:val="28"/>
                <w:lang w:val="it-IT"/>
              </w:rPr>
              <w:t xml:space="preserve">GV: Do nhu cầu muốn hiểu thời tiết để làm nông nghiệp, người nông dân phải thường xuyên theo dõi bầu trời, trăng sao, mặt trời...Từ đó, họ có được một số kiến thức về thiên văn học và làm ra được lịch . </w:t>
            </w:r>
            <w:r w:rsidRPr="00151A26">
              <w:rPr>
                <w:sz w:val="28"/>
                <w:szCs w:val="28"/>
              </w:rPr>
              <w:t>Lịch của người phương Đông chủ yếu là âm lịch, về sau nâng lên thành âm – dương lịch (tính “tháng” theo Mặt Trăng , tính “năm” theo Mặt Trời ). Tuy nhiên bấy giờ họ khẳng định Mặt Trời quay quanh Trái Đất.</w:t>
            </w:r>
          </w:p>
          <w:p w:rsidR="001D1D6C" w:rsidRPr="00151A26" w:rsidRDefault="001D1D6C" w:rsidP="00A74FCA">
            <w:pPr>
              <w:pStyle w:val="BodyText2"/>
              <w:rPr>
                <w:sz w:val="28"/>
                <w:szCs w:val="28"/>
              </w:rPr>
            </w:pPr>
            <w:r w:rsidRPr="00151A26">
              <w:rPr>
                <w:sz w:val="28"/>
                <w:szCs w:val="28"/>
              </w:rPr>
              <w:t>- Cư dân phương Đông đã có chữ viết từ rất sớm: Lưỡng Hà, Ai Cập khoảng 3500 năm TCN, Trung Quốc – 2000 năm TCN . Người Ai Cập viết trên giấy là từ vỏ cây Pa-pi-rút (một loại cây sậy), người Lưỡng Hà viết trên các phiến đát sét ướt rồi đem nung khô, người Trung Quốc viết trên mai rùa, trên thẻ tre hay trên mảnh lụa trắng... Họ đã sáng tạo ra chữ số, riêng người Ấn Độ thì sáng tạo thêm số không (0) .</w:t>
            </w:r>
          </w:p>
          <w:p w:rsidR="001D1D6C" w:rsidRPr="00151A26" w:rsidRDefault="001D1D6C" w:rsidP="00A74FCA">
            <w:pPr>
              <w:tabs>
                <w:tab w:val="num" w:pos="993"/>
              </w:tabs>
              <w:jc w:val="both"/>
              <w:rPr>
                <w:bCs/>
                <w:lang w:val="en-CA"/>
              </w:rPr>
            </w:pPr>
          </w:p>
          <w:p w:rsidR="001D1D6C" w:rsidRPr="00151A26" w:rsidRDefault="001D1D6C" w:rsidP="00A74FCA">
            <w:pPr>
              <w:tabs>
                <w:tab w:val="left" w:pos="120"/>
              </w:tabs>
              <w:ind w:right="12"/>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
                <w:bCs/>
              </w:rPr>
            </w:pPr>
          </w:p>
          <w:p w:rsidR="001D1D6C" w:rsidRPr="00151A26" w:rsidRDefault="001D1D6C" w:rsidP="00A74FCA">
            <w:pPr>
              <w:tabs>
                <w:tab w:val="left" w:pos="0"/>
                <w:tab w:val="left" w:pos="120"/>
              </w:tabs>
              <w:jc w:val="both"/>
              <w:rPr>
                <w:b/>
                <w:bCs/>
              </w:rPr>
            </w:pPr>
          </w:p>
          <w:p w:rsidR="001D1D6C" w:rsidRPr="00151A26" w:rsidRDefault="001D1D6C" w:rsidP="00A74FCA">
            <w:pPr>
              <w:tabs>
                <w:tab w:val="left" w:pos="0"/>
                <w:tab w:val="left" w:pos="120"/>
              </w:tabs>
              <w:jc w:val="both"/>
              <w:rPr>
                <w:b/>
                <w:bCs/>
              </w:rPr>
            </w:pPr>
          </w:p>
          <w:p w:rsidR="001D1D6C" w:rsidRPr="00151A26" w:rsidRDefault="001D1D6C" w:rsidP="00A74FCA">
            <w:pPr>
              <w:pStyle w:val="BodyText2"/>
              <w:rPr>
                <w:sz w:val="28"/>
                <w:szCs w:val="28"/>
              </w:rPr>
            </w:pPr>
            <w:r w:rsidRPr="00151A26">
              <w:rPr>
                <w:sz w:val="28"/>
                <w:szCs w:val="28"/>
              </w:rPr>
              <w:t>- Làm ra lịch (âm lịch)</w:t>
            </w:r>
          </w:p>
          <w:p w:rsidR="001D1D6C" w:rsidRPr="00151A26" w:rsidRDefault="001D1D6C" w:rsidP="00A74FCA">
            <w:pPr>
              <w:pStyle w:val="BodyText2"/>
              <w:rPr>
                <w:sz w:val="28"/>
                <w:szCs w:val="28"/>
              </w:rPr>
            </w:pPr>
            <w:r w:rsidRPr="00151A26">
              <w:rPr>
                <w:sz w:val="28"/>
                <w:szCs w:val="28"/>
              </w:rPr>
              <w:t>- Làm đồng hồ đo thời gian bằng bóng mặt trời .</w:t>
            </w:r>
          </w:p>
          <w:p w:rsidR="001D1D6C" w:rsidRPr="00151A26" w:rsidRDefault="001D1D6C" w:rsidP="00A74FCA">
            <w:pPr>
              <w:pStyle w:val="BodyText2"/>
              <w:rPr>
                <w:sz w:val="28"/>
                <w:szCs w:val="28"/>
              </w:rPr>
            </w:pPr>
            <w:r w:rsidRPr="00151A26">
              <w:rPr>
                <w:sz w:val="28"/>
                <w:szCs w:val="28"/>
              </w:rPr>
              <w:t>- Sáng tạo ra chữ viết, gọi là chữ tượng hình .</w:t>
            </w:r>
          </w:p>
          <w:p w:rsidR="001D1D6C" w:rsidRPr="00151A26" w:rsidRDefault="001D1D6C" w:rsidP="00A74FCA">
            <w:pPr>
              <w:pStyle w:val="BodyText2"/>
              <w:rPr>
                <w:sz w:val="28"/>
                <w:szCs w:val="28"/>
              </w:rPr>
            </w:pPr>
            <w:r w:rsidRPr="00151A26">
              <w:rPr>
                <w:sz w:val="28"/>
                <w:szCs w:val="28"/>
              </w:rPr>
              <w:t>- Toán học: phát minh ra phép đếm đến 10, các chữ số từ 1 đến 9 và số 0, tính được số pi bằng 3,16.</w:t>
            </w:r>
          </w:p>
          <w:p w:rsidR="001D1D6C" w:rsidRPr="00151A26" w:rsidRDefault="001D1D6C" w:rsidP="00A74FCA">
            <w:pPr>
              <w:pStyle w:val="BodyText2"/>
              <w:rPr>
                <w:sz w:val="28"/>
                <w:szCs w:val="28"/>
              </w:rPr>
            </w:pPr>
            <w:r w:rsidRPr="00151A26">
              <w:rPr>
                <w:sz w:val="28"/>
                <w:szCs w:val="28"/>
              </w:rPr>
              <w:t xml:space="preserve">- Kiến trúc: xây dựng các công trình kiến </w:t>
            </w:r>
            <w:r w:rsidRPr="00151A26">
              <w:rPr>
                <w:sz w:val="28"/>
                <w:szCs w:val="28"/>
              </w:rPr>
              <w:lastRenderedPageBreak/>
              <w:t>trúc đồ sộ:</w:t>
            </w:r>
          </w:p>
          <w:p w:rsidR="001D1D6C" w:rsidRPr="00151A26" w:rsidRDefault="001D1D6C" w:rsidP="00A74FCA">
            <w:pPr>
              <w:pStyle w:val="BodyText2"/>
              <w:rPr>
                <w:sz w:val="28"/>
                <w:szCs w:val="28"/>
              </w:rPr>
            </w:pPr>
            <w:r w:rsidRPr="00151A26">
              <w:rPr>
                <w:sz w:val="28"/>
                <w:szCs w:val="28"/>
              </w:rPr>
              <w:t>+ Kim tự tháp (Ai Cập )</w:t>
            </w:r>
          </w:p>
          <w:p w:rsidR="001D1D6C" w:rsidRPr="00151A26" w:rsidRDefault="001D1D6C" w:rsidP="00A74FCA">
            <w:pPr>
              <w:pStyle w:val="BodyText2"/>
              <w:rPr>
                <w:sz w:val="28"/>
                <w:szCs w:val="28"/>
              </w:rPr>
            </w:pPr>
            <w:r w:rsidRPr="00151A26">
              <w:rPr>
                <w:sz w:val="28"/>
                <w:szCs w:val="28"/>
              </w:rPr>
              <w:t>+ Thành Ba-bi-lon (Lưỡng Hà)</w:t>
            </w:r>
          </w:p>
          <w:p w:rsidR="001D1D6C" w:rsidRPr="00151A26" w:rsidRDefault="001D1D6C" w:rsidP="00A74FCA">
            <w:pPr>
              <w:pStyle w:val="BodyText2"/>
              <w:rPr>
                <w:sz w:val="28"/>
                <w:szCs w:val="28"/>
              </w:rPr>
            </w:pPr>
          </w:p>
          <w:p w:rsidR="001D1D6C" w:rsidRPr="00151A26" w:rsidRDefault="001D1D6C" w:rsidP="00A74FCA">
            <w:pPr>
              <w:tabs>
                <w:tab w:val="left" w:pos="0"/>
              </w:tabs>
              <w:rPr>
                <w:lang w:val="vi-VN"/>
              </w:rPr>
            </w:pPr>
          </w:p>
        </w:tc>
      </w:tr>
    </w:tbl>
    <w:p w:rsidR="001D1D6C" w:rsidRPr="00151A26" w:rsidRDefault="001D1D6C" w:rsidP="001D1D6C">
      <w:pPr>
        <w:shd w:val="clear" w:color="auto" w:fill="FFFFFF"/>
        <w:tabs>
          <w:tab w:val="left" w:leader="dot" w:pos="9214"/>
        </w:tabs>
      </w:pPr>
      <w:r w:rsidRPr="00151A26">
        <w:rPr>
          <w:b/>
        </w:rPr>
        <w:lastRenderedPageBreak/>
        <w:t>2</w:t>
      </w:r>
      <w:r w:rsidRPr="00151A26">
        <w:rPr>
          <w:b/>
          <w:lang w:val="vi-VN"/>
        </w:rPr>
        <w:t xml:space="preserve">. Hoạt động </w:t>
      </w:r>
      <w:r w:rsidRPr="00151A26">
        <w:rPr>
          <w:b/>
        </w:rPr>
        <w:t>2</w:t>
      </w:r>
      <w:r w:rsidRPr="00151A26">
        <w:rPr>
          <w:lang w:val="vi-VN"/>
        </w:rPr>
        <w:t xml:space="preserve"> </w:t>
      </w:r>
    </w:p>
    <w:p w:rsidR="001D1D6C" w:rsidRPr="00151A26" w:rsidRDefault="001D1D6C" w:rsidP="001D1D6C">
      <w:pPr>
        <w:pStyle w:val="BodyText2"/>
        <w:rPr>
          <w:b/>
          <w:bCs/>
          <w:sz w:val="28"/>
          <w:szCs w:val="28"/>
        </w:rPr>
      </w:pPr>
      <w:r w:rsidRPr="00151A26">
        <w:rPr>
          <w:sz w:val="28"/>
          <w:szCs w:val="28"/>
        </w:rPr>
        <w:t xml:space="preserve">    </w:t>
      </w:r>
      <w:r w:rsidRPr="00151A26">
        <w:rPr>
          <w:b/>
          <w:sz w:val="28"/>
          <w:szCs w:val="28"/>
        </w:rPr>
        <w:t xml:space="preserve">2. </w:t>
      </w:r>
      <w:r w:rsidRPr="00151A26">
        <w:rPr>
          <w:b/>
          <w:bCs/>
          <w:sz w:val="28"/>
          <w:szCs w:val="28"/>
        </w:rPr>
        <w:t>Người Hi Lạp và Rô-ma đã có những đóng góp gì về văn hóa?</w:t>
      </w:r>
    </w:p>
    <w:p w:rsidR="001D1D6C" w:rsidRPr="00151A26" w:rsidRDefault="001D1D6C" w:rsidP="001D1D6C">
      <w:pPr>
        <w:tabs>
          <w:tab w:val="left" w:pos="0"/>
          <w:tab w:val="left" w:pos="120"/>
        </w:tabs>
        <w:jc w:val="both"/>
      </w:pPr>
      <w:r w:rsidRPr="00151A26">
        <w:tab/>
      </w:r>
      <w:r w:rsidRPr="00151A26">
        <w:tab/>
      </w:r>
      <w:r w:rsidRPr="00151A26">
        <w:rPr>
          <w:lang w:val="vi-VN"/>
        </w:rPr>
        <w:t>- Mục tiêu</w:t>
      </w:r>
      <w:r w:rsidRPr="00151A26">
        <w:t xml:space="preserve">: </w:t>
      </w:r>
      <w:r w:rsidRPr="00151A26">
        <w:rPr>
          <w:lang w:val="vi-VN"/>
        </w:rPr>
        <w:t xml:space="preserve">HS </w:t>
      </w:r>
      <w:r w:rsidRPr="00151A26">
        <w:rPr>
          <w:lang w:val="nl-NL"/>
        </w:rPr>
        <w:t>trình bày được những thành tựa tiêu biểu của văn hóa cổ đại phương Tây.</w:t>
      </w:r>
    </w:p>
    <w:p w:rsidR="001D1D6C" w:rsidRPr="00151A26" w:rsidRDefault="001D1D6C" w:rsidP="001D1D6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1D1D6C" w:rsidRPr="00151A26" w:rsidRDefault="001D1D6C" w:rsidP="001D1D6C">
      <w:pPr>
        <w:ind w:firstLine="720"/>
        <w:jc w:val="both"/>
      </w:pPr>
      <w:r w:rsidRPr="00151A26">
        <w:rPr>
          <w:lang w:val="vi-VN"/>
        </w:rPr>
        <w:t>- Phương tiện</w:t>
      </w:r>
      <w:r w:rsidRPr="00151A26">
        <w:t xml:space="preserve">: </w:t>
      </w:r>
    </w:p>
    <w:p w:rsidR="001D1D6C" w:rsidRPr="00151A26" w:rsidRDefault="001D1D6C" w:rsidP="001D1D6C">
      <w:pPr>
        <w:shd w:val="clear" w:color="auto" w:fill="FFFFFF"/>
        <w:tabs>
          <w:tab w:val="left" w:leader="dot" w:pos="9214"/>
        </w:tabs>
      </w:pPr>
      <w:r w:rsidRPr="00151A26">
        <w:t xml:space="preserve">          </w:t>
      </w:r>
      <w:r w:rsidRPr="00151A26">
        <w:rPr>
          <w:lang w:val="vi-VN"/>
        </w:rPr>
        <w:t>- Thời gian</w:t>
      </w:r>
      <w:r w:rsidRPr="00151A26">
        <w:t>: 13 phút</w:t>
      </w:r>
    </w:p>
    <w:p w:rsidR="001D1D6C" w:rsidRPr="00151A26" w:rsidRDefault="001D1D6C" w:rsidP="001D1D6C">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Dự kiến sản phẩm (Nội dung chính)</w:t>
            </w:r>
          </w:p>
        </w:tc>
      </w:tr>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1D1D6C" w:rsidRPr="00151A26" w:rsidRDefault="001D1D6C" w:rsidP="00A74FCA">
            <w:pPr>
              <w:jc w:val="both"/>
            </w:pPr>
            <w:r w:rsidRPr="00151A26">
              <w:t>- HS đọc mục 2 và quan sát H13, H14, H15, H16, H17 SGK (4 phút), thảo luận  cặp đôi và thực hiện các yêu cầu sau:</w:t>
            </w:r>
          </w:p>
          <w:p w:rsidR="001D1D6C" w:rsidRPr="00151A26" w:rsidRDefault="001D1D6C" w:rsidP="00A74FCA">
            <w:pPr>
              <w:pStyle w:val="BodyText2"/>
              <w:rPr>
                <w:sz w:val="28"/>
                <w:szCs w:val="28"/>
              </w:rPr>
            </w:pPr>
            <w:r w:rsidRPr="00151A26">
              <w:rPr>
                <w:sz w:val="28"/>
                <w:szCs w:val="28"/>
              </w:rPr>
              <w:lastRenderedPageBreak/>
              <w:t>+ Người Hi Lạp và Rô-ma có những thành tựu văn hóa gì?</w:t>
            </w:r>
          </w:p>
          <w:p w:rsidR="001D1D6C" w:rsidRPr="00151A26" w:rsidRDefault="001D1D6C" w:rsidP="00A74FCA">
            <w:pPr>
              <w:tabs>
                <w:tab w:val="left" w:pos="0"/>
                <w:tab w:val="left" w:pos="120"/>
              </w:tabs>
              <w:jc w:val="both"/>
              <w:rPr>
                <w:b/>
                <w:bCs/>
                <w:lang w:val="en-CA"/>
              </w:rPr>
            </w:pPr>
            <w:r w:rsidRPr="00151A26">
              <w:rPr>
                <w:b/>
                <w:bCs/>
                <w:lang w:val="en-CA"/>
              </w:rPr>
              <w:t>Bước 2. Thực hiện nhiệm vụ học tập</w:t>
            </w:r>
          </w:p>
          <w:p w:rsidR="001D1D6C" w:rsidRPr="00151A26" w:rsidRDefault="001D1D6C" w:rsidP="00A74FCA">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1D1D6C" w:rsidRPr="00151A26" w:rsidRDefault="001D1D6C" w:rsidP="00A74FCA">
            <w:pPr>
              <w:rPr>
                <w:b/>
                <w:bCs/>
                <w:lang w:val="en-CA"/>
              </w:rPr>
            </w:pPr>
            <w:r w:rsidRPr="00151A26">
              <w:rPr>
                <w:b/>
                <w:bCs/>
                <w:lang w:val="en-CA"/>
              </w:rPr>
              <w:t>Bước 3. Báo cáo kết quả hoạt động và thảo luận</w:t>
            </w:r>
          </w:p>
          <w:p w:rsidR="001D1D6C" w:rsidRPr="00151A26" w:rsidRDefault="001D1D6C" w:rsidP="00A74FCA">
            <w:r w:rsidRPr="00151A26">
              <w:t>- Đại diện các nhóm trình bày.</w:t>
            </w:r>
          </w:p>
          <w:p w:rsidR="001D1D6C" w:rsidRPr="00151A26" w:rsidRDefault="001D1D6C" w:rsidP="00A74FCA">
            <w:pPr>
              <w:rPr>
                <w:b/>
                <w:bCs/>
                <w:lang w:val="en-CA"/>
              </w:rPr>
            </w:pPr>
            <w:r w:rsidRPr="00151A26">
              <w:rPr>
                <w:b/>
                <w:bCs/>
                <w:lang w:val="en-CA"/>
              </w:rPr>
              <w:t>Bước 4. Đánh giá kết quả thực hiện nhiệm vụ học tập</w:t>
            </w:r>
          </w:p>
          <w:p w:rsidR="001D1D6C" w:rsidRPr="00151A26" w:rsidRDefault="001D1D6C" w:rsidP="00A74FCA">
            <w:pPr>
              <w:jc w:val="both"/>
            </w:pPr>
            <w:r w:rsidRPr="00151A26">
              <w:t xml:space="preserve">HS phân tích, nhận xét, đánh giá kết quả của nhóm trình bày. </w:t>
            </w:r>
          </w:p>
          <w:p w:rsidR="001D1D6C" w:rsidRPr="00151A26" w:rsidRDefault="001D1D6C" w:rsidP="00A74FCA">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1D1D6C" w:rsidRPr="00151A26" w:rsidRDefault="001D1D6C" w:rsidP="00A74FCA">
            <w:pPr>
              <w:pStyle w:val="BodyText2"/>
              <w:rPr>
                <w:sz w:val="28"/>
                <w:szCs w:val="28"/>
              </w:rPr>
            </w:pPr>
            <w:r w:rsidRPr="00151A26">
              <w:rPr>
                <w:sz w:val="28"/>
                <w:szCs w:val="28"/>
              </w:rPr>
              <w:t>GV: người Hi Lạp và Rô-ma cổ đại đã để lại những thành tựu khoa học lớn, làm cơ sở cho việc xây dựng các ngành khoa học cơ bản mà chúng ta đang học ngày nay.</w:t>
            </w:r>
          </w:p>
          <w:p w:rsidR="001D1D6C" w:rsidRPr="00151A26" w:rsidRDefault="001D1D6C" w:rsidP="00A74FCA">
            <w:pPr>
              <w:pStyle w:val="BodyText2"/>
              <w:rPr>
                <w:sz w:val="28"/>
                <w:szCs w:val="28"/>
              </w:rPr>
            </w:pPr>
            <w:r w:rsidRPr="00151A26">
              <w:rPr>
                <w:sz w:val="28"/>
                <w:szCs w:val="28"/>
              </w:rPr>
              <w:t>Tóm lại: Vào buổi bình minh của nền văn minh loài người, cư dân phương Đông và phương Tây cổ đại đã sáng tạo nên hàng loạt thành tựu văn hóa phong phú, đa dạng, vĩ đại vừa nói lên năng lực vĩ đại của trí tuệ loài người, vừa đặt cơ sở cho sự phát triển của nền văn minh nhân loại sau này .</w:t>
            </w:r>
          </w:p>
          <w:p w:rsidR="001D1D6C" w:rsidRPr="00151A26" w:rsidRDefault="001D1D6C" w:rsidP="00A74FCA">
            <w:pPr>
              <w:pStyle w:val="Lamanho"/>
              <w:spacing w:line="240" w:lineRule="auto"/>
              <w:ind w:firstLine="0"/>
              <w:rPr>
                <w:rFonts w:ascii="Times New Roman" w:hAnsi="Times New Roman"/>
                <w:iCs/>
                <w:sz w:val="28"/>
                <w:szCs w:val="28"/>
                <w:u w:val="none"/>
              </w:rPr>
            </w:pPr>
            <w:r w:rsidRPr="00151A26">
              <w:rPr>
                <w:rFonts w:ascii="Times New Roman" w:hAnsi="Times New Roman"/>
                <w:iCs/>
                <w:sz w:val="28"/>
                <w:szCs w:val="28"/>
                <w:u w:val="none"/>
              </w:rPr>
              <w:t xml:space="preserve">* </w:t>
            </w:r>
            <w:r w:rsidRPr="00151A26">
              <w:rPr>
                <w:rFonts w:ascii="Times New Roman" w:hAnsi="Times New Roman"/>
                <w:b/>
                <w:iCs/>
                <w:sz w:val="28"/>
                <w:szCs w:val="28"/>
                <w:u w:val="none"/>
              </w:rPr>
              <w:t>GDMT</w:t>
            </w:r>
            <w:r w:rsidRPr="00151A26">
              <w:rPr>
                <w:rFonts w:ascii="Times New Roman" w:hAnsi="Times New Roman"/>
                <w:iCs/>
                <w:sz w:val="28"/>
                <w:szCs w:val="28"/>
                <w:u w:val="none"/>
              </w:rPr>
              <w:t>: Qua đó, GV giáo dục HS ý thức bảo vệ di tích lịch sử, những công trình kiến trúc thế giới và ngay tại địa phương.</w:t>
            </w:r>
            <w:r w:rsidRPr="00151A26">
              <w:rPr>
                <w:rFonts w:ascii="Times New Roman" w:hAnsi="Times New Roman"/>
                <w:b/>
                <w:iCs/>
                <w:sz w:val="28"/>
                <w:szCs w:val="28"/>
                <w:u w:val="none"/>
              </w:rPr>
              <w:t xml:space="preserve"> </w:t>
            </w:r>
          </w:p>
          <w:p w:rsidR="001D1D6C" w:rsidRPr="00151A26" w:rsidRDefault="001D1D6C" w:rsidP="00A74FCA">
            <w:pPr>
              <w:pStyle w:val="BodyText2"/>
              <w:rPr>
                <w:sz w:val="28"/>
                <w:szCs w:val="28"/>
              </w:rPr>
            </w:pPr>
          </w:p>
          <w:p w:rsidR="001D1D6C" w:rsidRPr="00151A26" w:rsidRDefault="001D1D6C" w:rsidP="00A74FCA">
            <w:pPr>
              <w:tabs>
                <w:tab w:val="num" w:pos="993"/>
              </w:tabs>
              <w:jc w:val="both"/>
              <w:rPr>
                <w:bCs/>
                <w:lang w:val="en-CA"/>
              </w:rPr>
            </w:pPr>
          </w:p>
          <w:p w:rsidR="001D1D6C" w:rsidRPr="00151A26" w:rsidRDefault="001D1D6C" w:rsidP="00A74FCA">
            <w:pPr>
              <w:spacing w:line="288" w:lineRule="auto"/>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
                <w:bCs/>
              </w:rPr>
            </w:pPr>
          </w:p>
          <w:p w:rsidR="001D1D6C" w:rsidRPr="00151A26" w:rsidRDefault="001D1D6C" w:rsidP="00A74FCA">
            <w:pPr>
              <w:tabs>
                <w:tab w:val="left" w:pos="0"/>
                <w:tab w:val="left" w:pos="120"/>
              </w:tabs>
              <w:jc w:val="both"/>
              <w:rPr>
                <w:b/>
                <w:bCs/>
              </w:rPr>
            </w:pPr>
          </w:p>
          <w:p w:rsidR="001D1D6C" w:rsidRPr="00151A26" w:rsidRDefault="001D1D6C" w:rsidP="00A74FCA">
            <w:pPr>
              <w:pStyle w:val="BodyText2"/>
              <w:rPr>
                <w:sz w:val="28"/>
                <w:szCs w:val="28"/>
              </w:rPr>
            </w:pPr>
            <w:r w:rsidRPr="00151A26">
              <w:rPr>
                <w:sz w:val="28"/>
                <w:szCs w:val="28"/>
              </w:rPr>
              <w:t>- Làm ra lịch (dương lịch).</w:t>
            </w:r>
          </w:p>
          <w:p w:rsidR="001D1D6C" w:rsidRPr="00151A26" w:rsidRDefault="001D1D6C" w:rsidP="00A74FCA">
            <w:pPr>
              <w:pStyle w:val="BodyText2"/>
              <w:rPr>
                <w:sz w:val="28"/>
                <w:szCs w:val="28"/>
              </w:rPr>
            </w:pPr>
            <w:r w:rsidRPr="00151A26">
              <w:rPr>
                <w:sz w:val="28"/>
                <w:szCs w:val="28"/>
              </w:rPr>
              <w:t xml:space="preserve">- Chữ viết: Sáng tạo ra hệ thống chữ cái </w:t>
            </w:r>
            <w:r w:rsidRPr="00151A26">
              <w:rPr>
                <w:sz w:val="28"/>
                <w:szCs w:val="28"/>
              </w:rPr>
              <w:lastRenderedPageBreak/>
              <w:t>a, b, c ... gồm 26 chữ cái, gọi là hệ chữ cái La-tinh.</w:t>
            </w:r>
          </w:p>
          <w:p w:rsidR="001D1D6C" w:rsidRPr="00151A26" w:rsidRDefault="001D1D6C" w:rsidP="00A74FCA">
            <w:pPr>
              <w:pStyle w:val="BodyText2"/>
              <w:rPr>
                <w:sz w:val="28"/>
                <w:szCs w:val="28"/>
              </w:rPr>
            </w:pPr>
            <w:r w:rsidRPr="00151A26">
              <w:rPr>
                <w:sz w:val="28"/>
                <w:szCs w:val="28"/>
              </w:rPr>
              <w:t>- Về khoa học: có nhiều đóng góp về toán học, thiên văn, vật lí, triết học, sử học, địa lí.</w:t>
            </w:r>
          </w:p>
          <w:p w:rsidR="001D1D6C" w:rsidRPr="00151A26" w:rsidRDefault="001D1D6C" w:rsidP="00A74FCA">
            <w:pPr>
              <w:pStyle w:val="BodyText2"/>
              <w:rPr>
                <w:sz w:val="28"/>
                <w:szCs w:val="28"/>
              </w:rPr>
            </w:pPr>
            <w:r w:rsidRPr="00151A26">
              <w:rPr>
                <w:sz w:val="28"/>
                <w:szCs w:val="28"/>
              </w:rPr>
              <w:t>- Có nhiều tác phẩm văn học lớn như bộ sử thi I-li-at và Ô-đi-xê của Hô-me.</w:t>
            </w:r>
          </w:p>
          <w:p w:rsidR="001D1D6C" w:rsidRPr="00151A26" w:rsidRDefault="001D1D6C" w:rsidP="00A74FCA">
            <w:pPr>
              <w:pStyle w:val="BodyText2"/>
              <w:rPr>
                <w:sz w:val="28"/>
                <w:szCs w:val="28"/>
              </w:rPr>
            </w:pPr>
            <w:r w:rsidRPr="00151A26">
              <w:rPr>
                <w:sz w:val="28"/>
                <w:szCs w:val="28"/>
              </w:rPr>
              <w:t xml:space="preserve">- Kiến trúc và điêu khắc: </w:t>
            </w:r>
          </w:p>
          <w:p w:rsidR="001D1D6C" w:rsidRPr="00151A26" w:rsidRDefault="001D1D6C" w:rsidP="00A74FCA">
            <w:pPr>
              <w:pStyle w:val="BodyText2"/>
              <w:rPr>
                <w:sz w:val="28"/>
                <w:szCs w:val="28"/>
              </w:rPr>
            </w:pPr>
            <w:r w:rsidRPr="00151A26">
              <w:rPr>
                <w:sz w:val="28"/>
                <w:szCs w:val="28"/>
              </w:rPr>
              <w:t>+ Đền Pác-tê-nông (Hi Lạp)</w:t>
            </w:r>
          </w:p>
          <w:p w:rsidR="001D1D6C" w:rsidRPr="00151A26" w:rsidRDefault="001D1D6C" w:rsidP="00A74FCA">
            <w:pPr>
              <w:pStyle w:val="BodyText2"/>
              <w:rPr>
                <w:sz w:val="28"/>
                <w:szCs w:val="28"/>
              </w:rPr>
            </w:pPr>
            <w:r w:rsidRPr="00151A26">
              <w:rPr>
                <w:sz w:val="28"/>
                <w:szCs w:val="28"/>
              </w:rPr>
              <w:t>+ Đấu trường Cô-li-dê (Rô-ma)</w:t>
            </w:r>
          </w:p>
          <w:p w:rsidR="001D1D6C" w:rsidRPr="00151A26" w:rsidRDefault="001D1D6C" w:rsidP="00A74FCA">
            <w:pPr>
              <w:tabs>
                <w:tab w:val="left" w:pos="0"/>
                <w:tab w:val="left" w:pos="120"/>
              </w:tabs>
              <w:jc w:val="both"/>
              <w:rPr>
                <w:b/>
                <w:bCs/>
              </w:rPr>
            </w:pPr>
            <w:r w:rsidRPr="00151A26">
              <w:t>+ Tượng Lực sĩ ném đĩa, thần Vệ nữ Mi-lô…</w:t>
            </w:r>
          </w:p>
          <w:p w:rsidR="001D1D6C" w:rsidRPr="00151A26" w:rsidRDefault="001D1D6C" w:rsidP="00A74FCA">
            <w:pPr>
              <w:tabs>
                <w:tab w:val="left" w:pos="0"/>
              </w:tabs>
              <w:rPr>
                <w:lang w:val="vi-VN"/>
              </w:rPr>
            </w:pPr>
          </w:p>
        </w:tc>
      </w:tr>
    </w:tbl>
    <w:p w:rsidR="001D1D6C" w:rsidRPr="00151A26" w:rsidRDefault="001D1D6C" w:rsidP="001D1D6C">
      <w:pPr>
        <w:rPr>
          <w:lang w:val="nl-NL"/>
        </w:rPr>
      </w:pPr>
    </w:p>
    <w:p w:rsidR="001D1D6C" w:rsidRPr="00151A26" w:rsidRDefault="001D1D6C" w:rsidP="001D1D6C">
      <w:pPr>
        <w:shd w:val="clear" w:color="auto" w:fill="FFFFFF"/>
        <w:rPr>
          <w:b/>
          <w:bCs/>
          <w:bdr w:val="none" w:sz="0" w:space="0" w:color="auto" w:frame="1"/>
          <w:lang w:val="vi-VN"/>
        </w:rPr>
      </w:pPr>
      <w:r w:rsidRPr="00151A26">
        <w:rPr>
          <w:b/>
          <w:bCs/>
          <w:bdr w:val="none" w:sz="0" w:space="0" w:color="auto" w:frame="1"/>
        </w:rPr>
        <w:t xml:space="preserve">3.3 </w:t>
      </w:r>
      <w:r w:rsidRPr="00151A26">
        <w:rPr>
          <w:b/>
          <w:bCs/>
          <w:bdr w:val="none" w:sz="0" w:space="0" w:color="auto" w:frame="1"/>
          <w:lang w:val="vi-VN"/>
        </w:rPr>
        <w:t xml:space="preserve"> Hoạt động luyện tập</w:t>
      </w:r>
    </w:p>
    <w:p w:rsidR="001D1D6C" w:rsidRPr="00151A26" w:rsidRDefault="001D1D6C" w:rsidP="001D1D6C">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những thành tựu tiêu biểu của văn hoá cổ đại phương Đông và phương Tây.</w:t>
      </w:r>
      <w:r w:rsidRPr="00151A26">
        <w:rPr>
          <w:lang w:val="vi-VN"/>
        </w:rPr>
        <w:t xml:space="preserve"> </w:t>
      </w:r>
    </w:p>
    <w:p w:rsidR="001D1D6C" w:rsidRPr="00151A26" w:rsidRDefault="001D1D6C" w:rsidP="001D1D6C">
      <w:pPr>
        <w:tabs>
          <w:tab w:val="left" w:pos="0"/>
          <w:tab w:val="left" w:pos="120"/>
        </w:tabs>
        <w:jc w:val="both"/>
      </w:pPr>
      <w:r w:rsidRPr="00151A26">
        <w:tab/>
      </w:r>
      <w:r w:rsidRPr="00151A26">
        <w:tab/>
      </w:r>
      <w:r w:rsidRPr="00151A26">
        <w:rPr>
          <w:lang w:val="vi-VN"/>
        </w:rPr>
        <w:t>- Thời gian</w:t>
      </w:r>
      <w:r w:rsidRPr="00151A26">
        <w:t>: 8 phút</w:t>
      </w:r>
    </w:p>
    <w:p w:rsidR="001D1D6C" w:rsidRPr="00151A26" w:rsidRDefault="001D1D6C" w:rsidP="001D1D6C">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1D1D6C" w:rsidRPr="00151A26" w:rsidRDefault="001D1D6C" w:rsidP="001D1D6C">
      <w:pPr>
        <w:shd w:val="clear" w:color="auto" w:fill="FFFFFF"/>
        <w:ind w:firstLine="720"/>
        <w:jc w:val="both"/>
        <w:rPr>
          <w:bCs/>
          <w:bdr w:val="none" w:sz="0" w:space="0" w:color="auto" w:frame="1"/>
        </w:rPr>
      </w:pPr>
      <w:r w:rsidRPr="00151A26">
        <w:rPr>
          <w:bCs/>
          <w:bdr w:val="none" w:sz="0" w:space="0" w:color="auto" w:frame="1"/>
          <w:lang w:val="vi-VN"/>
        </w:rPr>
        <w:lastRenderedPageBreak/>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1D1D6C" w:rsidRPr="00151A26" w:rsidRDefault="001D1D6C" w:rsidP="001D1D6C">
      <w:pPr>
        <w:rPr>
          <w:b/>
          <w:bCs/>
          <w:iCs/>
        </w:rPr>
      </w:pPr>
      <w:r w:rsidRPr="00151A26">
        <w:rPr>
          <w:b/>
          <w:bCs/>
          <w:iCs/>
        </w:rPr>
        <w:tab/>
        <w:t>+ Phần trắc nghiệm khách quan</w:t>
      </w:r>
    </w:p>
    <w:p w:rsidR="001D1D6C" w:rsidRPr="00151A26" w:rsidRDefault="001D1D6C" w:rsidP="001D1D6C">
      <w:pPr>
        <w:jc w:val="both"/>
      </w:pPr>
      <w:r w:rsidRPr="00151A26">
        <w:rPr>
          <w:b/>
          <w:u w:val="single"/>
        </w:rPr>
        <w:t>Câu 1</w:t>
      </w:r>
      <w:r w:rsidRPr="00151A26">
        <w:rPr>
          <w:b/>
        </w:rPr>
        <w:t>.</w:t>
      </w:r>
      <w:r w:rsidRPr="00151A26">
        <w:t xml:space="preserve"> Đền Pac-tê-nông là công trình kiến trúc nổi tiếng ở</w:t>
      </w:r>
    </w:p>
    <w:p w:rsidR="001D1D6C" w:rsidRPr="00151A26" w:rsidRDefault="001D1D6C" w:rsidP="001D1D6C">
      <w:pPr>
        <w:jc w:val="both"/>
        <w:rPr>
          <w:lang w:val="fr-FR"/>
        </w:rPr>
      </w:pPr>
      <w:r w:rsidRPr="00151A26">
        <w:rPr>
          <w:lang w:val="fr-FR"/>
        </w:rPr>
        <w:t>A. Rô-ma.</w:t>
      </w:r>
      <w:r w:rsidRPr="00151A26">
        <w:rPr>
          <w:lang w:val="fr-FR"/>
        </w:rPr>
        <w:tab/>
      </w:r>
      <w:r w:rsidRPr="00151A26">
        <w:rPr>
          <w:lang w:val="fr-FR"/>
        </w:rPr>
        <w:tab/>
      </w:r>
      <w:r w:rsidRPr="00151A26">
        <w:rPr>
          <w:lang w:val="fr-FR"/>
        </w:rPr>
        <w:tab/>
      </w:r>
      <w:r w:rsidRPr="00151A26">
        <w:rPr>
          <w:lang w:val="fr-FR"/>
        </w:rPr>
        <w:tab/>
        <w:t xml:space="preserve">                     B. Trung Quốc.</w:t>
      </w:r>
    </w:p>
    <w:p w:rsidR="001D1D6C" w:rsidRPr="00151A26" w:rsidRDefault="001D1D6C" w:rsidP="001D1D6C">
      <w:pPr>
        <w:jc w:val="both"/>
        <w:rPr>
          <w:lang w:val="fr-FR"/>
        </w:rPr>
      </w:pPr>
      <w:r w:rsidRPr="00151A26">
        <w:rPr>
          <w:lang w:val="fr-FR"/>
        </w:rPr>
        <w:t xml:space="preserve">C. Ấn Độ. </w:t>
      </w:r>
      <w:r w:rsidRPr="00151A26">
        <w:rPr>
          <w:lang w:val="fr-FR"/>
        </w:rPr>
        <w:tab/>
      </w:r>
      <w:r w:rsidRPr="00151A26">
        <w:rPr>
          <w:lang w:val="fr-FR"/>
        </w:rPr>
        <w:tab/>
      </w:r>
      <w:r w:rsidRPr="00151A26">
        <w:rPr>
          <w:lang w:val="fr-FR"/>
        </w:rPr>
        <w:tab/>
      </w:r>
      <w:r w:rsidRPr="00151A26">
        <w:rPr>
          <w:lang w:val="fr-FR"/>
        </w:rPr>
        <w:tab/>
        <w:t xml:space="preserve">                     </w:t>
      </w:r>
      <w:r w:rsidRPr="00151A26">
        <w:rPr>
          <w:u w:val="single"/>
          <w:lang w:val="fr-FR"/>
        </w:rPr>
        <w:t>D</w:t>
      </w:r>
      <w:r w:rsidRPr="00151A26">
        <w:rPr>
          <w:lang w:val="fr-FR"/>
        </w:rPr>
        <w:t>. Hi Lạp.</w:t>
      </w:r>
    </w:p>
    <w:p w:rsidR="001D1D6C" w:rsidRPr="00151A26" w:rsidRDefault="001D1D6C" w:rsidP="001D1D6C">
      <w:pPr>
        <w:jc w:val="both"/>
        <w:rPr>
          <w:b/>
          <w:lang w:val="fr-FR"/>
        </w:rPr>
      </w:pPr>
      <w:r w:rsidRPr="00151A26">
        <w:rPr>
          <w:b/>
          <w:u w:val="single"/>
          <w:lang w:val="fr-FR"/>
        </w:rPr>
        <w:t>Câu 2</w:t>
      </w:r>
      <w:r w:rsidRPr="00151A26">
        <w:rPr>
          <w:b/>
          <w:lang w:val="fr-FR"/>
        </w:rPr>
        <w:t xml:space="preserve">. </w:t>
      </w:r>
      <w:r w:rsidRPr="00151A26">
        <w:rPr>
          <w:lang w:val="fr-FR"/>
        </w:rPr>
        <w:t>Trong các nhà khoa học thời cổ đại dưới đây, ai có đóng góp về toán học?</w:t>
      </w:r>
    </w:p>
    <w:p w:rsidR="001D1D6C" w:rsidRPr="00151A26" w:rsidRDefault="001D1D6C" w:rsidP="001D1D6C">
      <w:pPr>
        <w:jc w:val="both"/>
        <w:rPr>
          <w:lang w:val="fr-FR"/>
        </w:rPr>
      </w:pPr>
      <w:r w:rsidRPr="00151A26">
        <w:rPr>
          <w:lang w:val="fr-FR"/>
        </w:rPr>
        <w:t xml:space="preserve">A. Ác-si-mét. </w:t>
      </w:r>
      <w:r w:rsidRPr="00151A26">
        <w:rPr>
          <w:lang w:val="fr-FR"/>
        </w:rPr>
        <w:tab/>
      </w:r>
      <w:r w:rsidRPr="00151A26">
        <w:rPr>
          <w:lang w:val="fr-FR"/>
        </w:rPr>
        <w:tab/>
      </w:r>
      <w:r w:rsidRPr="00151A26">
        <w:rPr>
          <w:lang w:val="fr-FR"/>
        </w:rPr>
        <w:tab/>
      </w:r>
      <w:r w:rsidRPr="00151A26">
        <w:rPr>
          <w:lang w:val="fr-FR"/>
        </w:rPr>
        <w:tab/>
        <w:t xml:space="preserve">           B. Hê-rô-đốt, Tu-xi-đít.</w:t>
      </w:r>
    </w:p>
    <w:p w:rsidR="001D1D6C" w:rsidRPr="00151A26" w:rsidRDefault="001D1D6C" w:rsidP="001D1D6C">
      <w:pPr>
        <w:jc w:val="both"/>
        <w:rPr>
          <w:lang w:val="pt-BR"/>
        </w:rPr>
      </w:pPr>
      <w:r w:rsidRPr="00151A26">
        <w:rPr>
          <w:u w:val="single"/>
          <w:lang w:val="sv-SE"/>
        </w:rPr>
        <w:t>C</w:t>
      </w:r>
      <w:r w:rsidRPr="00151A26">
        <w:rPr>
          <w:lang w:val="sv-SE"/>
        </w:rPr>
        <w:t>. Pi-ta-go, Ta-lét, Ơ-cơ-lít.</w:t>
      </w:r>
      <w:r w:rsidRPr="00151A26">
        <w:rPr>
          <w:lang w:val="sv-SE"/>
        </w:rPr>
        <w:tab/>
      </w:r>
      <w:r w:rsidRPr="00151A26">
        <w:rPr>
          <w:lang w:val="sv-SE"/>
        </w:rPr>
        <w:tab/>
        <w:t xml:space="preserve">           </w:t>
      </w:r>
      <w:r w:rsidRPr="00151A26">
        <w:rPr>
          <w:lang w:val="pt-BR"/>
        </w:rPr>
        <w:t>D. Pla-tôn, A-ri-xít-tốt.</w:t>
      </w:r>
    </w:p>
    <w:p w:rsidR="001D1D6C" w:rsidRPr="00151A26" w:rsidRDefault="001D1D6C" w:rsidP="001D1D6C">
      <w:pPr>
        <w:jc w:val="both"/>
        <w:rPr>
          <w:lang w:val="pt-BR"/>
        </w:rPr>
      </w:pPr>
      <w:r w:rsidRPr="00151A26">
        <w:rPr>
          <w:b/>
          <w:u w:val="single"/>
          <w:lang w:val="pt-BR"/>
        </w:rPr>
        <w:t>Câu 3</w:t>
      </w:r>
      <w:r w:rsidRPr="00151A26">
        <w:rPr>
          <w:b/>
          <w:lang w:val="pt-BR"/>
        </w:rPr>
        <w:t xml:space="preserve">. </w:t>
      </w:r>
      <w:r w:rsidRPr="00151A26">
        <w:rPr>
          <w:lang w:val="pt-BR"/>
        </w:rPr>
        <w:t>Hệ chữ cái a,b,c... là thành tựu của người</w:t>
      </w:r>
    </w:p>
    <w:p w:rsidR="001D1D6C" w:rsidRPr="00151A26" w:rsidRDefault="001D1D6C" w:rsidP="001D1D6C">
      <w:pPr>
        <w:jc w:val="both"/>
        <w:rPr>
          <w:lang w:val="pt-BR"/>
        </w:rPr>
      </w:pPr>
      <w:r w:rsidRPr="00151A26">
        <w:rPr>
          <w:lang w:val="pt-BR"/>
        </w:rPr>
        <w:t>A. Ai Cập, Ấn Độ.</w:t>
      </w:r>
      <w:r w:rsidRPr="00151A26">
        <w:rPr>
          <w:lang w:val="pt-BR"/>
        </w:rPr>
        <w:tab/>
      </w:r>
      <w:r w:rsidRPr="00151A26">
        <w:rPr>
          <w:lang w:val="pt-BR"/>
        </w:rPr>
        <w:tab/>
      </w:r>
      <w:r w:rsidRPr="00151A26">
        <w:rPr>
          <w:lang w:val="pt-BR"/>
        </w:rPr>
        <w:tab/>
      </w:r>
      <w:r w:rsidRPr="00151A26">
        <w:rPr>
          <w:lang w:val="pt-BR"/>
        </w:rPr>
        <w:tab/>
        <w:t xml:space="preserve">            </w:t>
      </w:r>
      <w:r w:rsidRPr="00151A26">
        <w:rPr>
          <w:u w:val="single"/>
          <w:lang w:val="pt-BR"/>
        </w:rPr>
        <w:t>B</w:t>
      </w:r>
      <w:r w:rsidRPr="00151A26">
        <w:rPr>
          <w:lang w:val="pt-BR"/>
        </w:rPr>
        <w:t xml:space="preserve">. Rô-ma, Hi Lạp.  </w:t>
      </w:r>
    </w:p>
    <w:p w:rsidR="001D1D6C" w:rsidRPr="00151A26" w:rsidRDefault="001D1D6C" w:rsidP="001D1D6C">
      <w:pPr>
        <w:jc w:val="both"/>
        <w:rPr>
          <w:lang w:val="pt-BR"/>
        </w:rPr>
      </w:pPr>
      <w:r w:rsidRPr="00151A26">
        <w:rPr>
          <w:lang w:val="pt-BR"/>
        </w:rPr>
        <w:t>C. Trung Quốc, Rô Ma.</w:t>
      </w:r>
      <w:r w:rsidRPr="00151A26">
        <w:rPr>
          <w:lang w:val="pt-BR"/>
        </w:rPr>
        <w:tab/>
      </w:r>
      <w:r w:rsidRPr="00151A26">
        <w:rPr>
          <w:lang w:val="pt-BR"/>
        </w:rPr>
        <w:tab/>
      </w:r>
      <w:r w:rsidRPr="00151A26">
        <w:rPr>
          <w:lang w:val="pt-BR"/>
        </w:rPr>
        <w:tab/>
        <w:t xml:space="preserve">            D. Hi Lạp, Lưỡng Hà. </w:t>
      </w:r>
    </w:p>
    <w:p w:rsidR="001D1D6C" w:rsidRPr="00151A26" w:rsidRDefault="001D1D6C" w:rsidP="001D1D6C">
      <w:pPr>
        <w:rPr>
          <w:bCs/>
        </w:rPr>
      </w:pPr>
      <w:r w:rsidRPr="00151A26">
        <w:rPr>
          <w:b/>
          <w:u w:val="single"/>
          <w:lang w:val="pt-BR"/>
        </w:rPr>
        <w:t>Câu 4</w:t>
      </w:r>
      <w:r w:rsidRPr="00151A26">
        <w:rPr>
          <w:b/>
          <w:lang w:val="pt-BR"/>
        </w:rPr>
        <w:t>.</w:t>
      </w:r>
      <w:r w:rsidRPr="00151A26">
        <w:rPr>
          <w:bCs/>
        </w:rPr>
        <w:t xml:space="preserve"> Ai đã phát minh ra hệ thống chữ số, kể cả số 0 mà ngày nay ta đang dùng?</w:t>
      </w:r>
    </w:p>
    <w:p w:rsidR="001D1D6C" w:rsidRPr="00151A26" w:rsidRDefault="001D1D6C" w:rsidP="001D1D6C">
      <w:pPr>
        <w:rPr>
          <w:bCs/>
        </w:rPr>
      </w:pPr>
      <w:r w:rsidRPr="00151A26">
        <w:rPr>
          <w:bCs/>
        </w:rPr>
        <w:t xml:space="preserve">A. Người Hi Lạp.                                              B. Người Ai Cập.        </w:t>
      </w:r>
    </w:p>
    <w:p w:rsidR="001D1D6C" w:rsidRPr="00151A26" w:rsidRDefault="001D1D6C" w:rsidP="001D1D6C">
      <w:pPr>
        <w:rPr>
          <w:bCs/>
        </w:rPr>
      </w:pPr>
      <w:r w:rsidRPr="00151A26">
        <w:rPr>
          <w:bCs/>
          <w:u w:val="single"/>
        </w:rPr>
        <w:t>C</w:t>
      </w:r>
      <w:r w:rsidRPr="00151A26">
        <w:rPr>
          <w:bCs/>
        </w:rPr>
        <w:t>. Người Ấn Độ.                                               D. Người Trung Quốc.</w:t>
      </w:r>
    </w:p>
    <w:p w:rsidR="001D1D6C" w:rsidRPr="00151A26" w:rsidRDefault="001D1D6C" w:rsidP="001D1D6C">
      <w:pPr>
        <w:jc w:val="both"/>
      </w:pPr>
      <w:r w:rsidRPr="00151A26">
        <w:rPr>
          <w:b/>
          <w:u w:val="single"/>
        </w:rPr>
        <w:t>Câu 5</w:t>
      </w:r>
      <w:r w:rsidRPr="00151A26">
        <w:rPr>
          <w:b/>
        </w:rPr>
        <w:t xml:space="preserve">. </w:t>
      </w:r>
      <w:r w:rsidRPr="00151A26">
        <w:t xml:space="preserve">Thành tựu văn hóa nào là </w:t>
      </w:r>
      <w:r w:rsidRPr="00151A26">
        <w:rPr>
          <w:b/>
        </w:rPr>
        <w:t>không</w:t>
      </w:r>
      <w:r w:rsidRPr="00151A26">
        <w:t xml:space="preserve"> phải của các dân tộc phương Đông cổ đại?</w:t>
      </w:r>
    </w:p>
    <w:p w:rsidR="001D1D6C" w:rsidRPr="00151A26" w:rsidRDefault="001D1D6C" w:rsidP="001D1D6C">
      <w:pPr>
        <w:jc w:val="both"/>
      </w:pPr>
      <w:r w:rsidRPr="00151A26">
        <w:t xml:space="preserve"> </w:t>
      </w:r>
      <w:r w:rsidRPr="00151A26">
        <w:rPr>
          <w:u w:val="single"/>
        </w:rPr>
        <w:t>A</w:t>
      </w:r>
      <w:r w:rsidRPr="00151A26">
        <w:t>. Làm ra lịch và đó là dương lịch.</w:t>
      </w:r>
    </w:p>
    <w:p w:rsidR="001D1D6C" w:rsidRPr="00151A26" w:rsidRDefault="001D1D6C" w:rsidP="001D1D6C">
      <w:pPr>
        <w:jc w:val="both"/>
      </w:pPr>
      <w:r w:rsidRPr="00151A26">
        <w:t xml:space="preserve"> B. Sáng tạo chữ viết (chữ tượng hình), chữ số, phép đếm, tính được số pi bằng 3,16.</w:t>
      </w:r>
    </w:p>
    <w:p w:rsidR="001D1D6C" w:rsidRPr="00151A26" w:rsidRDefault="001D1D6C" w:rsidP="001D1D6C">
      <w:pPr>
        <w:jc w:val="both"/>
      </w:pPr>
      <w:r w:rsidRPr="00151A26">
        <w:t xml:space="preserve"> C. Làm ra lịch và đó là âm lịch.</w:t>
      </w:r>
    </w:p>
    <w:p w:rsidR="001D1D6C" w:rsidRPr="00151A26" w:rsidRDefault="001D1D6C" w:rsidP="001D1D6C">
      <w:pPr>
        <w:jc w:val="both"/>
      </w:pPr>
      <w:r w:rsidRPr="00151A26">
        <w:t xml:space="preserve"> D. Xây dựng được những công trình kiến trúc đồ sộ như Kim tự tháp,thành </w:t>
      </w:r>
    </w:p>
    <w:p w:rsidR="001D1D6C" w:rsidRPr="00151A26" w:rsidRDefault="001D1D6C" w:rsidP="001D1D6C">
      <w:pPr>
        <w:jc w:val="both"/>
      </w:pPr>
      <w:r w:rsidRPr="00151A26">
        <w:t xml:space="preserve">  Ba-bi-lon...</w:t>
      </w:r>
    </w:p>
    <w:p w:rsidR="001D1D6C" w:rsidRPr="00151A26" w:rsidRDefault="001D1D6C" w:rsidP="001D1D6C">
      <w:pPr>
        <w:rPr>
          <w:bCs/>
        </w:rPr>
      </w:pPr>
      <w:r w:rsidRPr="00151A26">
        <w:rPr>
          <w:b/>
          <w:bCs/>
          <w:u w:val="single"/>
        </w:rPr>
        <w:t>Câu 6</w:t>
      </w:r>
      <w:r w:rsidRPr="00151A26">
        <w:rPr>
          <w:b/>
          <w:bCs/>
        </w:rPr>
        <w:t xml:space="preserve">. </w:t>
      </w:r>
      <w:r w:rsidRPr="00151A26">
        <w:rPr>
          <w:bCs/>
        </w:rPr>
        <w:t>Vì sao các dân tộc phương Đông cổ đại sớm làm ra lịch?</w:t>
      </w:r>
    </w:p>
    <w:p w:rsidR="001D1D6C" w:rsidRPr="00151A26" w:rsidRDefault="001D1D6C" w:rsidP="001D1D6C">
      <w:pPr>
        <w:rPr>
          <w:bCs/>
        </w:rPr>
      </w:pPr>
      <w:r w:rsidRPr="00151A26">
        <w:rPr>
          <w:bCs/>
          <w:u w:val="single"/>
        </w:rPr>
        <w:t>A</w:t>
      </w:r>
      <w:r w:rsidRPr="00151A26">
        <w:rPr>
          <w:bCs/>
        </w:rPr>
        <w:t>. Để phục vụ yêu cầu sản xuất nông nghiệp.</w:t>
      </w:r>
    </w:p>
    <w:p w:rsidR="001D1D6C" w:rsidRPr="00151A26" w:rsidRDefault="001D1D6C" w:rsidP="001D1D6C">
      <w:pPr>
        <w:rPr>
          <w:bCs/>
        </w:rPr>
      </w:pPr>
      <w:r w:rsidRPr="00151A26">
        <w:rPr>
          <w:bCs/>
        </w:rPr>
        <w:t>B. Để làm vật trang trí trong nhà.</w:t>
      </w:r>
    </w:p>
    <w:p w:rsidR="001D1D6C" w:rsidRPr="00151A26" w:rsidRDefault="001D1D6C" w:rsidP="001D1D6C">
      <w:pPr>
        <w:rPr>
          <w:bCs/>
        </w:rPr>
      </w:pPr>
      <w:r w:rsidRPr="00151A26">
        <w:rPr>
          <w:bCs/>
        </w:rPr>
        <w:t>C. Để thống nhất các ngày lễ hội trong cả nước.</w:t>
      </w:r>
    </w:p>
    <w:p w:rsidR="001D1D6C" w:rsidRPr="00151A26" w:rsidRDefault="001D1D6C" w:rsidP="001D1D6C">
      <w:pPr>
        <w:rPr>
          <w:bCs/>
        </w:rPr>
      </w:pPr>
      <w:r w:rsidRPr="00151A26">
        <w:rPr>
          <w:bCs/>
        </w:rPr>
        <w:t>D. Phục vụ yêu cầu sản xuất công nghiệp.</w:t>
      </w:r>
    </w:p>
    <w:p w:rsidR="001D1D6C" w:rsidRPr="00151A26" w:rsidRDefault="001D1D6C" w:rsidP="001D1D6C">
      <w:pPr>
        <w:rPr>
          <w:bCs/>
        </w:rPr>
      </w:pPr>
      <w:r w:rsidRPr="00151A26">
        <w:rPr>
          <w:bCs/>
        </w:rPr>
        <w:t xml:space="preserve">            </w:t>
      </w:r>
      <w:r w:rsidRPr="00151A26">
        <w:rPr>
          <w:b/>
          <w:bCs/>
          <w:iCs/>
        </w:rPr>
        <w:t>+ Phần tự luận</w:t>
      </w:r>
    </w:p>
    <w:p w:rsidR="001D1D6C" w:rsidRPr="00151A26" w:rsidRDefault="001D1D6C" w:rsidP="001D1D6C">
      <w:pPr>
        <w:rPr>
          <w:lang w:val="nl-NL"/>
        </w:rPr>
      </w:pPr>
      <w:r w:rsidRPr="00151A26">
        <w:rPr>
          <w:b/>
          <w:bCs/>
          <w:u w:val="single"/>
        </w:rPr>
        <w:t>Câu 1</w:t>
      </w:r>
      <w:r w:rsidRPr="00151A26">
        <w:rPr>
          <w:bCs/>
        </w:rPr>
        <w:t>.</w:t>
      </w:r>
      <w:r w:rsidRPr="00151A26">
        <w:t xml:space="preserve"> Những thành tựu văn hoá nào của thời cổ đại còn được sử dụng đến ngày nay?</w:t>
      </w:r>
    </w:p>
    <w:p w:rsidR="001D1D6C" w:rsidRPr="00151A26" w:rsidRDefault="001D1D6C" w:rsidP="001D1D6C">
      <w:pPr>
        <w:tabs>
          <w:tab w:val="left" w:pos="0"/>
          <w:tab w:val="left" w:pos="120"/>
        </w:tabs>
        <w:jc w:val="both"/>
        <w:rPr>
          <w:bCs/>
        </w:rPr>
      </w:pPr>
      <w:r w:rsidRPr="00151A26">
        <w:rPr>
          <w:bCs/>
        </w:rPr>
        <w:t xml:space="preserve">            - Dự kiến sản phẩm:</w:t>
      </w:r>
    </w:p>
    <w:p w:rsidR="001D1D6C" w:rsidRPr="00151A26" w:rsidRDefault="001D1D6C" w:rsidP="001D1D6C">
      <w:pPr>
        <w:rPr>
          <w:bCs/>
          <w:iCs/>
        </w:rPr>
      </w:pPr>
      <w:r w:rsidRPr="00151A26">
        <w:rPr>
          <w:bCs/>
        </w:rPr>
        <w:tab/>
        <w:t xml:space="preserve">  </w:t>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1D1D6C" w:rsidRPr="00151A26">
        <w:tc>
          <w:tcPr>
            <w:tcW w:w="1246"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6</w:t>
            </w:r>
          </w:p>
        </w:tc>
      </w:tr>
      <w:tr w:rsidR="001D1D6C" w:rsidRPr="00151A26">
        <w:tc>
          <w:tcPr>
            <w:tcW w:w="1246"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D</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C</w:t>
            </w:r>
          </w:p>
        </w:tc>
        <w:tc>
          <w:tcPr>
            <w:tcW w:w="113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B</w:t>
            </w:r>
          </w:p>
        </w:tc>
        <w:tc>
          <w:tcPr>
            <w:tcW w:w="993"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A</w:t>
            </w:r>
          </w:p>
        </w:tc>
      </w:tr>
    </w:tbl>
    <w:p w:rsidR="001D1D6C" w:rsidRPr="00151A26" w:rsidRDefault="001D1D6C" w:rsidP="001D1D6C">
      <w:pPr>
        <w:rPr>
          <w:bCs/>
          <w:iCs/>
        </w:rPr>
      </w:pPr>
    </w:p>
    <w:p w:rsidR="001D1D6C" w:rsidRPr="00151A26" w:rsidRDefault="001D1D6C" w:rsidP="001D1D6C">
      <w:pPr>
        <w:tabs>
          <w:tab w:val="left" w:pos="0"/>
          <w:tab w:val="left" w:pos="120"/>
        </w:tabs>
        <w:jc w:val="both"/>
        <w:rPr>
          <w:bCs/>
        </w:rPr>
      </w:pPr>
      <w:r w:rsidRPr="00151A26">
        <w:rPr>
          <w:bCs/>
        </w:rPr>
        <w:tab/>
      </w:r>
      <w:r w:rsidRPr="00151A26">
        <w:rPr>
          <w:bCs/>
        </w:rPr>
        <w:tab/>
        <w:t xml:space="preserve">   + Phần tự luận </w:t>
      </w:r>
    </w:p>
    <w:p w:rsidR="001D1D6C" w:rsidRPr="00151A26" w:rsidRDefault="001D1D6C" w:rsidP="001D1D6C">
      <w:pPr>
        <w:rPr>
          <w:lang w:val="nl-NL"/>
        </w:rPr>
      </w:pPr>
      <w:r w:rsidRPr="00151A26">
        <w:rPr>
          <w:b/>
          <w:bCs/>
          <w:u w:val="single"/>
        </w:rPr>
        <w:t>Câu 1</w:t>
      </w:r>
      <w:r w:rsidRPr="00151A26">
        <w:rPr>
          <w:b/>
          <w:bCs/>
        </w:rPr>
        <w:t>.</w:t>
      </w:r>
      <w:r w:rsidRPr="00151A26">
        <w:t xml:space="preserve"> Những thành tựu văn hoá của thời cổ đại còn được sử dụng đến ngày nay là:</w:t>
      </w:r>
    </w:p>
    <w:p w:rsidR="001D1D6C" w:rsidRPr="00151A26" w:rsidRDefault="001D1D6C" w:rsidP="001D1D6C">
      <w:pPr>
        <w:rPr>
          <w:b/>
          <w:lang w:val="pt-BR"/>
        </w:rPr>
      </w:pPr>
      <w:r w:rsidRPr="00151A26">
        <w:rPr>
          <w:lang w:val="pt-BR"/>
        </w:rPr>
        <w:t>- Chữ viết (a,b,c…), chữ số, lịch (Âm lịch và dương lịch), một số thành tựu khoa học (toán học, thiên văn, triết học, sử học ), các công trình kiến trúc (Kim Tự Tháp, đền Pác-tê-nông...)</w:t>
      </w:r>
    </w:p>
    <w:p w:rsidR="001D1D6C" w:rsidRPr="00151A26" w:rsidRDefault="001D1D6C" w:rsidP="001D1D6C">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xml:space="preserve">. </w:t>
      </w:r>
      <w:r w:rsidRPr="00151A26">
        <w:rPr>
          <w:b/>
          <w:bCs/>
          <w:bdr w:val="none" w:sz="0" w:space="0" w:color="auto" w:frame="1"/>
        </w:rPr>
        <w:t xml:space="preserve"> </w:t>
      </w:r>
      <w:r w:rsidRPr="00151A26">
        <w:rPr>
          <w:b/>
          <w:bCs/>
          <w:bdr w:val="none" w:sz="0" w:space="0" w:color="auto" w:frame="1"/>
          <w:lang w:val="vi-VN"/>
        </w:rPr>
        <w:t>Hoạt động tìm tòi mở rộng, vận dụng</w:t>
      </w:r>
    </w:p>
    <w:p w:rsidR="001D1D6C" w:rsidRPr="00151A26" w:rsidRDefault="001D1D6C" w:rsidP="001D1D6C">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p>
    <w:p w:rsidR="001D1D6C" w:rsidRPr="00151A26" w:rsidRDefault="001D1D6C" w:rsidP="001D1D6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1D1D6C" w:rsidRPr="00151A26" w:rsidRDefault="001D1D6C" w:rsidP="001D1D6C">
      <w:pPr>
        <w:jc w:val="both"/>
        <w:rPr>
          <w:bCs/>
          <w:lang w:val="pt-BR"/>
        </w:rPr>
      </w:pPr>
      <w:r w:rsidRPr="00151A26">
        <w:rPr>
          <w:bCs/>
          <w:lang w:val="pt-BR"/>
        </w:rPr>
        <w:t xml:space="preserve">               Thành tựa có ý nghĩa lớn nhất đối với văn minh loài người là thành tựa nào? </w:t>
      </w:r>
    </w:p>
    <w:p w:rsidR="001D1D6C" w:rsidRPr="00151A26" w:rsidRDefault="001D1D6C" w:rsidP="001D1D6C">
      <w:pPr>
        <w:jc w:val="both"/>
        <w:rPr>
          <w:bCs/>
          <w:lang w:val="pt-BR"/>
        </w:rPr>
      </w:pPr>
      <w:r w:rsidRPr="00151A26">
        <w:rPr>
          <w:bCs/>
          <w:lang w:val="pt-BR"/>
        </w:rPr>
        <w:t>Vì sao?</w:t>
      </w:r>
    </w:p>
    <w:p w:rsidR="001D1D6C" w:rsidRPr="00151A26" w:rsidRDefault="001D1D6C" w:rsidP="001D1D6C">
      <w:pPr>
        <w:shd w:val="clear" w:color="auto" w:fill="FFFFFF"/>
        <w:ind w:firstLine="720"/>
        <w:jc w:val="both"/>
        <w:rPr>
          <w:bCs/>
          <w:bdr w:val="none" w:sz="0" w:space="0" w:color="auto" w:frame="1"/>
        </w:rPr>
      </w:pPr>
      <w:r w:rsidRPr="00151A26">
        <w:t xml:space="preserve">    </w:t>
      </w:r>
      <w:r w:rsidRPr="00151A26">
        <w:rPr>
          <w:lang w:val="vi-VN"/>
        </w:rPr>
        <w:t>- Thời gian</w:t>
      </w:r>
      <w:r w:rsidRPr="00151A26">
        <w:t>: 4 phút.</w:t>
      </w:r>
    </w:p>
    <w:p w:rsidR="001D1D6C" w:rsidRPr="00151A26" w:rsidRDefault="001D1D6C" w:rsidP="001D1D6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Dự kiến sản phẩm</w:t>
      </w:r>
    </w:p>
    <w:p w:rsidR="001D1D6C" w:rsidRPr="00151A26" w:rsidRDefault="001D1D6C" w:rsidP="001D1D6C">
      <w:pPr>
        <w:jc w:val="both"/>
        <w:rPr>
          <w:color w:val="FF0000"/>
        </w:rPr>
      </w:pPr>
      <w:r w:rsidRPr="00151A26">
        <w:rPr>
          <w:bCs/>
          <w:lang w:val="pt-BR"/>
        </w:rPr>
        <w:lastRenderedPageBreak/>
        <w:t>Thành tựa có ý nghĩa lớn nhất đối với văn minh loài người là thành tựa chữ viết bởi vì chữ viết là biểu hiện của thành tựa văn minh. Nhờ có chữ viết</w:t>
      </w:r>
      <w:r w:rsidRPr="00151A26">
        <w:t xml:space="preserve"> gíup con người ghi lại mọi kết quả của quá trình tư duy, là nhu cầu không thể thiếu được của xã hội phát triển. Là phương tiện để chuyển tải thông tin qua thời gian và không gian,</w:t>
      </w:r>
      <w:r w:rsidRPr="00151A26">
        <w:rPr>
          <w:bCs/>
          <w:lang w:val="pt-BR"/>
        </w:rPr>
        <w:t xml:space="preserve"> có chữ viết mà thành tựa văn hóa của loài người được bảo tồn và lưu truyền từ thế hệ này sang thế hệ khác.</w:t>
      </w:r>
    </w:p>
    <w:p w:rsidR="001D1D6C" w:rsidRPr="00151A26" w:rsidRDefault="001D1D6C" w:rsidP="001D1D6C">
      <w:pPr>
        <w:jc w:val="both"/>
        <w:rPr>
          <w:bCs/>
          <w:lang w:bidi="th-TH"/>
        </w:rPr>
      </w:pPr>
      <w:r w:rsidRPr="00151A26">
        <w:rPr>
          <w:bCs/>
          <w:lang w:bidi="th-TH"/>
        </w:rPr>
        <w:t xml:space="preserve">             - GV giao nhiệm vụ cho HS</w:t>
      </w:r>
    </w:p>
    <w:p w:rsidR="001D1D6C" w:rsidRPr="00151A26" w:rsidRDefault="001D1D6C" w:rsidP="001D1D6C">
      <w:pPr>
        <w:tabs>
          <w:tab w:val="left" w:pos="0"/>
          <w:tab w:val="left" w:pos="120"/>
        </w:tabs>
        <w:jc w:val="both"/>
        <w:rPr>
          <w:lang w:val="nl-NL"/>
        </w:rPr>
      </w:pPr>
      <w:r w:rsidRPr="00151A26">
        <w:rPr>
          <w:bCs/>
          <w:lang w:bidi="th-TH"/>
        </w:rPr>
        <w:tab/>
      </w:r>
      <w:r w:rsidRPr="00151A26">
        <w:rPr>
          <w:bCs/>
          <w:lang w:bidi="th-TH"/>
        </w:rPr>
        <w:tab/>
        <w:t xml:space="preserve">      Học bài cũ - Soạn bài mới từ câu 1 đến câu 7 bài ôn tập trang 21 SGK</w:t>
      </w: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ind w:left="720"/>
        <w:jc w:val="both"/>
        <w:rPr>
          <w:color w:val="FF0000"/>
        </w:rPr>
      </w:pPr>
      <w:r w:rsidRPr="00151A26">
        <w:rPr>
          <w:color w:val="FF0000"/>
        </w:rPr>
        <w:t xml:space="preserve"> </w:t>
      </w: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jc w:val="both"/>
        <w:rPr>
          <w:b/>
          <w:bCs/>
        </w:rPr>
      </w:pPr>
      <w:r w:rsidRPr="00151A26">
        <w:rPr>
          <w:b/>
          <w:bCs/>
          <w:color w:val="000000"/>
          <w:lang w:val="nl-NL" w:bidi="th-TH"/>
        </w:rPr>
        <w:t xml:space="preserve"> </w:t>
      </w:r>
    </w:p>
    <w:p w:rsidR="001D1D6C" w:rsidRPr="00151A26" w:rsidRDefault="001D1D6C" w:rsidP="001D1D6C">
      <w:pPr>
        <w:jc w:val="both"/>
        <w:rPr>
          <w:bCs/>
        </w:rPr>
      </w:pPr>
      <w:r w:rsidRPr="00151A26">
        <w:rPr>
          <w:color w:val="FF0000"/>
        </w:rPr>
        <w:t xml:space="preserve">    </w:t>
      </w:r>
    </w:p>
    <w:p w:rsidR="001D1D6C" w:rsidRPr="00151A26" w:rsidRDefault="001D1D6C" w:rsidP="001D1D6C"/>
    <w:p w:rsidR="001D1D6C" w:rsidRPr="00151A26" w:rsidRDefault="001D1D6C"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tbl>
      <w:tblPr>
        <w:tblW w:w="10695"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5064"/>
        <w:gridCol w:w="5631"/>
      </w:tblGrid>
      <w:tr w:rsidR="007E455D" w:rsidRPr="00151A26">
        <w:trPr>
          <w:trHeight w:val="8994"/>
        </w:trPr>
        <w:tc>
          <w:tcPr>
            <w:tcW w:w="10695" w:type="dxa"/>
            <w:gridSpan w:val="2"/>
            <w:tcBorders>
              <w:top w:val="nil"/>
              <w:left w:val="nil"/>
              <w:bottom w:val="single" w:sz="4" w:space="0" w:color="auto"/>
              <w:right w:val="nil"/>
            </w:tcBorders>
          </w:tcPr>
          <w:p w:rsidR="007E455D" w:rsidRPr="00151A26" w:rsidRDefault="007E455D" w:rsidP="007E455D">
            <w:pPr>
              <w:spacing w:line="288" w:lineRule="auto"/>
              <w:jc w:val="both"/>
              <w:rPr>
                <w:bCs/>
                <w:iCs/>
                <w:lang w:val="nl-NL"/>
              </w:rPr>
            </w:pPr>
            <w:r w:rsidRPr="00151A26">
              <w:rPr>
                <w:b/>
                <w:bCs/>
                <w:iCs/>
                <w:u w:val="single"/>
                <w:lang w:val="nl-NL"/>
              </w:rPr>
              <w:lastRenderedPageBreak/>
              <w:t xml:space="preserve">TUẦN 7 </w:t>
            </w:r>
            <w:r w:rsidRPr="00151A26">
              <w:rPr>
                <w:b/>
                <w:bCs/>
                <w:iCs/>
                <w:lang w:val="nl-NL"/>
              </w:rPr>
              <w:t>- Tiết 7</w:t>
            </w:r>
            <w:r w:rsidRPr="00151A26">
              <w:rPr>
                <w:bCs/>
                <w:iCs/>
                <w:lang w:val="nl-NL"/>
              </w:rPr>
              <w:t xml:space="preserve">            Ngày soạn: 16/10/18               Ngày dạy: 18/10/18</w:t>
            </w:r>
          </w:p>
          <w:p w:rsidR="007E455D" w:rsidRPr="00151A26" w:rsidRDefault="007E455D" w:rsidP="007E455D">
            <w:pPr>
              <w:spacing w:line="288" w:lineRule="auto"/>
              <w:jc w:val="both"/>
              <w:rPr>
                <w:b/>
                <w:lang w:val="nl-NL"/>
              </w:rPr>
            </w:pPr>
            <w:r w:rsidRPr="00151A26">
              <w:rPr>
                <w:b/>
                <w:lang w:val="nl-NL"/>
              </w:rPr>
              <w:t xml:space="preserve">              </w:t>
            </w:r>
          </w:p>
          <w:p w:rsidR="007E455D" w:rsidRPr="00151A26" w:rsidRDefault="007E455D" w:rsidP="007E455D">
            <w:pPr>
              <w:spacing w:line="288" w:lineRule="auto"/>
              <w:jc w:val="both"/>
              <w:rPr>
                <w:b/>
                <w:lang w:val="nl-NL"/>
              </w:rPr>
            </w:pPr>
            <w:r w:rsidRPr="00151A26">
              <w:rPr>
                <w:b/>
                <w:u w:val="single"/>
                <w:lang w:val="nl-NL"/>
              </w:rPr>
              <w:t>Bài 7</w:t>
            </w:r>
            <w:r w:rsidRPr="00151A26">
              <w:rPr>
                <w:b/>
                <w:lang w:val="nl-NL"/>
              </w:rPr>
              <w:t>: ÔN TẬP</w:t>
            </w:r>
          </w:p>
          <w:p w:rsidR="007E455D" w:rsidRPr="00151A26" w:rsidRDefault="007E455D" w:rsidP="007E455D">
            <w:pPr>
              <w:spacing w:line="288" w:lineRule="auto"/>
              <w:jc w:val="both"/>
              <w:rPr>
                <w:b/>
                <w:lang w:val="nl-NL"/>
              </w:rPr>
            </w:pPr>
            <w:r w:rsidRPr="00151A26">
              <w:rPr>
                <w:b/>
                <w:lang w:val="nl-NL"/>
              </w:rPr>
              <w:t xml:space="preserve">I. </w:t>
            </w:r>
            <w:r w:rsidRPr="00151A26">
              <w:rPr>
                <w:b/>
                <w:u w:val="single"/>
                <w:lang w:val="nl-NL"/>
              </w:rPr>
              <w:t>MỤC TIÊU</w:t>
            </w:r>
          </w:p>
          <w:p w:rsidR="007E455D" w:rsidRPr="00151A26" w:rsidRDefault="007E455D" w:rsidP="007E455D">
            <w:pPr>
              <w:spacing w:line="288" w:lineRule="auto"/>
              <w:jc w:val="both"/>
              <w:rPr>
                <w:b/>
                <w:lang w:val="nl-NL"/>
              </w:rPr>
            </w:pPr>
            <w:r w:rsidRPr="00151A26">
              <w:rPr>
                <w:b/>
                <w:lang w:val="nl-NL"/>
              </w:rPr>
              <w:t xml:space="preserve">      1. </w:t>
            </w:r>
            <w:r w:rsidRPr="00151A26">
              <w:rPr>
                <w:b/>
                <w:u w:val="single"/>
                <w:lang w:val="nl-NL"/>
              </w:rPr>
              <w:t>Kiến thức</w:t>
            </w:r>
            <w:r w:rsidRPr="00151A26">
              <w:rPr>
                <w:b/>
                <w:lang w:val="nl-NL"/>
              </w:rPr>
              <w:t xml:space="preserve"> </w:t>
            </w:r>
          </w:p>
          <w:p w:rsidR="007E455D" w:rsidRPr="00151A26" w:rsidRDefault="007E455D" w:rsidP="007E455D">
            <w:pPr>
              <w:spacing w:line="288" w:lineRule="auto"/>
              <w:jc w:val="both"/>
              <w:rPr>
                <w:lang w:val="nl-NL"/>
              </w:rPr>
            </w:pPr>
            <w:r w:rsidRPr="00151A26">
              <w:rPr>
                <w:lang w:val="nl-NL"/>
              </w:rPr>
              <w:t>HS nắm được các kiến thức cơ bản của phần Lịch sử thế giới cổ đại</w:t>
            </w:r>
          </w:p>
          <w:p w:rsidR="007E455D" w:rsidRPr="00151A26" w:rsidRDefault="007E455D" w:rsidP="007E455D">
            <w:pPr>
              <w:spacing w:line="288" w:lineRule="auto"/>
              <w:jc w:val="both"/>
              <w:rPr>
                <w:lang w:val="nl-NL"/>
              </w:rPr>
            </w:pPr>
            <w:r w:rsidRPr="00151A26">
              <w:rPr>
                <w:lang w:val="nl-NL"/>
              </w:rPr>
              <w:t>+ Sự xuất hiện của con người trên Trái Đất.</w:t>
            </w:r>
          </w:p>
          <w:p w:rsidR="007E455D" w:rsidRPr="00151A26" w:rsidRDefault="007E455D" w:rsidP="007E455D">
            <w:pPr>
              <w:spacing w:line="288" w:lineRule="auto"/>
              <w:jc w:val="both"/>
              <w:rPr>
                <w:lang w:val="nl-NL"/>
              </w:rPr>
            </w:pPr>
            <w:r w:rsidRPr="00151A26">
              <w:rPr>
                <w:lang w:val="nl-NL"/>
              </w:rPr>
              <w:t>+ Các giai đoạn phát triển của thời nguyên thuỷ thông qua lao động sản xuất.</w:t>
            </w:r>
          </w:p>
          <w:p w:rsidR="007E455D" w:rsidRPr="00151A26" w:rsidRDefault="007E455D" w:rsidP="007E455D">
            <w:pPr>
              <w:spacing w:line="288" w:lineRule="auto"/>
              <w:jc w:val="both"/>
              <w:rPr>
                <w:lang w:val="nl-NL"/>
              </w:rPr>
            </w:pPr>
            <w:r w:rsidRPr="00151A26">
              <w:rPr>
                <w:lang w:val="nl-NL"/>
              </w:rPr>
              <w:t>+ Các quốc gia cổ đại.</w:t>
            </w:r>
          </w:p>
          <w:p w:rsidR="007E455D" w:rsidRPr="00151A26" w:rsidRDefault="007E455D" w:rsidP="007E455D">
            <w:pPr>
              <w:spacing w:line="288" w:lineRule="auto"/>
              <w:jc w:val="both"/>
              <w:rPr>
                <w:lang w:val="nl-NL"/>
              </w:rPr>
            </w:pPr>
            <w:r w:rsidRPr="00151A26">
              <w:rPr>
                <w:lang w:val="nl-NL"/>
              </w:rPr>
              <w:t>+ Những thành tựu văn hoá lớn thời cổ đại.</w:t>
            </w:r>
          </w:p>
          <w:p w:rsidR="007E455D" w:rsidRPr="00151A26" w:rsidRDefault="007E455D" w:rsidP="007E455D">
            <w:pPr>
              <w:spacing w:line="288" w:lineRule="auto"/>
              <w:jc w:val="both"/>
              <w:rPr>
                <w:b/>
                <w:lang w:val="nl-NL"/>
              </w:rPr>
            </w:pPr>
            <w:r w:rsidRPr="00151A26">
              <w:rPr>
                <w:b/>
                <w:lang w:val="nl-NL"/>
              </w:rPr>
              <w:t xml:space="preserve">2. </w:t>
            </w:r>
            <w:r w:rsidRPr="00151A26">
              <w:rPr>
                <w:b/>
                <w:u w:val="single"/>
                <w:lang w:val="nl-NL"/>
              </w:rPr>
              <w:t>Kỹ năng</w:t>
            </w:r>
          </w:p>
          <w:p w:rsidR="007E455D" w:rsidRPr="00151A26" w:rsidRDefault="007E455D" w:rsidP="007E455D">
            <w:pPr>
              <w:spacing w:line="288" w:lineRule="auto"/>
              <w:jc w:val="both"/>
              <w:rPr>
                <w:lang w:val="nl-NL"/>
              </w:rPr>
            </w:pPr>
            <w:r w:rsidRPr="00151A26">
              <w:rPr>
                <w:lang w:val="nl-NL"/>
              </w:rPr>
              <w:t>- Bồi dưỡng kỹ năng so sánh, khái quát tạo cơ sở cho việc học tập Lịch sử dân tộc</w:t>
            </w:r>
          </w:p>
          <w:p w:rsidR="007E455D" w:rsidRPr="00151A26" w:rsidRDefault="007E455D" w:rsidP="007E455D">
            <w:pPr>
              <w:spacing w:line="288" w:lineRule="auto"/>
              <w:jc w:val="both"/>
              <w:rPr>
                <w:lang w:val="nl-NL"/>
              </w:rPr>
            </w:pPr>
            <w:r w:rsidRPr="00151A26">
              <w:rPr>
                <w:lang w:val="nl-NL"/>
              </w:rPr>
              <w:t>- Bước đầu so sánh, khái quát và đánh giá các sự kiện Lịch sử</w:t>
            </w:r>
          </w:p>
          <w:p w:rsidR="007E455D" w:rsidRPr="00151A26" w:rsidRDefault="007E455D" w:rsidP="007E455D">
            <w:pPr>
              <w:spacing w:line="288" w:lineRule="auto"/>
              <w:jc w:val="both"/>
              <w:rPr>
                <w:lang w:val="nl-NL"/>
              </w:rPr>
            </w:pPr>
            <w:r w:rsidRPr="00151A26">
              <w:rPr>
                <w:b/>
                <w:lang w:val="nl-NL"/>
              </w:rPr>
              <w:t xml:space="preserve">3. </w:t>
            </w:r>
            <w:r w:rsidRPr="00151A26">
              <w:rPr>
                <w:b/>
                <w:u w:val="single"/>
                <w:lang w:val="nl-NL"/>
              </w:rPr>
              <w:t>Thái độ</w:t>
            </w:r>
            <w:r w:rsidRPr="00151A26">
              <w:rPr>
                <w:b/>
                <w:lang w:val="nl-NL"/>
              </w:rPr>
              <w:t>:</w:t>
            </w:r>
            <w:r w:rsidRPr="00151A26">
              <w:rPr>
                <w:lang w:val="nl-NL"/>
              </w:rPr>
              <w:t xml:space="preserve"> </w:t>
            </w:r>
          </w:p>
          <w:p w:rsidR="007E455D" w:rsidRPr="00151A26" w:rsidRDefault="007E455D" w:rsidP="007E455D">
            <w:pPr>
              <w:spacing w:line="288" w:lineRule="auto"/>
              <w:jc w:val="both"/>
              <w:rPr>
                <w:lang w:val="nl-NL"/>
              </w:rPr>
            </w:pPr>
            <w:r w:rsidRPr="00151A26">
              <w:rPr>
                <w:lang w:val="nl-NL"/>
              </w:rPr>
              <w:t>- Giáo dục lòng tự hào ngưỡng mộ sự sáng tạo của con người ở thời đại cổ đại .</w:t>
            </w:r>
          </w:p>
          <w:p w:rsidR="007E455D" w:rsidRPr="00151A26" w:rsidRDefault="007E455D" w:rsidP="007E455D">
            <w:pPr>
              <w:spacing w:line="288" w:lineRule="auto"/>
              <w:jc w:val="both"/>
              <w:rPr>
                <w:b/>
                <w:bCs/>
                <w:lang w:val="nl-NL"/>
              </w:rPr>
            </w:pPr>
            <w:r w:rsidRPr="00151A26">
              <w:rPr>
                <w:b/>
                <w:bCs/>
                <w:lang w:val="nl-NL"/>
              </w:rPr>
              <w:t xml:space="preserve">       4. </w:t>
            </w:r>
            <w:r w:rsidRPr="00151A26">
              <w:rPr>
                <w:b/>
                <w:bCs/>
                <w:u w:val="single"/>
                <w:lang w:val="nl-NL"/>
              </w:rPr>
              <w:t>Định hướng phát triển năng lực</w:t>
            </w:r>
            <w:r w:rsidRPr="00151A26">
              <w:rPr>
                <w:b/>
                <w:bCs/>
                <w:lang w:val="nl-NL"/>
              </w:rPr>
              <w:t>:</w:t>
            </w:r>
          </w:p>
          <w:p w:rsidR="007E455D" w:rsidRPr="00151A26" w:rsidRDefault="007E455D" w:rsidP="007E455D">
            <w:pPr>
              <w:spacing w:line="288" w:lineRule="auto"/>
              <w:jc w:val="both"/>
              <w:rPr>
                <w:i/>
                <w:iCs/>
                <w:lang w:val="nl-NL"/>
              </w:rPr>
            </w:pPr>
            <w:r w:rsidRPr="00151A26">
              <w:rPr>
                <w:bCs/>
                <w:lang w:val="nl-NL"/>
              </w:rPr>
              <w:t xml:space="preserve">        - Năng lực chung:</w:t>
            </w:r>
            <w:r w:rsidRPr="00151A26">
              <w:rPr>
                <w:b/>
                <w:bCs/>
                <w:lang w:val="nl-NL"/>
              </w:rPr>
              <w:t xml:space="preserve"> </w:t>
            </w:r>
            <w:r w:rsidRPr="00151A26">
              <w:rPr>
                <w:lang w:val="nl-NL"/>
              </w:rPr>
              <w:t>Năng lực</w:t>
            </w:r>
            <w:r w:rsidRPr="00151A26">
              <w:rPr>
                <w:lang w:val="vi-VN"/>
              </w:rPr>
              <w:t xml:space="preserve"> giao tiếp và hợp tác; tự học</w:t>
            </w:r>
            <w:r w:rsidRPr="00151A26">
              <w:rPr>
                <w:lang w:val="nl-NL"/>
              </w:rPr>
              <w:t>; giải quyết vấn đề</w:t>
            </w:r>
            <w:r w:rsidRPr="00151A26">
              <w:rPr>
                <w:lang w:val="vi-VN"/>
              </w:rPr>
              <w:t>.</w:t>
            </w:r>
            <w:r w:rsidRPr="00151A26">
              <w:rPr>
                <w:i/>
                <w:iCs/>
                <w:lang w:val="vi-VN"/>
              </w:rPr>
              <w:t xml:space="preserve"> </w:t>
            </w:r>
          </w:p>
          <w:p w:rsidR="007E455D" w:rsidRPr="00151A26" w:rsidRDefault="007E455D" w:rsidP="007E455D">
            <w:pPr>
              <w:spacing w:line="288" w:lineRule="auto"/>
              <w:jc w:val="both"/>
              <w:rPr>
                <w:lang w:val="nl-NL"/>
              </w:rPr>
            </w:pPr>
            <w:r w:rsidRPr="00151A26">
              <w:rPr>
                <w:bCs/>
                <w:lang w:val="nl-NL"/>
              </w:rPr>
              <w:t>- Năng lực chuyên biệt:</w:t>
            </w:r>
            <w:r w:rsidRPr="00151A26">
              <w:rPr>
                <w:b/>
                <w:bCs/>
                <w:lang w:val="nl-NL"/>
              </w:rPr>
              <w:t xml:space="preserve"> </w:t>
            </w:r>
            <w:r w:rsidRPr="00151A26">
              <w:rPr>
                <w:lang w:val="nl-NL"/>
              </w:rPr>
              <w:t>So sánh, khái quát và đánh giá các sự kiện Lịch sử</w:t>
            </w:r>
          </w:p>
          <w:p w:rsidR="007E455D" w:rsidRPr="00151A26" w:rsidRDefault="007E455D" w:rsidP="007E455D">
            <w:pPr>
              <w:spacing w:line="288" w:lineRule="auto"/>
              <w:jc w:val="both"/>
              <w:rPr>
                <w:lang w:val="nl-NL"/>
              </w:rPr>
            </w:pPr>
            <w:r w:rsidRPr="00151A26">
              <w:rPr>
                <w:b/>
                <w:bCs/>
                <w:lang w:val="nl-NL"/>
              </w:rPr>
              <w:t xml:space="preserve">II. </w:t>
            </w:r>
            <w:r w:rsidRPr="00151A26">
              <w:rPr>
                <w:b/>
                <w:bCs/>
                <w:u w:val="single"/>
                <w:lang w:val="nl-NL"/>
              </w:rPr>
              <w:t>PHƯƠNG  PHÁP</w:t>
            </w:r>
            <w:r w:rsidRPr="00151A26">
              <w:rPr>
                <w:b/>
                <w:bCs/>
                <w:lang w:val="nl-NL"/>
              </w:rPr>
              <w:t xml:space="preserve">: </w:t>
            </w:r>
            <w:r w:rsidRPr="00151A26">
              <w:rPr>
                <w:lang w:val="nl-NL"/>
              </w:rPr>
              <w:t>Trực quan, phát vấn, phân tích, nhóm …..</w:t>
            </w:r>
          </w:p>
          <w:p w:rsidR="007E455D" w:rsidRPr="00151A26" w:rsidRDefault="007E455D" w:rsidP="007E455D">
            <w:pPr>
              <w:spacing w:line="288" w:lineRule="auto"/>
              <w:jc w:val="both"/>
              <w:rPr>
                <w:lang w:val="nl-NL"/>
              </w:rPr>
            </w:pPr>
            <w:r w:rsidRPr="00151A26">
              <w:rPr>
                <w:b/>
                <w:bCs/>
                <w:lang w:val="nl-NL"/>
              </w:rPr>
              <w:t xml:space="preserve">III. </w:t>
            </w:r>
            <w:r w:rsidRPr="00151A26">
              <w:rPr>
                <w:b/>
                <w:bCs/>
                <w:u w:val="single"/>
                <w:lang w:val="nl-NL"/>
              </w:rPr>
              <w:t>PHƯƠNG TIỆN</w:t>
            </w:r>
            <w:r w:rsidRPr="00151A26">
              <w:rPr>
                <w:b/>
                <w:bCs/>
                <w:lang w:val="nl-NL"/>
              </w:rPr>
              <w:t xml:space="preserve"> : </w:t>
            </w:r>
            <w:r w:rsidRPr="00151A26">
              <w:rPr>
                <w:lang w:val="nl-NL"/>
              </w:rPr>
              <w:t>Lược đồ thế giới cổ đại - Lược đồ thế giới.</w:t>
            </w:r>
          </w:p>
          <w:p w:rsidR="007E455D" w:rsidRPr="00151A26" w:rsidRDefault="007E455D" w:rsidP="007E455D">
            <w:pPr>
              <w:spacing w:line="288" w:lineRule="auto"/>
              <w:jc w:val="both"/>
              <w:rPr>
                <w:lang w:val="nl-NL"/>
              </w:rPr>
            </w:pPr>
            <w:r w:rsidRPr="00151A26">
              <w:rPr>
                <w:lang w:val="nl-NL"/>
              </w:rPr>
              <w:t xml:space="preserve">         - Tranh ảnh về công trình nghệ thuật.</w:t>
            </w:r>
          </w:p>
          <w:p w:rsidR="007E455D" w:rsidRPr="00151A26" w:rsidRDefault="007E455D" w:rsidP="007E455D">
            <w:pPr>
              <w:spacing w:line="288" w:lineRule="auto"/>
              <w:jc w:val="both"/>
              <w:rPr>
                <w:b/>
                <w:bCs/>
                <w:lang w:val="vi-VN"/>
              </w:rPr>
            </w:pPr>
            <w:r w:rsidRPr="00151A26">
              <w:rPr>
                <w:b/>
                <w:bCs/>
                <w:lang w:val="vi-VN"/>
              </w:rPr>
              <w:t xml:space="preserve">IV. </w:t>
            </w:r>
            <w:r w:rsidRPr="00151A26">
              <w:rPr>
                <w:b/>
                <w:bCs/>
                <w:u w:val="single"/>
                <w:lang w:val="vi-VN"/>
              </w:rPr>
              <w:t>C</w:t>
            </w:r>
            <w:r w:rsidRPr="00151A26">
              <w:rPr>
                <w:b/>
                <w:bCs/>
                <w:u w:val="single"/>
              </w:rPr>
              <w:t>HUẨN BỊ</w:t>
            </w:r>
            <w:r w:rsidRPr="00151A26">
              <w:rPr>
                <w:b/>
                <w:bCs/>
                <w:lang w:val="vi-VN"/>
              </w:rPr>
              <w:tab/>
            </w:r>
          </w:p>
          <w:p w:rsidR="007E455D" w:rsidRPr="00151A26" w:rsidRDefault="007E455D" w:rsidP="007E455D">
            <w:pPr>
              <w:spacing w:line="288" w:lineRule="auto"/>
              <w:jc w:val="both"/>
              <w:rPr>
                <w:b/>
                <w:lang w:val="vi-VN"/>
              </w:rPr>
            </w:pPr>
            <w:r w:rsidRPr="00151A26">
              <w:rPr>
                <w:b/>
                <w:bCs/>
              </w:rPr>
              <w:t xml:space="preserve">      1. </w:t>
            </w:r>
            <w:r w:rsidRPr="00151A26">
              <w:rPr>
                <w:b/>
                <w:lang w:val="vi-VN"/>
              </w:rPr>
              <w:t>Chuẩn bị của giáo viên</w:t>
            </w:r>
          </w:p>
          <w:p w:rsidR="007E455D" w:rsidRPr="00151A26" w:rsidRDefault="007E455D" w:rsidP="007E455D">
            <w:pPr>
              <w:spacing w:line="288" w:lineRule="auto"/>
              <w:jc w:val="both"/>
            </w:pPr>
            <w:r w:rsidRPr="00151A26">
              <w:t xml:space="preserve">       </w:t>
            </w:r>
            <w:r w:rsidRPr="00151A26">
              <w:rPr>
                <w:lang w:val="vi-VN"/>
              </w:rPr>
              <w:t>- Giáo án word .</w:t>
            </w:r>
          </w:p>
          <w:p w:rsidR="007E455D" w:rsidRPr="00151A26" w:rsidRDefault="007E455D" w:rsidP="007E455D">
            <w:pPr>
              <w:spacing w:line="288" w:lineRule="auto"/>
              <w:jc w:val="both"/>
            </w:pPr>
            <w:r w:rsidRPr="00151A26">
              <w:rPr>
                <w:lang w:val="nl-NL"/>
              </w:rPr>
              <w:t xml:space="preserve">       - Lược đồ các quốc gia cổ đại, tranh ảnh về công trình nghệ thuật.</w:t>
            </w:r>
          </w:p>
          <w:p w:rsidR="007E455D" w:rsidRPr="00151A26" w:rsidRDefault="007E455D" w:rsidP="007E455D">
            <w:pPr>
              <w:spacing w:line="288" w:lineRule="auto"/>
              <w:jc w:val="both"/>
              <w:rPr>
                <w:b/>
                <w:lang w:val="pt-BR"/>
              </w:rPr>
            </w:pPr>
            <w:r w:rsidRPr="00151A26">
              <w:rPr>
                <w:b/>
                <w:lang w:val="pt-BR"/>
              </w:rPr>
              <w:t xml:space="preserve">      2. Chuẩn bị của học sinh</w:t>
            </w:r>
          </w:p>
          <w:p w:rsidR="007E455D" w:rsidRPr="00151A26" w:rsidRDefault="007E455D" w:rsidP="007E455D">
            <w:pPr>
              <w:spacing w:line="288" w:lineRule="auto"/>
              <w:jc w:val="both"/>
              <w:rPr>
                <w:lang w:val="pt-BR"/>
              </w:rPr>
            </w:pPr>
            <w:r w:rsidRPr="00151A26">
              <w:rPr>
                <w:lang w:val="pt-BR"/>
              </w:rPr>
              <w:t xml:space="preserve">       - Đọc trước sách giáo khoa và hoàn thành các nhiệm vụ được giao.</w:t>
            </w:r>
          </w:p>
          <w:p w:rsidR="007E455D" w:rsidRPr="00151A26" w:rsidRDefault="007E455D" w:rsidP="007E455D">
            <w:pPr>
              <w:spacing w:line="288" w:lineRule="auto"/>
              <w:jc w:val="both"/>
              <w:rPr>
                <w:b/>
                <w:lang w:val="nl-NL"/>
              </w:rPr>
            </w:pPr>
            <w:r w:rsidRPr="00151A26">
              <w:rPr>
                <w:b/>
                <w:lang w:val="nl-NL"/>
              </w:rPr>
              <w:t xml:space="preserve">V.  </w:t>
            </w:r>
            <w:r w:rsidRPr="00151A26">
              <w:rPr>
                <w:b/>
                <w:u w:val="single"/>
                <w:lang w:val="nl-NL"/>
              </w:rPr>
              <w:t>TIẾN TRÌNH DẠY HỌC</w:t>
            </w:r>
          </w:p>
          <w:p w:rsidR="007E455D" w:rsidRPr="00151A26" w:rsidRDefault="007E455D" w:rsidP="007E455D">
            <w:pPr>
              <w:spacing w:line="288" w:lineRule="auto"/>
              <w:jc w:val="both"/>
              <w:rPr>
                <w:b/>
                <w:lang w:val="nl-NL"/>
              </w:rPr>
            </w:pPr>
            <w:r w:rsidRPr="00151A26">
              <w:rPr>
                <w:b/>
                <w:lang w:val="nl-NL"/>
              </w:rPr>
              <w:t xml:space="preserve">1. </w:t>
            </w:r>
            <w:r w:rsidRPr="00151A26">
              <w:rPr>
                <w:b/>
                <w:u w:val="single"/>
                <w:lang w:val="nl-NL"/>
              </w:rPr>
              <w:t>Ổn định</w:t>
            </w:r>
            <w:r w:rsidRPr="00151A26">
              <w:rPr>
                <w:b/>
                <w:lang w:val="nl-NL"/>
              </w:rPr>
              <w:t xml:space="preserve"> </w:t>
            </w:r>
          </w:p>
          <w:p w:rsidR="007E455D" w:rsidRPr="00151A26" w:rsidRDefault="007E455D" w:rsidP="007E455D">
            <w:pPr>
              <w:spacing w:line="288" w:lineRule="auto"/>
              <w:jc w:val="both"/>
              <w:rPr>
                <w:b/>
                <w:lang w:val="nl-NL"/>
              </w:rPr>
            </w:pPr>
            <w:r w:rsidRPr="00151A26">
              <w:rPr>
                <w:b/>
                <w:lang w:val="nl-NL"/>
              </w:rPr>
              <w:t xml:space="preserve">2. </w:t>
            </w:r>
            <w:r w:rsidRPr="00151A26">
              <w:rPr>
                <w:b/>
                <w:u w:val="single"/>
                <w:lang w:val="nl-NL"/>
              </w:rPr>
              <w:t>Kiểm tra</w:t>
            </w:r>
            <w:r w:rsidRPr="00151A26">
              <w:rPr>
                <w:b/>
                <w:lang w:val="nl-NL"/>
              </w:rPr>
              <w:t xml:space="preserve"> </w:t>
            </w:r>
            <w:r w:rsidRPr="00151A26">
              <w:rPr>
                <w:lang w:val="nl-NL"/>
              </w:rPr>
              <w:t>(4 phút)</w:t>
            </w:r>
          </w:p>
          <w:p w:rsidR="007E455D" w:rsidRPr="00151A26" w:rsidRDefault="007E455D" w:rsidP="007E455D">
            <w:pPr>
              <w:spacing w:line="288" w:lineRule="auto"/>
              <w:jc w:val="both"/>
              <w:rPr>
                <w:lang w:val="nl-NL"/>
              </w:rPr>
            </w:pPr>
            <w:r w:rsidRPr="00151A26">
              <w:rPr>
                <w:lang w:val="nl-NL"/>
              </w:rPr>
              <w:t>Theo em, những thành tựu văn hoá nào của thời cổ đại còn được sử dụng đến ngày nay?</w:t>
            </w:r>
          </w:p>
          <w:p w:rsidR="007E455D" w:rsidRPr="00151A26" w:rsidRDefault="007E455D" w:rsidP="007E455D">
            <w:pPr>
              <w:spacing w:line="288" w:lineRule="auto"/>
              <w:jc w:val="both"/>
              <w:rPr>
                <w:b/>
                <w:lang w:val="nl-NL"/>
              </w:rPr>
            </w:pPr>
            <w:r w:rsidRPr="00151A26">
              <w:rPr>
                <w:lang w:val="nl-NL"/>
              </w:rPr>
              <w:t xml:space="preserve">       </w:t>
            </w:r>
            <w:r w:rsidRPr="00151A26">
              <w:rPr>
                <w:b/>
                <w:lang w:val="nl-NL"/>
              </w:rPr>
              <w:t xml:space="preserve">3. </w:t>
            </w:r>
            <w:r w:rsidRPr="00151A26">
              <w:rPr>
                <w:b/>
                <w:u w:val="single"/>
                <w:lang w:val="nl-NL"/>
              </w:rPr>
              <w:t>Bài ôn tập</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Hoạt động của thầy - trò</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Nội dung kiến thức cần đạt</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u w:val="single"/>
                <w:lang w:val="nl-NL"/>
              </w:rPr>
              <w:t>Hoạt động 1</w:t>
            </w:r>
            <w:r w:rsidRPr="00151A26">
              <w:rPr>
                <w:b/>
                <w:lang w:val="nl-NL"/>
              </w:rPr>
              <w:t xml:space="preserve"> </w:t>
            </w:r>
            <w:r w:rsidRPr="00151A26">
              <w:rPr>
                <w:lang w:val="nl-NL"/>
              </w:rPr>
              <w:t>(5 phút) : Cá nhân</w:t>
            </w:r>
          </w:p>
          <w:p w:rsidR="007E455D" w:rsidRPr="00151A26" w:rsidRDefault="007E455D" w:rsidP="007E455D">
            <w:pPr>
              <w:spacing w:line="288" w:lineRule="auto"/>
              <w:jc w:val="both"/>
              <w:rPr>
                <w:lang w:val="nl-NL"/>
              </w:rPr>
            </w:pPr>
            <w:r w:rsidRPr="00151A26">
              <w:rPr>
                <w:lang w:val="nl-NL"/>
              </w:rPr>
              <w:t>Những dấu vết của Người tối cổ được phát hiện ở đâu ?</w:t>
            </w:r>
          </w:p>
          <w:p w:rsidR="007E455D" w:rsidRPr="00151A26" w:rsidRDefault="007E455D" w:rsidP="007E455D">
            <w:pPr>
              <w:spacing w:line="288" w:lineRule="auto"/>
              <w:jc w:val="both"/>
              <w:rPr>
                <w:lang w:val="nl-NL"/>
              </w:rPr>
            </w:pPr>
            <w:r w:rsidRPr="00151A26">
              <w:rPr>
                <w:lang w:val="nl-NL"/>
              </w:rPr>
              <w:t>Tại sao biết được dấu vết Người tối cổ? Họ xuất hiện khi nào?</w:t>
            </w:r>
          </w:p>
          <w:p w:rsidR="007E455D" w:rsidRPr="00151A26" w:rsidRDefault="007E455D" w:rsidP="007E455D">
            <w:pPr>
              <w:spacing w:line="288" w:lineRule="auto"/>
              <w:jc w:val="both"/>
              <w:rPr>
                <w:lang w:val="nl-NL"/>
              </w:rPr>
            </w:pPr>
            <w:r w:rsidRPr="00151A26">
              <w:rPr>
                <w:lang w:val="nl-NL"/>
              </w:rPr>
              <w:lastRenderedPageBreak/>
              <w:t>GV cho HS xác định nơi có dấu vết của Người tối cổ trên lược đồ.</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lastRenderedPageBreak/>
              <w:t xml:space="preserve">1. </w:t>
            </w:r>
            <w:r w:rsidRPr="00151A26">
              <w:rPr>
                <w:b/>
                <w:u w:val="single"/>
                <w:lang w:val="nl-NL"/>
              </w:rPr>
              <w:t>Những dấu vết của Người tối cổ</w:t>
            </w:r>
          </w:p>
          <w:p w:rsidR="007E455D" w:rsidRPr="00151A26" w:rsidRDefault="007E455D" w:rsidP="007E455D">
            <w:pPr>
              <w:spacing w:line="288" w:lineRule="auto"/>
              <w:jc w:val="both"/>
              <w:rPr>
                <w:lang w:val="nl-NL"/>
              </w:rPr>
            </w:pPr>
            <w:r w:rsidRPr="00151A26">
              <w:rPr>
                <w:lang w:val="nl-NL"/>
              </w:rPr>
              <w:t xml:space="preserve"> - Người tối cổ sống ở miền đông Châu Phi, Trung Quốc, ĐNA, châu Phi.</w:t>
            </w:r>
          </w:p>
          <w:p w:rsidR="007E455D" w:rsidRPr="00151A26" w:rsidRDefault="007E455D" w:rsidP="007E455D">
            <w:pPr>
              <w:spacing w:line="288" w:lineRule="auto"/>
              <w:jc w:val="both"/>
              <w:rPr>
                <w:lang w:val="nl-NL"/>
              </w:rPr>
            </w:pPr>
            <w:r w:rsidRPr="00151A26">
              <w:rPr>
                <w:b/>
                <w:lang w:val="nl-NL"/>
              </w:rPr>
              <w:t xml:space="preserve"> </w:t>
            </w:r>
            <w:r w:rsidRPr="00151A26">
              <w:rPr>
                <w:lang w:val="nl-NL"/>
              </w:rPr>
              <w:t>- Xuất hiện từ 3 đến 4 triệu năm trước đây.</w:t>
            </w:r>
          </w:p>
        </w:tc>
      </w:tr>
      <w:tr w:rsidR="007E455D" w:rsidRPr="00151A26">
        <w:trPr>
          <w:trHeight w:val="29"/>
        </w:trPr>
        <w:tc>
          <w:tcPr>
            <w:tcW w:w="5064" w:type="dxa"/>
            <w:tcBorders>
              <w:top w:val="single" w:sz="4" w:space="0" w:color="auto"/>
              <w:left w:val="single" w:sz="4" w:space="0" w:color="auto"/>
              <w:bottom w:val="nil"/>
              <w:right w:val="single" w:sz="4" w:space="0" w:color="auto"/>
            </w:tcBorders>
          </w:tcPr>
          <w:p w:rsidR="007E455D" w:rsidRPr="00151A26" w:rsidRDefault="007E455D" w:rsidP="007E455D">
            <w:pPr>
              <w:spacing w:line="288" w:lineRule="auto"/>
              <w:jc w:val="both"/>
              <w:rPr>
                <w:b/>
                <w:lang w:val="nl-NL"/>
              </w:rPr>
            </w:pPr>
            <w:r w:rsidRPr="00151A26">
              <w:rPr>
                <w:b/>
                <w:u w:val="single"/>
                <w:lang w:val="nl-NL"/>
              </w:rPr>
              <w:lastRenderedPageBreak/>
              <w:t>Hoạt động 2</w:t>
            </w:r>
            <w:r w:rsidRPr="00151A26">
              <w:rPr>
                <w:b/>
                <w:lang w:val="nl-NL"/>
              </w:rPr>
              <w:t xml:space="preserve"> </w:t>
            </w:r>
            <w:r w:rsidRPr="00151A26">
              <w:rPr>
                <w:lang w:val="nl-NL"/>
              </w:rPr>
              <w:t>(10 phút): Nhóm</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Người tối cổ chuyền thành Người tinh khôn từ khi nào?</w:t>
            </w:r>
          </w:p>
        </w:tc>
        <w:tc>
          <w:tcPr>
            <w:tcW w:w="5631" w:type="dxa"/>
            <w:tcBorders>
              <w:top w:val="single" w:sz="4" w:space="0" w:color="auto"/>
              <w:left w:val="single" w:sz="4" w:space="0" w:color="auto"/>
              <w:bottom w:val="nil"/>
              <w:right w:val="single" w:sz="4" w:space="0" w:color="auto"/>
            </w:tcBorders>
          </w:tcPr>
          <w:p w:rsidR="007E455D" w:rsidRPr="00151A26" w:rsidRDefault="007E455D" w:rsidP="007E455D">
            <w:pPr>
              <w:spacing w:line="288" w:lineRule="auto"/>
              <w:jc w:val="both"/>
              <w:rPr>
                <w:b/>
                <w:lang w:val="nl-NL"/>
              </w:rPr>
            </w:pPr>
            <w:r w:rsidRPr="00151A26">
              <w:rPr>
                <w:b/>
                <w:lang w:val="nl-NL"/>
              </w:rPr>
              <w:t xml:space="preserve">2. </w:t>
            </w:r>
            <w:r w:rsidRPr="00151A26">
              <w:rPr>
                <w:b/>
                <w:u w:val="single"/>
                <w:lang w:val="nl-NL"/>
              </w:rPr>
              <w:t>Điểm khác nhau giữa Người tinh khôn và Người tối cổ</w:t>
            </w:r>
            <w:r w:rsidRPr="00151A26">
              <w:rPr>
                <w:b/>
                <w:lang w:val="nl-NL"/>
              </w:rPr>
              <w:t>.</w:t>
            </w:r>
          </w:p>
          <w:p w:rsidR="007E455D" w:rsidRPr="00151A26" w:rsidRDefault="007E455D" w:rsidP="007E455D">
            <w:pPr>
              <w:spacing w:line="288" w:lineRule="auto"/>
              <w:jc w:val="both"/>
              <w:rPr>
                <w:lang w:val="nl-NL"/>
              </w:rPr>
            </w:pPr>
            <w:r w:rsidRPr="00151A26">
              <w:rPr>
                <w:lang w:val="nl-NL"/>
              </w:rPr>
              <w:t>- Người tinh khôn xuất hiện cách đây khoảng 4 vạn năm</w:t>
            </w:r>
          </w:p>
        </w:tc>
      </w:tr>
      <w:tr w:rsidR="007E455D" w:rsidRPr="00151A26">
        <w:trPr>
          <w:trHeight w:val="29"/>
        </w:trPr>
        <w:tc>
          <w:tcPr>
            <w:tcW w:w="5064" w:type="dxa"/>
            <w:tcBorders>
              <w:top w:val="nil"/>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t>- Người tinh khôn có gì khác so với Người tối cổ về con người?</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Về công cụ sản xuất Người tinh khôn có gì khác so với Người tối cổ?</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Về tổ chức xã hội của Người tinh khôn khác Người tối cổ như thế nào?</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tc>
        <w:tc>
          <w:tcPr>
            <w:tcW w:w="5631" w:type="dxa"/>
            <w:tcBorders>
              <w:top w:val="nil"/>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t>* Sự khác nhau:</w:t>
            </w:r>
          </w:p>
          <w:tbl>
            <w:tblPr>
              <w:tblW w:w="5415"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00"/>
              <w:gridCol w:w="2515"/>
            </w:tblGrid>
            <w:tr w:rsidR="007E455D" w:rsidRPr="00151A26">
              <w:trPr>
                <w:trHeight w:val="35"/>
              </w:trPr>
              <w:tc>
                <w:tcPr>
                  <w:tcW w:w="2903"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lang w:val="nl-NL"/>
                    </w:rPr>
                    <w:t>Người tinh khôn</w:t>
                  </w:r>
                  <w:r w:rsidRPr="00151A26">
                    <w:rPr>
                      <w:lang w:val="nl-NL"/>
                    </w:rPr>
                    <w:t xml:space="preserve"> </w:t>
                  </w:r>
                </w:p>
                <w:p w:rsidR="007E455D" w:rsidRPr="00151A26" w:rsidRDefault="007E455D" w:rsidP="007E455D">
                  <w:pPr>
                    <w:spacing w:line="288" w:lineRule="auto"/>
                    <w:jc w:val="both"/>
                    <w:rPr>
                      <w:lang w:val="nl-NL"/>
                    </w:rPr>
                  </w:pPr>
                  <w:r w:rsidRPr="00151A26">
                    <w:rPr>
                      <w:lang w:val="nl-NL"/>
                    </w:rPr>
                    <w:t xml:space="preserve">- Con người </w:t>
                  </w:r>
                </w:p>
                <w:p w:rsidR="007E455D" w:rsidRPr="00151A26" w:rsidRDefault="007E455D" w:rsidP="007E455D">
                  <w:pPr>
                    <w:spacing w:line="288" w:lineRule="auto"/>
                    <w:jc w:val="both"/>
                  </w:pPr>
                  <w:r w:rsidRPr="00151A26">
                    <w:rPr>
                      <w:b/>
                    </w:rPr>
                    <w:t>+</w:t>
                  </w:r>
                  <w:r w:rsidRPr="00151A26">
                    <w:t>Người tối cổ:  Trán thấp và bợt ra phía sau, u mày cao, khắp cơ thể phủ một lớp lông ngắn, dáng đi hơi còng, lao về phía trước, thể tích sọ não từ 850cm</w:t>
                  </w:r>
                  <w:r w:rsidRPr="00151A26">
                    <w:rPr>
                      <w:vertAlign w:val="superscript"/>
                    </w:rPr>
                    <w:t>3</w:t>
                  </w:r>
                  <w:r w:rsidRPr="00151A26">
                    <w:t>- 1100cm</w:t>
                  </w:r>
                  <w:r w:rsidRPr="00151A26">
                    <w:rPr>
                      <w:vertAlign w:val="superscript"/>
                    </w:rPr>
                    <w:t>3.</w:t>
                  </w:r>
                </w:p>
                <w:p w:rsidR="007E455D" w:rsidRPr="00151A26" w:rsidRDefault="007E455D" w:rsidP="007E455D">
                  <w:pPr>
                    <w:spacing w:line="288" w:lineRule="auto"/>
                    <w:jc w:val="both"/>
                    <w:rPr>
                      <w:lang w:val="nl-NL"/>
                    </w:rPr>
                  </w:pPr>
                  <w:r w:rsidRPr="00151A26">
                    <w:rPr>
                      <w:lang w:val="nl-NL"/>
                    </w:rPr>
                    <w:t xml:space="preserve">- Công cụ: công cụ đá </w:t>
                  </w:r>
                </w:p>
                <w:p w:rsidR="007E455D" w:rsidRPr="00151A26" w:rsidRDefault="007E455D" w:rsidP="007E455D">
                  <w:pPr>
                    <w:spacing w:line="288" w:lineRule="auto"/>
                    <w:jc w:val="both"/>
                    <w:rPr>
                      <w:lang w:val="nl-NL"/>
                    </w:rPr>
                  </w:pPr>
                  <w:r w:rsidRPr="00151A26">
                    <w:rPr>
                      <w:lang w:val="nl-NL"/>
                    </w:rPr>
                    <w:t>được cải tiến, công cụ kim loại.</w:t>
                  </w:r>
                </w:p>
                <w:p w:rsidR="007E455D" w:rsidRPr="00151A26" w:rsidRDefault="007E455D" w:rsidP="007E455D">
                  <w:pPr>
                    <w:spacing w:line="288" w:lineRule="auto"/>
                    <w:jc w:val="both"/>
                    <w:rPr>
                      <w:lang w:val="nl-NL"/>
                    </w:rPr>
                  </w:pPr>
                  <w:r w:rsidRPr="00151A26">
                    <w:rPr>
                      <w:lang w:val="nl-NL"/>
                    </w:rPr>
                    <w:t>- Tổ chức xã hội: Sống trong thị tộc, cùng huyết thống, cuộc sống tiến bộ hơn.</w:t>
                  </w:r>
                </w:p>
              </w:tc>
              <w:tc>
                <w:tcPr>
                  <w:tcW w:w="2518"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Người tối cổ</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t>+ Người tinh khôn: Mặt phẳng, trán cao, không còn lớp lông trên người, dáng đi thẳng, bàn tay nhỏ khéo léo, thể tích sọ não lớn 1450cm</w:t>
                  </w:r>
                  <w:r w:rsidRPr="00151A26">
                    <w:rPr>
                      <w:vertAlign w:val="superscript"/>
                    </w:rPr>
                    <w:t>3</w:t>
                  </w:r>
                </w:p>
                <w:p w:rsidR="007E455D" w:rsidRPr="00151A26" w:rsidRDefault="007E455D" w:rsidP="007E455D">
                  <w:pPr>
                    <w:spacing w:line="288" w:lineRule="auto"/>
                    <w:jc w:val="both"/>
                    <w:rPr>
                      <w:lang w:val="nl-NL"/>
                    </w:rPr>
                  </w:pPr>
                  <w:r w:rsidRPr="00151A26">
                    <w:rPr>
                      <w:lang w:val="nl-NL"/>
                    </w:rPr>
                    <w:t>- Công cụ: hòn đá, cành cây.</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Sống thành bầy, bấp bênh.</w:t>
                  </w:r>
                </w:p>
              </w:tc>
            </w:tr>
          </w:tbl>
          <w:p w:rsidR="007E455D" w:rsidRPr="00151A26" w:rsidRDefault="007E455D" w:rsidP="007E455D">
            <w:pPr>
              <w:spacing w:line="288" w:lineRule="auto"/>
              <w:jc w:val="both"/>
              <w:rPr>
                <w:lang w:val="nl-NL"/>
              </w:rPr>
            </w:pP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u w:val="single"/>
                <w:lang w:val="nl-NL"/>
              </w:rPr>
              <w:t>Hoạt động 3</w:t>
            </w:r>
            <w:r w:rsidRPr="00151A26">
              <w:rPr>
                <w:b/>
                <w:lang w:val="nl-NL"/>
              </w:rPr>
              <w:t xml:space="preserve"> </w:t>
            </w:r>
            <w:r w:rsidRPr="00151A26">
              <w:rPr>
                <w:lang w:val="nl-NL"/>
              </w:rPr>
              <w:t>(4 phút) : Cá nhân</w:t>
            </w:r>
          </w:p>
          <w:p w:rsidR="007E455D" w:rsidRPr="00151A26" w:rsidRDefault="007E455D" w:rsidP="007E455D">
            <w:pPr>
              <w:spacing w:line="288" w:lineRule="auto"/>
              <w:jc w:val="both"/>
              <w:rPr>
                <w:lang w:val="nl-NL"/>
              </w:rPr>
            </w:pPr>
            <w:r w:rsidRPr="00151A26">
              <w:rPr>
                <w:lang w:val="nl-NL"/>
              </w:rPr>
              <w:t>Em hãy kể tên các quốc gia thời cổ đại lớn?</w:t>
            </w:r>
          </w:p>
          <w:p w:rsidR="007E455D" w:rsidRPr="00151A26" w:rsidRDefault="007E455D" w:rsidP="007E455D">
            <w:pPr>
              <w:spacing w:line="288" w:lineRule="auto"/>
              <w:jc w:val="both"/>
              <w:rPr>
                <w:lang w:val="nl-NL"/>
              </w:rPr>
            </w:pPr>
            <w:r w:rsidRPr="00151A26">
              <w:rPr>
                <w:lang w:val="nl-NL"/>
              </w:rPr>
              <w:t>GV cho HS xác định vị trí các quốc gia cổ đại trên lược đồ.</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 xml:space="preserve">3. </w:t>
            </w:r>
            <w:r w:rsidRPr="00151A26">
              <w:rPr>
                <w:b/>
                <w:u w:val="single"/>
                <w:lang w:val="nl-NL"/>
              </w:rPr>
              <w:t>Các quốc gia lớn thời cổ đại:</w:t>
            </w:r>
          </w:p>
          <w:p w:rsidR="007E455D" w:rsidRPr="00151A26" w:rsidRDefault="007E455D" w:rsidP="007E455D">
            <w:pPr>
              <w:spacing w:line="288" w:lineRule="auto"/>
              <w:jc w:val="both"/>
              <w:rPr>
                <w:lang w:val="nl-NL"/>
              </w:rPr>
            </w:pPr>
            <w:r w:rsidRPr="00151A26">
              <w:rPr>
                <w:b/>
                <w:lang w:val="nl-NL"/>
              </w:rPr>
              <w:t xml:space="preserve">- </w:t>
            </w:r>
            <w:r w:rsidRPr="00151A26">
              <w:rPr>
                <w:lang w:val="nl-NL"/>
              </w:rPr>
              <w:t>Lưỡng Hà, Ai Cập, Ấn Độ, Trung Quốc, Hy Lạp, Rô-ma.</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u w:val="single"/>
                <w:lang w:val="nl-NL"/>
              </w:rPr>
              <w:t xml:space="preserve">Hoạt động 4 </w:t>
            </w:r>
            <w:r w:rsidRPr="00151A26">
              <w:rPr>
                <w:lang w:val="nl-NL"/>
              </w:rPr>
              <w:t>(4 phút) : Cá nhân</w:t>
            </w:r>
          </w:p>
          <w:p w:rsidR="007E455D" w:rsidRPr="00151A26" w:rsidRDefault="007E455D" w:rsidP="007E455D">
            <w:pPr>
              <w:spacing w:line="288" w:lineRule="auto"/>
              <w:jc w:val="both"/>
              <w:rPr>
                <w:lang w:val="nl-NL"/>
              </w:rPr>
            </w:pPr>
            <w:r w:rsidRPr="00151A26">
              <w:rPr>
                <w:lang w:val="nl-NL"/>
              </w:rPr>
              <w:t>Trong xã hội cổ đại có những tầng lớp nào? Trong đó, tầng lớp nào là lực lượng lao động chính của xã hội?</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 xml:space="preserve">4. </w:t>
            </w:r>
            <w:r w:rsidRPr="00151A26">
              <w:rPr>
                <w:b/>
                <w:u w:val="single"/>
                <w:lang w:val="nl-NL"/>
              </w:rPr>
              <w:t>Những tâng lớp xã hội chính thời cổ đại</w:t>
            </w:r>
          </w:p>
          <w:p w:rsidR="007E455D" w:rsidRPr="00151A26" w:rsidRDefault="007E455D" w:rsidP="007E455D">
            <w:pPr>
              <w:spacing w:line="288" w:lineRule="auto"/>
              <w:jc w:val="both"/>
              <w:rPr>
                <w:lang w:val="nl-NL"/>
              </w:rPr>
            </w:pPr>
            <w:r w:rsidRPr="00151A26">
              <w:rPr>
                <w:lang w:val="nl-NL"/>
              </w:rPr>
              <w:t>- Chủ nô và nô lệ (PT)</w:t>
            </w:r>
          </w:p>
          <w:p w:rsidR="007E455D" w:rsidRPr="00151A26" w:rsidRDefault="007E455D" w:rsidP="007E455D">
            <w:pPr>
              <w:spacing w:line="288" w:lineRule="auto"/>
              <w:jc w:val="both"/>
              <w:rPr>
                <w:lang w:val="nl-NL"/>
              </w:rPr>
            </w:pPr>
            <w:r w:rsidRPr="00151A26">
              <w:rPr>
                <w:lang w:val="nl-NL"/>
              </w:rPr>
              <w:t>-  Quý tộc, nông dân công xã và nô lệ (PĐ)</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u w:val="single"/>
                <w:lang w:val="nl-NL"/>
              </w:rPr>
              <w:t xml:space="preserve">Hoạt động 5 </w:t>
            </w:r>
            <w:r w:rsidRPr="00151A26">
              <w:rPr>
                <w:lang w:val="nl-NL"/>
              </w:rPr>
              <w:t>(4 phút) : Cá nhân</w:t>
            </w:r>
          </w:p>
          <w:p w:rsidR="007E455D" w:rsidRPr="00151A26" w:rsidRDefault="007E455D" w:rsidP="007E455D">
            <w:pPr>
              <w:spacing w:line="288" w:lineRule="auto"/>
              <w:jc w:val="both"/>
              <w:rPr>
                <w:lang w:val="nl-NL"/>
              </w:rPr>
            </w:pPr>
            <w:r w:rsidRPr="00151A26">
              <w:rPr>
                <w:lang w:val="nl-NL"/>
              </w:rPr>
              <w:t>Nhà nước ở phương Đông và phương Tây khác nhau như thế nào ?</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lang w:val="nl-NL"/>
              </w:rPr>
              <w:t xml:space="preserve">5. </w:t>
            </w:r>
            <w:r w:rsidRPr="00151A26">
              <w:rPr>
                <w:b/>
                <w:u w:val="single"/>
                <w:lang w:val="nl-NL"/>
              </w:rPr>
              <w:t>Các loại nhà nước thời cổ đại</w:t>
            </w:r>
            <w:r w:rsidRPr="00151A26">
              <w:rPr>
                <w:b/>
                <w:lang w:val="nl-NL"/>
              </w:rPr>
              <w:t xml:space="preserve">: </w:t>
            </w:r>
            <w:r w:rsidRPr="00151A26">
              <w:rPr>
                <w:lang w:val="nl-NL"/>
              </w:rPr>
              <w:t>có 2 loại</w:t>
            </w:r>
          </w:p>
          <w:p w:rsidR="007E455D" w:rsidRPr="00151A26" w:rsidRDefault="007E455D" w:rsidP="007E455D">
            <w:pPr>
              <w:spacing w:line="288" w:lineRule="auto"/>
              <w:jc w:val="both"/>
              <w:rPr>
                <w:lang w:val="nl-NL"/>
              </w:rPr>
            </w:pPr>
            <w:r w:rsidRPr="00151A26">
              <w:rPr>
                <w:lang w:val="nl-NL"/>
              </w:rPr>
              <w:t xml:space="preserve">- Phương Đông: Nhà nước quân chủ </w:t>
            </w:r>
          </w:p>
          <w:p w:rsidR="007E455D" w:rsidRPr="00151A26" w:rsidRDefault="007E455D" w:rsidP="007E455D">
            <w:pPr>
              <w:spacing w:line="288" w:lineRule="auto"/>
              <w:jc w:val="both"/>
              <w:rPr>
                <w:b/>
                <w:lang w:val="nl-NL"/>
              </w:rPr>
            </w:pPr>
            <w:r w:rsidRPr="00151A26">
              <w:rPr>
                <w:lang w:val="nl-NL"/>
              </w:rPr>
              <w:t xml:space="preserve">- Phương Tây: Nhà nước dân chủ chủ nô </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u w:val="single"/>
                <w:lang w:val="nl-NL"/>
              </w:rPr>
              <w:t xml:space="preserve">Hoạt động 6 </w:t>
            </w:r>
            <w:r w:rsidRPr="00151A26">
              <w:rPr>
                <w:lang w:val="nl-NL"/>
              </w:rPr>
              <w:t>(8 phút) : Cá nhân - Nhóm</w:t>
            </w:r>
          </w:p>
          <w:p w:rsidR="007E455D" w:rsidRPr="00151A26" w:rsidRDefault="007E455D" w:rsidP="007E455D">
            <w:pPr>
              <w:spacing w:line="288" w:lineRule="auto"/>
              <w:jc w:val="both"/>
              <w:rPr>
                <w:lang w:val="nl-NL"/>
              </w:rPr>
            </w:pPr>
            <w:r w:rsidRPr="00151A26">
              <w:rPr>
                <w:lang w:val="nl-NL"/>
              </w:rPr>
              <w:lastRenderedPageBreak/>
              <w:t>Thời cổ đại để lại những thành tựu VH nào về chữ viết ?</w:t>
            </w:r>
          </w:p>
          <w:p w:rsidR="007E455D" w:rsidRPr="00151A26" w:rsidRDefault="007E455D" w:rsidP="007E455D">
            <w:pPr>
              <w:spacing w:line="288" w:lineRule="auto"/>
              <w:jc w:val="both"/>
              <w:rPr>
                <w:lang w:val="nl-NL"/>
              </w:rPr>
            </w:pPr>
            <w:r w:rsidRPr="00151A26">
              <w:rPr>
                <w:lang w:val="nl-NL"/>
              </w:rPr>
              <w:t>Các nhà khoa học cổ đại đã để lại những gì?</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lastRenderedPageBreak/>
              <w:t xml:space="preserve">6. </w:t>
            </w:r>
            <w:r w:rsidRPr="00151A26">
              <w:rPr>
                <w:b/>
                <w:u w:val="single"/>
                <w:lang w:val="nl-NL"/>
              </w:rPr>
              <w:t>Những thành tựu văn lớn thời cổ đại</w:t>
            </w:r>
          </w:p>
          <w:p w:rsidR="007E455D" w:rsidRPr="00151A26" w:rsidRDefault="007E455D" w:rsidP="007E455D">
            <w:pPr>
              <w:spacing w:line="288" w:lineRule="auto"/>
              <w:jc w:val="both"/>
              <w:rPr>
                <w:lang w:val="nl-NL"/>
              </w:rPr>
            </w:pPr>
            <w:r w:rsidRPr="00151A26">
              <w:rPr>
                <w:lang w:val="nl-NL"/>
              </w:rPr>
              <w:lastRenderedPageBreak/>
              <w:t>- Lịch: âm lịch, dương lịch</w:t>
            </w:r>
          </w:p>
          <w:p w:rsidR="007E455D" w:rsidRPr="00151A26" w:rsidRDefault="007E455D" w:rsidP="007E455D">
            <w:pPr>
              <w:spacing w:line="288" w:lineRule="auto"/>
              <w:jc w:val="both"/>
              <w:rPr>
                <w:lang w:val="nl-NL"/>
              </w:rPr>
            </w:pPr>
            <w:r w:rsidRPr="00151A26">
              <w:rPr>
                <w:lang w:val="nl-NL"/>
              </w:rPr>
              <w:t>- Chữ viết: chữ tượng hình, chữ cái a, b, c...</w:t>
            </w:r>
          </w:p>
          <w:p w:rsidR="007E455D" w:rsidRPr="00151A26" w:rsidRDefault="007E455D" w:rsidP="007E455D">
            <w:pPr>
              <w:spacing w:line="288" w:lineRule="auto"/>
              <w:jc w:val="both"/>
              <w:rPr>
                <w:lang w:val="nl-NL"/>
              </w:rPr>
            </w:pPr>
            <w:r w:rsidRPr="00151A26">
              <w:rPr>
                <w:lang w:val="nl-NL"/>
              </w:rPr>
              <w:t>- Chữ số</w:t>
            </w:r>
          </w:p>
          <w:p w:rsidR="007E455D" w:rsidRPr="00151A26" w:rsidRDefault="007E455D" w:rsidP="007E455D">
            <w:pPr>
              <w:spacing w:line="288" w:lineRule="auto"/>
              <w:jc w:val="both"/>
              <w:rPr>
                <w:lang w:val="nl-NL"/>
              </w:rPr>
            </w:pPr>
            <w:r w:rsidRPr="00151A26">
              <w:rPr>
                <w:lang w:val="nl-NL"/>
              </w:rPr>
              <w:t>- Về khoa học: Toán, Lý, thiên văn, Lịch sử, Địa lý...</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lastRenderedPageBreak/>
              <w:t xml:space="preserve"> Em hãy kể tên những công trình kiến trúc lớn thời cổ đại?</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Thảo luận nhóm:</w:t>
            </w:r>
          </w:p>
          <w:p w:rsidR="007E455D" w:rsidRPr="00151A26" w:rsidRDefault="007E455D" w:rsidP="007E455D">
            <w:pPr>
              <w:spacing w:line="288" w:lineRule="auto"/>
              <w:jc w:val="both"/>
              <w:rPr>
                <w:lang w:val="nl-NL"/>
              </w:rPr>
            </w:pPr>
            <w:r w:rsidRPr="00151A26">
              <w:rPr>
                <w:lang w:val="nl-NL"/>
              </w:rPr>
              <w:t>Em hãy thử đánh giá các thành tựu VH lớn thời cổ đại?</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t>- Công trình nghệ thuật: có nhiều công trình nghệ thuật lớn.</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xml:space="preserve"> Di sản văn hoá cổ đại phong phú, đa dạng và có giá trị thực tiễn.</w:t>
            </w:r>
          </w:p>
          <w:p w:rsidR="007E455D" w:rsidRPr="00151A26" w:rsidRDefault="007E455D" w:rsidP="007E455D">
            <w:pPr>
              <w:spacing w:line="288" w:lineRule="auto"/>
              <w:jc w:val="both"/>
              <w:rPr>
                <w:lang w:val="nl-NL"/>
              </w:rPr>
            </w:pPr>
            <w:r w:rsidRPr="00151A26">
              <w:rPr>
                <w:lang w:val="nl-NL"/>
              </w:rPr>
              <w:t>- Đặt nền móng cho nhiều ngành khoa học sau này</w:t>
            </w:r>
          </w:p>
          <w:p w:rsidR="007E455D" w:rsidRPr="00151A26" w:rsidRDefault="007E455D" w:rsidP="007E455D">
            <w:pPr>
              <w:spacing w:line="288" w:lineRule="auto"/>
              <w:jc w:val="both"/>
              <w:rPr>
                <w:lang w:val="nl-NL"/>
              </w:rPr>
            </w:pPr>
            <w:r w:rsidRPr="00151A26">
              <w:rPr>
                <w:lang w:val="nl-NL"/>
              </w:rPr>
              <w:t>- Đó là tài sản văn hoá vô giá và nói lên khả năng vĩ đại của con người...</w:t>
            </w:r>
          </w:p>
        </w:tc>
      </w:tr>
      <w:tr w:rsidR="007E455D" w:rsidRPr="00151A26">
        <w:trPr>
          <w:trHeight w:val="29"/>
        </w:trPr>
        <w:tc>
          <w:tcPr>
            <w:tcW w:w="10695" w:type="dxa"/>
            <w:gridSpan w:val="2"/>
            <w:tcBorders>
              <w:top w:val="single" w:sz="4" w:space="0" w:color="auto"/>
              <w:left w:val="nil"/>
              <w:bottom w:val="nil"/>
              <w:right w:val="nil"/>
            </w:tcBorders>
          </w:tcPr>
          <w:p w:rsidR="007E455D" w:rsidRPr="00151A26" w:rsidRDefault="007E455D" w:rsidP="007E455D">
            <w:pPr>
              <w:spacing w:line="288" w:lineRule="auto"/>
              <w:jc w:val="both"/>
              <w:rPr>
                <w:lang w:val="nl-NL"/>
              </w:rPr>
            </w:pPr>
            <w:r w:rsidRPr="00151A26">
              <w:rPr>
                <w:b/>
                <w:lang w:val="nl-NL"/>
              </w:rPr>
              <w:t xml:space="preserve">             4. </w:t>
            </w:r>
            <w:r w:rsidRPr="00151A26">
              <w:rPr>
                <w:b/>
                <w:u w:val="single"/>
                <w:lang w:val="nl-NL"/>
              </w:rPr>
              <w:t>Củng cố</w:t>
            </w:r>
            <w:r w:rsidRPr="00151A26">
              <w:rPr>
                <w:b/>
                <w:lang w:val="nl-NL"/>
              </w:rPr>
              <w:t>:</w:t>
            </w:r>
            <w:r w:rsidRPr="00151A26">
              <w:rPr>
                <w:lang w:val="nl-NL"/>
              </w:rPr>
              <w:t xml:space="preserve"> (4 phút) GV khái quát lại kiến thức cơ bản ở  phần trên.</w:t>
            </w:r>
          </w:p>
          <w:p w:rsidR="007E455D" w:rsidRPr="00151A26" w:rsidRDefault="007E455D" w:rsidP="007E455D">
            <w:pPr>
              <w:spacing w:line="288" w:lineRule="auto"/>
              <w:jc w:val="both"/>
              <w:rPr>
                <w:lang w:val="nl-NL"/>
              </w:rPr>
            </w:pPr>
            <w:r w:rsidRPr="00151A26">
              <w:rPr>
                <w:b/>
                <w:lang w:val="nl-NL"/>
              </w:rPr>
              <w:t xml:space="preserve">              5. </w:t>
            </w:r>
            <w:r w:rsidRPr="00151A26">
              <w:rPr>
                <w:b/>
                <w:u w:val="single"/>
                <w:lang w:val="nl-NL"/>
              </w:rPr>
              <w:t>Dặn dò</w:t>
            </w:r>
            <w:r w:rsidRPr="00151A26">
              <w:rPr>
                <w:b/>
                <w:lang w:val="nl-NL"/>
              </w:rPr>
              <w:t>:</w:t>
            </w:r>
            <w:r w:rsidRPr="00151A26">
              <w:rPr>
                <w:lang w:val="nl-NL"/>
              </w:rPr>
              <w:t xml:space="preserve"> (2 phút) Chuẩn bị bài 8 “Thời nguyên thuỷ trên đất nước ta”</w:t>
            </w:r>
          </w:p>
          <w:p w:rsidR="007E455D" w:rsidRPr="00151A26" w:rsidRDefault="007E455D" w:rsidP="007E455D">
            <w:pPr>
              <w:spacing w:line="288" w:lineRule="auto"/>
              <w:jc w:val="both"/>
              <w:rPr>
                <w:lang w:val="nl-NL"/>
              </w:rPr>
            </w:pPr>
            <w:r w:rsidRPr="00151A26">
              <w:rPr>
                <w:lang w:val="nl-NL"/>
              </w:rPr>
              <w:t xml:space="preserve">              - Dấu tích Người tối cổ tìm thấy trên đất nước ta ở những nơi nào?</w:t>
            </w:r>
          </w:p>
          <w:p w:rsidR="007E455D" w:rsidRPr="00151A26" w:rsidRDefault="007E455D" w:rsidP="007E455D">
            <w:pPr>
              <w:spacing w:line="288" w:lineRule="auto"/>
              <w:jc w:val="both"/>
              <w:rPr>
                <w:lang w:val="nl-NL"/>
              </w:rPr>
            </w:pPr>
            <w:r w:rsidRPr="00151A26">
              <w:rPr>
                <w:lang w:val="nl-NL"/>
              </w:rPr>
              <w:t xml:space="preserve">              - Người tinh khôn ở giai đoạn đầu và giai đoạn phát triển như thế nào?</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tc>
      </w:tr>
    </w:tbl>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950A3C">
      <w:pPr>
        <w:rPr>
          <w:bCs/>
          <w:lang w:val="nl-NL"/>
        </w:rPr>
      </w:pPr>
      <w:r w:rsidRPr="00151A26">
        <w:rPr>
          <w:bCs/>
          <w:lang w:val="nl-NL"/>
        </w:rPr>
        <w:t xml:space="preserve">                               Ngày soạn:                        Ngày dạy: </w:t>
      </w:r>
    </w:p>
    <w:p w:rsidR="00950A3C" w:rsidRPr="00151A26" w:rsidRDefault="00950A3C" w:rsidP="00950A3C">
      <w:pPr>
        <w:rPr>
          <w:bCs/>
          <w:lang w:val="nl-NL"/>
        </w:rPr>
      </w:pPr>
    </w:p>
    <w:p w:rsidR="00950A3C" w:rsidRPr="00151A26" w:rsidRDefault="00950A3C" w:rsidP="00950A3C">
      <w:pPr>
        <w:rPr>
          <w:bCs/>
          <w:lang w:val="nl-NL"/>
        </w:rPr>
      </w:pPr>
    </w:p>
    <w:p w:rsidR="00950A3C" w:rsidRPr="00151A26" w:rsidRDefault="00950A3C" w:rsidP="00950A3C">
      <w:pPr>
        <w:rPr>
          <w:bCs/>
          <w:lang w:val="nl-NL"/>
        </w:rPr>
      </w:pPr>
      <w:r w:rsidRPr="00151A26">
        <w:rPr>
          <w:b/>
          <w:bCs/>
          <w:u w:val="single"/>
          <w:lang w:val="nl-NL"/>
        </w:rPr>
        <w:t>TUẦN 8</w:t>
      </w:r>
      <w:r w:rsidRPr="00151A26">
        <w:rPr>
          <w:b/>
          <w:bCs/>
          <w:lang w:val="nl-NL"/>
        </w:rPr>
        <w:t xml:space="preserve"> - Tiết 8</w:t>
      </w:r>
      <w:r w:rsidRPr="00151A26">
        <w:rPr>
          <w:bCs/>
          <w:lang w:val="nl-NL"/>
        </w:rPr>
        <w:t xml:space="preserve">                            </w:t>
      </w:r>
      <w:r w:rsidRPr="00151A26">
        <w:rPr>
          <w:b/>
          <w:bCs/>
          <w:lang w:val="nl-NL"/>
        </w:rPr>
        <w:t>LỊCH SỬ VIỆT NAM</w:t>
      </w:r>
    </w:p>
    <w:p w:rsidR="00950A3C" w:rsidRPr="00151A26" w:rsidRDefault="00950A3C" w:rsidP="00950A3C">
      <w:pPr>
        <w:rPr>
          <w:b/>
          <w:bCs/>
          <w:lang w:val="nl-NL"/>
        </w:rPr>
      </w:pPr>
      <w:r w:rsidRPr="00151A26">
        <w:rPr>
          <w:bCs/>
          <w:lang w:val="nl-NL"/>
        </w:rPr>
        <w:t xml:space="preserve">                      </w:t>
      </w:r>
      <w:r w:rsidRPr="00151A26">
        <w:rPr>
          <w:b/>
          <w:bCs/>
          <w:u w:val="single"/>
          <w:lang w:val="nl-NL"/>
        </w:rPr>
        <w:t>Bài 8</w:t>
      </w:r>
      <w:r w:rsidRPr="00151A26">
        <w:rPr>
          <w:b/>
          <w:bCs/>
          <w:lang w:val="nl-NL"/>
        </w:rPr>
        <w:t xml:space="preserve"> : THỜI NGUYÊN THUỶ TRÊN ĐẤT NƯỚC TA</w:t>
      </w:r>
    </w:p>
    <w:p w:rsidR="00950A3C" w:rsidRPr="00151A26" w:rsidRDefault="00950A3C" w:rsidP="00950A3C">
      <w:pPr>
        <w:jc w:val="both"/>
        <w:rPr>
          <w:b/>
          <w:bCs/>
          <w:lang w:val="nl-NL"/>
        </w:rPr>
      </w:pPr>
      <w:r w:rsidRPr="00151A26">
        <w:rPr>
          <w:b/>
          <w:bCs/>
          <w:lang w:val="nl-NL"/>
        </w:rPr>
        <w:t xml:space="preserve">I. </w:t>
      </w:r>
      <w:r w:rsidRPr="00151A26">
        <w:rPr>
          <w:b/>
          <w:bCs/>
          <w:u w:val="single"/>
          <w:lang w:val="nl-NL"/>
        </w:rPr>
        <w:t>MỤC TIÊU</w:t>
      </w:r>
      <w:r w:rsidRPr="00151A26">
        <w:rPr>
          <w:b/>
          <w:bCs/>
          <w:lang w:val="nl-NL"/>
        </w:rPr>
        <w:t xml:space="preserve"> </w:t>
      </w:r>
    </w:p>
    <w:p w:rsidR="00950A3C" w:rsidRPr="00151A26" w:rsidRDefault="00950A3C" w:rsidP="00950A3C">
      <w:pPr>
        <w:jc w:val="both"/>
        <w:rPr>
          <w:bCs/>
          <w:lang w:val="nl-NL"/>
        </w:rPr>
      </w:pPr>
      <w:r w:rsidRPr="00151A26">
        <w:rPr>
          <w:b/>
          <w:bCs/>
          <w:lang w:val="nl-NL"/>
        </w:rPr>
        <w:t>1. Kiến thức:</w:t>
      </w:r>
      <w:r w:rsidRPr="00151A26">
        <w:rPr>
          <w:bCs/>
          <w:lang w:val="nl-NL"/>
        </w:rPr>
        <w:t xml:space="preserve"> Sau khi học sinh, học sinh </w:t>
      </w:r>
    </w:p>
    <w:p w:rsidR="00950A3C" w:rsidRPr="00151A26" w:rsidRDefault="00950A3C" w:rsidP="00950A3C">
      <w:pPr>
        <w:ind w:firstLine="720"/>
        <w:jc w:val="both"/>
        <w:rPr>
          <w:bCs/>
          <w:vertAlign w:val="subscript"/>
          <w:lang w:val="nl-NL"/>
        </w:rPr>
      </w:pPr>
      <w:r w:rsidRPr="00151A26">
        <w:rPr>
          <w:bCs/>
          <w:lang w:val="nl-NL"/>
        </w:rPr>
        <w:t xml:space="preserve">- Biết được dấu tích Người  tối cổ và Người tinh khôn trên đất nước VN </w:t>
      </w:r>
    </w:p>
    <w:p w:rsidR="00950A3C" w:rsidRPr="00151A26" w:rsidRDefault="00950A3C" w:rsidP="00950A3C">
      <w:pPr>
        <w:ind w:firstLine="720"/>
        <w:jc w:val="both"/>
        <w:rPr>
          <w:bCs/>
          <w:lang w:val="nl-NL"/>
        </w:rPr>
      </w:pPr>
      <w:r w:rsidRPr="00151A26">
        <w:rPr>
          <w:bCs/>
          <w:lang w:val="nl-NL"/>
        </w:rPr>
        <w:t>- Hiểu được sự phát triển của Người tinh khôn so với Người tối cổ.</w:t>
      </w:r>
    </w:p>
    <w:p w:rsidR="00950A3C" w:rsidRPr="00151A26" w:rsidRDefault="00950A3C" w:rsidP="00950A3C">
      <w:pPr>
        <w:jc w:val="both"/>
        <w:rPr>
          <w:b/>
          <w:bCs/>
          <w:lang w:val="nl-NL"/>
        </w:rPr>
      </w:pPr>
      <w:r w:rsidRPr="00151A26">
        <w:rPr>
          <w:b/>
          <w:bCs/>
          <w:lang w:val="nl-NL"/>
        </w:rPr>
        <w:t>2. Thái độ</w:t>
      </w:r>
    </w:p>
    <w:p w:rsidR="00950A3C" w:rsidRPr="00151A26" w:rsidRDefault="00950A3C" w:rsidP="00950A3C">
      <w:pPr>
        <w:ind w:firstLine="720"/>
        <w:jc w:val="both"/>
        <w:rPr>
          <w:bCs/>
          <w:lang w:val="nl-NL"/>
        </w:rPr>
      </w:pPr>
      <w:r w:rsidRPr="00151A26">
        <w:rPr>
          <w:bCs/>
          <w:lang w:val="nl-NL"/>
        </w:rPr>
        <w:t>- Bồi dưỡng ý thức tự hào dân tộc : nước ta có qúa trình phát triển lịch sử lâu đời.</w:t>
      </w:r>
    </w:p>
    <w:p w:rsidR="00950A3C" w:rsidRPr="00151A26" w:rsidRDefault="00950A3C" w:rsidP="00950A3C">
      <w:pPr>
        <w:ind w:firstLine="720"/>
        <w:jc w:val="both"/>
        <w:rPr>
          <w:bCs/>
          <w:lang w:val="nl-NL"/>
        </w:rPr>
      </w:pPr>
      <w:r w:rsidRPr="00151A26">
        <w:rPr>
          <w:bCs/>
          <w:lang w:val="nl-NL"/>
        </w:rPr>
        <w:t>- Bồi dưỡng ý thức quý trọng qúa trình lao động của cha ông để cải tạo con người, cải tạo thiên nhiên, phát triển sản xuất để xây dựng cuộc sống ngày càng phong phú và tốt đẹp hơn .</w:t>
      </w:r>
    </w:p>
    <w:p w:rsidR="00950A3C" w:rsidRPr="00151A26" w:rsidRDefault="00950A3C" w:rsidP="00950A3C">
      <w:pPr>
        <w:jc w:val="both"/>
        <w:rPr>
          <w:b/>
          <w:bCs/>
          <w:lang w:val="nl-NL"/>
        </w:rPr>
      </w:pPr>
      <w:r w:rsidRPr="00151A26">
        <w:rPr>
          <w:b/>
          <w:bCs/>
          <w:lang w:val="nl-NL"/>
        </w:rPr>
        <w:t>3. Kĩ năng</w:t>
      </w:r>
    </w:p>
    <w:p w:rsidR="00950A3C" w:rsidRPr="00151A26" w:rsidRDefault="00950A3C" w:rsidP="00950A3C">
      <w:pPr>
        <w:ind w:firstLine="720"/>
        <w:jc w:val="both"/>
        <w:rPr>
          <w:bCs/>
          <w:lang w:val="nl-NL"/>
        </w:rPr>
      </w:pPr>
      <w:r w:rsidRPr="00151A26">
        <w:rPr>
          <w:bCs/>
          <w:lang w:val="nl-NL"/>
        </w:rPr>
        <w:t>- Làm quen với kĩ năng quan sát tranh ảnh lịch sử, hình ảnh, bản đồ... rút ra nhận xét và so sánh.</w:t>
      </w:r>
    </w:p>
    <w:p w:rsidR="00950A3C" w:rsidRPr="00151A26" w:rsidRDefault="00950A3C" w:rsidP="00950A3C">
      <w:pPr>
        <w:rPr>
          <w:b/>
          <w:bCs/>
          <w:color w:val="000000"/>
          <w:lang w:val="nl-NL" w:bidi="th-TH"/>
        </w:rPr>
      </w:pPr>
      <w:r w:rsidRPr="00151A26">
        <w:rPr>
          <w:b/>
          <w:bCs/>
          <w:color w:val="000000"/>
          <w:lang w:val="nl-NL" w:bidi="th-TH"/>
        </w:rPr>
        <w:t>4. Định hướng phát triển năng lực</w:t>
      </w:r>
    </w:p>
    <w:p w:rsidR="00950A3C" w:rsidRPr="00151A26" w:rsidRDefault="00950A3C" w:rsidP="00950A3C">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950A3C" w:rsidRPr="00151A26" w:rsidRDefault="00950A3C" w:rsidP="00950A3C">
      <w:pPr>
        <w:spacing w:line="288" w:lineRule="auto"/>
        <w:ind w:firstLine="536"/>
        <w:jc w:val="both"/>
        <w:rPr>
          <w:b/>
          <w:bCs/>
          <w:color w:val="000000"/>
          <w:lang w:val="nl-NL" w:bidi="th-TH"/>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Pr="00151A26">
        <w:rPr>
          <w:b/>
          <w:bCs/>
          <w:lang w:val="nl-NL"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950A3C" w:rsidRPr="00151A26" w:rsidRDefault="00950A3C" w:rsidP="00950A3C">
      <w:pPr>
        <w:spacing w:line="288" w:lineRule="auto"/>
        <w:ind w:firstLine="536"/>
        <w:jc w:val="both"/>
        <w:rPr>
          <w:lang w:val="nl-NL"/>
        </w:rPr>
      </w:pPr>
      <w:r w:rsidRPr="00151A26">
        <w:rPr>
          <w:lang w:val="nl-NL"/>
        </w:rPr>
        <w:t xml:space="preserve">  + Kỹ năng quan sát tranh ảnh - chỉ bản đồ, so sánh, nhận xét.</w:t>
      </w:r>
    </w:p>
    <w:p w:rsidR="00950A3C" w:rsidRPr="00151A26" w:rsidRDefault="00950A3C" w:rsidP="00950A3C">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w:t>
      </w:r>
    </w:p>
    <w:p w:rsidR="00950A3C" w:rsidRPr="00151A26" w:rsidRDefault="00950A3C" w:rsidP="00950A3C">
      <w:pPr>
        <w:spacing w:line="288" w:lineRule="auto"/>
        <w:jc w:val="both"/>
        <w:rPr>
          <w:b/>
          <w:bCs/>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bCs/>
          <w:color w:val="000000"/>
          <w:lang w:val="nl-NL" w:bidi="th-TH"/>
        </w:rPr>
        <w:t>Lược đồ một số di chỉ khảo cổ Việt Nam, tranh ảnh SGK.</w:t>
      </w:r>
    </w:p>
    <w:p w:rsidR="00950A3C" w:rsidRPr="00151A26" w:rsidRDefault="00950A3C" w:rsidP="00950A3C">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950A3C" w:rsidRPr="00151A26" w:rsidRDefault="00950A3C" w:rsidP="00950A3C">
      <w:pPr>
        <w:jc w:val="both"/>
        <w:rPr>
          <w:b/>
        </w:rPr>
      </w:pPr>
      <w:r w:rsidRPr="00151A26">
        <w:rPr>
          <w:b/>
          <w:bCs/>
          <w:lang w:bidi="th-TH"/>
        </w:rPr>
        <w:t xml:space="preserve">1. </w:t>
      </w:r>
      <w:r w:rsidRPr="00151A26">
        <w:rPr>
          <w:b/>
          <w:lang w:val="vi-VN"/>
        </w:rPr>
        <w:t>Chuẩn bị của giáo viên</w:t>
      </w:r>
    </w:p>
    <w:p w:rsidR="00950A3C" w:rsidRPr="00151A26" w:rsidRDefault="00950A3C" w:rsidP="00950A3C">
      <w:pPr>
        <w:jc w:val="both"/>
      </w:pPr>
      <w:r w:rsidRPr="00151A26">
        <w:t xml:space="preserve">          </w:t>
      </w:r>
      <w:r w:rsidRPr="00151A26">
        <w:rPr>
          <w:lang w:val="vi-VN"/>
        </w:rPr>
        <w:t>- Giáo án word</w:t>
      </w:r>
    </w:p>
    <w:p w:rsidR="00950A3C" w:rsidRPr="00151A26" w:rsidRDefault="00950A3C" w:rsidP="00950A3C">
      <w:pPr>
        <w:jc w:val="both"/>
        <w:rPr>
          <w:lang w:val="pt-BR"/>
        </w:rPr>
      </w:pPr>
      <w:r w:rsidRPr="00151A26">
        <w:t xml:space="preserve">          </w:t>
      </w:r>
      <w:r w:rsidRPr="00151A26">
        <w:rPr>
          <w:lang w:val="pt-BR"/>
        </w:rPr>
        <w:t>- Tranh ảnh có liên quan</w:t>
      </w:r>
    </w:p>
    <w:p w:rsidR="00950A3C" w:rsidRPr="00151A26" w:rsidRDefault="00950A3C" w:rsidP="00950A3C">
      <w:pPr>
        <w:jc w:val="both"/>
        <w:rPr>
          <w:b/>
          <w:lang w:val="pt-BR"/>
        </w:rPr>
      </w:pPr>
      <w:r w:rsidRPr="00151A26">
        <w:rPr>
          <w:b/>
          <w:lang w:val="pt-BR"/>
        </w:rPr>
        <w:t>2. Chuẩn bị của học sinh</w:t>
      </w:r>
    </w:p>
    <w:p w:rsidR="00950A3C" w:rsidRPr="00151A26" w:rsidRDefault="00950A3C" w:rsidP="00950A3C">
      <w:pPr>
        <w:jc w:val="both"/>
        <w:rPr>
          <w:lang w:val="pt-BR"/>
        </w:rPr>
      </w:pPr>
      <w:r w:rsidRPr="00151A26">
        <w:rPr>
          <w:lang w:val="pt-BR"/>
        </w:rPr>
        <w:t xml:space="preserve">         - Đọc trước sách giáo khoa và hoàn thành các nhiệm vụ được giao.</w:t>
      </w:r>
    </w:p>
    <w:p w:rsidR="00950A3C" w:rsidRPr="00151A26" w:rsidRDefault="00950A3C" w:rsidP="00950A3C">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950A3C" w:rsidRPr="00151A26" w:rsidRDefault="00950A3C" w:rsidP="00950A3C">
      <w:pPr>
        <w:tabs>
          <w:tab w:val="left" w:pos="0"/>
          <w:tab w:val="left" w:pos="120"/>
        </w:tabs>
        <w:ind w:right="60"/>
        <w:jc w:val="both"/>
        <w:rPr>
          <w:b/>
          <w:iCs/>
          <w:lang w:val="pt-BR"/>
        </w:rPr>
      </w:pPr>
      <w:r w:rsidRPr="00151A26">
        <w:rPr>
          <w:b/>
          <w:iCs/>
          <w:lang w:val="pt-BR"/>
        </w:rPr>
        <w:t>1. Ổn định lớp</w:t>
      </w:r>
    </w:p>
    <w:p w:rsidR="00950A3C" w:rsidRPr="00151A26" w:rsidRDefault="00950A3C" w:rsidP="00950A3C">
      <w:pPr>
        <w:spacing w:line="288" w:lineRule="auto"/>
        <w:jc w:val="both"/>
        <w:rPr>
          <w:iCs/>
          <w:lang w:val="pt-BR"/>
        </w:rPr>
      </w:pPr>
      <w:r w:rsidRPr="00151A26">
        <w:rPr>
          <w:b/>
          <w:iCs/>
          <w:lang w:val="pt-BR"/>
        </w:rPr>
        <w:t xml:space="preserve">2. Kiểm tra bài cũ: </w:t>
      </w:r>
      <w:r w:rsidRPr="00151A26">
        <w:rPr>
          <w:iCs/>
          <w:lang w:val="pt-BR"/>
        </w:rPr>
        <w:t>(3 phút)</w:t>
      </w:r>
      <w:r w:rsidRPr="00151A26">
        <w:rPr>
          <w:b/>
          <w:iCs/>
          <w:lang w:val="pt-BR"/>
        </w:rPr>
        <w:t xml:space="preserve"> </w:t>
      </w:r>
      <w:r w:rsidRPr="00151A26">
        <w:rPr>
          <w:iCs/>
          <w:lang w:val="pt-BR"/>
        </w:rPr>
        <w:t>Thời cổ đại có những thành tựa văn hóa nào?</w:t>
      </w:r>
    </w:p>
    <w:p w:rsidR="00950A3C" w:rsidRPr="00151A26" w:rsidRDefault="00950A3C" w:rsidP="00950A3C">
      <w:pPr>
        <w:tabs>
          <w:tab w:val="left" w:pos="0"/>
          <w:tab w:val="left" w:pos="120"/>
        </w:tabs>
        <w:ind w:right="60"/>
        <w:jc w:val="both"/>
        <w:rPr>
          <w:b/>
          <w:iCs/>
        </w:rPr>
      </w:pPr>
      <w:r w:rsidRPr="00151A26">
        <w:rPr>
          <w:b/>
          <w:iCs/>
          <w:lang w:val="vi-VN"/>
        </w:rPr>
        <w:t>3. Bài mới</w:t>
      </w:r>
    </w:p>
    <w:p w:rsidR="00950A3C" w:rsidRPr="00151A26" w:rsidRDefault="00950A3C" w:rsidP="00950A3C">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bCs/>
          <w:lang w:val="nl-NL"/>
        </w:rPr>
        <w:t>biết được dấu tích Người  tối cổ và Người tinh khôn và  sự phát triển của Người tinh khôn  so với Người tối cổ</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950A3C" w:rsidRPr="00151A26" w:rsidRDefault="00950A3C" w:rsidP="00950A3C">
      <w:pPr>
        <w:shd w:val="clear" w:color="auto" w:fill="FFFFFF"/>
        <w:tabs>
          <w:tab w:val="left" w:leader="dot" w:pos="9214"/>
        </w:tabs>
        <w:ind w:left="720"/>
        <w:jc w:val="both"/>
      </w:pPr>
      <w:r w:rsidRPr="00151A26">
        <w:rPr>
          <w:lang w:val="vi-VN"/>
        </w:rPr>
        <w:t>- Phương pháp</w:t>
      </w:r>
      <w:r w:rsidRPr="00151A26">
        <w:t>: Thuyết trình, trực quan, phát vấn.</w:t>
      </w:r>
    </w:p>
    <w:p w:rsidR="00950A3C" w:rsidRPr="00151A26" w:rsidRDefault="00950A3C" w:rsidP="00950A3C">
      <w:pPr>
        <w:shd w:val="clear" w:color="auto" w:fill="FFFFFF"/>
        <w:tabs>
          <w:tab w:val="left" w:leader="dot" w:pos="9214"/>
        </w:tabs>
        <w:ind w:left="720"/>
        <w:jc w:val="both"/>
      </w:pPr>
      <w:r w:rsidRPr="00151A26">
        <w:rPr>
          <w:lang w:val="vi-VN"/>
        </w:rPr>
        <w:t>- Thời gian</w:t>
      </w:r>
      <w:r w:rsidRPr="00151A26">
        <w:t>: 2 phút.</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Tổ chức hoạt động</w:t>
      </w:r>
      <w:r w:rsidRPr="00151A26">
        <w:t xml:space="preserve">: GV cho HS xem </w:t>
      </w:r>
      <w:r w:rsidRPr="00151A26">
        <w:rPr>
          <w:rFonts w:eastAsia="+mn-ea"/>
          <w:kern w:val="24"/>
          <w:lang w:val="vi-VN"/>
        </w:rPr>
        <w:t>một số tranh ảnh về đời sống của người nguyên thủy</w:t>
      </w:r>
      <w:r w:rsidRPr="00151A26">
        <w:rPr>
          <w:rFonts w:eastAsia="+mn-ea"/>
          <w:kern w:val="24"/>
        </w:rPr>
        <w:t xml:space="preserve"> và</w:t>
      </w:r>
      <w:r w:rsidRPr="00151A26">
        <w:t xml:space="preserve"> yêu cầu trả lời câu hỏi:</w:t>
      </w:r>
    </w:p>
    <w:p w:rsidR="00950A3C" w:rsidRPr="00151A26" w:rsidRDefault="00950A3C" w:rsidP="00950A3C">
      <w:pPr>
        <w:shd w:val="clear" w:color="auto" w:fill="FFFFFF"/>
        <w:tabs>
          <w:tab w:val="left" w:pos="140"/>
          <w:tab w:val="left" w:pos="560"/>
          <w:tab w:val="left" w:pos="840"/>
          <w:tab w:val="left" w:leader="dot" w:pos="9214"/>
        </w:tabs>
        <w:ind w:left="720"/>
        <w:rPr>
          <w:i/>
          <w:lang w:val="vi-VN"/>
        </w:rPr>
      </w:pPr>
      <w:r w:rsidRPr="00151A26">
        <w:rPr>
          <w:rFonts w:eastAsia="+mn-ea"/>
          <w:kern w:val="24"/>
          <w:position w:val="1"/>
          <w:lang w:val="vi-VN"/>
        </w:rPr>
        <w:t>Những hình ảnh trên gợi cho em vấn đề gì?</w:t>
      </w:r>
    </w:p>
    <w:p w:rsidR="00950A3C" w:rsidRPr="00151A26" w:rsidRDefault="00950A3C" w:rsidP="00950A3C">
      <w:pPr>
        <w:spacing w:line="288" w:lineRule="auto"/>
        <w:jc w:val="both"/>
        <w:rPr>
          <w:b/>
          <w:bCs/>
          <w:color w:val="000000"/>
          <w:lang w:val="nl-NL" w:bidi="th-TH"/>
        </w:rPr>
      </w:pPr>
      <w:r w:rsidRPr="00151A26">
        <w:t xml:space="preserve">         </w:t>
      </w:r>
      <w:r w:rsidRPr="00151A26">
        <w:rPr>
          <w:lang w:val="vi-VN"/>
        </w:rPr>
        <w:t xml:space="preserve">- </w:t>
      </w:r>
      <w:r w:rsidRPr="00151A26">
        <w:rPr>
          <w:rFonts w:eastAsia="+mn-ea"/>
          <w:bCs/>
          <w:kern w:val="24"/>
          <w:lang w:val="vi-VN"/>
        </w:rPr>
        <w:t>Dự kiến sản phẩm</w:t>
      </w:r>
      <w:r w:rsidRPr="00151A26">
        <w:rPr>
          <w:rFonts w:eastAsia="+mn-ea"/>
          <w:bCs/>
          <w:color w:val="404040"/>
          <w:kern w:val="24"/>
          <w:lang w:val="vi-VN"/>
        </w:rPr>
        <w:t>:</w:t>
      </w:r>
      <w:r w:rsidRPr="00151A26">
        <w:rPr>
          <w:rFonts w:eastAsia="+mn-ea"/>
          <w:b/>
          <w:bCs/>
          <w:color w:val="404040"/>
          <w:kern w:val="24"/>
          <w:lang w:val="vi-VN"/>
        </w:rPr>
        <w:t xml:space="preserve"> </w:t>
      </w:r>
      <w:r w:rsidRPr="00151A26">
        <w:rPr>
          <w:rFonts w:eastAsia="+mn-ea"/>
          <w:kern w:val="24"/>
          <w:lang w:val="vi-VN"/>
        </w:rPr>
        <w:t xml:space="preserve">HS có thể trình bày đây là </w:t>
      </w:r>
      <w:r w:rsidRPr="00151A26">
        <w:rPr>
          <w:rFonts w:eastAsia="+mn-ea"/>
          <w:kern w:val="24"/>
        </w:rPr>
        <w:t>đời sống của người nguyên thủy.</w:t>
      </w: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r w:rsidRPr="00151A26">
        <w:lastRenderedPageBreak/>
        <w:t>Trên cơ sở ý kiến GV dẫn dắt vào bài hoặc GV</w:t>
      </w:r>
      <w:r w:rsidRPr="00151A26">
        <w:rPr>
          <w:lang w:val="vi-VN"/>
        </w:rPr>
        <w:t xml:space="preserve"> nhận xét </w:t>
      </w:r>
      <w:r w:rsidRPr="00151A26">
        <w:t>và vào bài mới</w:t>
      </w:r>
      <w:r w:rsidRPr="00151A26">
        <w:rPr>
          <w:lang w:val="vi-VN"/>
        </w:rPr>
        <w:t>:</w:t>
      </w:r>
      <w:r w:rsidRPr="00151A26">
        <w:rPr>
          <w:bCs/>
          <w:lang w:val="nl-NL"/>
        </w:rPr>
        <w:t xml:space="preserve"> Việt Nam là một trong những chiếc nôi của xã hội loài người, cũng như các quốc gia cổ đại khác, nước ta cũng có một lịch sử lâu đời, cũng có những thành tựu văn hoá đáng quý, đáng tự hào... Bài học hôm nay mở đầu với thời kì đầu tiên trong lịch sử xã hội nguyên thuỷ nước ta.</w:t>
      </w:r>
    </w:p>
    <w:p w:rsidR="00950A3C" w:rsidRPr="00151A26" w:rsidRDefault="00950A3C" w:rsidP="00950A3C">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950A3C" w:rsidRPr="00151A26" w:rsidRDefault="00950A3C" w:rsidP="00950A3C">
      <w:pPr>
        <w:shd w:val="clear" w:color="auto" w:fill="FFFFFF"/>
        <w:tabs>
          <w:tab w:val="left" w:leader="dot" w:pos="9214"/>
        </w:tabs>
      </w:pPr>
      <w:r w:rsidRPr="00151A26">
        <w:rPr>
          <w:b/>
        </w:rPr>
        <w:t>1</w:t>
      </w:r>
      <w:r w:rsidRPr="00151A26">
        <w:rPr>
          <w:b/>
          <w:lang w:val="vi-VN"/>
        </w:rPr>
        <w:t xml:space="preserve">. Hoạt động </w:t>
      </w:r>
      <w:r w:rsidRPr="00151A26">
        <w:rPr>
          <w:b/>
        </w:rPr>
        <w:t>1</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1.</w:t>
      </w:r>
      <w:r w:rsidRPr="00151A26">
        <w:rPr>
          <w:bCs/>
          <w:sz w:val="28"/>
          <w:szCs w:val="28"/>
          <w:lang w:val="nl-NL"/>
        </w:rPr>
        <w:t xml:space="preserve"> Những dấu tích của Người tối cổ được tìm thấy ở đâu?</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Biết được đặc điểm và dấu tích của Người tối cổ</w:t>
      </w:r>
      <w:r w:rsidRPr="00151A26">
        <w:rPr>
          <w:b/>
          <w:lang w:val="nl-NL"/>
        </w:rPr>
        <w:t xml:space="preserve">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Lược đồ một số di chỉ khảo cổ Việt Nam, tranh ảnh H18,19</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Cs/>
                <w:lang w:val="en-CA"/>
              </w:rPr>
              <w:t>GV : Giải thích khái niệm về “ dấu tích”</w:t>
            </w:r>
          </w:p>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Chia thành 4 nhóm. Các nhóm đọc mục 1 và H24 SGK (4 phút), thảo luận  và thực hiện các yêu cầu sau:</w:t>
            </w:r>
          </w:p>
          <w:p w:rsidR="00950A3C" w:rsidRPr="00151A26" w:rsidRDefault="00950A3C">
            <w:pPr>
              <w:jc w:val="both"/>
            </w:pPr>
            <w:r w:rsidRPr="00151A26">
              <w:t>+ Nhóm lẻ: Nêu đặc điểm của Người tối cổ.</w:t>
            </w:r>
          </w:p>
          <w:p w:rsidR="00950A3C" w:rsidRPr="00151A26" w:rsidRDefault="00950A3C">
            <w:pPr>
              <w:jc w:val="both"/>
              <w:rPr>
                <w:bCs/>
                <w:lang w:val="nl-NL"/>
              </w:rPr>
            </w:pPr>
            <w:r w:rsidRPr="00151A26">
              <w:t>+</w:t>
            </w:r>
            <w:r w:rsidRPr="00151A26">
              <w:rPr>
                <w:bCs/>
                <w:lang w:val="nl-NL"/>
              </w:rPr>
              <w:t xml:space="preserve"> </w:t>
            </w:r>
            <w:r w:rsidRPr="00151A26">
              <w:t>Nhóm</w:t>
            </w:r>
            <w:r w:rsidRPr="00151A26">
              <w:rPr>
                <w:bCs/>
                <w:lang w:val="nl-NL"/>
              </w:rPr>
              <w:t xml:space="preserve"> chẵn: Những dấu tích của người tối cổ được tìm thấy ở đâu trên đất nước Việt Nam? Cách đây bao nhiêu năm?</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nl-NL"/>
              </w:rPr>
            </w:pPr>
            <w:r w:rsidRPr="00151A26">
              <w:rPr>
                <w:b/>
                <w:bCs/>
                <w:lang w:val="nl-NL"/>
              </w:rPr>
              <w:t>GDMT:</w:t>
            </w:r>
            <w:r w:rsidRPr="00151A26">
              <w:rPr>
                <w:bCs/>
                <w:lang w:val="nl-NL"/>
              </w:rPr>
              <w:t xml:space="preserve"> Điều kiện TN của VN thời xa xưa thuận lợi cho con người xuất hiện. VN là một trong những cái nôi của loài người. Đời sống của người tối cổ vô cùng thấp kém, phụ thuộc nhiều vào điều kiện TN.</w:t>
            </w:r>
          </w:p>
          <w:p w:rsidR="00950A3C" w:rsidRPr="00151A26" w:rsidRDefault="00950A3C">
            <w:pPr>
              <w:tabs>
                <w:tab w:val="num" w:pos="993"/>
              </w:tabs>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pStyle w:val="BodyText3"/>
              <w:rPr>
                <w:b/>
                <w:bCs/>
                <w:sz w:val="28"/>
                <w:szCs w:val="28"/>
                <w:lang w:val="nl-NL"/>
              </w:rPr>
            </w:pPr>
            <w:r w:rsidRPr="00151A26">
              <w:rPr>
                <w:b/>
                <w:bCs/>
                <w:sz w:val="28"/>
                <w:szCs w:val="28"/>
                <w:lang w:val="nl-NL"/>
              </w:rPr>
              <w:t xml:space="preserve">- Cách đây 40 - 30 vạn năm Người tối cổ xuất hiện trên đất nước ta . </w:t>
            </w:r>
          </w:p>
          <w:p w:rsidR="00950A3C" w:rsidRPr="00151A26" w:rsidRDefault="00950A3C">
            <w:pPr>
              <w:jc w:val="both"/>
              <w:rPr>
                <w:bCs/>
                <w:lang w:val="nl-NL"/>
              </w:rPr>
            </w:pPr>
            <w:r w:rsidRPr="00151A26">
              <w:rPr>
                <w:bCs/>
                <w:lang w:val="nl-NL"/>
              </w:rPr>
              <w:t xml:space="preserve">- Dấu tích của người tối cổ được phát hiện ở </w:t>
            </w:r>
          </w:p>
          <w:p w:rsidR="00950A3C" w:rsidRPr="00151A26" w:rsidRDefault="00950A3C">
            <w:pPr>
              <w:jc w:val="both"/>
              <w:rPr>
                <w:bCs/>
                <w:lang w:val="nl-NL"/>
              </w:rPr>
            </w:pPr>
            <w:r w:rsidRPr="00151A26">
              <w:rPr>
                <w:bCs/>
                <w:lang w:val="nl-NL"/>
              </w:rPr>
              <w:t>+ Hang Thẩm Khuyên, Thẩm Hai (Lạng Sơn), tìm thấy những chiếc răng Người tối cổ</w:t>
            </w:r>
            <w:r w:rsidRPr="00151A26">
              <w:rPr>
                <w:b/>
                <w:bCs/>
                <w:lang w:val="nl-NL"/>
              </w:rPr>
              <w:t>.</w:t>
            </w:r>
            <w:r w:rsidRPr="00151A26">
              <w:rPr>
                <w:bCs/>
                <w:lang w:val="nl-NL"/>
              </w:rPr>
              <w:t xml:space="preserve">  </w:t>
            </w:r>
          </w:p>
          <w:p w:rsidR="00950A3C" w:rsidRPr="00151A26" w:rsidRDefault="00950A3C">
            <w:pPr>
              <w:jc w:val="both"/>
              <w:rPr>
                <w:bCs/>
                <w:lang w:val="nl-NL"/>
              </w:rPr>
            </w:pPr>
            <w:r w:rsidRPr="00151A26">
              <w:rPr>
                <w:bCs/>
                <w:lang w:val="nl-NL"/>
              </w:rPr>
              <w:t>+ Núi Đọ (Thanh Hoá), Xuân Lộc (Đồng Nai.) tìm thấy những mảnh đá ghè đẽo mỏng ở nhiều chổ, có hình thù rõ ràng dùng để chặt và đập.</w:t>
            </w:r>
          </w:p>
          <w:p w:rsidR="00950A3C" w:rsidRPr="00151A26" w:rsidRDefault="00950A3C">
            <w:pPr>
              <w:tabs>
                <w:tab w:val="left" w:pos="0"/>
                <w:tab w:val="left" w:pos="120"/>
              </w:tabs>
              <w:jc w:val="both"/>
              <w:rPr>
                <w:b/>
                <w:bCs/>
              </w:rPr>
            </w:pP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tabs>
          <w:tab w:val="left" w:leader="dot" w:pos="9214"/>
        </w:tabs>
      </w:pPr>
      <w:r w:rsidRPr="00151A26">
        <w:rPr>
          <w:b/>
        </w:rPr>
        <w:t>2</w:t>
      </w:r>
      <w:r w:rsidRPr="00151A26">
        <w:rPr>
          <w:b/>
          <w:lang w:val="vi-VN"/>
        </w:rPr>
        <w:t xml:space="preserve">. Hoạt động </w:t>
      </w:r>
      <w:r w:rsidRPr="00151A26">
        <w:rPr>
          <w:b/>
        </w:rPr>
        <w:t>2</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2.</w:t>
      </w:r>
      <w:r w:rsidRPr="00151A26">
        <w:rPr>
          <w:bCs/>
          <w:sz w:val="28"/>
          <w:szCs w:val="28"/>
          <w:lang w:val="nl-NL"/>
        </w:rPr>
        <w:t xml:space="preserve"> Ở giai đoạn đầu Người tinh khôn sống như thế nào? </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 xml:space="preserve">Biết được đặc điểm và dấu tích của Người tinh khôn ở giai đoạn đầu.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 xml:space="preserve">phân tích, </w:t>
      </w:r>
      <w:r w:rsidRPr="00151A26">
        <w:rPr>
          <w:lang w:bidi="th-TH"/>
        </w:rPr>
        <w:t>……..</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Tranh H20</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2 và H20 SGK (4 phút), thực hiện các yêu cầu sau:</w:t>
            </w:r>
          </w:p>
          <w:p w:rsidR="00950A3C" w:rsidRPr="00151A26" w:rsidRDefault="00950A3C">
            <w:pPr>
              <w:jc w:val="both"/>
              <w:rPr>
                <w:bCs/>
                <w:lang w:val="nl-NL"/>
              </w:rPr>
            </w:pPr>
            <w:r w:rsidRPr="00151A26">
              <w:t xml:space="preserve">+ Nêu </w:t>
            </w:r>
            <w:r w:rsidRPr="00151A26">
              <w:rPr>
                <w:bCs/>
                <w:lang w:val="nl-NL"/>
              </w:rPr>
              <w:t xml:space="preserve">đặc điểm của Người tinh khôn. </w:t>
            </w:r>
          </w:p>
          <w:p w:rsidR="00950A3C" w:rsidRPr="00151A26" w:rsidRDefault="00950A3C">
            <w:pPr>
              <w:jc w:val="both"/>
              <w:rPr>
                <w:bCs/>
                <w:lang w:val="nl-NL"/>
              </w:rPr>
            </w:pPr>
            <w:r w:rsidRPr="00151A26">
              <w:rPr>
                <w:bCs/>
                <w:lang w:val="nl-NL"/>
              </w:rPr>
              <w:t>+  Người tinh khôn trên đất nước ta sinh sống vào thời gian nào và ở đâu?</w:t>
            </w:r>
          </w:p>
          <w:p w:rsidR="00950A3C" w:rsidRPr="00151A26" w:rsidRDefault="00950A3C">
            <w:pPr>
              <w:jc w:val="both"/>
            </w:pPr>
            <w:r w:rsidRPr="00151A26">
              <w:rPr>
                <w:bCs/>
                <w:lang w:val="nl-NL"/>
              </w:rPr>
              <w:t>+ Công cụ sản xuất của NTK ở giai đoạn này có gì mới so với NTC?</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HS lần lượt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Dấu tích của NTK ở thời kì đầu tiên được tìm thấy: mái đá Ngườm (Thái Nguyên), Sơn Vi (Phú Thọ), nhiều nơi khác thuộc Lai Châu, Sơn La, Bắc Giang, Thanh Hoá, Nghệ An... Họ sinh sống cách đây 3-2 vạn năm.</w:t>
            </w:r>
          </w:p>
          <w:p w:rsidR="00950A3C" w:rsidRPr="00151A26" w:rsidRDefault="00950A3C">
            <w:pPr>
              <w:jc w:val="both"/>
            </w:pPr>
            <w:r w:rsidRPr="00151A26">
              <w:rPr>
                <w:bCs/>
                <w:lang w:val="nl-NL"/>
              </w:rPr>
              <w:t>- Công cụ chủ yếu là những chiếc rìu đá bằng hòn cuội, được ghè đẽo thô sơ nhưng hình thù đã rõ ràng.</w:t>
            </w:r>
          </w:p>
          <w:p w:rsidR="00950A3C" w:rsidRPr="00151A26" w:rsidRDefault="00950A3C">
            <w:pPr>
              <w:tabs>
                <w:tab w:val="left" w:pos="0"/>
              </w:tabs>
              <w:rPr>
                <w:lang w:val="vi-VN"/>
              </w:rPr>
            </w:pPr>
          </w:p>
        </w:tc>
      </w:tr>
    </w:tbl>
    <w:p w:rsidR="00950A3C" w:rsidRPr="00151A26" w:rsidRDefault="00950A3C" w:rsidP="00950A3C">
      <w:pPr>
        <w:shd w:val="clear" w:color="auto" w:fill="FFFFFF"/>
        <w:tabs>
          <w:tab w:val="left" w:leader="dot" w:pos="9214"/>
        </w:tabs>
      </w:pPr>
      <w:r w:rsidRPr="00151A26">
        <w:rPr>
          <w:b/>
        </w:rPr>
        <w:t>3</w:t>
      </w:r>
      <w:r w:rsidRPr="00151A26">
        <w:rPr>
          <w:b/>
          <w:lang w:val="vi-VN"/>
        </w:rPr>
        <w:t xml:space="preserve">. Hoạt động </w:t>
      </w:r>
      <w:r w:rsidRPr="00151A26">
        <w:rPr>
          <w:b/>
        </w:rPr>
        <w:t>3</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3.</w:t>
      </w:r>
      <w:r w:rsidRPr="00151A26">
        <w:rPr>
          <w:bCs/>
          <w:sz w:val="28"/>
          <w:szCs w:val="28"/>
          <w:lang w:val="nl-NL"/>
        </w:rPr>
        <w:t xml:space="preserve"> Giai đoạn phát triển của người tinh khôn có gì mới?</w:t>
      </w:r>
    </w:p>
    <w:p w:rsidR="00950A3C" w:rsidRPr="00151A26" w:rsidRDefault="00950A3C" w:rsidP="00950A3C">
      <w:pPr>
        <w:pStyle w:val="BodyText3"/>
        <w:rPr>
          <w:bCs/>
          <w:sz w:val="28"/>
          <w:szCs w:val="28"/>
          <w:lang w:val="nl-NL"/>
        </w:rPr>
      </w:pPr>
      <w:r w:rsidRPr="00151A26">
        <w:rPr>
          <w:sz w:val="28"/>
          <w:szCs w:val="28"/>
        </w:rPr>
        <w:t xml:space="preserve">     </w:t>
      </w:r>
      <w:r w:rsidRPr="00151A26">
        <w:rPr>
          <w:b/>
          <w:sz w:val="28"/>
          <w:szCs w:val="28"/>
          <w:lang w:val="vi-VN"/>
        </w:rPr>
        <w:t>- Mục tiêu</w:t>
      </w:r>
      <w:r w:rsidRPr="00151A26">
        <w:rPr>
          <w:b/>
          <w:sz w:val="28"/>
          <w:szCs w:val="28"/>
        </w:rPr>
        <w:t>:</w:t>
      </w:r>
      <w:r w:rsidRPr="00151A26">
        <w:rPr>
          <w:sz w:val="28"/>
          <w:szCs w:val="28"/>
        </w:rPr>
        <w:t xml:space="preserve"> </w:t>
      </w:r>
      <w:r w:rsidRPr="00151A26">
        <w:rPr>
          <w:b/>
          <w:bCs/>
          <w:sz w:val="28"/>
          <w:szCs w:val="28"/>
          <w:lang w:val="nl-NL"/>
        </w:rPr>
        <w:t xml:space="preserve">Biết giai đoạn phát triển của Người tinh khôn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H </w:t>
      </w:r>
      <w:r w:rsidRPr="00151A26">
        <w:rPr>
          <w:bCs/>
          <w:lang w:val="nl-NL"/>
        </w:rPr>
        <w:t>20, 21, 22 và 23 SGK.</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lastRenderedPageBreak/>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3 SGK (3 phút), thảo luận cặp đôi và thực hiện các yêu cầu sau:</w:t>
            </w:r>
          </w:p>
          <w:p w:rsidR="00950A3C" w:rsidRPr="00151A26" w:rsidRDefault="00950A3C">
            <w:pPr>
              <w:jc w:val="both"/>
              <w:rPr>
                <w:bCs/>
                <w:lang w:val="nl-NL"/>
              </w:rPr>
            </w:pPr>
            <w:r w:rsidRPr="00151A26">
              <w:t xml:space="preserve">+ </w:t>
            </w:r>
            <w:r w:rsidRPr="00151A26">
              <w:rPr>
                <w:bCs/>
                <w:lang w:val="nl-NL"/>
              </w:rPr>
              <w:t>Dấu tích của NTK được tìm thấy nơi nào trên đất nước ta ở giai đoạn phát triển?</w:t>
            </w:r>
          </w:p>
          <w:p w:rsidR="00950A3C" w:rsidRPr="00151A26" w:rsidRDefault="00950A3C">
            <w:pPr>
              <w:jc w:val="both"/>
              <w:rPr>
                <w:bCs/>
                <w:lang w:val="nl-NL"/>
              </w:rPr>
            </w:pPr>
            <w:r w:rsidRPr="00151A26">
              <w:t xml:space="preserve">+ </w:t>
            </w:r>
            <w:r w:rsidRPr="00151A26">
              <w:rPr>
                <w:bCs/>
                <w:lang w:val="nl-NL"/>
              </w:rPr>
              <w:t>HS  quan sát hình 20, 21, 22 và 23 SGK so sánh với hình 18, 19. Cho biết sự khác nhau ở giai đoạn đầu và giai đoạn phát triển của NTK được thể hiện ở những điểm nào?</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Dấu tích của người tinh khôn giai đoạn phát triển được tìm thấy ở Hoà Bình, Bắc Sơn (Lạng Sơn), Quỳnh Văn (Nghệ An), Hạ Long (Quảng Ninh)...</w:t>
            </w:r>
          </w:p>
          <w:p w:rsidR="00950A3C" w:rsidRPr="00151A26" w:rsidRDefault="00950A3C">
            <w:pPr>
              <w:jc w:val="both"/>
              <w:rPr>
                <w:bCs/>
                <w:lang w:val="nl-NL"/>
              </w:rPr>
            </w:pPr>
            <w:r w:rsidRPr="00151A26">
              <w:rPr>
                <w:bCs/>
                <w:lang w:val="nl-NL"/>
              </w:rPr>
              <w:t>- Thời gian: từ 12.000 đến 4000 năm cách ngày nay.</w:t>
            </w:r>
          </w:p>
          <w:p w:rsidR="00950A3C" w:rsidRPr="00151A26" w:rsidRDefault="00950A3C">
            <w:pPr>
              <w:jc w:val="both"/>
              <w:rPr>
                <w:bCs/>
                <w:lang w:val="nl-NL"/>
              </w:rPr>
            </w:pPr>
            <w:r w:rsidRPr="00151A26">
              <w:rPr>
                <w:bCs/>
                <w:lang w:val="nl-NL"/>
              </w:rPr>
              <w:t>- Công cụ được mài ở lưỡi như rìu ngắn, rìu có vai, một số công cụ bằng xương, sừng, đồ gốm.</w:t>
            </w: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t xml:space="preserve">3.3 </w:t>
      </w:r>
      <w:r w:rsidRPr="00151A26">
        <w:rPr>
          <w:b/>
          <w:bCs/>
          <w:bdr w:val="none" w:sz="0" w:space="0" w:color="auto" w:frame="1"/>
          <w:lang w:val="vi-VN"/>
        </w:rPr>
        <w:t xml:space="preserve"> Hoạt động luyện tập</w:t>
      </w:r>
    </w:p>
    <w:p w:rsidR="00950A3C" w:rsidRPr="00151A26" w:rsidRDefault="00950A3C" w:rsidP="00950A3C">
      <w:pPr>
        <w:tabs>
          <w:tab w:val="left" w:pos="0"/>
          <w:tab w:val="left" w:pos="120"/>
        </w:tabs>
        <w:jc w:val="both"/>
        <w:rPr>
          <w:bCs/>
          <w:lang w:val="nl-NL"/>
        </w:rPr>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dấu tích và  sự phát triển của Người tinh khôn so với Người tối cổ.</w:t>
      </w:r>
    </w:p>
    <w:p w:rsidR="00950A3C" w:rsidRPr="00151A26" w:rsidRDefault="00950A3C" w:rsidP="00950A3C">
      <w:pPr>
        <w:tabs>
          <w:tab w:val="left" w:pos="0"/>
          <w:tab w:val="left" w:pos="120"/>
        </w:tabs>
        <w:jc w:val="both"/>
      </w:pPr>
      <w:r w:rsidRPr="00151A26">
        <w:tab/>
      </w:r>
      <w:r w:rsidRPr="00151A26">
        <w:tab/>
      </w:r>
      <w:r w:rsidRPr="00151A26">
        <w:rPr>
          <w:lang w:val="vi-VN"/>
        </w:rPr>
        <w:t>- Thời gian</w:t>
      </w:r>
      <w:r w:rsidRPr="00151A26">
        <w:t>: 7 phút</w:t>
      </w:r>
    </w:p>
    <w:p w:rsidR="00950A3C" w:rsidRPr="00151A26" w:rsidRDefault="00950A3C" w:rsidP="00950A3C">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950A3C" w:rsidRPr="00151A26" w:rsidRDefault="00950A3C" w:rsidP="00950A3C">
      <w:pPr>
        <w:rPr>
          <w:b/>
          <w:bCs/>
          <w:iCs/>
        </w:rPr>
      </w:pPr>
      <w:r w:rsidRPr="00151A26">
        <w:rPr>
          <w:b/>
          <w:bCs/>
          <w:iCs/>
        </w:rPr>
        <w:tab/>
        <w:t>+ Phần trắc nghiệm khách quan</w:t>
      </w:r>
    </w:p>
    <w:p w:rsidR="00950A3C" w:rsidRPr="00151A26" w:rsidRDefault="00950A3C" w:rsidP="00950A3C">
      <w:pPr>
        <w:ind w:left="48" w:right="48"/>
        <w:jc w:val="both"/>
        <w:rPr>
          <w:rFonts w:eastAsia="Arial"/>
          <w:color w:val="000000"/>
        </w:rPr>
      </w:pPr>
      <w:r w:rsidRPr="00151A26">
        <w:rPr>
          <w:rFonts w:eastAsia="Arial"/>
          <w:b/>
          <w:color w:val="000000"/>
          <w:u w:val="single"/>
        </w:rPr>
        <w:t>Câu 1</w:t>
      </w:r>
      <w:r w:rsidRPr="00151A26">
        <w:rPr>
          <w:rFonts w:eastAsia="Arial"/>
          <w:b/>
          <w:color w:val="000000"/>
        </w:rPr>
        <w:t>.</w:t>
      </w:r>
      <w:r w:rsidRPr="00151A26">
        <w:rPr>
          <w:rFonts w:eastAsia="Arial"/>
          <w:color w:val="000000"/>
        </w:rPr>
        <w:t xml:space="preserve"> Hãy ghép thông tin ở cột A với nhau cột B sao cho phù hợp .</w:t>
      </w:r>
    </w:p>
    <w:p w:rsidR="00950A3C" w:rsidRPr="00151A26" w:rsidRDefault="00950A3C" w:rsidP="00950A3C">
      <w:pPr>
        <w:rPr>
          <w:b/>
          <w:bCs/>
          <w:iCs/>
        </w:rPr>
      </w:pPr>
    </w:p>
    <w:tbl>
      <w:tblPr>
        <w:tblW w:w="0" w:type="auto"/>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979"/>
        <w:gridCol w:w="6096"/>
      </w:tblGrid>
      <w:tr w:rsidR="00950A3C" w:rsidRPr="00151A26">
        <w:trPr>
          <w:trHeight w:val="1"/>
        </w:trPr>
        <w:tc>
          <w:tcPr>
            <w:tcW w:w="3979"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t>Cột A</w:t>
            </w:r>
          </w:p>
          <w:p w:rsidR="00950A3C" w:rsidRPr="00151A26" w:rsidRDefault="00950A3C">
            <w:pPr>
              <w:ind w:left="48" w:right="48"/>
              <w:jc w:val="both"/>
              <w:rPr>
                <w:rFonts w:eastAsia="Arial"/>
                <w:color w:val="000000"/>
              </w:rPr>
            </w:pPr>
            <w:r w:rsidRPr="00151A26">
              <w:rPr>
                <w:rFonts w:eastAsia="Arial"/>
                <w:color w:val="000000"/>
              </w:rPr>
              <w:t xml:space="preserve">1. </w:t>
            </w:r>
            <w:r w:rsidRPr="00151A26">
              <w:rPr>
                <w:bCs/>
                <w:bdr w:val="none" w:sz="0" w:space="0" w:color="auto" w:frame="1"/>
              </w:rPr>
              <w:t>Người tối cổ</w:t>
            </w:r>
          </w:p>
          <w:p w:rsidR="00950A3C" w:rsidRPr="00151A26" w:rsidRDefault="00950A3C">
            <w:pPr>
              <w:ind w:left="48" w:right="48"/>
              <w:jc w:val="both"/>
              <w:rPr>
                <w:rFonts w:eastAsia="Arial"/>
                <w:color w:val="000000"/>
              </w:rPr>
            </w:pPr>
            <w:r w:rsidRPr="00151A26">
              <w:rPr>
                <w:rFonts w:eastAsia="Arial"/>
                <w:color w:val="000000"/>
              </w:rPr>
              <w:t xml:space="preserve">2. </w:t>
            </w:r>
            <w:r w:rsidRPr="00151A26">
              <w:rPr>
                <w:bCs/>
                <w:bdr w:val="none" w:sz="0" w:space="0" w:color="auto" w:frame="1"/>
              </w:rPr>
              <w:t>Người tinh khôn (giai đoạn đầu)</w:t>
            </w:r>
          </w:p>
          <w:p w:rsidR="00950A3C" w:rsidRPr="00151A26" w:rsidRDefault="00950A3C">
            <w:pPr>
              <w:ind w:left="48" w:right="48"/>
              <w:jc w:val="both"/>
            </w:pPr>
            <w:r w:rsidRPr="00151A26">
              <w:rPr>
                <w:rFonts w:eastAsia="Arial"/>
                <w:color w:val="000000"/>
              </w:rPr>
              <w:lastRenderedPageBreak/>
              <w:t xml:space="preserve">3. </w:t>
            </w:r>
            <w:r w:rsidRPr="00151A26">
              <w:rPr>
                <w:bCs/>
                <w:bdr w:val="none" w:sz="0" w:space="0" w:color="auto" w:frame="1"/>
              </w:rPr>
              <w:t xml:space="preserve">Người tinh khôn giai đoạn phát triển.   </w:t>
            </w:r>
          </w:p>
        </w:tc>
        <w:tc>
          <w:tcPr>
            <w:tcW w:w="6096"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lastRenderedPageBreak/>
              <w:t>Cột B</w:t>
            </w:r>
          </w:p>
          <w:p w:rsidR="00950A3C" w:rsidRPr="00151A26" w:rsidRDefault="00950A3C">
            <w:pPr>
              <w:ind w:left="48" w:right="48"/>
              <w:jc w:val="both"/>
              <w:rPr>
                <w:rFonts w:eastAsia="Arial"/>
                <w:color w:val="000000"/>
              </w:rPr>
            </w:pPr>
            <w:r w:rsidRPr="00151A26">
              <w:rPr>
                <w:rFonts w:eastAsia="Arial"/>
                <w:color w:val="000000"/>
              </w:rPr>
              <w:t>a.</w:t>
            </w:r>
            <w:r w:rsidRPr="00151A26">
              <w:rPr>
                <w:bCs/>
                <w:bdr w:val="none" w:sz="0" w:space="0" w:color="auto" w:frame="1"/>
              </w:rPr>
              <w:t xml:space="preserve"> Rìu đá Hòa Bình</w:t>
            </w:r>
          </w:p>
          <w:p w:rsidR="00950A3C" w:rsidRPr="00151A26" w:rsidRDefault="00950A3C">
            <w:pPr>
              <w:shd w:val="clear" w:color="auto" w:fill="FFFFFF"/>
              <w:rPr>
                <w:bCs/>
                <w:bdr w:val="none" w:sz="0" w:space="0" w:color="auto" w:frame="1"/>
              </w:rPr>
            </w:pPr>
            <w:r w:rsidRPr="00151A26">
              <w:rPr>
                <w:rFonts w:eastAsia="Arial"/>
                <w:color w:val="000000"/>
              </w:rPr>
              <w:t xml:space="preserve"> b. </w:t>
            </w:r>
            <w:r w:rsidRPr="00151A26">
              <w:rPr>
                <w:bCs/>
                <w:bdr w:val="none" w:sz="0" w:space="0" w:color="auto" w:frame="1"/>
              </w:rPr>
              <w:t>Công cụ chặt ở Nậm Tun (Lai Châu)</w:t>
            </w:r>
          </w:p>
          <w:p w:rsidR="00950A3C" w:rsidRPr="00151A26" w:rsidRDefault="00950A3C">
            <w:pPr>
              <w:ind w:left="48" w:right="48"/>
              <w:jc w:val="both"/>
              <w:rPr>
                <w:rFonts w:eastAsia="Arial"/>
                <w:color w:val="000000"/>
              </w:rPr>
            </w:pPr>
          </w:p>
          <w:p w:rsidR="00950A3C" w:rsidRPr="00151A26" w:rsidRDefault="00950A3C">
            <w:pPr>
              <w:shd w:val="clear" w:color="auto" w:fill="FFFFFF"/>
              <w:rPr>
                <w:rFonts w:eastAsia="Arial"/>
                <w:color w:val="000000"/>
              </w:rPr>
            </w:pPr>
            <w:r w:rsidRPr="00151A26">
              <w:rPr>
                <w:rFonts w:eastAsia="Arial"/>
                <w:color w:val="000000"/>
              </w:rPr>
              <w:lastRenderedPageBreak/>
              <w:t xml:space="preserve"> c. </w:t>
            </w:r>
            <w:r w:rsidRPr="00151A26">
              <w:rPr>
                <w:bCs/>
                <w:bdr w:val="none" w:sz="0" w:space="0" w:color="auto" w:frame="1"/>
              </w:rPr>
              <w:t>Rìu đá núi Đọ (Thanh Hóa)</w:t>
            </w:r>
          </w:p>
          <w:p w:rsidR="00950A3C" w:rsidRPr="00151A26" w:rsidRDefault="00950A3C">
            <w:pPr>
              <w:ind w:left="48" w:right="48"/>
              <w:jc w:val="both"/>
              <w:rPr>
                <w:rFonts w:eastAsia="Arial"/>
                <w:color w:val="000000"/>
              </w:rPr>
            </w:pPr>
          </w:p>
          <w:p w:rsidR="00950A3C" w:rsidRPr="00151A26" w:rsidRDefault="00950A3C">
            <w:pPr>
              <w:ind w:left="48" w:right="48"/>
              <w:jc w:val="both"/>
            </w:pPr>
          </w:p>
        </w:tc>
      </w:tr>
    </w:tbl>
    <w:p w:rsidR="00950A3C" w:rsidRPr="00151A26" w:rsidRDefault="00950A3C" w:rsidP="00950A3C">
      <w:pPr>
        <w:shd w:val="clear" w:color="auto" w:fill="FFFFFF"/>
        <w:rPr>
          <w:bCs/>
          <w:bdr w:val="none" w:sz="0" w:space="0" w:color="auto" w:frame="1"/>
        </w:rPr>
      </w:pPr>
      <w:r w:rsidRPr="00151A26">
        <w:rPr>
          <w:b/>
          <w:bCs/>
          <w:bdr w:val="none" w:sz="0" w:space="0" w:color="auto" w:frame="1"/>
        </w:rPr>
        <w:lastRenderedPageBreak/>
        <w:t xml:space="preserve">  </w:t>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t xml:space="preserve">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A. 1-a; 2-c; 3-b.                                   </w:t>
      </w:r>
      <w:r w:rsidRPr="00151A26">
        <w:rPr>
          <w:bCs/>
          <w:u w:val="single"/>
          <w:bdr w:val="none" w:sz="0" w:space="0" w:color="auto" w:frame="1"/>
          <w:lang w:val="pt-BR"/>
        </w:rPr>
        <w:t>B</w:t>
      </w:r>
      <w:r w:rsidRPr="00151A26">
        <w:rPr>
          <w:b/>
          <w:bCs/>
          <w:bdr w:val="none" w:sz="0" w:space="0" w:color="auto" w:frame="1"/>
          <w:lang w:val="pt-BR"/>
        </w:rPr>
        <w:t xml:space="preserve">. </w:t>
      </w:r>
      <w:r w:rsidRPr="00151A26">
        <w:rPr>
          <w:bCs/>
          <w:bdr w:val="none" w:sz="0" w:space="0" w:color="auto" w:frame="1"/>
          <w:lang w:val="pt-BR"/>
        </w:rPr>
        <w:t>1-c; 2-b; 3-a.</w:t>
      </w:r>
    </w:p>
    <w:p w:rsidR="00950A3C" w:rsidRPr="00151A26" w:rsidRDefault="00950A3C" w:rsidP="00950A3C">
      <w:pPr>
        <w:shd w:val="clear" w:color="auto" w:fill="FFFFFF"/>
        <w:rPr>
          <w:bCs/>
          <w:bdr w:val="none" w:sz="0" w:space="0" w:color="auto" w:frame="1"/>
          <w:lang w:val="pt-BR"/>
        </w:rPr>
      </w:pPr>
      <w:r w:rsidRPr="00151A26">
        <w:rPr>
          <w:bCs/>
          <w:bdr w:val="none" w:sz="0" w:space="0" w:color="auto" w:frame="1"/>
        </w:rPr>
        <w:t xml:space="preserve">C. 1-a; 2-b; 3-c.                                   </w:t>
      </w:r>
      <w:r w:rsidRPr="00151A26">
        <w:rPr>
          <w:bCs/>
          <w:bdr w:val="none" w:sz="0" w:space="0" w:color="auto" w:frame="1"/>
          <w:lang w:val="pt-BR"/>
        </w:rPr>
        <w:t>D. 1-b; 2-a, 3-c.</w:t>
      </w:r>
    </w:p>
    <w:p w:rsidR="00950A3C" w:rsidRPr="00151A26" w:rsidRDefault="00950A3C" w:rsidP="00950A3C">
      <w:pPr>
        <w:ind w:left="48" w:right="48"/>
        <w:jc w:val="both"/>
        <w:rPr>
          <w:rFonts w:eastAsia="Arial"/>
          <w:color w:val="000000"/>
        </w:rPr>
      </w:pPr>
      <w:r w:rsidRPr="00151A26">
        <w:rPr>
          <w:rFonts w:eastAsia="Arial"/>
          <w:b/>
          <w:color w:val="000000"/>
          <w:u w:val="single"/>
        </w:rPr>
        <w:t>Câu 2</w:t>
      </w:r>
      <w:r w:rsidRPr="00151A26">
        <w:rPr>
          <w:rFonts w:eastAsia="Arial"/>
          <w:b/>
          <w:color w:val="000000"/>
        </w:rPr>
        <w:t>.</w:t>
      </w:r>
      <w:r w:rsidRPr="00151A26">
        <w:rPr>
          <w:rFonts w:eastAsia="Arial"/>
          <w:color w:val="000000"/>
        </w:rPr>
        <w:t> Ở Việt Nam tìm thấy mảnh đá được ghè đẽo mỏng ở nhiều chổ, có hình thù rõ ràng là của</w:t>
      </w:r>
    </w:p>
    <w:p w:rsidR="00950A3C" w:rsidRPr="00151A26" w:rsidRDefault="00950A3C" w:rsidP="00950A3C">
      <w:pPr>
        <w:ind w:left="48" w:right="48"/>
        <w:jc w:val="both"/>
        <w:rPr>
          <w:rFonts w:eastAsia="Arial"/>
          <w:color w:val="000000"/>
        </w:rPr>
      </w:pPr>
      <w:r w:rsidRPr="00151A26">
        <w:rPr>
          <w:rFonts w:eastAsia="Arial"/>
          <w:color w:val="000000"/>
        </w:rPr>
        <w:t>A. Vượn cổ.                                     B. Người tinh khôn giai đoạn đầu.</w:t>
      </w:r>
    </w:p>
    <w:p w:rsidR="00950A3C" w:rsidRPr="00151A26" w:rsidRDefault="00950A3C" w:rsidP="00950A3C">
      <w:pPr>
        <w:ind w:left="48" w:right="48"/>
        <w:jc w:val="both"/>
        <w:rPr>
          <w:rFonts w:eastAsia="Arial"/>
          <w:color w:val="000000"/>
        </w:rPr>
      </w:pPr>
      <w:r w:rsidRPr="00151A26">
        <w:rPr>
          <w:rFonts w:eastAsia="Arial"/>
          <w:color w:val="000000"/>
          <w:u w:val="single"/>
        </w:rPr>
        <w:t>C</w:t>
      </w:r>
      <w:r w:rsidRPr="00151A26">
        <w:rPr>
          <w:rFonts w:eastAsia="Arial"/>
          <w:color w:val="000000"/>
        </w:rPr>
        <w:t>. Người tối cổ.                               D. Người tinh khôn giai đoạn phát triển.</w:t>
      </w:r>
    </w:p>
    <w:p w:rsidR="00950A3C" w:rsidRPr="00151A26" w:rsidRDefault="00950A3C" w:rsidP="00950A3C">
      <w:pPr>
        <w:ind w:left="48" w:right="48"/>
        <w:jc w:val="both"/>
        <w:rPr>
          <w:rFonts w:eastAsia="Arial"/>
          <w:color w:val="000000"/>
        </w:rPr>
      </w:pPr>
      <w:r w:rsidRPr="00151A26">
        <w:rPr>
          <w:rFonts w:eastAsia="Arial"/>
          <w:b/>
          <w:u w:val="single"/>
        </w:rPr>
        <w:t>Câu 3</w:t>
      </w:r>
      <w:r w:rsidRPr="00151A26">
        <w:rPr>
          <w:rFonts w:eastAsia="Arial"/>
          <w:b/>
        </w:rPr>
        <w:t>.</w:t>
      </w:r>
      <w:r w:rsidRPr="00151A26">
        <w:rPr>
          <w:rFonts w:eastAsia="Arial"/>
          <w:color w:val="000000"/>
        </w:rPr>
        <w:t> Dấu tích của Người tối cổ được tìm thấy ở nơi nào trên đất nước ta?</w:t>
      </w:r>
    </w:p>
    <w:p w:rsidR="00950A3C" w:rsidRPr="00151A26" w:rsidRDefault="00950A3C" w:rsidP="00950A3C">
      <w:pPr>
        <w:ind w:left="48" w:right="48"/>
        <w:jc w:val="both"/>
        <w:rPr>
          <w:rFonts w:eastAsia="Arial"/>
          <w:color w:val="000000"/>
        </w:rPr>
      </w:pPr>
      <w:r w:rsidRPr="00151A26">
        <w:rPr>
          <w:rFonts w:eastAsia="Arial"/>
          <w:color w:val="000000"/>
          <w:u w:val="single"/>
        </w:rPr>
        <w:t>A</w:t>
      </w:r>
      <w:r w:rsidRPr="00151A26">
        <w:rPr>
          <w:rFonts w:eastAsia="Arial"/>
          <w:color w:val="000000"/>
        </w:rPr>
        <w:t>. Thẩm Hai, Thẩm Khuyên (Lạng Sơn), Núi Đọ (Thanh Hóa).</w:t>
      </w:r>
    </w:p>
    <w:p w:rsidR="00950A3C" w:rsidRPr="00151A26" w:rsidRDefault="00950A3C" w:rsidP="00950A3C">
      <w:pPr>
        <w:ind w:left="48" w:right="48"/>
        <w:jc w:val="both"/>
        <w:rPr>
          <w:rFonts w:eastAsia="Arial"/>
          <w:color w:val="000000"/>
        </w:rPr>
      </w:pPr>
      <w:r w:rsidRPr="00151A26">
        <w:rPr>
          <w:rFonts w:eastAsia="Arial"/>
          <w:color w:val="000000"/>
        </w:rPr>
        <w:t>B. Núi Đọ, Hang Đắng (Ninh Bình).</w:t>
      </w:r>
    </w:p>
    <w:p w:rsidR="00950A3C" w:rsidRPr="00151A26" w:rsidRDefault="00950A3C" w:rsidP="00950A3C">
      <w:pPr>
        <w:ind w:left="48" w:right="48"/>
        <w:jc w:val="both"/>
        <w:rPr>
          <w:rFonts w:eastAsia="Arial"/>
          <w:color w:val="000000"/>
        </w:rPr>
      </w:pPr>
      <w:r w:rsidRPr="00151A26">
        <w:rPr>
          <w:rFonts w:eastAsia="Arial"/>
          <w:color w:val="000000"/>
        </w:rPr>
        <w:t>C. Núi Đọ, Xuân Lộc (Đồng Nai), Hòa Bình.</w:t>
      </w:r>
    </w:p>
    <w:p w:rsidR="00950A3C" w:rsidRPr="00151A26" w:rsidRDefault="00950A3C" w:rsidP="00950A3C">
      <w:pPr>
        <w:ind w:left="48" w:right="48"/>
        <w:jc w:val="both"/>
        <w:rPr>
          <w:rFonts w:eastAsia="Arial"/>
          <w:color w:val="000000"/>
        </w:rPr>
      </w:pPr>
      <w:r w:rsidRPr="00151A26">
        <w:rPr>
          <w:rFonts w:eastAsia="Arial"/>
          <w:color w:val="000000"/>
        </w:rPr>
        <w:t>D. Núi Đọ, Sơn Vi (Phú Thọ), mái đá Ngườm (Thái Nguyên).</w:t>
      </w:r>
    </w:p>
    <w:p w:rsidR="00950A3C" w:rsidRPr="00151A26" w:rsidRDefault="00950A3C" w:rsidP="00950A3C">
      <w:pPr>
        <w:ind w:right="48"/>
        <w:jc w:val="both"/>
        <w:rPr>
          <w:color w:val="000000"/>
        </w:rPr>
      </w:pPr>
      <w:r w:rsidRPr="00151A26">
        <w:rPr>
          <w:b/>
          <w:bCs/>
          <w:u w:val="single"/>
        </w:rPr>
        <w:t>Câu 4</w:t>
      </w:r>
      <w:r w:rsidRPr="00151A26">
        <w:rPr>
          <w:b/>
          <w:bCs/>
        </w:rPr>
        <w:t>.</w:t>
      </w:r>
      <w:r w:rsidRPr="00151A26">
        <w:rPr>
          <w:color w:val="000000"/>
        </w:rPr>
        <w:t> Đặc điểm của công cụ do Người tinh khôn ở giai đoạn đầu chế tác là</w:t>
      </w:r>
    </w:p>
    <w:p w:rsidR="00950A3C" w:rsidRPr="00151A26" w:rsidRDefault="00950A3C" w:rsidP="00950A3C">
      <w:pPr>
        <w:ind w:left="48" w:right="48"/>
        <w:jc w:val="both"/>
        <w:rPr>
          <w:color w:val="000000"/>
        </w:rPr>
      </w:pPr>
      <w:r w:rsidRPr="00151A26">
        <w:rPr>
          <w:color w:val="000000"/>
        </w:rPr>
        <w:t>A. công cụ đá ghè đẽo thô sơ.</w:t>
      </w:r>
    </w:p>
    <w:p w:rsidR="00950A3C" w:rsidRPr="00151A26" w:rsidRDefault="00950A3C" w:rsidP="00950A3C">
      <w:pPr>
        <w:ind w:left="48" w:right="48"/>
        <w:jc w:val="both"/>
        <w:rPr>
          <w:color w:val="000000"/>
        </w:rPr>
      </w:pPr>
      <w:r w:rsidRPr="00151A26">
        <w:rPr>
          <w:color w:val="000000"/>
          <w:u w:val="single"/>
        </w:rPr>
        <w:t>B</w:t>
      </w:r>
      <w:r w:rsidRPr="00151A26">
        <w:rPr>
          <w:color w:val="000000"/>
        </w:rPr>
        <w:t>. công cụ đá ghè đẽo thô sơ, có hình thù rõ ràng.</w:t>
      </w:r>
    </w:p>
    <w:p w:rsidR="00950A3C" w:rsidRPr="00151A26" w:rsidRDefault="00950A3C" w:rsidP="00950A3C">
      <w:pPr>
        <w:ind w:left="48" w:right="48"/>
        <w:jc w:val="both"/>
        <w:rPr>
          <w:color w:val="000000"/>
        </w:rPr>
      </w:pPr>
      <w:r w:rsidRPr="00151A26">
        <w:rPr>
          <w:color w:val="000000"/>
        </w:rPr>
        <w:t>C. công cụ đá ghè đẽo, mài cẩn thận.</w:t>
      </w:r>
    </w:p>
    <w:p w:rsidR="00950A3C" w:rsidRPr="00151A26" w:rsidRDefault="00950A3C" w:rsidP="00950A3C">
      <w:pPr>
        <w:ind w:left="48" w:right="48"/>
        <w:jc w:val="both"/>
        <w:rPr>
          <w:color w:val="000000"/>
        </w:rPr>
      </w:pPr>
      <w:r w:rsidRPr="00151A26">
        <w:rPr>
          <w:color w:val="000000"/>
        </w:rPr>
        <w:t>D. công cụ chủ yếu bằng xương, tre, gỗ.</w:t>
      </w:r>
    </w:p>
    <w:p w:rsidR="00950A3C" w:rsidRPr="00151A26" w:rsidRDefault="00950A3C" w:rsidP="00950A3C">
      <w:pPr>
        <w:ind w:left="48" w:right="48"/>
        <w:jc w:val="both"/>
        <w:rPr>
          <w:color w:val="000000"/>
        </w:rPr>
      </w:pPr>
      <w:r w:rsidRPr="00151A26">
        <w:rPr>
          <w:b/>
          <w:bCs/>
          <w:u w:val="single"/>
        </w:rPr>
        <w:t>Câu 5.</w:t>
      </w:r>
      <w:r w:rsidRPr="00151A26">
        <w:rPr>
          <w:color w:val="000000"/>
        </w:rPr>
        <w:t> Ý nào nhận xét đúng về địa bàn phân bố của người tối cổ trên đất nước ta?</w:t>
      </w:r>
    </w:p>
    <w:p w:rsidR="00950A3C" w:rsidRPr="00151A26" w:rsidRDefault="00950A3C" w:rsidP="00950A3C">
      <w:pPr>
        <w:ind w:left="48" w:right="48"/>
        <w:jc w:val="both"/>
        <w:rPr>
          <w:color w:val="000000"/>
        </w:rPr>
      </w:pPr>
      <w:r w:rsidRPr="00151A26">
        <w:rPr>
          <w:color w:val="000000"/>
        </w:rPr>
        <w:t>A. Ở miền núi phía Bắc nước ta ngày nay.</w:t>
      </w:r>
    </w:p>
    <w:p w:rsidR="00950A3C" w:rsidRPr="00151A26" w:rsidRDefault="00950A3C" w:rsidP="00950A3C">
      <w:pPr>
        <w:ind w:left="48" w:right="48"/>
        <w:jc w:val="both"/>
        <w:rPr>
          <w:color w:val="000000"/>
        </w:rPr>
      </w:pPr>
      <w:r w:rsidRPr="00151A26">
        <w:rPr>
          <w:color w:val="000000"/>
        </w:rPr>
        <w:t>B. Ở miền Bắc và miền Trung nước ra ngày nay.</w:t>
      </w:r>
    </w:p>
    <w:p w:rsidR="00950A3C" w:rsidRPr="00151A26" w:rsidRDefault="00950A3C" w:rsidP="00950A3C">
      <w:pPr>
        <w:ind w:left="48" w:right="48"/>
        <w:jc w:val="both"/>
        <w:rPr>
          <w:color w:val="000000"/>
        </w:rPr>
      </w:pPr>
      <w:r w:rsidRPr="00151A26">
        <w:rPr>
          <w:color w:val="000000"/>
        </w:rPr>
        <w:t>C. Chủ yếu ở miền Nam nước ta ngày nay.</w:t>
      </w:r>
    </w:p>
    <w:p w:rsidR="00950A3C" w:rsidRPr="00151A26" w:rsidRDefault="00950A3C" w:rsidP="00950A3C">
      <w:pPr>
        <w:ind w:left="48" w:right="48"/>
        <w:jc w:val="both"/>
        <w:rPr>
          <w:color w:val="000000"/>
        </w:rPr>
      </w:pPr>
      <w:r w:rsidRPr="00151A26">
        <w:rPr>
          <w:color w:val="000000"/>
          <w:u w:val="single"/>
        </w:rPr>
        <w:t>D</w:t>
      </w:r>
      <w:r w:rsidRPr="00151A26">
        <w:rPr>
          <w:color w:val="000000"/>
        </w:rPr>
        <w:t>. Ở nhiều địa phương trên cả nước.</w:t>
      </w:r>
    </w:p>
    <w:p w:rsidR="00950A3C" w:rsidRPr="00151A26" w:rsidRDefault="00950A3C" w:rsidP="00950A3C">
      <w:pPr>
        <w:ind w:left="48" w:right="48"/>
        <w:jc w:val="both"/>
        <w:rPr>
          <w:rFonts w:eastAsia="Arial"/>
          <w:color w:val="000000"/>
        </w:rPr>
      </w:pPr>
      <w:r w:rsidRPr="00151A26">
        <w:rPr>
          <w:b/>
          <w:bCs/>
          <w:iCs/>
        </w:rPr>
        <w:t xml:space="preserve">           + Phần tự luận</w:t>
      </w:r>
    </w:p>
    <w:p w:rsidR="00950A3C" w:rsidRPr="00151A26" w:rsidRDefault="00950A3C" w:rsidP="00950A3C">
      <w:pPr>
        <w:ind w:left="48" w:right="48"/>
        <w:jc w:val="both"/>
        <w:rPr>
          <w:rFonts w:eastAsia="Arial"/>
          <w:color w:val="000000"/>
        </w:rPr>
      </w:pPr>
      <w:r w:rsidRPr="00151A26">
        <w:rPr>
          <w:b/>
          <w:bCs/>
          <w:u w:val="single"/>
          <w:lang w:val="nl-NL"/>
        </w:rPr>
        <w:t>Câu 1</w:t>
      </w:r>
      <w:r w:rsidRPr="00151A26">
        <w:rPr>
          <w:b/>
          <w:bCs/>
          <w:lang w:val="nl-NL"/>
        </w:rPr>
        <w:t xml:space="preserve">. </w:t>
      </w:r>
      <w:r w:rsidRPr="00151A26">
        <w:rPr>
          <w:bCs/>
          <w:lang w:val="nl-NL"/>
        </w:rPr>
        <w:t>Lập bảng hệ thống về giai đoạn phát triển của thời nguyên thuỷ trên đất nước ta.(theo mẫu)</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3"/>
        <w:gridCol w:w="2171"/>
        <w:gridCol w:w="2792"/>
        <w:gridCol w:w="3780"/>
      </w:tblGrid>
      <w:tr w:rsidR="00950A3C" w:rsidRPr="00151A26">
        <w:trPr>
          <w:trHeight w:val="601"/>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gười</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Thời gian</w:t>
            </w:r>
          </w:p>
          <w:p w:rsidR="00950A3C" w:rsidRPr="00151A26" w:rsidRDefault="00950A3C">
            <w:pPr>
              <w:jc w:val="both"/>
              <w:rPr>
                <w:bCs/>
                <w:lang w:val="nl-NL"/>
              </w:rPr>
            </w:pPr>
            <w:r w:rsidRPr="00151A26">
              <w:rPr>
                <w:bCs/>
                <w:lang w:val="nl-NL"/>
              </w:rPr>
              <w:t>Cách đây ... năm</w:t>
            </w: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Địa điểm chính</w:t>
            </w: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Công cụ</w:t>
            </w:r>
          </w:p>
        </w:tc>
      </w:tr>
      <w:tr w:rsidR="00950A3C" w:rsidRPr="00151A26">
        <w:trPr>
          <w:trHeight w:val="834"/>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r w:rsidRPr="00151A26">
              <w:rPr>
                <w:bCs/>
                <w:lang w:val="nl-NL"/>
              </w:rPr>
              <w:t>NTC</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r>
      <w:tr w:rsidR="00950A3C" w:rsidRPr="00151A26">
        <w:trPr>
          <w:trHeight w:val="910"/>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đầu</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r w:rsidR="00950A3C" w:rsidRPr="00151A26">
        <w:trPr>
          <w:trHeight w:val="983"/>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phát triển</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bl>
    <w:p w:rsidR="00950A3C" w:rsidRPr="00151A26" w:rsidRDefault="00950A3C" w:rsidP="00950A3C">
      <w:pPr>
        <w:ind w:right="48"/>
        <w:jc w:val="both"/>
        <w:rPr>
          <w:rFonts w:eastAsia="Arial"/>
          <w:color w:val="000000"/>
        </w:rPr>
      </w:pPr>
    </w:p>
    <w:p w:rsidR="00950A3C" w:rsidRPr="00151A26" w:rsidRDefault="00950A3C" w:rsidP="00950A3C">
      <w:pPr>
        <w:tabs>
          <w:tab w:val="left" w:pos="0"/>
          <w:tab w:val="left" w:pos="120"/>
        </w:tabs>
        <w:jc w:val="both"/>
        <w:rPr>
          <w:bCs/>
        </w:rPr>
      </w:pPr>
      <w:r w:rsidRPr="00151A26">
        <w:rPr>
          <w:bCs/>
        </w:rPr>
        <w:t xml:space="preserve">            - Dự kiến sản phẩm:</w:t>
      </w:r>
    </w:p>
    <w:p w:rsidR="00950A3C" w:rsidRPr="00151A26" w:rsidRDefault="00950A3C" w:rsidP="00950A3C">
      <w:pPr>
        <w:rPr>
          <w:bCs/>
          <w:iCs/>
        </w:rPr>
      </w:pPr>
      <w:r w:rsidRPr="00151A26">
        <w:rPr>
          <w:bCs/>
        </w:rPr>
        <w:tab/>
        <w:t xml:space="preserve">  </w:t>
      </w:r>
      <w:r w:rsidRPr="00151A26">
        <w:rPr>
          <w:bCs/>
          <w:iCs/>
        </w:rPr>
        <w:t>+ Phần trắc nghiệm khách quan</w:t>
      </w:r>
    </w:p>
    <w:tbl>
      <w:tblPr>
        <w:tblW w:w="68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134"/>
        <w:gridCol w:w="992"/>
        <w:gridCol w:w="992"/>
        <w:gridCol w:w="1134"/>
        <w:gridCol w:w="1134"/>
      </w:tblGrid>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Câu</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2</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3</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4</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5</w:t>
            </w:r>
          </w:p>
        </w:tc>
      </w:tr>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Đ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D</w:t>
            </w:r>
          </w:p>
        </w:tc>
      </w:tr>
    </w:tbl>
    <w:p w:rsidR="00950A3C" w:rsidRPr="00151A26" w:rsidRDefault="00950A3C" w:rsidP="00950A3C">
      <w:pPr>
        <w:rPr>
          <w:bCs/>
          <w:iCs/>
        </w:rPr>
      </w:pPr>
    </w:p>
    <w:p w:rsidR="00950A3C" w:rsidRPr="00151A26" w:rsidRDefault="00950A3C" w:rsidP="00950A3C">
      <w:pPr>
        <w:tabs>
          <w:tab w:val="left" w:pos="0"/>
          <w:tab w:val="left" w:pos="120"/>
        </w:tabs>
        <w:jc w:val="both"/>
        <w:rPr>
          <w:bCs/>
        </w:rPr>
      </w:pPr>
      <w:r w:rsidRPr="00151A26">
        <w:rPr>
          <w:bCs/>
        </w:rPr>
        <w:tab/>
      </w:r>
      <w:r w:rsidRPr="00151A26">
        <w:rPr>
          <w:bCs/>
        </w:rPr>
        <w:tab/>
        <w:t xml:space="preserve">   + Phần tự luận ……..</w:t>
      </w: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lastRenderedPageBreak/>
        <w:t>3.4</w:t>
      </w:r>
      <w:r w:rsidRPr="00151A26">
        <w:rPr>
          <w:b/>
          <w:bCs/>
          <w:bdr w:val="none" w:sz="0" w:space="0" w:color="auto" w:frame="1"/>
          <w:lang w:val="vi-VN"/>
        </w:rPr>
        <w:t>.  Hoạt động tìm tòi mở rộng, vận dụng</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HS đánh giá, nhận xét …</w:t>
      </w:r>
    </w:p>
    <w:p w:rsidR="00950A3C" w:rsidRPr="00151A26" w:rsidRDefault="00950A3C" w:rsidP="00950A3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Đánh giá về câu nói của Bác Hồ: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w:t>
      </w:r>
      <w:r w:rsidRPr="00151A26">
        <w:rPr>
          <w:bCs/>
          <w:lang w:val="nl-NL"/>
        </w:rPr>
        <w:t>“</w:t>
      </w:r>
      <w:r w:rsidRPr="00151A26">
        <w:rPr>
          <w:bCs/>
          <w:i/>
          <w:lang w:val="nl-NL"/>
        </w:rPr>
        <w:t xml:space="preserve"> Dân ta phải biết sử ta</w:t>
      </w:r>
    </w:p>
    <w:p w:rsidR="00950A3C" w:rsidRPr="00151A26" w:rsidRDefault="00950A3C" w:rsidP="00950A3C">
      <w:pPr>
        <w:shd w:val="clear" w:color="auto" w:fill="FFFFFF"/>
        <w:rPr>
          <w:bCs/>
          <w:bdr w:val="none" w:sz="0" w:space="0" w:color="auto" w:frame="1"/>
        </w:rPr>
      </w:pPr>
      <w:r w:rsidRPr="00151A26">
        <w:rPr>
          <w:bCs/>
          <w:i/>
          <w:lang w:val="nl-NL"/>
        </w:rPr>
        <w:t xml:space="preserve">                                 Cho tường gốc tích nước nhà Việt Nam</w:t>
      </w:r>
      <w:r w:rsidRPr="00151A26">
        <w:rPr>
          <w:bCs/>
          <w:lang w:val="nl-NL"/>
        </w:rPr>
        <w:t>”</w:t>
      </w:r>
      <w:r w:rsidRPr="00151A26">
        <w:rPr>
          <w:bCs/>
          <w:lang w:val="pt-BR"/>
        </w:rPr>
        <w:t xml:space="preserve">    </w:t>
      </w:r>
    </w:p>
    <w:p w:rsidR="00950A3C" w:rsidRPr="00151A26" w:rsidRDefault="00950A3C" w:rsidP="00950A3C">
      <w:pPr>
        <w:shd w:val="clear" w:color="auto" w:fill="FFFFFF"/>
        <w:ind w:firstLine="720"/>
        <w:jc w:val="both"/>
        <w:rPr>
          <w:bCs/>
          <w:bdr w:val="none" w:sz="0" w:space="0" w:color="auto" w:frame="1"/>
        </w:rPr>
      </w:pPr>
      <w:r w:rsidRPr="00151A26">
        <w:t xml:space="preserve">   </w:t>
      </w:r>
      <w:r w:rsidRPr="00151A26">
        <w:rPr>
          <w:lang w:val="vi-VN"/>
        </w:rPr>
        <w:t>- Thời gian</w:t>
      </w:r>
      <w:r w:rsidRPr="00151A26">
        <w:t>: 3 phút.</w:t>
      </w:r>
    </w:p>
    <w:p w:rsidR="00950A3C" w:rsidRPr="00151A26" w:rsidRDefault="00950A3C" w:rsidP="00950A3C">
      <w:pPr>
        <w:jc w:val="both"/>
      </w:pPr>
      <w:r w:rsidRPr="00151A26">
        <w:rPr>
          <w:bCs/>
          <w:bdr w:val="none" w:sz="0" w:space="0" w:color="auto" w:frame="1"/>
        </w:rPr>
        <w:t xml:space="preserve">             </w:t>
      </w:r>
      <w:r w:rsidRPr="00151A26">
        <w:rPr>
          <w:bCs/>
          <w:bdr w:val="none" w:sz="0" w:space="0" w:color="auto" w:frame="1"/>
          <w:lang w:val="vi-VN"/>
        </w:rPr>
        <w:t>- Dự kiến sản phẩm</w:t>
      </w:r>
      <w:r w:rsidRPr="00151A26">
        <w:rPr>
          <w:lang w:val="vi-VN"/>
        </w:rPr>
        <w:t xml:space="preserve"> </w:t>
      </w:r>
      <w:r w:rsidRPr="00151A26">
        <w:t>:</w:t>
      </w:r>
    </w:p>
    <w:p w:rsidR="00950A3C" w:rsidRPr="00151A26" w:rsidRDefault="00950A3C" w:rsidP="00950A3C">
      <w:pPr>
        <w:jc w:val="both"/>
        <w:rPr>
          <w:b/>
          <w:bCs/>
        </w:rPr>
      </w:pPr>
      <w:r w:rsidRPr="00151A26">
        <w:t>Bác Hồ dạy chúng ta phải học, phải hiểu, phải biết cho tường tận, cụ thể gốc tích lịch sử nước nhà Việt Nam. Đây không chỉ là lời kêu gọi mà còn là yêu cầu của Bác với toàn thể nhân dân Việt Nam mà đặc biệt là thế hệ học sinh phải hiểu rõ được lịch sử Việt Nam, bởi lẽ lịch sử là những gì thuộc về quá khứ nếu không có quá khứ sẽ không có hiện tại và tương lai. “Biết” quá khứ để rút kinh nghiệm mà vận dụng cho hiện tại và tương lai.</w:t>
      </w:r>
    </w:p>
    <w:p w:rsidR="00950A3C" w:rsidRPr="00151A26" w:rsidRDefault="00950A3C" w:rsidP="00950A3C">
      <w:pPr>
        <w:jc w:val="both"/>
        <w:rPr>
          <w:bCs/>
          <w:lang w:bidi="th-TH"/>
        </w:rPr>
      </w:pPr>
      <w:r w:rsidRPr="00151A26">
        <w:rPr>
          <w:bCs/>
          <w:lang w:bidi="th-TH"/>
        </w:rPr>
        <w:t xml:space="preserve">             - GV giao nhiệm vụ cho HS</w:t>
      </w:r>
    </w:p>
    <w:p w:rsidR="00950A3C" w:rsidRPr="00151A26" w:rsidRDefault="00950A3C" w:rsidP="00950A3C">
      <w:pPr>
        <w:jc w:val="both"/>
        <w:rPr>
          <w:bCs/>
          <w:lang w:val="nl-NL"/>
        </w:rPr>
      </w:pPr>
      <w:r w:rsidRPr="00151A26">
        <w:rPr>
          <w:bCs/>
          <w:lang w:bidi="th-TH"/>
        </w:rPr>
        <w:tab/>
        <w:t xml:space="preserve">   </w:t>
      </w:r>
      <w:r w:rsidRPr="00151A26">
        <w:rPr>
          <w:bCs/>
          <w:lang w:val="nl-NL"/>
        </w:rPr>
        <w:t xml:space="preserve">+ Học bài – </w:t>
      </w:r>
      <w:r w:rsidRPr="00151A26">
        <w:rPr>
          <w:lang w:val="nl-NL"/>
        </w:rPr>
        <w:t>Soạn bài 9 SGK</w:t>
      </w:r>
    </w:p>
    <w:p w:rsidR="00950A3C" w:rsidRPr="00151A26" w:rsidRDefault="00950A3C" w:rsidP="00950A3C">
      <w:pPr>
        <w:jc w:val="both"/>
        <w:rPr>
          <w:lang w:val="nl-NL"/>
        </w:rPr>
      </w:pPr>
      <w:r w:rsidRPr="00151A26">
        <w:rPr>
          <w:lang w:val="nl-NL"/>
        </w:rPr>
        <w:t xml:space="preserve">             + Những điểm mới trong đời sống vật chất và tinh thần của người nguyên thủy thời Hòa Bình- Bắc Sơn-Hạ Long là gì?</w:t>
      </w:r>
    </w:p>
    <w:p w:rsidR="00950A3C" w:rsidRPr="00151A26" w:rsidRDefault="00950A3C" w:rsidP="00950A3C">
      <w:pPr>
        <w:jc w:val="both"/>
        <w:rPr>
          <w:lang w:val="nl-NL"/>
        </w:rPr>
      </w:pPr>
      <w:r w:rsidRPr="00151A26">
        <w:rPr>
          <w:lang w:val="nl-NL"/>
        </w:rPr>
        <w:t xml:space="preserve">             +Thị tộc mẫu hệ là gì?</w:t>
      </w:r>
    </w:p>
    <w:p w:rsidR="00950A3C" w:rsidRPr="00151A26" w:rsidRDefault="00950A3C" w:rsidP="00950A3C">
      <w:pPr>
        <w:tabs>
          <w:tab w:val="left" w:pos="0"/>
          <w:tab w:val="left" w:pos="120"/>
        </w:tabs>
        <w:jc w:val="both"/>
        <w:rPr>
          <w:lang w:val="nl-NL"/>
        </w:rPr>
      </w:pPr>
      <w:r w:rsidRPr="00151A26">
        <w:rPr>
          <w:bCs/>
          <w:lang w:bidi="th-TH"/>
        </w:rPr>
        <w:t xml:space="preserve">    </w:t>
      </w: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ind w:left="48" w:right="48"/>
        <w:jc w:val="center"/>
        <w:rPr>
          <w:rFonts w:eastAsia="Arial"/>
          <w:b/>
          <w:color w:val="FF0000"/>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950A3C">
      <w:pPr>
        <w:rPr>
          <w:bCs/>
          <w:lang w:val="nl-NL"/>
        </w:rPr>
      </w:pPr>
      <w:r w:rsidRPr="00151A26">
        <w:rPr>
          <w:bCs/>
          <w:lang w:val="nl-NL"/>
        </w:rPr>
        <w:t xml:space="preserve">                               Ngày soạn: 23/10/18                       Ngày dạy: 25/10/18</w:t>
      </w:r>
    </w:p>
    <w:p w:rsidR="00950A3C" w:rsidRPr="00151A26" w:rsidRDefault="00950A3C" w:rsidP="00950A3C">
      <w:pPr>
        <w:rPr>
          <w:bCs/>
          <w:lang w:val="nl-NL"/>
        </w:rPr>
      </w:pPr>
      <w:r w:rsidRPr="00151A26">
        <w:rPr>
          <w:b/>
          <w:bCs/>
          <w:u w:val="single"/>
          <w:lang w:val="nl-NL"/>
        </w:rPr>
        <w:t>TUẦN 8</w:t>
      </w:r>
      <w:r w:rsidRPr="00151A26">
        <w:rPr>
          <w:b/>
          <w:bCs/>
          <w:lang w:val="nl-NL"/>
        </w:rPr>
        <w:t xml:space="preserve"> - Tiết 8</w:t>
      </w:r>
      <w:r w:rsidRPr="00151A26">
        <w:rPr>
          <w:bCs/>
          <w:lang w:val="nl-NL"/>
        </w:rPr>
        <w:t xml:space="preserve">                            </w:t>
      </w:r>
      <w:r w:rsidRPr="00151A26">
        <w:rPr>
          <w:b/>
          <w:bCs/>
          <w:lang w:val="nl-NL"/>
        </w:rPr>
        <w:t>LỊCH SỬ VIỆT NAM</w:t>
      </w:r>
    </w:p>
    <w:p w:rsidR="00950A3C" w:rsidRPr="00151A26" w:rsidRDefault="00950A3C" w:rsidP="00950A3C">
      <w:pPr>
        <w:rPr>
          <w:b/>
          <w:bCs/>
          <w:lang w:val="nl-NL"/>
        </w:rPr>
      </w:pPr>
      <w:r w:rsidRPr="00151A26">
        <w:rPr>
          <w:bCs/>
          <w:lang w:val="nl-NL"/>
        </w:rPr>
        <w:t xml:space="preserve">                      </w:t>
      </w:r>
      <w:r w:rsidRPr="00151A26">
        <w:rPr>
          <w:b/>
          <w:bCs/>
          <w:u w:val="single"/>
          <w:lang w:val="nl-NL"/>
        </w:rPr>
        <w:t>Bài 8</w:t>
      </w:r>
      <w:r w:rsidRPr="00151A26">
        <w:rPr>
          <w:b/>
          <w:bCs/>
          <w:lang w:val="nl-NL"/>
        </w:rPr>
        <w:t xml:space="preserve"> : THỜI NGUYÊN THUỶ TRÊN ĐẤT NƯỚC TA</w:t>
      </w:r>
    </w:p>
    <w:p w:rsidR="00950A3C" w:rsidRPr="00151A26" w:rsidRDefault="00950A3C" w:rsidP="00950A3C">
      <w:pPr>
        <w:jc w:val="both"/>
        <w:rPr>
          <w:b/>
          <w:bCs/>
          <w:lang w:val="nl-NL"/>
        </w:rPr>
      </w:pPr>
      <w:r w:rsidRPr="00151A26">
        <w:rPr>
          <w:b/>
          <w:bCs/>
          <w:lang w:val="nl-NL"/>
        </w:rPr>
        <w:t xml:space="preserve">I. </w:t>
      </w:r>
      <w:r w:rsidRPr="00151A26">
        <w:rPr>
          <w:b/>
          <w:bCs/>
          <w:u w:val="single"/>
          <w:lang w:val="nl-NL"/>
        </w:rPr>
        <w:t>MỤC TIÊU</w:t>
      </w:r>
      <w:r w:rsidRPr="00151A26">
        <w:rPr>
          <w:b/>
          <w:bCs/>
          <w:lang w:val="nl-NL"/>
        </w:rPr>
        <w:t xml:space="preserve"> </w:t>
      </w:r>
    </w:p>
    <w:p w:rsidR="00950A3C" w:rsidRPr="00151A26" w:rsidRDefault="00950A3C" w:rsidP="00950A3C">
      <w:pPr>
        <w:jc w:val="both"/>
        <w:rPr>
          <w:bCs/>
          <w:lang w:val="nl-NL"/>
        </w:rPr>
      </w:pPr>
      <w:r w:rsidRPr="00151A26">
        <w:rPr>
          <w:b/>
          <w:bCs/>
          <w:lang w:val="nl-NL"/>
        </w:rPr>
        <w:t>1. Kiến thức:</w:t>
      </w:r>
      <w:r w:rsidRPr="00151A26">
        <w:rPr>
          <w:bCs/>
          <w:lang w:val="nl-NL"/>
        </w:rPr>
        <w:t xml:space="preserve"> Sau khi học sinh, học sinh </w:t>
      </w:r>
    </w:p>
    <w:p w:rsidR="00950A3C" w:rsidRPr="00151A26" w:rsidRDefault="00950A3C" w:rsidP="00950A3C">
      <w:pPr>
        <w:ind w:firstLine="720"/>
        <w:jc w:val="both"/>
        <w:rPr>
          <w:bCs/>
          <w:vertAlign w:val="subscript"/>
          <w:lang w:val="nl-NL"/>
        </w:rPr>
      </w:pPr>
      <w:r w:rsidRPr="00151A26">
        <w:rPr>
          <w:bCs/>
          <w:lang w:val="nl-NL"/>
        </w:rPr>
        <w:t xml:space="preserve">- Biết được dấu tích Người  tối cổ và Người tinh khôn trên đất nước VN </w:t>
      </w:r>
    </w:p>
    <w:p w:rsidR="00950A3C" w:rsidRPr="00151A26" w:rsidRDefault="00950A3C" w:rsidP="00950A3C">
      <w:pPr>
        <w:ind w:firstLine="720"/>
        <w:jc w:val="both"/>
        <w:rPr>
          <w:bCs/>
          <w:lang w:val="nl-NL"/>
        </w:rPr>
      </w:pPr>
      <w:r w:rsidRPr="00151A26">
        <w:rPr>
          <w:bCs/>
          <w:lang w:val="nl-NL"/>
        </w:rPr>
        <w:lastRenderedPageBreak/>
        <w:t>- Hiểu được sự phát triển của Người tinh khôn so với Người tối cổ.</w:t>
      </w:r>
    </w:p>
    <w:p w:rsidR="00950A3C" w:rsidRPr="00151A26" w:rsidRDefault="00950A3C" w:rsidP="00950A3C">
      <w:pPr>
        <w:jc w:val="both"/>
        <w:rPr>
          <w:b/>
          <w:bCs/>
          <w:lang w:val="nl-NL"/>
        </w:rPr>
      </w:pPr>
      <w:r w:rsidRPr="00151A26">
        <w:rPr>
          <w:b/>
          <w:bCs/>
          <w:lang w:val="nl-NL"/>
        </w:rPr>
        <w:t>2. Thái độ</w:t>
      </w:r>
    </w:p>
    <w:p w:rsidR="00950A3C" w:rsidRPr="00151A26" w:rsidRDefault="00950A3C" w:rsidP="00950A3C">
      <w:pPr>
        <w:ind w:firstLine="720"/>
        <w:jc w:val="both"/>
        <w:rPr>
          <w:bCs/>
          <w:lang w:val="nl-NL"/>
        </w:rPr>
      </w:pPr>
      <w:r w:rsidRPr="00151A26">
        <w:rPr>
          <w:bCs/>
          <w:lang w:val="nl-NL"/>
        </w:rPr>
        <w:t>- Bồi dưỡng ý thức tự hào dân tộc : nước ta có qúa trình phát triển lịch sử lâu đời.</w:t>
      </w:r>
    </w:p>
    <w:p w:rsidR="00950A3C" w:rsidRPr="00151A26" w:rsidRDefault="00950A3C" w:rsidP="00950A3C">
      <w:pPr>
        <w:ind w:firstLine="720"/>
        <w:jc w:val="both"/>
        <w:rPr>
          <w:bCs/>
          <w:lang w:val="nl-NL"/>
        </w:rPr>
      </w:pPr>
      <w:r w:rsidRPr="00151A26">
        <w:rPr>
          <w:bCs/>
          <w:lang w:val="nl-NL"/>
        </w:rPr>
        <w:t>- Bồi dưỡng ý thức quý trọng qúa trình lao động của cha ông để cải tạo con người, cải tạo thiên nhiên, phát triển sản xuất để xây dựng cuộc sống ngày càng phong phú và tốt đẹp hơn .</w:t>
      </w:r>
    </w:p>
    <w:p w:rsidR="00950A3C" w:rsidRPr="00151A26" w:rsidRDefault="00950A3C" w:rsidP="00950A3C">
      <w:pPr>
        <w:jc w:val="both"/>
        <w:rPr>
          <w:b/>
          <w:bCs/>
          <w:lang w:val="nl-NL"/>
        </w:rPr>
      </w:pPr>
      <w:r w:rsidRPr="00151A26">
        <w:rPr>
          <w:b/>
          <w:bCs/>
          <w:lang w:val="nl-NL"/>
        </w:rPr>
        <w:t>3. Kĩ năng</w:t>
      </w:r>
    </w:p>
    <w:p w:rsidR="00950A3C" w:rsidRPr="00151A26" w:rsidRDefault="00950A3C" w:rsidP="00950A3C">
      <w:pPr>
        <w:ind w:firstLine="720"/>
        <w:jc w:val="both"/>
        <w:rPr>
          <w:bCs/>
          <w:lang w:val="nl-NL"/>
        </w:rPr>
      </w:pPr>
      <w:r w:rsidRPr="00151A26">
        <w:rPr>
          <w:bCs/>
          <w:lang w:val="nl-NL"/>
        </w:rPr>
        <w:t>- Làm quen với kĩ năng quan sát tranh ảnh lịch sử, hình ảnh, bản đồ... rút ra nhận xét và so sánh.</w:t>
      </w:r>
    </w:p>
    <w:p w:rsidR="00950A3C" w:rsidRPr="00151A26" w:rsidRDefault="00950A3C" w:rsidP="00950A3C">
      <w:pPr>
        <w:rPr>
          <w:b/>
          <w:bCs/>
          <w:color w:val="000000"/>
          <w:lang w:val="nl-NL" w:bidi="th-TH"/>
        </w:rPr>
      </w:pPr>
      <w:r w:rsidRPr="00151A26">
        <w:rPr>
          <w:b/>
          <w:bCs/>
          <w:color w:val="000000"/>
          <w:lang w:val="nl-NL" w:bidi="th-TH"/>
        </w:rPr>
        <w:t>4. Định hướng phát triển năng lực</w:t>
      </w:r>
    </w:p>
    <w:p w:rsidR="00950A3C" w:rsidRPr="00151A26" w:rsidRDefault="00950A3C" w:rsidP="00950A3C">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950A3C" w:rsidRPr="00151A26" w:rsidRDefault="00950A3C" w:rsidP="00950A3C">
      <w:pPr>
        <w:spacing w:line="288" w:lineRule="auto"/>
        <w:ind w:firstLine="536"/>
        <w:jc w:val="both"/>
        <w:rPr>
          <w:b/>
          <w:bCs/>
          <w:color w:val="000000"/>
          <w:lang w:val="nl-NL" w:bidi="th-TH"/>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Pr="00151A26">
        <w:rPr>
          <w:b/>
          <w:bCs/>
          <w:lang w:val="nl-NL"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950A3C" w:rsidRPr="00151A26" w:rsidRDefault="00950A3C" w:rsidP="00950A3C">
      <w:pPr>
        <w:spacing w:line="288" w:lineRule="auto"/>
        <w:ind w:firstLine="536"/>
        <w:jc w:val="both"/>
        <w:rPr>
          <w:lang w:val="nl-NL"/>
        </w:rPr>
      </w:pPr>
      <w:r w:rsidRPr="00151A26">
        <w:rPr>
          <w:lang w:val="nl-NL"/>
        </w:rPr>
        <w:t xml:space="preserve">  + Kỹ năng quan sát tranh ảnh - chỉ bản đồ, so sánh, nhận xét.</w:t>
      </w:r>
    </w:p>
    <w:p w:rsidR="00950A3C" w:rsidRPr="00151A26" w:rsidRDefault="00950A3C" w:rsidP="00950A3C">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w:t>
      </w:r>
    </w:p>
    <w:p w:rsidR="00950A3C" w:rsidRPr="00151A26" w:rsidRDefault="00950A3C" w:rsidP="00950A3C">
      <w:pPr>
        <w:spacing w:line="288" w:lineRule="auto"/>
        <w:jc w:val="both"/>
        <w:rPr>
          <w:b/>
          <w:bCs/>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bCs/>
          <w:color w:val="000000"/>
          <w:lang w:val="nl-NL" w:bidi="th-TH"/>
        </w:rPr>
        <w:t>Lược đồ một số di chỉ khảo cổ Việt Nam, tranh ảnh SGK.</w:t>
      </w:r>
    </w:p>
    <w:p w:rsidR="00950A3C" w:rsidRPr="00151A26" w:rsidRDefault="00950A3C" w:rsidP="00950A3C">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950A3C" w:rsidRPr="00151A26" w:rsidRDefault="00950A3C" w:rsidP="00950A3C">
      <w:pPr>
        <w:jc w:val="both"/>
        <w:rPr>
          <w:b/>
        </w:rPr>
      </w:pPr>
      <w:r w:rsidRPr="00151A26">
        <w:rPr>
          <w:b/>
          <w:bCs/>
          <w:lang w:bidi="th-TH"/>
        </w:rPr>
        <w:t xml:space="preserve">1. </w:t>
      </w:r>
      <w:r w:rsidRPr="00151A26">
        <w:rPr>
          <w:b/>
          <w:lang w:val="vi-VN"/>
        </w:rPr>
        <w:t>Chuẩn bị của giáo viên</w:t>
      </w:r>
    </w:p>
    <w:p w:rsidR="00950A3C" w:rsidRPr="00151A26" w:rsidRDefault="00950A3C" w:rsidP="00950A3C">
      <w:pPr>
        <w:jc w:val="both"/>
      </w:pPr>
      <w:r w:rsidRPr="00151A26">
        <w:t xml:space="preserve">          </w:t>
      </w:r>
      <w:r w:rsidRPr="00151A26">
        <w:rPr>
          <w:lang w:val="vi-VN"/>
        </w:rPr>
        <w:t>- Giáo án word</w:t>
      </w:r>
    </w:p>
    <w:p w:rsidR="00950A3C" w:rsidRPr="00151A26" w:rsidRDefault="00950A3C" w:rsidP="00950A3C">
      <w:pPr>
        <w:jc w:val="both"/>
        <w:rPr>
          <w:lang w:val="pt-BR"/>
        </w:rPr>
      </w:pPr>
      <w:r w:rsidRPr="00151A26">
        <w:t xml:space="preserve">          </w:t>
      </w:r>
      <w:r w:rsidRPr="00151A26">
        <w:rPr>
          <w:lang w:val="pt-BR"/>
        </w:rPr>
        <w:t>- Tranh ảnh có liên quan</w:t>
      </w:r>
    </w:p>
    <w:p w:rsidR="00950A3C" w:rsidRPr="00151A26" w:rsidRDefault="00950A3C" w:rsidP="00950A3C">
      <w:pPr>
        <w:jc w:val="both"/>
        <w:rPr>
          <w:b/>
          <w:lang w:val="pt-BR"/>
        </w:rPr>
      </w:pPr>
      <w:r w:rsidRPr="00151A26">
        <w:rPr>
          <w:b/>
          <w:lang w:val="pt-BR"/>
        </w:rPr>
        <w:t>2. Chuẩn bị của học sinh</w:t>
      </w:r>
    </w:p>
    <w:p w:rsidR="00950A3C" w:rsidRPr="00151A26" w:rsidRDefault="00950A3C" w:rsidP="00950A3C">
      <w:pPr>
        <w:jc w:val="both"/>
        <w:rPr>
          <w:lang w:val="pt-BR"/>
        </w:rPr>
      </w:pPr>
      <w:r w:rsidRPr="00151A26">
        <w:rPr>
          <w:lang w:val="pt-BR"/>
        </w:rPr>
        <w:t xml:space="preserve">         - Đọc trước sách giáo khoa và hoàn thành các nhiệm vụ được giao.</w:t>
      </w:r>
    </w:p>
    <w:p w:rsidR="00950A3C" w:rsidRPr="00151A26" w:rsidRDefault="00950A3C" w:rsidP="00950A3C">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950A3C" w:rsidRPr="00151A26" w:rsidRDefault="00950A3C" w:rsidP="00950A3C">
      <w:pPr>
        <w:tabs>
          <w:tab w:val="left" w:pos="0"/>
          <w:tab w:val="left" w:pos="120"/>
        </w:tabs>
        <w:ind w:right="60"/>
        <w:jc w:val="both"/>
        <w:rPr>
          <w:b/>
          <w:iCs/>
          <w:lang w:val="pt-BR"/>
        </w:rPr>
      </w:pPr>
      <w:r w:rsidRPr="00151A26">
        <w:rPr>
          <w:b/>
          <w:iCs/>
          <w:lang w:val="pt-BR"/>
        </w:rPr>
        <w:t>1. Ổn định lớp</w:t>
      </w:r>
    </w:p>
    <w:p w:rsidR="00950A3C" w:rsidRPr="00151A26" w:rsidRDefault="00950A3C" w:rsidP="00950A3C">
      <w:pPr>
        <w:spacing w:line="288" w:lineRule="auto"/>
        <w:jc w:val="both"/>
        <w:rPr>
          <w:iCs/>
          <w:lang w:val="pt-BR"/>
        </w:rPr>
      </w:pPr>
      <w:r w:rsidRPr="00151A26">
        <w:rPr>
          <w:b/>
          <w:iCs/>
          <w:lang w:val="pt-BR"/>
        </w:rPr>
        <w:t xml:space="preserve">2. Kiểm tra bài cũ: </w:t>
      </w:r>
      <w:r w:rsidRPr="00151A26">
        <w:rPr>
          <w:iCs/>
          <w:lang w:val="pt-BR"/>
        </w:rPr>
        <w:t>(3 phút)</w:t>
      </w:r>
      <w:r w:rsidRPr="00151A26">
        <w:rPr>
          <w:b/>
          <w:iCs/>
          <w:lang w:val="pt-BR"/>
        </w:rPr>
        <w:t xml:space="preserve"> </w:t>
      </w:r>
      <w:r w:rsidRPr="00151A26">
        <w:rPr>
          <w:iCs/>
          <w:lang w:val="pt-BR"/>
        </w:rPr>
        <w:t>Thời cổ đại có những thành tựa văn hóa nào?</w:t>
      </w:r>
    </w:p>
    <w:p w:rsidR="00950A3C" w:rsidRPr="00151A26" w:rsidRDefault="00950A3C" w:rsidP="00950A3C">
      <w:pPr>
        <w:tabs>
          <w:tab w:val="left" w:pos="0"/>
          <w:tab w:val="left" w:pos="120"/>
        </w:tabs>
        <w:ind w:right="60"/>
        <w:jc w:val="both"/>
        <w:rPr>
          <w:b/>
          <w:iCs/>
        </w:rPr>
      </w:pPr>
      <w:r w:rsidRPr="00151A26">
        <w:rPr>
          <w:b/>
          <w:iCs/>
          <w:lang w:val="vi-VN"/>
        </w:rPr>
        <w:t>3. Bài mới</w:t>
      </w:r>
    </w:p>
    <w:p w:rsidR="00950A3C" w:rsidRPr="00151A26" w:rsidRDefault="00950A3C" w:rsidP="00950A3C">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bCs/>
          <w:lang w:val="nl-NL"/>
        </w:rPr>
        <w:t>biết được dấu tích Người  tối cổ và Người tinh khôn và  sự phát triển của Người tinh khôn  so với Người tối cổ</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950A3C" w:rsidRPr="00151A26" w:rsidRDefault="00950A3C" w:rsidP="00950A3C">
      <w:pPr>
        <w:shd w:val="clear" w:color="auto" w:fill="FFFFFF"/>
        <w:tabs>
          <w:tab w:val="left" w:leader="dot" w:pos="9214"/>
        </w:tabs>
        <w:ind w:left="720"/>
        <w:jc w:val="both"/>
      </w:pPr>
      <w:r w:rsidRPr="00151A26">
        <w:rPr>
          <w:lang w:val="vi-VN"/>
        </w:rPr>
        <w:t>- Phương pháp</w:t>
      </w:r>
      <w:r w:rsidRPr="00151A26">
        <w:t>: Thuyết trình, trực quan, phát vấn.</w:t>
      </w:r>
    </w:p>
    <w:p w:rsidR="00950A3C" w:rsidRPr="00151A26" w:rsidRDefault="00950A3C" w:rsidP="00950A3C">
      <w:pPr>
        <w:shd w:val="clear" w:color="auto" w:fill="FFFFFF"/>
        <w:tabs>
          <w:tab w:val="left" w:leader="dot" w:pos="9214"/>
        </w:tabs>
        <w:ind w:left="720"/>
        <w:jc w:val="both"/>
      </w:pPr>
      <w:r w:rsidRPr="00151A26">
        <w:rPr>
          <w:lang w:val="vi-VN"/>
        </w:rPr>
        <w:t>- Thời gian</w:t>
      </w:r>
      <w:r w:rsidRPr="00151A26">
        <w:t>: 2 phút.</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Tổ chức hoạt động</w:t>
      </w:r>
      <w:r w:rsidRPr="00151A26">
        <w:t xml:space="preserve">: GV cho HS xem </w:t>
      </w:r>
      <w:r w:rsidRPr="00151A26">
        <w:rPr>
          <w:rFonts w:eastAsia="+mn-ea"/>
          <w:kern w:val="24"/>
          <w:lang w:val="vi-VN"/>
        </w:rPr>
        <w:t>một số tranh ảnh về đời sống của người nguyên thủy</w:t>
      </w:r>
      <w:r w:rsidRPr="00151A26">
        <w:rPr>
          <w:rFonts w:eastAsia="+mn-ea"/>
          <w:kern w:val="24"/>
        </w:rPr>
        <w:t xml:space="preserve"> và</w:t>
      </w:r>
      <w:r w:rsidRPr="00151A26">
        <w:t xml:space="preserve"> yêu cầu trả lời câu hỏi:</w:t>
      </w:r>
    </w:p>
    <w:p w:rsidR="00950A3C" w:rsidRPr="00151A26" w:rsidRDefault="00950A3C" w:rsidP="00950A3C">
      <w:pPr>
        <w:shd w:val="clear" w:color="auto" w:fill="FFFFFF"/>
        <w:tabs>
          <w:tab w:val="left" w:pos="140"/>
          <w:tab w:val="left" w:pos="560"/>
          <w:tab w:val="left" w:pos="840"/>
          <w:tab w:val="left" w:leader="dot" w:pos="9214"/>
        </w:tabs>
        <w:ind w:left="720"/>
        <w:rPr>
          <w:i/>
          <w:lang w:val="vi-VN"/>
        </w:rPr>
      </w:pPr>
      <w:r w:rsidRPr="00151A26">
        <w:rPr>
          <w:rFonts w:eastAsia="+mn-ea"/>
          <w:kern w:val="24"/>
          <w:position w:val="1"/>
          <w:lang w:val="vi-VN"/>
        </w:rPr>
        <w:t>Những hình ảnh trên gợi cho em vấn đề gì?</w:t>
      </w:r>
    </w:p>
    <w:p w:rsidR="00950A3C" w:rsidRPr="00151A26" w:rsidRDefault="00950A3C" w:rsidP="00950A3C">
      <w:pPr>
        <w:spacing w:line="288" w:lineRule="auto"/>
        <w:jc w:val="both"/>
        <w:rPr>
          <w:b/>
          <w:bCs/>
          <w:color w:val="000000"/>
          <w:lang w:val="nl-NL" w:bidi="th-TH"/>
        </w:rPr>
      </w:pPr>
      <w:r w:rsidRPr="00151A26">
        <w:t xml:space="preserve">         </w:t>
      </w:r>
      <w:r w:rsidRPr="00151A26">
        <w:rPr>
          <w:lang w:val="vi-VN"/>
        </w:rPr>
        <w:t xml:space="preserve">- </w:t>
      </w:r>
      <w:r w:rsidRPr="00151A26">
        <w:rPr>
          <w:rFonts w:eastAsia="+mn-ea"/>
          <w:bCs/>
          <w:kern w:val="24"/>
          <w:lang w:val="vi-VN"/>
        </w:rPr>
        <w:t>Dự kiến sản phẩm</w:t>
      </w:r>
      <w:r w:rsidRPr="00151A26">
        <w:rPr>
          <w:rFonts w:eastAsia="+mn-ea"/>
          <w:bCs/>
          <w:color w:val="404040"/>
          <w:kern w:val="24"/>
          <w:lang w:val="vi-VN"/>
        </w:rPr>
        <w:t>:</w:t>
      </w:r>
      <w:r w:rsidRPr="00151A26">
        <w:rPr>
          <w:rFonts w:eastAsia="+mn-ea"/>
          <w:b/>
          <w:bCs/>
          <w:color w:val="404040"/>
          <w:kern w:val="24"/>
          <w:lang w:val="vi-VN"/>
        </w:rPr>
        <w:t xml:space="preserve"> </w:t>
      </w:r>
      <w:r w:rsidRPr="00151A26">
        <w:rPr>
          <w:rFonts w:eastAsia="+mn-ea"/>
          <w:kern w:val="24"/>
          <w:lang w:val="vi-VN"/>
        </w:rPr>
        <w:t xml:space="preserve">HS có thể trình bày đây là </w:t>
      </w:r>
      <w:r w:rsidRPr="00151A26">
        <w:rPr>
          <w:rFonts w:eastAsia="+mn-ea"/>
          <w:kern w:val="24"/>
        </w:rPr>
        <w:t>đời sống của người nguyên thủy.</w:t>
      </w: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r w:rsidRPr="00151A26">
        <w:t>Trên cơ sở ý kiến GV dẫn dắt vào bài hoặc GV</w:t>
      </w:r>
      <w:r w:rsidRPr="00151A26">
        <w:rPr>
          <w:lang w:val="vi-VN"/>
        </w:rPr>
        <w:t xml:space="preserve"> nhận xét </w:t>
      </w:r>
      <w:r w:rsidRPr="00151A26">
        <w:t>và vào bài mới</w:t>
      </w:r>
      <w:r w:rsidRPr="00151A26">
        <w:rPr>
          <w:lang w:val="vi-VN"/>
        </w:rPr>
        <w:t>:</w:t>
      </w:r>
      <w:r w:rsidRPr="00151A26">
        <w:rPr>
          <w:bCs/>
          <w:lang w:val="nl-NL"/>
        </w:rPr>
        <w:t xml:space="preserve"> Việt Nam là một trong những chiếc nôi của xã hội loài người, cũng như các quốc gia cổ đại khác, nước ta cũng có một lịch sử lâu đời, cũng có những thành tựu văn hoá đáng quý, đáng tự hào... Bài học hôm nay mở đầu với thời kì đầu tiên trong lịch sử xã hội nguyên thuỷ nước ta.</w:t>
      </w:r>
    </w:p>
    <w:p w:rsidR="00950A3C" w:rsidRPr="00151A26" w:rsidRDefault="00950A3C" w:rsidP="00950A3C">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950A3C" w:rsidRPr="00151A26" w:rsidRDefault="00950A3C" w:rsidP="00950A3C">
      <w:pPr>
        <w:shd w:val="clear" w:color="auto" w:fill="FFFFFF"/>
        <w:tabs>
          <w:tab w:val="left" w:leader="dot" w:pos="9214"/>
        </w:tabs>
      </w:pPr>
      <w:r w:rsidRPr="00151A26">
        <w:rPr>
          <w:b/>
        </w:rPr>
        <w:t>1</w:t>
      </w:r>
      <w:r w:rsidRPr="00151A26">
        <w:rPr>
          <w:b/>
          <w:lang w:val="vi-VN"/>
        </w:rPr>
        <w:t xml:space="preserve">. Hoạt động </w:t>
      </w:r>
      <w:r w:rsidRPr="00151A26">
        <w:rPr>
          <w:b/>
        </w:rPr>
        <w:t>1</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lastRenderedPageBreak/>
        <w:t xml:space="preserve">    1.</w:t>
      </w:r>
      <w:r w:rsidRPr="00151A26">
        <w:rPr>
          <w:bCs/>
          <w:sz w:val="28"/>
          <w:szCs w:val="28"/>
          <w:lang w:val="nl-NL"/>
        </w:rPr>
        <w:t xml:space="preserve"> Những dấu tích của Người tối cổ được tìm thấy ở đâu?</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Biết được đặc điểm và dấu tích của Người tối cổ</w:t>
      </w:r>
      <w:r w:rsidRPr="00151A26">
        <w:rPr>
          <w:b/>
          <w:lang w:val="nl-NL"/>
        </w:rPr>
        <w:t xml:space="preserve">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Lược đồ một số di chỉ khảo cổ Việt Nam, tranh ảnh H18,19</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Cs/>
                <w:lang w:val="en-CA"/>
              </w:rPr>
              <w:t>GV : Giải thích khái niệm về “ dấu tích”</w:t>
            </w:r>
          </w:p>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Chia thành 4 nhóm. Các nhóm đọc mục 1 và H24 SGK (4 phút), thảo luận  và thực hiện các yêu cầu sau:</w:t>
            </w:r>
          </w:p>
          <w:p w:rsidR="00950A3C" w:rsidRPr="00151A26" w:rsidRDefault="00950A3C">
            <w:pPr>
              <w:jc w:val="both"/>
            </w:pPr>
            <w:r w:rsidRPr="00151A26">
              <w:t>+ Nhóm lẻ: Nêu đặc điểm của Người tối cổ.</w:t>
            </w:r>
          </w:p>
          <w:p w:rsidR="00950A3C" w:rsidRPr="00151A26" w:rsidRDefault="00950A3C">
            <w:pPr>
              <w:jc w:val="both"/>
              <w:rPr>
                <w:bCs/>
                <w:lang w:val="nl-NL"/>
              </w:rPr>
            </w:pPr>
            <w:r w:rsidRPr="00151A26">
              <w:t>+</w:t>
            </w:r>
            <w:r w:rsidRPr="00151A26">
              <w:rPr>
                <w:bCs/>
                <w:lang w:val="nl-NL"/>
              </w:rPr>
              <w:t xml:space="preserve"> </w:t>
            </w:r>
            <w:r w:rsidRPr="00151A26">
              <w:t>Nhóm</w:t>
            </w:r>
            <w:r w:rsidRPr="00151A26">
              <w:rPr>
                <w:bCs/>
                <w:lang w:val="nl-NL"/>
              </w:rPr>
              <w:t xml:space="preserve"> chẵn: Những dấu tích của người tối cổ được tìm thấy ở đâu trên đất nước Việt Nam? Cách đây bao nhiêu năm?</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nl-NL"/>
              </w:rPr>
            </w:pPr>
            <w:r w:rsidRPr="00151A26">
              <w:rPr>
                <w:b/>
                <w:bCs/>
                <w:lang w:val="nl-NL"/>
              </w:rPr>
              <w:t>GDMT:</w:t>
            </w:r>
            <w:r w:rsidRPr="00151A26">
              <w:rPr>
                <w:bCs/>
                <w:lang w:val="nl-NL"/>
              </w:rPr>
              <w:t xml:space="preserve"> Điều kiện TN của VN thời xa xưa thuận lợi cho con người xuất hiện. VN là một trong những cái nôi của loài người. Đời sống của người tối cổ vô cùng thấp kém, phụ thuộc nhiều vào điều kiện TN.</w:t>
            </w:r>
          </w:p>
          <w:p w:rsidR="00950A3C" w:rsidRPr="00151A26" w:rsidRDefault="00950A3C">
            <w:pPr>
              <w:tabs>
                <w:tab w:val="num" w:pos="993"/>
              </w:tabs>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pStyle w:val="BodyText3"/>
              <w:rPr>
                <w:b/>
                <w:bCs/>
                <w:sz w:val="28"/>
                <w:szCs w:val="28"/>
                <w:lang w:val="nl-NL"/>
              </w:rPr>
            </w:pPr>
            <w:r w:rsidRPr="00151A26">
              <w:rPr>
                <w:b/>
                <w:bCs/>
                <w:sz w:val="28"/>
                <w:szCs w:val="28"/>
                <w:lang w:val="nl-NL"/>
              </w:rPr>
              <w:t xml:space="preserve">- Cách đây 40 - 30 vạn năm Người tối cổ xuất hiện trên đất nước ta . </w:t>
            </w:r>
          </w:p>
          <w:p w:rsidR="00950A3C" w:rsidRPr="00151A26" w:rsidRDefault="00950A3C">
            <w:pPr>
              <w:jc w:val="both"/>
              <w:rPr>
                <w:bCs/>
                <w:lang w:val="nl-NL"/>
              </w:rPr>
            </w:pPr>
            <w:r w:rsidRPr="00151A26">
              <w:rPr>
                <w:bCs/>
                <w:lang w:val="nl-NL"/>
              </w:rPr>
              <w:t xml:space="preserve">- Dấu tích của người tối cổ được phát hiện ở </w:t>
            </w:r>
          </w:p>
          <w:p w:rsidR="00950A3C" w:rsidRPr="00151A26" w:rsidRDefault="00950A3C">
            <w:pPr>
              <w:jc w:val="both"/>
              <w:rPr>
                <w:bCs/>
                <w:lang w:val="nl-NL"/>
              </w:rPr>
            </w:pPr>
            <w:r w:rsidRPr="00151A26">
              <w:rPr>
                <w:bCs/>
                <w:lang w:val="nl-NL"/>
              </w:rPr>
              <w:t>+ Hang Thẩm Khuyên, Thẩm Hai (Lạng Sơn), tìm thấy những chiếc răng Người tối cổ</w:t>
            </w:r>
            <w:r w:rsidRPr="00151A26">
              <w:rPr>
                <w:b/>
                <w:bCs/>
                <w:lang w:val="nl-NL"/>
              </w:rPr>
              <w:t>.</w:t>
            </w:r>
            <w:r w:rsidRPr="00151A26">
              <w:rPr>
                <w:bCs/>
                <w:lang w:val="nl-NL"/>
              </w:rPr>
              <w:t xml:space="preserve">  </w:t>
            </w:r>
          </w:p>
          <w:p w:rsidR="00950A3C" w:rsidRPr="00151A26" w:rsidRDefault="00950A3C">
            <w:pPr>
              <w:jc w:val="both"/>
              <w:rPr>
                <w:bCs/>
                <w:lang w:val="nl-NL"/>
              </w:rPr>
            </w:pPr>
            <w:r w:rsidRPr="00151A26">
              <w:rPr>
                <w:bCs/>
                <w:lang w:val="nl-NL"/>
              </w:rPr>
              <w:t>+ Núi Đọ (Thanh Hoá), Xuân Lộc (Đồng Nai.) tìm thấy những mảnh đá ghè đẽo mỏng ở nhiều chổ, có hình thù rõ ràng dùng để chặt và đập.</w:t>
            </w:r>
          </w:p>
          <w:p w:rsidR="00950A3C" w:rsidRPr="00151A26" w:rsidRDefault="00950A3C">
            <w:pPr>
              <w:tabs>
                <w:tab w:val="left" w:pos="0"/>
                <w:tab w:val="left" w:pos="120"/>
              </w:tabs>
              <w:jc w:val="both"/>
              <w:rPr>
                <w:b/>
                <w:bCs/>
              </w:rPr>
            </w:pP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tabs>
          <w:tab w:val="left" w:leader="dot" w:pos="9214"/>
        </w:tabs>
      </w:pPr>
      <w:r w:rsidRPr="00151A26">
        <w:rPr>
          <w:b/>
        </w:rPr>
        <w:t>2</w:t>
      </w:r>
      <w:r w:rsidRPr="00151A26">
        <w:rPr>
          <w:b/>
          <w:lang w:val="vi-VN"/>
        </w:rPr>
        <w:t xml:space="preserve">. Hoạt động </w:t>
      </w:r>
      <w:r w:rsidRPr="00151A26">
        <w:rPr>
          <w:b/>
        </w:rPr>
        <w:t>2</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2.</w:t>
      </w:r>
      <w:r w:rsidRPr="00151A26">
        <w:rPr>
          <w:bCs/>
          <w:sz w:val="28"/>
          <w:szCs w:val="28"/>
          <w:lang w:val="nl-NL"/>
        </w:rPr>
        <w:t xml:space="preserve"> Ở giai đoạn đầu Người tinh khôn sống như thế nào? </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 xml:space="preserve">Biết được đặc điểm và dấu tích của Người tinh khôn ở giai đoạn đầu.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 xml:space="preserve">phân tích, </w:t>
      </w:r>
      <w:r w:rsidRPr="00151A26">
        <w:rPr>
          <w:lang w:bidi="th-TH"/>
        </w:rPr>
        <w:t>……..</w:t>
      </w:r>
    </w:p>
    <w:p w:rsidR="00950A3C" w:rsidRPr="00151A26" w:rsidRDefault="00950A3C" w:rsidP="00950A3C">
      <w:pPr>
        <w:ind w:firstLine="720"/>
        <w:jc w:val="both"/>
      </w:pPr>
      <w:r w:rsidRPr="00151A26">
        <w:rPr>
          <w:lang w:val="vi-VN"/>
        </w:rPr>
        <w:lastRenderedPageBreak/>
        <w:t>- Phương tiện</w:t>
      </w:r>
      <w:r w:rsidRPr="00151A26">
        <w:t>:</w:t>
      </w:r>
      <w:r w:rsidRPr="00151A26">
        <w:rPr>
          <w:bCs/>
          <w:color w:val="000000"/>
          <w:lang w:val="nl-NL" w:bidi="th-TH"/>
        </w:rPr>
        <w:t xml:space="preserve"> Tranh H20</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2 và H20 SGK (4 phút), thực hiện các yêu cầu sau:</w:t>
            </w:r>
          </w:p>
          <w:p w:rsidR="00950A3C" w:rsidRPr="00151A26" w:rsidRDefault="00950A3C">
            <w:pPr>
              <w:jc w:val="both"/>
              <w:rPr>
                <w:bCs/>
                <w:lang w:val="nl-NL"/>
              </w:rPr>
            </w:pPr>
            <w:r w:rsidRPr="00151A26">
              <w:t xml:space="preserve">+ Nêu </w:t>
            </w:r>
            <w:r w:rsidRPr="00151A26">
              <w:rPr>
                <w:bCs/>
                <w:lang w:val="nl-NL"/>
              </w:rPr>
              <w:t xml:space="preserve">đặc điểm của Người tinh khôn. </w:t>
            </w:r>
          </w:p>
          <w:p w:rsidR="00950A3C" w:rsidRPr="00151A26" w:rsidRDefault="00950A3C">
            <w:pPr>
              <w:jc w:val="both"/>
              <w:rPr>
                <w:bCs/>
                <w:lang w:val="nl-NL"/>
              </w:rPr>
            </w:pPr>
            <w:r w:rsidRPr="00151A26">
              <w:rPr>
                <w:bCs/>
                <w:lang w:val="nl-NL"/>
              </w:rPr>
              <w:t>+  Người tinh khôn trên đất nước ta sinh sống vào thời gian nào và ở đâu?</w:t>
            </w:r>
          </w:p>
          <w:p w:rsidR="00950A3C" w:rsidRPr="00151A26" w:rsidRDefault="00950A3C">
            <w:pPr>
              <w:jc w:val="both"/>
            </w:pPr>
            <w:r w:rsidRPr="00151A26">
              <w:rPr>
                <w:bCs/>
                <w:lang w:val="nl-NL"/>
              </w:rPr>
              <w:t>+ Công cụ sản xuất của NTK ở giai đoạn này có gì mới so với NTC?</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HS lần lượt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Dấu tích của NTK ở thời kì đầu tiên được tìm thấy: mái đá Ngườm (Thái Nguyên), Sơn Vi (Phú Thọ), nhiều nơi khác thuộc Lai Châu, Sơn La, Bắc Giang, Thanh Hoá, Nghệ An... Họ sinh sống cách đây 3-2 vạn năm.</w:t>
            </w:r>
          </w:p>
          <w:p w:rsidR="00950A3C" w:rsidRPr="00151A26" w:rsidRDefault="00950A3C">
            <w:pPr>
              <w:jc w:val="both"/>
            </w:pPr>
            <w:r w:rsidRPr="00151A26">
              <w:rPr>
                <w:bCs/>
                <w:lang w:val="nl-NL"/>
              </w:rPr>
              <w:t>- Công cụ chủ yếu là những chiếc rìu đá bằng hòn cuội, được ghè đẽo thô sơ nhưng hình thù đã rõ ràng.</w:t>
            </w:r>
          </w:p>
          <w:p w:rsidR="00950A3C" w:rsidRPr="00151A26" w:rsidRDefault="00950A3C">
            <w:pPr>
              <w:tabs>
                <w:tab w:val="left" w:pos="0"/>
              </w:tabs>
              <w:rPr>
                <w:lang w:val="vi-VN"/>
              </w:rPr>
            </w:pPr>
          </w:p>
        </w:tc>
      </w:tr>
    </w:tbl>
    <w:p w:rsidR="00950A3C" w:rsidRPr="00151A26" w:rsidRDefault="00950A3C" w:rsidP="00950A3C">
      <w:pPr>
        <w:shd w:val="clear" w:color="auto" w:fill="FFFFFF"/>
        <w:tabs>
          <w:tab w:val="left" w:leader="dot" w:pos="9214"/>
        </w:tabs>
      </w:pPr>
      <w:r w:rsidRPr="00151A26">
        <w:rPr>
          <w:b/>
        </w:rPr>
        <w:t>3</w:t>
      </w:r>
      <w:r w:rsidRPr="00151A26">
        <w:rPr>
          <w:b/>
          <w:lang w:val="vi-VN"/>
        </w:rPr>
        <w:t xml:space="preserve">. Hoạt động </w:t>
      </w:r>
      <w:r w:rsidRPr="00151A26">
        <w:rPr>
          <w:b/>
        </w:rPr>
        <w:t>3</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3.</w:t>
      </w:r>
      <w:r w:rsidRPr="00151A26">
        <w:rPr>
          <w:bCs/>
          <w:sz w:val="28"/>
          <w:szCs w:val="28"/>
          <w:lang w:val="nl-NL"/>
        </w:rPr>
        <w:t xml:space="preserve"> Giai đoạn phát triển của người tinh khôn có gì mới?</w:t>
      </w:r>
    </w:p>
    <w:p w:rsidR="00950A3C" w:rsidRPr="00151A26" w:rsidRDefault="00950A3C" w:rsidP="00950A3C">
      <w:pPr>
        <w:pStyle w:val="BodyText3"/>
        <w:rPr>
          <w:bCs/>
          <w:sz w:val="28"/>
          <w:szCs w:val="28"/>
          <w:lang w:val="nl-NL"/>
        </w:rPr>
      </w:pPr>
      <w:r w:rsidRPr="00151A26">
        <w:rPr>
          <w:sz w:val="28"/>
          <w:szCs w:val="28"/>
        </w:rPr>
        <w:t xml:space="preserve">     </w:t>
      </w:r>
      <w:r w:rsidRPr="00151A26">
        <w:rPr>
          <w:b/>
          <w:sz w:val="28"/>
          <w:szCs w:val="28"/>
          <w:lang w:val="vi-VN"/>
        </w:rPr>
        <w:t>- Mục tiêu</w:t>
      </w:r>
      <w:r w:rsidRPr="00151A26">
        <w:rPr>
          <w:b/>
          <w:sz w:val="28"/>
          <w:szCs w:val="28"/>
        </w:rPr>
        <w:t>:</w:t>
      </w:r>
      <w:r w:rsidRPr="00151A26">
        <w:rPr>
          <w:sz w:val="28"/>
          <w:szCs w:val="28"/>
        </w:rPr>
        <w:t xml:space="preserve"> </w:t>
      </w:r>
      <w:r w:rsidRPr="00151A26">
        <w:rPr>
          <w:b/>
          <w:bCs/>
          <w:sz w:val="28"/>
          <w:szCs w:val="28"/>
          <w:lang w:val="nl-NL"/>
        </w:rPr>
        <w:t xml:space="preserve">Biết giai đoạn phát triển của Người tinh khôn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H </w:t>
      </w:r>
      <w:r w:rsidRPr="00151A26">
        <w:rPr>
          <w:bCs/>
          <w:lang w:val="nl-NL"/>
        </w:rPr>
        <w:t>20, 21, 22 và 23 SGK.</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3 SGK (3 phút), thảo luận cặp đôi và thực hiện các yêu cầu sau:</w:t>
            </w:r>
          </w:p>
          <w:p w:rsidR="00950A3C" w:rsidRPr="00151A26" w:rsidRDefault="00950A3C">
            <w:pPr>
              <w:jc w:val="both"/>
              <w:rPr>
                <w:bCs/>
                <w:lang w:val="nl-NL"/>
              </w:rPr>
            </w:pPr>
            <w:r w:rsidRPr="00151A26">
              <w:t xml:space="preserve">+ </w:t>
            </w:r>
            <w:r w:rsidRPr="00151A26">
              <w:rPr>
                <w:bCs/>
                <w:lang w:val="nl-NL"/>
              </w:rPr>
              <w:t>Dấu tích của NTK được tìm thấy nơi nào trên đất nước ta ở giai đoạn phát triển?</w:t>
            </w:r>
          </w:p>
          <w:p w:rsidR="00950A3C" w:rsidRPr="00151A26" w:rsidRDefault="00950A3C">
            <w:pPr>
              <w:jc w:val="both"/>
              <w:rPr>
                <w:bCs/>
                <w:lang w:val="nl-NL"/>
              </w:rPr>
            </w:pPr>
            <w:r w:rsidRPr="00151A26">
              <w:lastRenderedPageBreak/>
              <w:t xml:space="preserve">+ </w:t>
            </w:r>
            <w:r w:rsidRPr="00151A26">
              <w:rPr>
                <w:bCs/>
                <w:lang w:val="nl-NL"/>
              </w:rPr>
              <w:t>HS  quan sát hình 20, 21, 22 và 23 SGK so sánh với hình 18, 19. Cho biết sự khác nhau ở giai đoạn đầu và giai đoạn phát triển của NTK được thể hiện ở những điểm nào?</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xml:space="preserve">- Dấu tích của người tinh khôn giai đoạn phát triển được tìm thấy ở Hoà Bình, </w:t>
            </w:r>
            <w:r w:rsidRPr="00151A26">
              <w:rPr>
                <w:bCs/>
                <w:lang w:val="nl-NL"/>
              </w:rPr>
              <w:lastRenderedPageBreak/>
              <w:t>Bắc Sơn (Lạng Sơn), Quỳnh Văn (Nghệ An), Hạ Long (Quảng Ninh)...</w:t>
            </w:r>
          </w:p>
          <w:p w:rsidR="00950A3C" w:rsidRPr="00151A26" w:rsidRDefault="00950A3C">
            <w:pPr>
              <w:jc w:val="both"/>
              <w:rPr>
                <w:bCs/>
                <w:lang w:val="nl-NL"/>
              </w:rPr>
            </w:pPr>
            <w:r w:rsidRPr="00151A26">
              <w:rPr>
                <w:bCs/>
                <w:lang w:val="nl-NL"/>
              </w:rPr>
              <w:t>- Thời gian: từ 12.000 đến 4000 năm cách ngày nay.</w:t>
            </w:r>
          </w:p>
          <w:p w:rsidR="00950A3C" w:rsidRPr="00151A26" w:rsidRDefault="00950A3C">
            <w:pPr>
              <w:jc w:val="both"/>
              <w:rPr>
                <w:bCs/>
                <w:lang w:val="nl-NL"/>
              </w:rPr>
            </w:pPr>
            <w:r w:rsidRPr="00151A26">
              <w:rPr>
                <w:bCs/>
                <w:lang w:val="nl-NL"/>
              </w:rPr>
              <w:t>- Công cụ được mài ở lưỡi như rìu ngắn, rìu có vai, một số công cụ bằng xương, sừng, đồ gốm.</w:t>
            </w: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t xml:space="preserve">3.3 </w:t>
      </w:r>
      <w:r w:rsidRPr="00151A26">
        <w:rPr>
          <w:b/>
          <w:bCs/>
          <w:bdr w:val="none" w:sz="0" w:space="0" w:color="auto" w:frame="1"/>
          <w:lang w:val="vi-VN"/>
        </w:rPr>
        <w:t xml:space="preserve"> Hoạt động luyện tập</w:t>
      </w:r>
    </w:p>
    <w:p w:rsidR="00950A3C" w:rsidRPr="00151A26" w:rsidRDefault="00950A3C" w:rsidP="00950A3C">
      <w:pPr>
        <w:tabs>
          <w:tab w:val="left" w:pos="0"/>
          <w:tab w:val="left" w:pos="120"/>
        </w:tabs>
        <w:jc w:val="both"/>
        <w:rPr>
          <w:bCs/>
          <w:lang w:val="nl-NL"/>
        </w:rPr>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dấu tích và  sự phát triển của Người tinh khôn so với Người tối cổ.</w:t>
      </w:r>
    </w:p>
    <w:p w:rsidR="00950A3C" w:rsidRPr="00151A26" w:rsidRDefault="00950A3C" w:rsidP="00950A3C">
      <w:pPr>
        <w:tabs>
          <w:tab w:val="left" w:pos="0"/>
          <w:tab w:val="left" w:pos="120"/>
        </w:tabs>
        <w:jc w:val="both"/>
      </w:pPr>
      <w:r w:rsidRPr="00151A26">
        <w:tab/>
      </w:r>
      <w:r w:rsidRPr="00151A26">
        <w:tab/>
      </w:r>
      <w:r w:rsidRPr="00151A26">
        <w:rPr>
          <w:lang w:val="vi-VN"/>
        </w:rPr>
        <w:t>- Thời gian</w:t>
      </w:r>
      <w:r w:rsidRPr="00151A26">
        <w:t>: 7 phút</w:t>
      </w:r>
    </w:p>
    <w:p w:rsidR="00950A3C" w:rsidRPr="00151A26" w:rsidRDefault="00950A3C" w:rsidP="00950A3C">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950A3C" w:rsidRPr="00151A26" w:rsidRDefault="00950A3C" w:rsidP="00950A3C">
      <w:pPr>
        <w:rPr>
          <w:b/>
          <w:bCs/>
          <w:iCs/>
        </w:rPr>
      </w:pPr>
      <w:r w:rsidRPr="00151A26">
        <w:rPr>
          <w:b/>
          <w:bCs/>
          <w:iCs/>
        </w:rPr>
        <w:tab/>
        <w:t>+ Phần trắc nghiệm khách quan</w:t>
      </w:r>
    </w:p>
    <w:p w:rsidR="00950A3C" w:rsidRPr="00151A26" w:rsidRDefault="00950A3C" w:rsidP="00950A3C">
      <w:pPr>
        <w:ind w:left="48" w:right="48"/>
        <w:jc w:val="both"/>
        <w:rPr>
          <w:rFonts w:eastAsia="Arial"/>
          <w:color w:val="000000"/>
        </w:rPr>
      </w:pPr>
      <w:r w:rsidRPr="00151A26">
        <w:rPr>
          <w:rFonts w:eastAsia="Arial"/>
          <w:b/>
          <w:color w:val="000000"/>
          <w:u w:val="single"/>
        </w:rPr>
        <w:t>Câu 1</w:t>
      </w:r>
      <w:r w:rsidRPr="00151A26">
        <w:rPr>
          <w:rFonts w:eastAsia="Arial"/>
          <w:b/>
          <w:color w:val="000000"/>
        </w:rPr>
        <w:t>.</w:t>
      </w:r>
      <w:r w:rsidRPr="00151A26">
        <w:rPr>
          <w:rFonts w:eastAsia="Arial"/>
          <w:color w:val="000000"/>
        </w:rPr>
        <w:t xml:space="preserve"> Hãy ghép thông tin ở cột A với nhau cột B sao cho phù hợp .</w:t>
      </w:r>
    </w:p>
    <w:p w:rsidR="00950A3C" w:rsidRPr="00151A26" w:rsidRDefault="00950A3C" w:rsidP="00950A3C">
      <w:pPr>
        <w:rPr>
          <w:b/>
          <w:bCs/>
          <w:iCs/>
        </w:rPr>
      </w:pPr>
    </w:p>
    <w:tbl>
      <w:tblPr>
        <w:tblW w:w="0" w:type="auto"/>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979"/>
        <w:gridCol w:w="6096"/>
      </w:tblGrid>
      <w:tr w:rsidR="00950A3C" w:rsidRPr="00151A26">
        <w:trPr>
          <w:trHeight w:val="1"/>
        </w:trPr>
        <w:tc>
          <w:tcPr>
            <w:tcW w:w="3979"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t>Cột A</w:t>
            </w:r>
          </w:p>
          <w:p w:rsidR="00950A3C" w:rsidRPr="00151A26" w:rsidRDefault="00950A3C">
            <w:pPr>
              <w:ind w:left="48" w:right="48"/>
              <w:jc w:val="both"/>
              <w:rPr>
                <w:rFonts w:eastAsia="Arial"/>
                <w:color w:val="000000"/>
              </w:rPr>
            </w:pPr>
            <w:r w:rsidRPr="00151A26">
              <w:rPr>
                <w:rFonts w:eastAsia="Arial"/>
                <w:color w:val="000000"/>
              </w:rPr>
              <w:t xml:space="preserve">1. </w:t>
            </w:r>
            <w:r w:rsidRPr="00151A26">
              <w:rPr>
                <w:bCs/>
                <w:bdr w:val="none" w:sz="0" w:space="0" w:color="auto" w:frame="1"/>
              </w:rPr>
              <w:t>Người tối cổ</w:t>
            </w:r>
          </w:p>
          <w:p w:rsidR="00950A3C" w:rsidRPr="00151A26" w:rsidRDefault="00950A3C">
            <w:pPr>
              <w:ind w:left="48" w:right="48"/>
              <w:jc w:val="both"/>
              <w:rPr>
                <w:rFonts w:eastAsia="Arial"/>
                <w:color w:val="000000"/>
              </w:rPr>
            </w:pPr>
            <w:r w:rsidRPr="00151A26">
              <w:rPr>
                <w:rFonts w:eastAsia="Arial"/>
                <w:color w:val="000000"/>
              </w:rPr>
              <w:t xml:space="preserve">2. </w:t>
            </w:r>
            <w:r w:rsidRPr="00151A26">
              <w:rPr>
                <w:bCs/>
                <w:bdr w:val="none" w:sz="0" w:space="0" w:color="auto" w:frame="1"/>
              </w:rPr>
              <w:t>Người tinh khôn (giai đoạn đầu)</w:t>
            </w:r>
          </w:p>
          <w:p w:rsidR="00950A3C" w:rsidRPr="00151A26" w:rsidRDefault="00950A3C">
            <w:pPr>
              <w:ind w:left="48" w:right="48"/>
              <w:jc w:val="both"/>
            </w:pPr>
            <w:r w:rsidRPr="00151A26">
              <w:rPr>
                <w:rFonts w:eastAsia="Arial"/>
                <w:color w:val="000000"/>
              </w:rPr>
              <w:t xml:space="preserve">3. </w:t>
            </w:r>
            <w:r w:rsidRPr="00151A26">
              <w:rPr>
                <w:bCs/>
                <w:bdr w:val="none" w:sz="0" w:space="0" w:color="auto" w:frame="1"/>
              </w:rPr>
              <w:t xml:space="preserve">Người tinh khôn giai đoạn phát triển.   </w:t>
            </w:r>
          </w:p>
        </w:tc>
        <w:tc>
          <w:tcPr>
            <w:tcW w:w="6096"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t>Cột B</w:t>
            </w:r>
          </w:p>
          <w:p w:rsidR="00950A3C" w:rsidRPr="00151A26" w:rsidRDefault="00950A3C">
            <w:pPr>
              <w:ind w:left="48" w:right="48"/>
              <w:jc w:val="both"/>
              <w:rPr>
                <w:rFonts w:eastAsia="Arial"/>
                <w:color w:val="000000"/>
              </w:rPr>
            </w:pPr>
            <w:r w:rsidRPr="00151A26">
              <w:rPr>
                <w:rFonts w:eastAsia="Arial"/>
                <w:color w:val="000000"/>
              </w:rPr>
              <w:t>a.</w:t>
            </w:r>
            <w:r w:rsidRPr="00151A26">
              <w:rPr>
                <w:bCs/>
                <w:bdr w:val="none" w:sz="0" w:space="0" w:color="auto" w:frame="1"/>
              </w:rPr>
              <w:t xml:space="preserve"> Rìu đá Hòa Bình</w:t>
            </w:r>
          </w:p>
          <w:p w:rsidR="00950A3C" w:rsidRPr="00151A26" w:rsidRDefault="00950A3C">
            <w:pPr>
              <w:shd w:val="clear" w:color="auto" w:fill="FFFFFF"/>
              <w:rPr>
                <w:bCs/>
                <w:bdr w:val="none" w:sz="0" w:space="0" w:color="auto" w:frame="1"/>
              </w:rPr>
            </w:pPr>
            <w:r w:rsidRPr="00151A26">
              <w:rPr>
                <w:rFonts w:eastAsia="Arial"/>
                <w:color w:val="000000"/>
              </w:rPr>
              <w:t xml:space="preserve"> b. </w:t>
            </w:r>
            <w:r w:rsidRPr="00151A26">
              <w:rPr>
                <w:bCs/>
                <w:bdr w:val="none" w:sz="0" w:space="0" w:color="auto" w:frame="1"/>
              </w:rPr>
              <w:t>Công cụ chặt ở Nậm Tun (Lai Châu)</w:t>
            </w:r>
          </w:p>
          <w:p w:rsidR="00950A3C" w:rsidRPr="00151A26" w:rsidRDefault="00950A3C">
            <w:pPr>
              <w:ind w:left="48" w:right="48"/>
              <w:jc w:val="both"/>
              <w:rPr>
                <w:rFonts w:eastAsia="Arial"/>
                <w:color w:val="000000"/>
              </w:rPr>
            </w:pPr>
          </w:p>
          <w:p w:rsidR="00950A3C" w:rsidRPr="00151A26" w:rsidRDefault="00950A3C">
            <w:pPr>
              <w:shd w:val="clear" w:color="auto" w:fill="FFFFFF"/>
              <w:rPr>
                <w:rFonts w:eastAsia="Arial"/>
                <w:color w:val="000000"/>
              </w:rPr>
            </w:pPr>
            <w:r w:rsidRPr="00151A26">
              <w:rPr>
                <w:rFonts w:eastAsia="Arial"/>
                <w:color w:val="000000"/>
              </w:rPr>
              <w:t xml:space="preserve"> c. </w:t>
            </w:r>
            <w:r w:rsidRPr="00151A26">
              <w:rPr>
                <w:bCs/>
                <w:bdr w:val="none" w:sz="0" w:space="0" w:color="auto" w:frame="1"/>
              </w:rPr>
              <w:t>Rìu đá núi Đọ (Thanh Hóa)</w:t>
            </w:r>
          </w:p>
          <w:p w:rsidR="00950A3C" w:rsidRPr="00151A26" w:rsidRDefault="00950A3C">
            <w:pPr>
              <w:ind w:left="48" w:right="48"/>
              <w:jc w:val="both"/>
              <w:rPr>
                <w:rFonts w:eastAsia="Arial"/>
                <w:color w:val="000000"/>
              </w:rPr>
            </w:pPr>
          </w:p>
          <w:p w:rsidR="00950A3C" w:rsidRPr="00151A26" w:rsidRDefault="00950A3C">
            <w:pPr>
              <w:ind w:left="48" w:right="48"/>
              <w:jc w:val="both"/>
            </w:pPr>
          </w:p>
        </w:tc>
      </w:tr>
    </w:tbl>
    <w:p w:rsidR="00950A3C" w:rsidRPr="00151A26" w:rsidRDefault="00950A3C" w:rsidP="00950A3C">
      <w:pPr>
        <w:shd w:val="clear" w:color="auto" w:fill="FFFFFF"/>
        <w:rPr>
          <w:bCs/>
          <w:bdr w:val="none" w:sz="0" w:space="0" w:color="auto" w:frame="1"/>
        </w:rPr>
      </w:pPr>
      <w:r w:rsidRPr="00151A26">
        <w:rPr>
          <w:b/>
          <w:bCs/>
          <w:bdr w:val="none" w:sz="0" w:space="0" w:color="auto" w:frame="1"/>
        </w:rPr>
        <w:t xml:space="preserve">  </w:t>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t xml:space="preserve">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A. 1-a; 2-c; 3-b.                                   </w:t>
      </w:r>
      <w:r w:rsidRPr="00151A26">
        <w:rPr>
          <w:bCs/>
          <w:u w:val="single"/>
          <w:bdr w:val="none" w:sz="0" w:space="0" w:color="auto" w:frame="1"/>
          <w:lang w:val="pt-BR"/>
        </w:rPr>
        <w:t>B</w:t>
      </w:r>
      <w:r w:rsidRPr="00151A26">
        <w:rPr>
          <w:b/>
          <w:bCs/>
          <w:bdr w:val="none" w:sz="0" w:space="0" w:color="auto" w:frame="1"/>
          <w:lang w:val="pt-BR"/>
        </w:rPr>
        <w:t xml:space="preserve">. </w:t>
      </w:r>
      <w:r w:rsidRPr="00151A26">
        <w:rPr>
          <w:bCs/>
          <w:bdr w:val="none" w:sz="0" w:space="0" w:color="auto" w:frame="1"/>
          <w:lang w:val="pt-BR"/>
        </w:rPr>
        <w:t>1-c; 2-b; 3-a.</w:t>
      </w:r>
    </w:p>
    <w:p w:rsidR="00950A3C" w:rsidRPr="00151A26" w:rsidRDefault="00950A3C" w:rsidP="00950A3C">
      <w:pPr>
        <w:shd w:val="clear" w:color="auto" w:fill="FFFFFF"/>
        <w:rPr>
          <w:bCs/>
          <w:bdr w:val="none" w:sz="0" w:space="0" w:color="auto" w:frame="1"/>
          <w:lang w:val="pt-BR"/>
        </w:rPr>
      </w:pPr>
      <w:r w:rsidRPr="00151A26">
        <w:rPr>
          <w:bCs/>
          <w:bdr w:val="none" w:sz="0" w:space="0" w:color="auto" w:frame="1"/>
        </w:rPr>
        <w:t xml:space="preserve">C. 1-a; 2-b; 3-c.                                   </w:t>
      </w:r>
      <w:r w:rsidRPr="00151A26">
        <w:rPr>
          <w:bCs/>
          <w:bdr w:val="none" w:sz="0" w:space="0" w:color="auto" w:frame="1"/>
          <w:lang w:val="pt-BR"/>
        </w:rPr>
        <w:t>D. 1-b; 2-a, 3-c.</w:t>
      </w:r>
    </w:p>
    <w:p w:rsidR="00950A3C" w:rsidRPr="00151A26" w:rsidRDefault="00950A3C" w:rsidP="00950A3C">
      <w:pPr>
        <w:ind w:left="48" w:right="48"/>
        <w:jc w:val="both"/>
        <w:rPr>
          <w:rFonts w:eastAsia="Arial"/>
          <w:color w:val="000000"/>
        </w:rPr>
      </w:pPr>
      <w:r w:rsidRPr="00151A26">
        <w:rPr>
          <w:rFonts w:eastAsia="Arial"/>
          <w:b/>
          <w:color w:val="000000"/>
          <w:u w:val="single"/>
        </w:rPr>
        <w:lastRenderedPageBreak/>
        <w:t>Câu 2</w:t>
      </w:r>
      <w:r w:rsidRPr="00151A26">
        <w:rPr>
          <w:rFonts w:eastAsia="Arial"/>
          <w:b/>
          <w:color w:val="000000"/>
        </w:rPr>
        <w:t>.</w:t>
      </w:r>
      <w:r w:rsidRPr="00151A26">
        <w:rPr>
          <w:rFonts w:eastAsia="Arial"/>
          <w:color w:val="000000"/>
        </w:rPr>
        <w:t> Ở Việt Nam tìm thấy mảnh đá được ghè đẽo mỏng ở nhiều chổ, có hình thù rõ ràng là của</w:t>
      </w:r>
    </w:p>
    <w:p w:rsidR="00950A3C" w:rsidRPr="00151A26" w:rsidRDefault="00950A3C" w:rsidP="00950A3C">
      <w:pPr>
        <w:ind w:left="48" w:right="48"/>
        <w:jc w:val="both"/>
        <w:rPr>
          <w:rFonts w:eastAsia="Arial"/>
          <w:color w:val="000000"/>
        </w:rPr>
      </w:pPr>
      <w:r w:rsidRPr="00151A26">
        <w:rPr>
          <w:rFonts w:eastAsia="Arial"/>
          <w:color w:val="000000"/>
        </w:rPr>
        <w:t>A. Vượn cổ.                                     B. Người tinh khôn giai đoạn đầu.</w:t>
      </w:r>
    </w:p>
    <w:p w:rsidR="00950A3C" w:rsidRPr="00151A26" w:rsidRDefault="00950A3C" w:rsidP="00950A3C">
      <w:pPr>
        <w:ind w:left="48" w:right="48"/>
        <w:jc w:val="both"/>
        <w:rPr>
          <w:rFonts w:eastAsia="Arial"/>
          <w:color w:val="000000"/>
        </w:rPr>
      </w:pPr>
      <w:r w:rsidRPr="00151A26">
        <w:rPr>
          <w:rFonts w:eastAsia="Arial"/>
          <w:color w:val="000000"/>
          <w:u w:val="single"/>
        </w:rPr>
        <w:t>C</w:t>
      </w:r>
      <w:r w:rsidRPr="00151A26">
        <w:rPr>
          <w:rFonts w:eastAsia="Arial"/>
          <w:color w:val="000000"/>
        </w:rPr>
        <w:t>. Người tối cổ.                               D. Người tinh khôn giai đoạn phát triển.</w:t>
      </w:r>
    </w:p>
    <w:p w:rsidR="00950A3C" w:rsidRPr="00151A26" w:rsidRDefault="00950A3C" w:rsidP="00950A3C">
      <w:pPr>
        <w:ind w:left="48" w:right="48"/>
        <w:jc w:val="both"/>
        <w:rPr>
          <w:rFonts w:eastAsia="Arial"/>
          <w:color w:val="000000"/>
        </w:rPr>
      </w:pPr>
      <w:r w:rsidRPr="00151A26">
        <w:rPr>
          <w:rFonts w:eastAsia="Arial"/>
          <w:b/>
          <w:u w:val="single"/>
        </w:rPr>
        <w:t>Câu 3</w:t>
      </w:r>
      <w:r w:rsidRPr="00151A26">
        <w:rPr>
          <w:rFonts w:eastAsia="Arial"/>
          <w:b/>
        </w:rPr>
        <w:t>.</w:t>
      </w:r>
      <w:r w:rsidRPr="00151A26">
        <w:rPr>
          <w:rFonts w:eastAsia="Arial"/>
          <w:color w:val="000000"/>
        </w:rPr>
        <w:t> Dấu tích của Người tối cổ được tìm thấy ở nơi nào trên đất nước ta?</w:t>
      </w:r>
    </w:p>
    <w:p w:rsidR="00950A3C" w:rsidRPr="00151A26" w:rsidRDefault="00950A3C" w:rsidP="00950A3C">
      <w:pPr>
        <w:ind w:left="48" w:right="48"/>
        <w:jc w:val="both"/>
        <w:rPr>
          <w:rFonts w:eastAsia="Arial"/>
          <w:color w:val="000000"/>
        </w:rPr>
      </w:pPr>
      <w:r w:rsidRPr="00151A26">
        <w:rPr>
          <w:rFonts w:eastAsia="Arial"/>
          <w:color w:val="000000"/>
          <w:u w:val="single"/>
        </w:rPr>
        <w:t>A</w:t>
      </w:r>
      <w:r w:rsidRPr="00151A26">
        <w:rPr>
          <w:rFonts w:eastAsia="Arial"/>
          <w:color w:val="000000"/>
        </w:rPr>
        <w:t>. Thẩm Hai, Thẩm Khuyên (Lạng Sơn), Núi Đọ (Thanh Hóa).</w:t>
      </w:r>
    </w:p>
    <w:p w:rsidR="00950A3C" w:rsidRPr="00151A26" w:rsidRDefault="00950A3C" w:rsidP="00950A3C">
      <w:pPr>
        <w:ind w:left="48" w:right="48"/>
        <w:jc w:val="both"/>
        <w:rPr>
          <w:rFonts w:eastAsia="Arial"/>
          <w:color w:val="000000"/>
        </w:rPr>
      </w:pPr>
      <w:r w:rsidRPr="00151A26">
        <w:rPr>
          <w:rFonts w:eastAsia="Arial"/>
          <w:color w:val="000000"/>
        </w:rPr>
        <w:t>B. Núi Đọ, Hang Đắng (Ninh Bình).</w:t>
      </w:r>
    </w:p>
    <w:p w:rsidR="00950A3C" w:rsidRPr="00151A26" w:rsidRDefault="00950A3C" w:rsidP="00950A3C">
      <w:pPr>
        <w:ind w:left="48" w:right="48"/>
        <w:jc w:val="both"/>
        <w:rPr>
          <w:rFonts w:eastAsia="Arial"/>
          <w:color w:val="000000"/>
        </w:rPr>
      </w:pPr>
      <w:r w:rsidRPr="00151A26">
        <w:rPr>
          <w:rFonts w:eastAsia="Arial"/>
          <w:color w:val="000000"/>
        </w:rPr>
        <w:t>C. Núi Đọ, Xuân Lộc (Đồng Nai), Hòa Bình.</w:t>
      </w:r>
    </w:p>
    <w:p w:rsidR="00950A3C" w:rsidRPr="00151A26" w:rsidRDefault="00950A3C" w:rsidP="00950A3C">
      <w:pPr>
        <w:ind w:left="48" w:right="48"/>
        <w:jc w:val="both"/>
        <w:rPr>
          <w:rFonts w:eastAsia="Arial"/>
          <w:color w:val="000000"/>
        </w:rPr>
      </w:pPr>
      <w:r w:rsidRPr="00151A26">
        <w:rPr>
          <w:rFonts w:eastAsia="Arial"/>
          <w:color w:val="000000"/>
        </w:rPr>
        <w:t>D. Núi Đọ, Sơn Vi (Phú Thọ), mái đá Ngườm (Thái Nguyên).</w:t>
      </w:r>
    </w:p>
    <w:p w:rsidR="00950A3C" w:rsidRPr="00151A26" w:rsidRDefault="00950A3C" w:rsidP="00950A3C">
      <w:pPr>
        <w:ind w:right="48"/>
        <w:jc w:val="both"/>
        <w:rPr>
          <w:color w:val="000000"/>
        </w:rPr>
      </w:pPr>
      <w:r w:rsidRPr="00151A26">
        <w:rPr>
          <w:b/>
          <w:bCs/>
          <w:u w:val="single"/>
        </w:rPr>
        <w:t>Câu 4</w:t>
      </w:r>
      <w:r w:rsidRPr="00151A26">
        <w:rPr>
          <w:b/>
          <w:bCs/>
        </w:rPr>
        <w:t>.</w:t>
      </w:r>
      <w:r w:rsidRPr="00151A26">
        <w:rPr>
          <w:color w:val="000000"/>
        </w:rPr>
        <w:t> Đặc điểm của công cụ do Người tinh khôn ở giai đoạn đầu chế tác là</w:t>
      </w:r>
    </w:p>
    <w:p w:rsidR="00950A3C" w:rsidRPr="00151A26" w:rsidRDefault="00950A3C" w:rsidP="00950A3C">
      <w:pPr>
        <w:ind w:left="48" w:right="48"/>
        <w:jc w:val="both"/>
        <w:rPr>
          <w:color w:val="000000"/>
        </w:rPr>
      </w:pPr>
      <w:r w:rsidRPr="00151A26">
        <w:rPr>
          <w:color w:val="000000"/>
        </w:rPr>
        <w:t>A. công cụ đá ghè đẽo thô sơ.</w:t>
      </w:r>
    </w:p>
    <w:p w:rsidR="00950A3C" w:rsidRPr="00151A26" w:rsidRDefault="00950A3C" w:rsidP="00950A3C">
      <w:pPr>
        <w:ind w:left="48" w:right="48"/>
        <w:jc w:val="both"/>
        <w:rPr>
          <w:color w:val="000000"/>
        </w:rPr>
      </w:pPr>
      <w:r w:rsidRPr="00151A26">
        <w:rPr>
          <w:color w:val="000000"/>
          <w:u w:val="single"/>
        </w:rPr>
        <w:t>B</w:t>
      </w:r>
      <w:r w:rsidRPr="00151A26">
        <w:rPr>
          <w:color w:val="000000"/>
        </w:rPr>
        <w:t>. công cụ đá ghè đẽo thô sơ, có hình thù rõ ràng.</w:t>
      </w:r>
    </w:p>
    <w:p w:rsidR="00950A3C" w:rsidRPr="00151A26" w:rsidRDefault="00950A3C" w:rsidP="00950A3C">
      <w:pPr>
        <w:ind w:left="48" w:right="48"/>
        <w:jc w:val="both"/>
        <w:rPr>
          <w:color w:val="000000"/>
        </w:rPr>
      </w:pPr>
      <w:r w:rsidRPr="00151A26">
        <w:rPr>
          <w:color w:val="000000"/>
        </w:rPr>
        <w:t>C. công cụ đá ghè đẽo, mài cẩn thận.</w:t>
      </w:r>
    </w:p>
    <w:p w:rsidR="00950A3C" w:rsidRPr="00151A26" w:rsidRDefault="00950A3C" w:rsidP="00950A3C">
      <w:pPr>
        <w:ind w:left="48" w:right="48"/>
        <w:jc w:val="both"/>
        <w:rPr>
          <w:color w:val="000000"/>
        </w:rPr>
      </w:pPr>
      <w:r w:rsidRPr="00151A26">
        <w:rPr>
          <w:color w:val="000000"/>
        </w:rPr>
        <w:t>D. công cụ chủ yếu bằng xương, tre, gỗ.</w:t>
      </w:r>
    </w:p>
    <w:p w:rsidR="00950A3C" w:rsidRPr="00151A26" w:rsidRDefault="00950A3C" w:rsidP="00950A3C">
      <w:pPr>
        <w:ind w:left="48" w:right="48"/>
        <w:jc w:val="both"/>
        <w:rPr>
          <w:color w:val="000000"/>
        </w:rPr>
      </w:pPr>
      <w:r w:rsidRPr="00151A26">
        <w:rPr>
          <w:b/>
          <w:bCs/>
          <w:u w:val="single"/>
        </w:rPr>
        <w:t>Câu 5.</w:t>
      </w:r>
      <w:r w:rsidRPr="00151A26">
        <w:rPr>
          <w:color w:val="000000"/>
        </w:rPr>
        <w:t> Ý nào nhận xét đúng về địa bàn phân bố của người tối cổ trên đất nước ta?</w:t>
      </w:r>
    </w:p>
    <w:p w:rsidR="00950A3C" w:rsidRPr="00151A26" w:rsidRDefault="00950A3C" w:rsidP="00950A3C">
      <w:pPr>
        <w:ind w:left="48" w:right="48"/>
        <w:jc w:val="both"/>
        <w:rPr>
          <w:color w:val="000000"/>
        </w:rPr>
      </w:pPr>
      <w:r w:rsidRPr="00151A26">
        <w:rPr>
          <w:color w:val="000000"/>
        </w:rPr>
        <w:t>A. Ở miền núi phía Bắc nước ta ngày nay.</w:t>
      </w:r>
    </w:p>
    <w:p w:rsidR="00950A3C" w:rsidRPr="00151A26" w:rsidRDefault="00950A3C" w:rsidP="00950A3C">
      <w:pPr>
        <w:ind w:left="48" w:right="48"/>
        <w:jc w:val="both"/>
        <w:rPr>
          <w:color w:val="000000"/>
        </w:rPr>
      </w:pPr>
      <w:r w:rsidRPr="00151A26">
        <w:rPr>
          <w:color w:val="000000"/>
        </w:rPr>
        <w:t>B. Ở miền Bắc và miền Trung nước ra ngày nay.</w:t>
      </w:r>
    </w:p>
    <w:p w:rsidR="00950A3C" w:rsidRPr="00151A26" w:rsidRDefault="00950A3C" w:rsidP="00950A3C">
      <w:pPr>
        <w:ind w:left="48" w:right="48"/>
        <w:jc w:val="both"/>
        <w:rPr>
          <w:color w:val="000000"/>
        </w:rPr>
      </w:pPr>
      <w:r w:rsidRPr="00151A26">
        <w:rPr>
          <w:color w:val="000000"/>
        </w:rPr>
        <w:t>C. Chủ yếu ở miền Nam nước ta ngày nay.</w:t>
      </w:r>
    </w:p>
    <w:p w:rsidR="00950A3C" w:rsidRPr="00151A26" w:rsidRDefault="00950A3C" w:rsidP="00950A3C">
      <w:pPr>
        <w:ind w:left="48" w:right="48"/>
        <w:jc w:val="both"/>
        <w:rPr>
          <w:color w:val="000000"/>
        </w:rPr>
      </w:pPr>
      <w:r w:rsidRPr="00151A26">
        <w:rPr>
          <w:color w:val="000000"/>
          <w:u w:val="single"/>
        </w:rPr>
        <w:t>D</w:t>
      </w:r>
      <w:r w:rsidRPr="00151A26">
        <w:rPr>
          <w:color w:val="000000"/>
        </w:rPr>
        <w:t>. Ở nhiều địa phương trên cả nước.</w:t>
      </w:r>
    </w:p>
    <w:p w:rsidR="00950A3C" w:rsidRPr="00151A26" w:rsidRDefault="00950A3C" w:rsidP="00950A3C">
      <w:pPr>
        <w:ind w:left="48" w:right="48"/>
        <w:jc w:val="both"/>
        <w:rPr>
          <w:rFonts w:eastAsia="Arial"/>
          <w:color w:val="000000"/>
        </w:rPr>
      </w:pPr>
      <w:r w:rsidRPr="00151A26">
        <w:rPr>
          <w:b/>
          <w:bCs/>
          <w:iCs/>
        </w:rPr>
        <w:t xml:space="preserve">           + Phần tự luận</w:t>
      </w:r>
    </w:p>
    <w:p w:rsidR="00950A3C" w:rsidRPr="00151A26" w:rsidRDefault="00950A3C" w:rsidP="00950A3C">
      <w:pPr>
        <w:ind w:left="48" w:right="48"/>
        <w:jc w:val="both"/>
        <w:rPr>
          <w:rFonts w:eastAsia="Arial"/>
          <w:color w:val="000000"/>
        </w:rPr>
      </w:pPr>
      <w:r w:rsidRPr="00151A26">
        <w:rPr>
          <w:b/>
          <w:bCs/>
          <w:u w:val="single"/>
          <w:lang w:val="nl-NL"/>
        </w:rPr>
        <w:t>Câu 1</w:t>
      </w:r>
      <w:r w:rsidRPr="00151A26">
        <w:rPr>
          <w:b/>
          <w:bCs/>
          <w:lang w:val="nl-NL"/>
        </w:rPr>
        <w:t xml:space="preserve">. </w:t>
      </w:r>
      <w:r w:rsidRPr="00151A26">
        <w:rPr>
          <w:bCs/>
          <w:lang w:val="nl-NL"/>
        </w:rPr>
        <w:t>Lập bảng hệ thống về giai đoạn phát triển của thời nguyên thuỷ trên đất nước ta.(theo mẫu)</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3"/>
        <w:gridCol w:w="2171"/>
        <w:gridCol w:w="2792"/>
        <w:gridCol w:w="3780"/>
      </w:tblGrid>
      <w:tr w:rsidR="00950A3C" w:rsidRPr="00151A26">
        <w:trPr>
          <w:trHeight w:val="601"/>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gười</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Thời gian</w:t>
            </w:r>
          </w:p>
          <w:p w:rsidR="00950A3C" w:rsidRPr="00151A26" w:rsidRDefault="00950A3C">
            <w:pPr>
              <w:jc w:val="both"/>
              <w:rPr>
                <w:bCs/>
                <w:lang w:val="nl-NL"/>
              </w:rPr>
            </w:pPr>
            <w:r w:rsidRPr="00151A26">
              <w:rPr>
                <w:bCs/>
                <w:lang w:val="nl-NL"/>
              </w:rPr>
              <w:t>Cách đây ... năm</w:t>
            </w: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Địa điểm chính</w:t>
            </w: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Công cụ</w:t>
            </w:r>
          </w:p>
        </w:tc>
      </w:tr>
      <w:tr w:rsidR="00950A3C" w:rsidRPr="00151A26">
        <w:trPr>
          <w:trHeight w:val="834"/>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r w:rsidRPr="00151A26">
              <w:rPr>
                <w:bCs/>
                <w:lang w:val="nl-NL"/>
              </w:rPr>
              <w:t>NTC</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r>
      <w:tr w:rsidR="00950A3C" w:rsidRPr="00151A26">
        <w:trPr>
          <w:trHeight w:val="910"/>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đầu</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r w:rsidR="00950A3C" w:rsidRPr="00151A26">
        <w:trPr>
          <w:trHeight w:val="983"/>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phát triển</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bl>
    <w:p w:rsidR="00950A3C" w:rsidRPr="00151A26" w:rsidRDefault="00950A3C" w:rsidP="00950A3C">
      <w:pPr>
        <w:ind w:right="48"/>
        <w:jc w:val="both"/>
        <w:rPr>
          <w:rFonts w:eastAsia="Arial"/>
          <w:color w:val="000000"/>
        </w:rPr>
      </w:pPr>
    </w:p>
    <w:p w:rsidR="00950A3C" w:rsidRPr="00151A26" w:rsidRDefault="00950A3C" w:rsidP="00950A3C">
      <w:pPr>
        <w:tabs>
          <w:tab w:val="left" w:pos="0"/>
          <w:tab w:val="left" w:pos="120"/>
        </w:tabs>
        <w:jc w:val="both"/>
        <w:rPr>
          <w:bCs/>
        </w:rPr>
      </w:pPr>
      <w:r w:rsidRPr="00151A26">
        <w:rPr>
          <w:bCs/>
        </w:rPr>
        <w:t xml:space="preserve">            - Dự kiến sản phẩm:</w:t>
      </w:r>
    </w:p>
    <w:p w:rsidR="00950A3C" w:rsidRPr="00151A26" w:rsidRDefault="00950A3C" w:rsidP="00950A3C">
      <w:pPr>
        <w:rPr>
          <w:bCs/>
          <w:iCs/>
        </w:rPr>
      </w:pPr>
      <w:r w:rsidRPr="00151A26">
        <w:rPr>
          <w:bCs/>
        </w:rPr>
        <w:tab/>
        <w:t xml:space="preserve">  </w:t>
      </w:r>
      <w:r w:rsidRPr="00151A26">
        <w:rPr>
          <w:bCs/>
          <w:iCs/>
        </w:rPr>
        <w:t>+ Phần trắc nghiệm khách quan</w:t>
      </w:r>
    </w:p>
    <w:tbl>
      <w:tblPr>
        <w:tblW w:w="68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134"/>
        <w:gridCol w:w="992"/>
        <w:gridCol w:w="992"/>
        <w:gridCol w:w="1134"/>
        <w:gridCol w:w="1134"/>
      </w:tblGrid>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Câu</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2</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3</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4</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5</w:t>
            </w:r>
          </w:p>
        </w:tc>
      </w:tr>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Đ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D</w:t>
            </w:r>
          </w:p>
        </w:tc>
      </w:tr>
    </w:tbl>
    <w:p w:rsidR="00950A3C" w:rsidRPr="00151A26" w:rsidRDefault="00950A3C" w:rsidP="00950A3C">
      <w:pPr>
        <w:rPr>
          <w:bCs/>
          <w:iCs/>
        </w:rPr>
      </w:pPr>
    </w:p>
    <w:p w:rsidR="00950A3C" w:rsidRPr="00151A26" w:rsidRDefault="00950A3C" w:rsidP="00950A3C">
      <w:pPr>
        <w:tabs>
          <w:tab w:val="left" w:pos="0"/>
          <w:tab w:val="left" w:pos="120"/>
        </w:tabs>
        <w:jc w:val="both"/>
        <w:rPr>
          <w:bCs/>
        </w:rPr>
      </w:pPr>
      <w:r w:rsidRPr="00151A26">
        <w:rPr>
          <w:bCs/>
        </w:rPr>
        <w:tab/>
      </w:r>
      <w:r w:rsidRPr="00151A26">
        <w:rPr>
          <w:bCs/>
        </w:rPr>
        <w:tab/>
        <w:t xml:space="preserve">   + Phần tự luận ……..</w:t>
      </w: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HS đánh giá, nhận xét …</w:t>
      </w:r>
    </w:p>
    <w:p w:rsidR="00950A3C" w:rsidRPr="00151A26" w:rsidRDefault="00950A3C" w:rsidP="00950A3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Đánh giá về câu nói của Bác Hồ: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w:t>
      </w:r>
      <w:r w:rsidRPr="00151A26">
        <w:rPr>
          <w:bCs/>
          <w:lang w:val="nl-NL"/>
        </w:rPr>
        <w:t>“</w:t>
      </w:r>
      <w:r w:rsidRPr="00151A26">
        <w:rPr>
          <w:bCs/>
          <w:i/>
          <w:lang w:val="nl-NL"/>
        </w:rPr>
        <w:t xml:space="preserve"> Dân ta phải biết sử ta</w:t>
      </w:r>
    </w:p>
    <w:p w:rsidR="00950A3C" w:rsidRPr="00151A26" w:rsidRDefault="00950A3C" w:rsidP="00950A3C">
      <w:pPr>
        <w:shd w:val="clear" w:color="auto" w:fill="FFFFFF"/>
        <w:rPr>
          <w:bCs/>
          <w:bdr w:val="none" w:sz="0" w:space="0" w:color="auto" w:frame="1"/>
        </w:rPr>
      </w:pPr>
      <w:r w:rsidRPr="00151A26">
        <w:rPr>
          <w:bCs/>
          <w:i/>
          <w:lang w:val="nl-NL"/>
        </w:rPr>
        <w:lastRenderedPageBreak/>
        <w:t xml:space="preserve">                                 Cho tường gốc tích nước nhà Việt Nam</w:t>
      </w:r>
      <w:r w:rsidRPr="00151A26">
        <w:rPr>
          <w:bCs/>
          <w:lang w:val="nl-NL"/>
        </w:rPr>
        <w:t>”</w:t>
      </w:r>
      <w:r w:rsidRPr="00151A26">
        <w:rPr>
          <w:bCs/>
          <w:lang w:val="pt-BR"/>
        </w:rPr>
        <w:t xml:space="preserve">    </w:t>
      </w:r>
    </w:p>
    <w:p w:rsidR="00950A3C" w:rsidRPr="00151A26" w:rsidRDefault="00950A3C" w:rsidP="00950A3C">
      <w:pPr>
        <w:shd w:val="clear" w:color="auto" w:fill="FFFFFF"/>
        <w:ind w:firstLine="720"/>
        <w:jc w:val="both"/>
        <w:rPr>
          <w:bCs/>
          <w:bdr w:val="none" w:sz="0" w:space="0" w:color="auto" w:frame="1"/>
        </w:rPr>
      </w:pPr>
      <w:r w:rsidRPr="00151A26">
        <w:t xml:space="preserve">   </w:t>
      </w:r>
      <w:r w:rsidRPr="00151A26">
        <w:rPr>
          <w:lang w:val="vi-VN"/>
        </w:rPr>
        <w:t>- Thời gian</w:t>
      </w:r>
      <w:r w:rsidRPr="00151A26">
        <w:t>: 3 phút.</w:t>
      </w:r>
    </w:p>
    <w:p w:rsidR="00950A3C" w:rsidRPr="00151A26" w:rsidRDefault="00950A3C" w:rsidP="00950A3C">
      <w:pPr>
        <w:jc w:val="both"/>
      </w:pPr>
      <w:r w:rsidRPr="00151A26">
        <w:rPr>
          <w:bCs/>
          <w:bdr w:val="none" w:sz="0" w:space="0" w:color="auto" w:frame="1"/>
        </w:rPr>
        <w:t xml:space="preserve">             </w:t>
      </w:r>
      <w:r w:rsidRPr="00151A26">
        <w:rPr>
          <w:bCs/>
          <w:bdr w:val="none" w:sz="0" w:space="0" w:color="auto" w:frame="1"/>
          <w:lang w:val="vi-VN"/>
        </w:rPr>
        <w:t>- Dự kiến sản phẩm</w:t>
      </w:r>
      <w:r w:rsidRPr="00151A26">
        <w:rPr>
          <w:lang w:val="vi-VN"/>
        </w:rPr>
        <w:t xml:space="preserve"> </w:t>
      </w:r>
      <w:r w:rsidRPr="00151A26">
        <w:t>:</w:t>
      </w:r>
    </w:p>
    <w:p w:rsidR="00950A3C" w:rsidRPr="00151A26" w:rsidRDefault="00950A3C" w:rsidP="00950A3C">
      <w:pPr>
        <w:jc w:val="both"/>
        <w:rPr>
          <w:b/>
          <w:bCs/>
        </w:rPr>
      </w:pPr>
      <w:r w:rsidRPr="00151A26">
        <w:t>Bác Hồ dạy chúng ta phải học, phải hiểu, phải biết cho tường tận, cụ thể gốc tích lịch sử nước nhà Việt Nam. Đây không chỉ là lời kêu gọi mà còn là yêu cầu của Bác với toàn thể nhân dân Việt Nam mà đặc biệt là thế hệ học sinh phải hiểu rõ được lịch sử Việt Nam, bởi lẽ lịch sử là những gì thuộc về quá khứ nếu không có quá khứ sẽ không có hiện tại và tương lai. “Biết” quá khứ để rút kinh nghiệm mà vận dụng cho hiện tại và tương lai.</w:t>
      </w:r>
    </w:p>
    <w:p w:rsidR="00950A3C" w:rsidRPr="00151A26" w:rsidRDefault="00950A3C" w:rsidP="00950A3C">
      <w:pPr>
        <w:jc w:val="both"/>
        <w:rPr>
          <w:bCs/>
          <w:lang w:bidi="th-TH"/>
        </w:rPr>
      </w:pPr>
      <w:r w:rsidRPr="00151A26">
        <w:rPr>
          <w:bCs/>
          <w:lang w:bidi="th-TH"/>
        </w:rPr>
        <w:t xml:space="preserve">             - GV giao nhiệm vụ cho HS</w:t>
      </w:r>
    </w:p>
    <w:p w:rsidR="00950A3C" w:rsidRPr="00151A26" w:rsidRDefault="00950A3C" w:rsidP="00950A3C">
      <w:pPr>
        <w:jc w:val="both"/>
        <w:rPr>
          <w:bCs/>
          <w:lang w:val="nl-NL"/>
        </w:rPr>
      </w:pPr>
      <w:r w:rsidRPr="00151A26">
        <w:rPr>
          <w:bCs/>
          <w:lang w:bidi="th-TH"/>
        </w:rPr>
        <w:tab/>
        <w:t xml:space="preserve">   </w:t>
      </w:r>
      <w:r w:rsidRPr="00151A26">
        <w:rPr>
          <w:bCs/>
          <w:lang w:val="nl-NL"/>
        </w:rPr>
        <w:t xml:space="preserve">+ Học bài – </w:t>
      </w:r>
      <w:r w:rsidRPr="00151A26">
        <w:rPr>
          <w:lang w:val="nl-NL"/>
        </w:rPr>
        <w:t>Soạn bài 9 SGK</w:t>
      </w:r>
    </w:p>
    <w:p w:rsidR="00950A3C" w:rsidRPr="00151A26" w:rsidRDefault="00950A3C" w:rsidP="00950A3C">
      <w:pPr>
        <w:jc w:val="both"/>
        <w:rPr>
          <w:lang w:val="nl-NL"/>
        </w:rPr>
      </w:pPr>
      <w:r w:rsidRPr="00151A26">
        <w:rPr>
          <w:lang w:val="nl-NL"/>
        </w:rPr>
        <w:t xml:space="preserve">             + Những điểm mới trong đời sống vật chất và tinh thần của người nguyên thủy thời Hòa Bình- Bắc Sơn-Hạ Long là gì?</w:t>
      </w:r>
    </w:p>
    <w:p w:rsidR="00950A3C" w:rsidRPr="00151A26" w:rsidRDefault="00950A3C" w:rsidP="00950A3C">
      <w:pPr>
        <w:jc w:val="both"/>
        <w:rPr>
          <w:lang w:val="nl-NL"/>
        </w:rPr>
      </w:pPr>
      <w:r w:rsidRPr="00151A26">
        <w:rPr>
          <w:lang w:val="nl-NL"/>
        </w:rPr>
        <w:t xml:space="preserve">             +Thị tộc mẫu hệ là gì?</w:t>
      </w:r>
    </w:p>
    <w:p w:rsidR="00950A3C" w:rsidRPr="00151A26" w:rsidRDefault="00950A3C" w:rsidP="00950A3C">
      <w:pPr>
        <w:tabs>
          <w:tab w:val="left" w:pos="0"/>
          <w:tab w:val="left" w:pos="120"/>
        </w:tabs>
        <w:jc w:val="both"/>
        <w:rPr>
          <w:lang w:val="nl-NL"/>
        </w:rPr>
      </w:pPr>
      <w:r w:rsidRPr="00151A26">
        <w:rPr>
          <w:bCs/>
          <w:lang w:bidi="th-TH"/>
        </w:rPr>
        <w:t xml:space="preserve">    </w:t>
      </w: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BE7F13">
      <w:pPr>
        <w:rPr>
          <w:bCs/>
          <w:lang w:val="nl-NL"/>
        </w:rPr>
      </w:pPr>
      <w:r w:rsidRPr="00151A26">
        <w:rPr>
          <w:b/>
          <w:bCs/>
          <w:u w:val="single"/>
          <w:lang w:val="nl-NL"/>
        </w:rPr>
        <w:t>TUẦN 9</w:t>
      </w:r>
      <w:r w:rsidRPr="00151A26">
        <w:rPr>
          <w:bCs/>
          <w:lang w:val="nl-NL"/>
        </w:rPr>
        <w:t xml:space="preserve">  - </w:t>
      </w:r>
      <w:r w:rsidRPr="00151A26">
        <w:rPr>
          <w:b/>
          <w:bCs/>
          <w:u w:val="single"/>
          <w:lang w:val="nl-NL"/>
        </w:rPr>
        <w:t>Tiết 9</w:t>
      </w:r>
      <w:r w:rsidRPr="00151A26">
        <w:rPr>
          <w:bCs/>
          <w:lang w:val="nl-NL"/>
        </w:rPr>
        <w:t xml:space="preserve"> </w:t>
      </w:r>
      <w:r w:rsidRPr="00151A26">
        <w:rPr>
          <w:bCs/>
          <w:i/>
          <w:lang w:val="nl-NL"/>
        </w:rPr>
        <w:t xml:space="preserve">          </w:t>
      </w:r>
      <w:r w:rsidRPr="00151A26">
        <w:rPr>
          <w:bCs/>
          <w:lang w:val="nl-NL"/>
        </w:rPr>
        <w:t>Ngày soạn :  30/10/18               Ngày dạy : 01/11/18</w:t>
      </w:r>
    </w:p>
    <w:p w:rsidR="00BE7F13" w:rsidRPr="00151A26" w:rsidRDefault="00BE7F13" w:rsidP="00BE7F13">
      <w:pPr>
        <w:rPr>
          <w:bCs/>
          <w:u w:val="single"/>
          <w:lang w:val="nl-NL"/>
        </w:rPr>
      </w:pPr>
    </w:p>
    <w:p w:rsidR="00BE7F13" w:rsidRPr="00151A26" w:rsidRDefault="00BE7F13" w:rsidP="00BE7F13">
      <w:pPr>
        <w:rPr>
          <w:b/>
          <w:bCs/>
          <w:color w:val="FF0000"/>
          <w:lang w:val="nl-NL"/>
        </w:rPr>
      </w:pPr>
      <w:r w:rsidRPr="00151A26">
        <w:rPr>
          <w:b/>
          <w:bCs/>
          <w:color w:val="FF0000"/>
          <w:lang w:val="nl-NL"/>
        </w:rPr>
        <w:t xml:space="preserve">        </w:t>
      </w:r>
      <w:r w:rsidRPr="00151A26">
        <w:rPr>
          <w:b/>
          <w:bCs/>
          <w:color w:val="FF0000"/>
          <w:u w:val="single"/>
          <w:lang w:val="nl-NL"/>
        </w:rPr>
        <w:t>BÀI 9</w:t>
      </w:r>
      <w:r w:rsidRPr="00151A26">
        <w:rPr>
          <w:b/>
          <w:bCs/>
          <w:color w:val="FF0000"/>
          <w:lang w:val="nl-NL"/>
        </w:rPr>
        <w:t xml:space="preserve"> : ĐỜI SỐNG CỦA NGƯỜI NGUYÊN THUỶ TRÊN ĐẤT NƯỚC TA</w:t>
      </w:r>
    </w:p>
    <w:p w:rsidR="00BE7F13" w:rsidRPr="00151A26" w:rsidRDefault="00BE7F13" w:rsidP="00BE7F13">
      <w:pPr>
        <w:jc w:val="both"/>
        <w:rPr>
          <w:bCs/>
          <w:lang w:val="nl-NL"/>
        </w:rPr>
      </w:pPr>
    </w:p>
    <w:p w:rsidR="00BE7F13" w:rsidRPr="00151A26" w:rsidRDefault="00BE7F13" w:rsidP="00BE7F13">
      <w:pPr>
        <w:jc w:val="both"/>
        <w:rPr>
          <w:bCs/>
          <w:lang w:val="nl-NL"/>
        </w:rPr>
      </w:pPr>
      <w:r w:rsidRPr="00151A26">
        <w:rPr>
          <w:b/>
          <w:bCs/>
          <w:lang w:val="nl-NL"/>
        </w:rPr>
        <w:t>I .</w:t>
      </w:r>
      <w:r w:rsidRPr="00151A26">
        <w:rPr>
          <w:b/>
          <w:bCs/>
          <w:u w:val="single"/>
          <w:lang w:val="nl-NL"/>
        </w:rPr>
        <w:t>MỤC TIÊU</w:t>
      </w:r>
      <w:r w:rsidRPr="00151A26">
        <w:rPr>
          <w:bCs/>
          <w:lang w:val="nl-NL"/>
        </w:rPr>
        <w:t xml:space="preserve"> </w:t>
      </w:r>
    </w:p>
    <w:p w:rsidR="00BE7F13" w:rsidRPr="00151A26" w:rsidRDefault="00BE7F13" w:rsidP="00BE7F13">
      <w:pPr>
        <w:jc w:val="both"/>
        <w:rPr>
          <w:bCs/>
          <w:u w:val="single"/>
          <w:lang w:val="nl-NL"/>
        </w:rPr>
      </w:pPr>
      <w:r w:rsidRPr="00151A26">
        <w:rPr>
          <w:b/>
          <w:bCs/>
          <w:lang w:val="nl-NL"/>
        </w:rPr>
        <w:t xml:space="preserve">1. Kiến thức: </w:t>
      </w:r>
      <w:r w:rsidRPr="00151A26">
        <w:rPr>
          <w:bCs/>
          <w:lang w:val="nl-NL"/>
        </w:rPr>
        <w:t>Sau khi học xong bài, học sinh</w:t>
      </w:r>
    </w:p>
    <w:p w:rsidR="00BE7F13" w:rsidRPr="00151A26" w:rsidRDefault="00BE7F13" w:rsidP="00BE7F13">
      <w:pPr>
        <w:ind w:firstLine="720"/>
        <w:jc w:val="both"/>
        <w:rPr>
          <w:bCs/>
          <w:lang w:val="nl-NL"/>
        </w:rPr>
      </w:pPr>
      <w:r w:rsidRPr="00151A26">
        <w:rPr>
          <w:bCs/>
          <w:lang w:val="nl-NL"/>
        </w:rPr>
        <w:t>- Nhận biết được sự phát triển của Người tinh khôn so với Người tối cổ: đời sống vật chất, tổ chức xã hội, đời sống tinh thần.</w:t>
      </w:r>
    </w:p>
    <w:p w:rsidR="00BE7F13" w:rsidRPr="00151A26" w:rsidRDefault="00BE7F13" w:rsidP="00BE7F13">
      <w:pPr>
        <w:jc w:val="both"/>
        <w:rPr>
          <w:b/>
          <w:bCs/>
          <w:lang w:val="nl-NL"/>
        </w:rPr>
      </w:pPr>
      <w:r w:rsidRPr="00151A26">
        <w:rPr>
          <w:b/>
          <w:bCs/>
          <w:lang w:val="nl-NL"/>
        </w:rPr>
        <w:t>2. Thái độ</w:t>
      </w:r>
    </w:p>
    <w:p w:rsidR="00BE7F13" w:rsidRPr="00151A26" w:rsidRDefault="00BE7F13" w:rsidP="00BE7F13">
      <w:pPr>
        <w:ind w:firstLine="720"/>
        <w:jc w:val="both"/>
        <w:rPr>
          <w:bCs/>
          <w:lang w:val="nl-NL"/>
        </w:rPr>
      </w:pPr>
      <w:r w:rsidRPr="00151A26">
        <w:rPr>
          <w:bCs/>
          <w:lang w:val="nl-NL"/>
        </w:rPr>
        <w:lastRenderedPageBreak/>
        <w:t>- Thấy rõ vai trò quan trọng của lao động trong sự phát triển của xã hội nguyên thủy.</w:t>
      </w:r>
    </w:p>
    <w:p w:rsidR="00BE7F13" w:rsidRPr="00151A26" w:rsidRDefault="00BE7F13" w:rsidP="00BE7F13">
      <w:pPr>
        <w:ind w:firstLine="720"/>
        <w:jc w:val="both"/>
        <w:rPr>
          <w:bCs/>
          <w:lang w:val="nl-NL"/>
        </w:rPr>
      </w:pPr>
      <w:r w:rsidRPr="00151A26">
        <w:rPr>
          <w:bCs/>
          <w:lang w:val="nl-NL"/>
        </w:rPr>
        <w:t xml:space="preserve">- Bồi dưỡng cho HS ý thức lao động và tinh thần cộng đồng. </w:t>
      </w:r>
    </w:p>
    <w:p w:rsidR="00BE7F13" w:rsidRPr="00151A26" w:rsidRDefault="00BE7F13" w:rsidP="00BE7F13">
      <w:pPr>
        <w:jc w:val="both"/>
        <w:rPr>
          <w:bCs/>
          <w:lang w:val="nl-NL"/>
        </w:rPr>
      </w:pPr>
      <w:r w:rsidRPr="00151A26">
        <w:rPr>
          <w:b/>
          <w:bCs/>
          <w:lang w:val="nl-NL"/>
        </w:rPr>
        <w:t>3. Kĩ năng</w:t>
      </w:r>
    </w:p>
    <w:p w:rsidR="00BE7F13" w:rsidRPr="00151A26" w:rsidRDefault="00BE7F13" w:rsidP="00BE7F13">
      <w:pPr>
        <w:jc w:val="both"/>
        <w:rPr>
          <w:bCs/>
          <w:lang w:val="nl-NL"/>
        </w:rPr>
      </w:pPr>
      <w:r w:rsidRPr="00151A26">
        <w:rPr>
          <w:bCs/>
          <w:lang w:val="nl-NL"/>
        </w:rPr>
        <w:t xml:space="preserve">          - Quan sát tranh ảnh, hiện vật, rút ra những nhận xét, so sánh. </w:t>
      </w:r>
    </w:p>
    <w:p w:rsidR="00BE7F13" w:rsidRPr="00151A26" w:rsidRDefault="00BE7F13" w:rsidP="00BE7F13">
      <w:pPr>
        <w:rPr>
          <w:b/>
          <w:bCs/>
          <w:color w:val="000000"/>
          <w:lang w:val="nl-NL" w:bidi="th-TH"/>
        </w:rPr>
      </w:pPr>
      <w:r w:rsidRPr="00151A26">
        <w:rPr>
          <w:b/>
          <w:bCs/>
          <w:color w:val="000000"/>
          <w:lang w:val="nl-NL" w:bidi="th-TH"/>
        </w:rPr>
        <w:t>4. Định hướng phát triển năng lực:</w:t>
      </w:r>
    </w:p>
    <w:p w:rsidR="00BE7F13" w:rsidRPr="00151A26" w:rsidRDefault="00BE7F13" w:rsidP="00BE7F13">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BE7F13" w:rsidRPr="00151A26" w:rsidRDefault="00BE7F13" w:rsidP="00BE7F13">
      <w:pPr>
        <w:spacing w:line="288" w:lineRule="auto"/>
        <w:ind w:firstLine="536"/>
        <w:jc w:val="both"/>
        <w:rPr>
          <w:b/>
          <w:bCs/>
          <w:color w:val="000000"/>
          <w:lang w:val="nl-NL" w:bidi="th-TH"/>
        </w:rPr>
      </w:pPr>
      <w:r w:rsidRPr="00151A26">
        <w:rPr>
          <w:bCs/>
          <w:color w:val="000000"/>
          <w:lang w:val="nl-NL" w:bidi="th-TH"/>
        </w:rPr>
        <w:t xml:space="preserve">  - Năng lực chuyên biệt:</w:t>
      </w:r>
      <w:r w:rsidRPr="00151A26">
        <w:rPr>
          <w:b/>
          <w:bCs/>
          <w:color w:val="000000"/>
          <w:lang w:val="nl-NL" w:bidi="th-TH"/>
        </w:rPr>
        <w:t xml:space="preserve"> </w:t>
      </w:r>
    </w:p>
    <w:p w:rsidR="00BE7F13" w:rsidRPr="00151A26" w:rsidRDefault="00BE7F13" w:rsidP="00BE7F13">
      <w:pPr>
        <w:ind w:firstLine="720"/>
        <w:jc w:val="both"/>
      </w:pPr>
      <w:r w:rsidRPr="00151A26">
        <w:rPr>
          <w:bCs/>
          <w:lang w:bidi="th-TH"/>
        </w:rPr>
        <w:t>+</w:t>
      </w:r>
      <w:r w:rsidRPr="00151A26">
        <w:rPr>
          <w:b/>
          <w:bCs/>
          <w:lang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BE7F13" w:rsidRPr="00151A26" w:rsidRDefault="00BE7F13" w:rsidP="00BE7F13">
      <w:pPr>
        <w:spacing w:line="288" w:lineRule="auto"/>
        <w:ind w:firstLine="536"/>
        <w:jc w:val="both"/>
        <w:rPr>
          <w:lang w:val="nl-NL"/>
        </w:rPr>
      </w:pPr>
      <w:r w:rsidRPr="00151A26">
        <w:rPr>
          <w:bCs/>
          <w:vertAlign w:val="subscript"/>
          <w:lang w:val="nl-NL"/>
        </w:rPr>
        <w:t xml:space="preserve"> </w:t>
      </w:r>
      <w:r w:rsidRPr="00151A26">
        <w:rPr>
          <w:bCs/>
          <w:lang w:val="nl-NL"/>
        </w:rPr>
        <w:t xml:space="preserve">  </w:t>
      </w:r>
      <w:r w:rsidRPr="00151A26">
        <w:rPr>
          <w:bCs/>
          <w:lang w:bidi="th-TH"/>
        </w:rPr>
        <w:t>+</w:t>
      </w:r>
      <w:r w:rsidRPr="00151A26">
        <w:rPr>
          <w:b/>
          <w:bCs/>
          <w:lang w:bidi="th-TH"/>
        </w:rPr>
        <w:t xml:space="preserve"> </w:t>
      </w:r>
      <w:r w:rsidRPr="00151A26">
        <w:rPr>
          <w:bCs/>
          <w:lang w:val="nl-NL"/>
        </w:rPr>
        <w:t xml:space="preserve">Quan sát tranh ảnh, hiện vật, rút ra những nhận xét, so sánh. </w:t>
      </w:r>
    </w:p>
    <w:p w:rsidR="00BE7F13" w:rsidRPr="00151A26" w:rsidRDefault="00BE7F13" w:rsidP="00BE7F13">
      <w:pPr>
        <w:spacing w:line="288" w:lineRule="auto"/>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giải quyết vấn đề …..</w:t>
      </w:r>
    </w:p>
    <w:p w:rsidR="00BE7F13" w:rsidRPr="00151A26" w:rsidRDefault="00BE7F13" w:rsidP="00BE7F13">
      <w:pPr>
        <w:spacing w:line="288" w:lineRule="auto"/>
        <w:jc w:val="both"/>
        <w:rPr>
          <w:lang w:val="nl-NL"/>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bCs/>
          <w:color w:val="000000"/>
          <w:lang w:val="nl-NL" w:bidi="th-TH"/>
        </w:rPr>
        <w:t>Tranh ảnh SGK</w:t>
      </w:r>
    </w:p>
    <w:p w:rsidR="00BE7F13" w:rsidRPr="00151A26" w:rsidRDefault="00BE7F13" w:rsidP="00BE7F13">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BE7F13" w:rsidRPr="00151A26" w:rsidRDefault="00BE7F13" w:rsidP="00BE7F13">
      <w:pPr>
        <w:jc w:val="both"/>
        <w:rPr>
          <w:b/>
          <w:lang w:val="vi-VN"/>
        </w:rPr>
      </w:pPr>
      <w:r w:rsidRPr="00151A26">
        <w:rPr>
          <w:b/>
          <w:bCs/>
          <w:color w:val="000000"/>
          <w:lang w:val="nl-NL" w:bidi="th-TH"/>
        </w:rPr>
        <w:t xml:space="preserve">  </w:t>
      </w:r>
      <w:r w:rsidRPr="00151A26">
        <w:rPr>
          <w:b/>
          <w:bCs/>
          <w:lang w:bidi="th-TH"/>
        </w:rPr>
        <w:t xml:space="preserve">1. </w:t>
      </w:r>
      <w:r w:rsidRPr="00151A26">
        <w:rPr>
          <w:b/>
          <w:lang w:val="vi-VN"/>
        </w:rPr>
        <w:t>Chuẩn bị của giáo viên</w:t>
      </w:r>
    </w:p>
    <w:p w:rsidR="00BE7F13" w:rsidRPr="00151A26" w:rsidRDefault="00BE7F13" w:rsidP="00BE7F13">
      <w:pPr>
        <w:ind w:firstLine="720"/>
        <w:jc w:val="both"/>
        <w:rPr>
          <w:lang w:val="vi-VN"/>
        </w:rPr>
      </w:pPr>
      <w:r w:rsidRPr="00151A26">
        <w:rPr>
          <w:lang w:val="vi-VN"/>
        </w:rPr>
        <w:t>- Giáo án word và Powerpoint.</w:t>
      </w:r>
    </w:p>
    <w:p w:rsidR="00BE7F13" w:rsidRPr="00151A26" w:rsidRDefault="00BE7F13" w:rsidP="00BE7F13">
      <w:pPr>
        <w:ind w:firstLine="720"/>
        <w:jc w:val="both"/>
        <w:rPr>
          <w:lang w:val="pt-BR"/>
        </w:rPr>
      </w:pPr>
      <w:r w:rsidRPr="00151A26">
        <w:rPr>
          <w:lang w:val="pt-BR"/>
        </w:rPr>
        <w:t xml:space="preserve">- Tranh ảnh có liên quan </w:t>
      </w:r>
    </w:p>
    <w:p w:rsidR="00BE7F13" w:rsidRPr="00151A26" w:rsidRDefault="00BE7F13" w:rsidP="00BE7F13">
      <w:pPr>
        <w:jc w:val="both"/>
        <w:rPr>
          <w:b/>
          <w:lang w:val="pt-BR"/>
        </w:rPr>
      </w:pPr>
      <w:r w:rsidRPr="00151A26">
        <w:rPr>
          <w:b/>
          <w:lang w:val="pt-BR"/>
        </w:rPr>
        <w:t>2. Chuẩn bị của học sinh</w:t>
      </w:r>
    </w:p>
    <w:p w:rsidR="00BE7F13" w:rsidRPr="00151A26" w:rsidRDefault="00BE7F13" w:rsidP="00BE7F13">
      <w:pPr>
        <w:ind w:firstLine="720"/>
        <w:jc w:val="both"/>
        <w:rPr>
          <w:lang w:val="pt-BR"/>
        </w:rPr>
      </w:pPr>
      <w:r w:rsidRPr="00151A26">
        <w:rPr>
          <w:lang w:val="pt-BR"/>
        </w:rPr>
        <w:t>- Đọc trước sách giáo khoa và hoàn thành các nhiệm vụ được giao.</w:t>
      </w:r>
      <w:r w:rsidRPr="00151A26">
        <w:rPr>
          <w:bCs/>
          <w:lang w:val="nl-NL"/>
        </w:rPr>
        <w:tab/>
      </w:r>
    </w:p>
    <w:p w:rsidR="00BE7F13" w:rsidRPr="00151A26" w:rsidRDefault="00BE7F13" w:rsidP="00BE7F13">
      <w:pPr>
        <w:pStyle w:val="BodyText3"/>
        <w:rPr>
          <w:sz w:val="28"/>
          <w:szCs w:val="28"/>
          <w:lang w:val="nl-NL"/>
        </w:rPr>
      </w:pPr>
      <w:r w:rsidRPr="00151A26">
        <w:rPr>
          <w:bCs/>
          <w:sz w:val="28"/>
          <w:szCs w:val="28"/>
          <w:lang w:val="nl-NL"/>
        </w:rPr>
        <w:t xml:space="preserve">V. </w:t>
      </w:r>
      <w:r w:rsidRPr="00151A26">
        <w:rPr>
          <w:bCs/>
          <w:sz w:val="28"/>
          <w:szCs w:val="28"/>
          <w:u w:val="single"/>
          <w:lang w:val="nl-NL"/>
        </w:rPr>
        <w:t>TIẾN TRÌNH DẠY HỌC</w:t>
      </w:r>
      <w:r w:rsidRPr="00151A26">
        <w:rPr>
          <w:bCs/>
          <w:sz w:val="28"/>
          <w:szCs w:val="28"/>
          <w:lang w:val="nl-NL"/>
        </w:rPr>
        <w:t xml:space="preserve"> :</w:t>
      </w:r>
    </w:p>
    <w:p w:rsidR="00BE7F13" w:rsidRPr="00151A26" w:rsidRDefault="00BE7F13" w:rsidP="00BE7F13">
      <w:pPr>
        <w:jc w:val="both"/>
        <w:rPr>
          <w:b/>
          <w:bCs/>
          <w:lang w:val="nl-NL"/>
        </w:rPr>
      </w:pPr>
      <w:r w:rsidRPr="00151A26">
        <w:rPr>
          <w:b/>
          <w:bCs/>
          <w:lang w:val="nl-NL"/>
        </w:rPr>
        <w:t xml:space="preserve">1. </w:t>
      </w:r>
      <w:r w:rsidRPr="00151A26">
        <w:rPr>
          <w:b/>
          <w:bCs/>
          <w:u w:val="single"/>
          <w:lang w:val="nl-NL"/>
        </w:rPr>
        <w:t>Ổn  định</w:t>
      </w:r>
      <w:r w:rsidRPr="00151A26">
        <w:rPr>
          <w:b/>
          <w:bCs/>
          <w:lang w:val="nl-NL"/>
        </w:rPr>
        <w:t xml:space="preserve"> </w:t>
      </w:r>
      <w:r w:rsidRPr="00151A26">
        <w:rPr>
          <w:b/>
          <w:bCs/>
          <w:u w:val="single"/>
          <w:lang w:val="nl-NL"/>
        </w:rPr>
        <w:t xml:space="preserve"> </w:t>
      </w:r>
    </w:p>
    <w:p w:rsidR="00BE7F13" w:rsidRPr="00151A26" w:rsidRDefault="00BE7F13" w:rsidP="00BE7F13">
      <w:pPr>
        <w:jc w:val="both"/>
        <w:rPr>
          <w:bCs/>
          <w:lang w:val="nl-NL"/>
        </w:rPr>
      </w:pPr>
      <w:r w:rsidRPr="00151A26">
        <w:rPr>
          <w:b/>
          <w:bCs/>
          <w:lang w:val="nl-NL"/>
        </w:rPr>
        <w:t xml:space="preserve">2. </w:t>
      </w:r>
      <w:r w:rsidRPr="00151A26">
        <w:rPr>
          <w:b/>
          <w:bCs/>
          <w:u w:val="single"/>
          <w:lang w:val="nl-NL"/>
        </w:rPr>
        <w:t>Kiểm tra</w:t>
      </w:r>
      <w:r w:rsidRPr="00151A26">
        <w:rPr>
          <w:b/>
          <w:bCs/>
          <w:lang w:val="nl-NL"/>
        </w:rPr>
        <w:t xml:space="preserve">: </w:t>
      </w:r>
      <w:r w:rsidRPr="00151A26">
        <w:rPr>
          <w:bCs/>
          <w:lang w:val="nl-NL"/>
        </w:rPr>
        <w:t>(4 phút)</w:t>
      </w:r>
    </w:p>
    <w:p w:rsidR="00BE7F13" w:rsidRPr="00151A26" w:rsidRDefault="00BE7F13" w:rsidP="00BE7F13">
      <w:pPr>
        <w:ind w:firstLine="720"/>
        <w:jc w:val="both"/>
        <w:rPr>
          <w:bCs/>
          <w:lang w:val="nl-NL"/>
        </w:rPr>
      </w:pPr>
      <w:r w:rsidRPr="00151A26">
        <w:rPr>
          <w:bCs/>
          <w:lang w:val="nl-NL"/>
        </w:rPr>
        <w:t xml:space="preserve">- Dấu tích của Người tối cổ được tìm thấy ở nơi nào trên đất nước Việt Nam? </w:t>
      </w:r>
    </w:p>
    <w:p w:rsidR="00BE7F13" w:rsidRPr="00151A26" w:rsidRDefault="00BE7F13" w:rsidP="00BE7F13">
      <w:pPr>
        <w:ind w:firstLine="720"/>
        <w:jc w:val="both"/>
        <w:rPr>
          <w:bCs/>
          <w:lang w:val="nl-NL"/>
        </w:rPr>
      </w:pPr>
      <w:r w:rsidRPr="00151A26">
        <w:rPr>
          <w:bCs/>
          <w:lang w:val="nl-NL"/>
        </w:rPr>
        <w:t>- Giải thích câu nói của Bác Hồ:</w:t>
      </w:r>
    </w:p>
    <w:p w:rsidR="00BE7F13" w:rsidRPr="00151A26" w:rsidRDefault="00BE7F13" w:rsidP="00BE7F13">
      <w:pPr>
        <w:jc w:val="center"/>
        <w:rPr>
          <w:bCs/>
          <w:i/>
          <w:lang w:val="nl-NL"/>
        </w:rPr>
      </w:pPr>
      <w:r w:rsidRPr="00151A26">
        <w:rPr>
          <w:bCs/>
          <w:lang w:val="nl-NL"/>
        </w:rPr>
        <w:t>“</w:t>
      </w:r>
      <w:r w:rsidRPr="00151A26">
        <w:rPr>
          <w:bCs/>
          <w:i/>
          <w:lang w:val="nl-NL"/>
        </w:rPr>
        <w:t xml:space="preserve"> Dân ta phải biết sử ta</w:t>
      </w:r>
    </w:p>
    <w:p w:rsidR="00BE7F13" w:rsidRPr="00151A26" w:rsidRDefault="00BE7F13" w:rsidP="00BE7F13">
      <w:pPr>
        <w:pStyle w:val="Heading4"/>
        <w:rPr>
          <w:bCs w:val="0"/>
          <w:i/>
          <w:lang w:val="nl-NL"/>
        </w:rPr>
      </w:pPr>
      <w:r w:rsidRPr="00151A26">
        <w:rPr>
          <w:lang w:val="nl-NL"/>
        </w:rPr>
        <w:t>Cho tường gốc tích nước nhà Việt Nam "</w:t>
      </w:r>
    </w:p>
    <w:p w:rsidR="00BE7F13" w:rsidRPr="00151A26" w:rsidRDefault="00BE7F13" w:rsidP="00BE7F13">
      <w:pPr>
        <w:jc w:val="both"/>
        <w:rPr>
          <w:b/>
          <w:bCs/>
          <w:lang w:val="nl-NL"/>
        </w:rPr>
      </w:pPr>
      <w:r w:rsidRPr="00151A26">
        <w:rPr>
          <w:b/>
          <w:bCs/>
          <w:lang w:val="nl-NL"/>
        </w:rPr>
        <w:t xml:space="preserve">3. </w:t>
      </w:r>
      <w:r w:rsidRPr="00151A26">
        <w:rPr>
          <w:b/>
          <w:bCs/>
          <w:u w:val="single"/>
          <w:lang w:val="nl-NL"/>
        </w:rPr>
        <w:t xml:space="preserve">Bài mới </w:t>
      </w:r>
    </w:p>
    <w:p w:rsidR="00BE7F13" w:rsidRPr="00151A26" w:rsidRDefault="00BE7F13" w:rsidP="00BE7F13">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BE7F13" w:rsidRPr="00151A26" w:rsidRDefault="00BE7F13" w:rsidP="00BE7F13">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bCs/>
          <w:lang w:val="nl-NL"/>
        </w:rPr>
        <w:t>sự phát triển của Người tinh khôn so với Người tối cổ về đời sống vật chất, tổ chức xã hội, đời sống tinh thần</w:t>
      </w:r>
      <w:r w:rsidRPr="00151A26">
        <w:rPr>
          <w:lang w:val="nl-NL"/>
        </w:rPr>
        <w:t xml:space="preserve"> </w:t>
      </w:r>
      <w:r w:rsidRPr="00151A26">
        <w:t>để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BE7F13" w:rsidRPr="00151A26" w:rsidRDefault="00BE7F13" w:rsidP="00BE7F13">
      <w:pPr>
        <w:shd w:val="clear" w:color="auto" w:fill="FFFFFF"/>
        <w:tabs>
          <w:tab w:val="left" w:leader="dot" w:pos="9214"/>
        </w:tabs>
        <w:ind w:left="720"/>
        <w:jc w:val="both"/>
      </w:pPr>
      <w:r w:rsidRPr="00151A26">
        <w:rPr>
          <w:lang w:val="vi-VN"/>
        </w:rPr>
        <w:t>- Phương pháp</w:t>
      </w:r>
      <w:r w:rsidRPr="00151A26">
        <w:t>: Thuyết trình, trực quan, phát vấn.</w:t>
      </w:r>
    </w:p>
    <w:p w:rsidR="00BE7F13" w:rsidRPr="00151A26" w:rsidRDefault="00BE7F13" w:rsidP="00BE7F13">
      <w:pPr>
        <w:shd w:val="clear" w:color="auto" w:fill="FFFFFF"/>
        <w:tabs>
          <w:tab w:val="left" w:leader="dot" w:pos="9214"/>
        </w:tabs>
        <w:ind w:left="720"/>
        <w:jc w:val="both"/>
      </w:pPr>
      <w:r w:rsidRPr="00151A26">
        <w:rPr>
          <w:lang w:val="vi-VN"/>
        </w:rPr>
        <w:t>- Thời gian</w:t>
      </w:r>
      <w:r w:rsidRPr="00151A26">
        <w:t>: 2 phút.</w:t>
      </w:r>
    </w:p>
    <w:p w:rsidR="00BE7F13" w:rsidRPr="00151A26" w:rsidRDefault="00BE7F13" w:rsidP="00BE7F13">
      <w:pPr>
        <w:shd w:val="clear" w:color="auto" w:fill="FFFFFF"/>
        <w:tabs>
          <w:tab w:val="left" w:leader="dot" w:pos="9214"/>
        </w:tabs>
        <w:jc w:val="both"/>
      </w:pPr>
      <w:r w:rsidRPr="00151A26">
        <w:t xml:space="preserve">          </w:t>
      </w:r>
      <w:r w:rsidRPr="00151A26">
        <w:rPr>
          <w:lang w:val="vi-VN"/>
        </w:rPr>
        <w:t>- Tổ chức hoạt động</w:t>
      </w:r>
      <w:r w:rsidRPr="00151A26">
        <w:t xml:space="preserve">: Giáo viên cho xem tranh, yêu cầu học sinh trả lời câu hỏi: </w:t>
      </w:r>
    </w:p>
    <w:p w:rsidR="00BE7F13" w:rsidRPr="00151A26" w:rsidRDefault="00BE7F13" w:rsidP="00BE7F13">
      <w:pPr>
        <w:shd w:val="clear" w:color="auto" w:fill="FFFFFF"/>
        <w:tabs>
          <w:tab w:val="left" w:leader="dot" w:pos="9214"/>
        </w:tabs>
        <w:jc w:val="both"/>
      </w:pPr>
      <w:r w:rsidRPr="00151A26">
        <w:t xml:space="preserve">             Công cụ đá ở thời kì Sơn Vi và thời kì Hòa Bình- Bắc Sơn được chế tác như thế nào ?</w:t>
      </w:r>
    </w:p>
    <w:p w:rsidR="00BE7F13" w:rsidRPr="00151A26" w:rsidRDefault="00BE7F13" w:rsidP="00BE7F13">
      <w:pPr>
        <w:shd w:val="clear" w:color="auto" w:fill="FFFFFF"/>
        <w:tabs>
          <w:tab w:val="left" w:leader="dot" w:pos="9214"/>
        </w:tabs>
        <w:jc w:val="both"/>
      </w:pPr>
    </w:p>
    <w:p w:rsidR="00BE7F13" w:rsidRPr="00151A26" w:rsidRDefault="00DE21D2" w:rsidP="00BE7F13">
      <w:pPr>
        <w:shd w:val="clear" w:color="auto" w:fill="FFFFFF"/>
        <w:tabs>
          <w:tab w:val="left" w:leader="dot" w:pos="9214"/>
        </w:tabs>
        <w:jc w:val="both"/>
      </w:pPr>
      <w:r>
        <w:rPr>
          <w:noProof/>
        </w:rPr>
        <w:lastRenderedPageBreak/>
        <w:drawing>
          <wp:inline distT="0" distB="0" distL="0" distR="0">
            <wp:extent cx="5924550" cy="3876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24550" cy="3876675"/>
                    </a:xfrm>
                    <a:prstGeom prst="rect">
                      <a:avLst/>
                    </a:prstGeom>
                    <a:noFill/>
                    <a:ln>
                      <a:noFill/>
                    </a:ln>
                  </pic:spPr>
                </pic:pic>
              </a:graphicData>
            </a:graphic>
          </wp:inline>
        </w:drawing>
      </w:r>
      <w:r w:rsidR="00BE7F13" w:rsidRPr="00151A26">
        <w:t xml:space="preserve">      </w:t>
      </w:r>
      <w:r w:rsidR="00BE7F13" w:rsidRPr="00151A26">
        <w:rPr>
          <w:lang w:val="vi-VN"/>
        </w:rPr>
        <w:t xml:space="preserve">- </w:t>
      </w:r>
      <w:r w:rsidR="00BE7F13" w:rsidRPr="00151A26">
        <w:t xml:space="preserve">             </w:t>
      </w:r>
    </w:p>
    <w:p w:rsidR="00BE7F13" w:rsidRPr="00151A26" w:rsidRDefault="00BE7F13" w:rsidP="00BE7F13">
      <w:pPr>
        <w:shd w:val="clear" w:color="auto" w:fill="FFFFFF"/>
        <w:tabs>
          <w:tab w:val="left" w:leader="dot" w:pos="9214"/>
        </w:tabs>
        <w:jc w:val="both"/>
      </w:pPr>
      <w:r w:rsidRPr="00151A26">
        <w:t xml:space="preserve">         - </w:t>
      </w:r>
      <w:r w:rsidRPr="00151A26">
        <w:rPr>
          <w:lang w:val="vi-VN"/>
        </w:rPr>
        <w:t>Dự kiến sản phẩm</w:t>
      </w:r>
      <w:r w:rsidRPr="00151A26">
        <w:t>:</w:t>
      </w:r>
    </w:p>
    <w:p w:rsidR="00BE7F13" w:rsidRPr="00151A26" w:rsidRDefault="00BE7F13" w:rsidP="00BE7F13">
      <w:pPr>
        <w:shd w:val="clear" w:color="auto" w:fill="FFFFFF"/>
        <w:tabs>
          <w:tab w:val="left" w:leader="dot" w:pos="9214"/>
        </w:tabs>
        <w:jc w:val="both"/>
        <w:rPr>
          <w:bCs/>
          <w:lang w:val="nl-NL"/>
        </w:rPr>
      </w:pPr>
      <w:r w:rsidRPr="00151A26">
        <w:t xml:space="preserve">          + </w:t>
      </w:r>
      <w:r w:rsidRPr="00151A26">
        <w:rPr>
          <w:bCs/>
          <w:lang w:val="nl-NL"/>
        </w:rPr>
        <w:t>Thời Sơn Vi, con người đã ghè đẽo các hòn cuội thành rìu.</w:t>
      </w:r>
    </w:p>
    <w:p w:rsidR="00BE7F13" w:rsidRPr="00151A26" w:rsidRDefault="00BE7F13" w:rsidP="00BE7F13">
      <w:pPr>
        <w:jc w:val="both"/>
        <w:rPr>
          <w:bCs/>
          <w:lang w:val="nl-NL"/>
        </w:rPr>
      </w:pPr>
      <w:r w:rsidRPr="00151A26">
        <w:rPr>
          <w:bCs/>
          <w:lang w:val="nl-NL"/>
        </w:rPr>
        <w:t xml:space="preserve">          + Đến thời Hoà Bình-Bắc Sơn họ đã biết dùng các loại đá khác nhau để mài thành các loại công cụ như rìu, bôn, chày-&gt; sự tiến bộ trong chế tác công cụ lao động.</w:t>
      </w:r>
    </w:p>
    <w:p w:rsidR="00BE7F13" w:rsidRPr="00151A26" w:rsidRDefault="00BE7F13" w:rsidP="00BE7F13">
      <w:pPr>
        <w:rPr>
          <w:bCs/>
        </w:rPr>
      </w:pPr>
      <w:r w:rsidRPr="00151A26">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r w:rsidRPr="00151A26">
        <w:rPr>
          <w:bCs/>
        </w:rPr>
        <w:t xml:space="preserve">Thời nguyên thuỷ trên đất nước ta trải qua giai đoạn: Người tối cổ, Người tinh khôn (giai đoạn đầu và giai đoạn phát triển). Ở mỗi giai đoạn đều được đánh dấu bởi việc chế tác công cụ sản xuất của người nguyên thuỷ. Ngoài việc chế tác công cụ để nâng cao đời sống vật </w:t>
      </w:r>
    </w:p>
    <w:p w:rsidR="00BE7F13" w:rsidRPr="00151A26" w:rsidRDefault="00BE7F13" w:rsidP="00BE7F13">
      <w:pPr>
        <w:rPr>
          <w:bCs/>
        </w:rPr>
      </w:pPr>
      <w:r w:rsidRPr="00151A26">
        <w:rPr>
          <w:bCs/>
        </w:rPr>
        <w:t>chất, người nguyên thuỷ còn chú ý đến  đời sống tinh thần. Ở thời Bắc Sơn, Hoà Bình, Hạ Long đời sống vật chất, tinh thần của họ như thế nào. Chúng ta tìm hiểu bài học hôm nay.</w:t>
      </w:r>
      <w:r w:rsidRPr="00151A26">
        <w:rPr>
          <w:bCs/>
          <w:lang w:val="nl-NL"/>
        </w:rPr>
        <w:tab/>
      </w:r>
    </w:p>
    <w:p w:rsidR="00BE7F13" w:rsidRPr="00151A26" w:rsidRDefault="00BE7F13" w:rsidP="00BE7F13">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BE7F13" w:rsidRPr="00151A26" w:rsidRDefault="00BE7F13" w:rsidP="00BE7F13">
      <w:pPr>
        <w:shd w:val="clear" w:color="auto" w:fill="FFFFFF"/>
        <w:tabs>
          <w:tab w:val="left" w:leader="dot" w:pos="9214"/>
        </w:tabs>
        <w:rPr>
          <w:b/>
        </w:rPr>
      </w:pPr>
      <w:r w:rsidRPr="00151A26">
        <w:rPr>
          <w:b/>
          <w:lang w:val="vi-VN"/>
        </w:rPr>
        <w:t>1. Hoạt động 1</w:t>
      </w:r>
    </w:p>
    <w:p w:rsidR="00BE7F13" w:rsidRPr="00151A26" w:rsidRDefault="00BE7F13" w:rsidP="00BE7F13">
      <w:pPr>
        <w:jc w:val="both"/>
        <w:rPr>
          <w:b/>
          <w:bCs/>
          <w:lang w:val="nl-NL"/>
        </w:rPr>
      </w:pPr>
      <w:r w:rsidRPr="00151A26">
        <w:rPr>
          <w:b/>
        </w:rPr>
        <w:t xml:space="preserve">   </w:t>
      </w:r>
      <w:r w:rsidRPr="00151A26">
        <w:rPr>
          <w:b/>
          <w:bCs/>
          <w:lang w:val="nl-NL"/>
        </w:rPr>
        <w:t>1. Đời sống vật chất</w:t>
      </w:r>
    </w:p>
    <w:p w:rsidR="00BE7F13" w:rsidRPr="00151A26" w:rsidRDefault="00BE7F13" w:rsidP="00BE7F13">
      <w:pPr>
        <w:jc w:val="both"/>
        <w:rPr>
          <w:bCs/>
          <w:lang w:val="nl-NL"/>
        </w:rPr>
      </w:pPr>
      <w:r w:rsidRPr="00151A26">
        <w:rPr>
          <w:b/>
        </w:rPr>
        <w:tab/>
      </w:r>
      <w:r w:rsidRPr="00151A26">
        <w:rPr>
          <w:lang w:val="vi-VN"/>
        </w:rPr>
        <w:t>- Mục tiêu</w:t>
      </w:r>
      <w:r w:rsidRPr="00151A26">
        <w:t xml:space="preserve">: HS </w:t>
      </w:r>
      <w:r w:rsidRPr="00151A26">
        <w:rPr>
          <w:bCs/>
          <w:lang w:val="nl-NL"/>
        </w:rPr>
        <w:t>nhận biết được sự phát triển của Người tinh khôn so với Người tối cổ về đời sống vật chất.</w:t>
      </w:r>
    </w:p>
    <w:p w:rsidR="00BE7F13" w:rsidRPr="00151A26" w:rsidRDefault="00BE7F13" w:rsidP="00BE7F13">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w:t>
      </w:r>
    </w:p>
    <w:p w:rsidR="00BE7F13" w:rsidRPr="00151A26" w:rsidRDefault="00BE7F13" w:rsidP="00BE7F13">
      <w:pPr>
        <w:ind w:firstLine="720"/>
        <w:jc w:val="both"/>
      </w:pPr>
      <w:r w:rsidRPr="00151A26">
        <w:rPr>
          <w:lang w:val="vi-VN"/>
        </w:rPr>
        <w:t>- Phương tiện</w:t>
      </w:r>
      <w:r w:rsidRPr="00151A26">
        <w:t>:  H25, H20 SGK.</w:t>
      </w:r>
    </w:p>
    <w:p w:rsidR="00BE7F13" w:rsidRPr="00151A26" w:rsidRDefault="00BE7F13" w:rsidP="00BE7F13">
      <w:pPr>
        <w:shd w:val="clear" w:color="auto" w:fill="FFFFFF"/>
        <w:tabs>
          <w:tab w:val="left" w:leader="dot" w:pos="9214"/>
        </w:tabs>
      </w:pPr>
      <w:r w:rsidRPr="00151A26">
        <w:t xml:space="preserve">          </w:t>
      </w:r>
      <w:r w:rsidRPr="00151A26">
        <w:rPr>
          <w:lang w:val="vi-VN"/>
        </w:rPr>
        <w:t>- Thời gian</w:t>
      </w:r>
      <w:r w:rsidRPr="00151A26">
        <w:t>: 11 phút</w:t>
      </w:r>
    </w:p>
    <w:p w:rsidR="00BE7F13" w:rsidRPr="00151A26" w:rsidRDefault="00BE7F13" w:rsidP="00BE7F13">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BE7F13" w:rsidRPr="00151A26">
        <w:tc>
          <w:tcPr>
            <w:tcW w:w="5493"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Dự kiến sản phẩm (Nội dung chính)</w:t>
            </w:r>
          </w:p>
        </w:tc>
      </w:tr>
      <w:tr w:rsidR="00BE7F13" w:rsidRPr="00151A26">
        <w:tc>
          <w:tcPr>
            <w:tcW w:w="5493"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BE7F13" w:rsidRPr="00151A26" w:rsidRDefault="00BE7F13">
            <w:pPr>
              <w:jc w:val="both"/>
            </w:pPr>
            <w:r w:rsidRPr="00151A26">
              <w:t>- HS đọc mục 1 SGK và thực hiện các yêu cầu sau:</w:t>
            </w:r>
          </w:p>
          <w:p w:rsidR="00BE7F13" w:rsidRPr="00151A26" w:rsidRDefault="00BE7F13">
            <w:pPr>
              <w:jc w:val="both"/>
              <w:rPr>
                <w:bCs/>
                <w:lang w:val="nl-NL"/>
              </w:rPr>
            </w:pPr>
            <w:r w:rsidRPr="00151A26">
              <w:rPr>
                <w:bCs/>
                <w:lang w:val="nl-NL"/>
              </w:rPr>
              <w:t xml:space="preserve">+Trong quá trình sinh sống, người nguyên thuỷ thời Hoà Bình, Bắc Sơn làm gì để nâng cao năng suất lao động ? </w:t>
            </w:r>
          </w:p>
          <w:p w:rsidR="00BE7F13" w:rsidRPr="00151A26" w:rsidRDefault="00BE7F13">
            <w:pPr>
              <w:rPr>
                <w:bCs/>
              </w:rPr>
            </w:pPr>
            <w:r w:rsidRPr="00151A26">
              <w:rPr>
                <w:bCs/>
                <w:lang w:val="nl-NL"/>
              </w:rPr>
              <w:t>+</w:t>
            </w:r>
            <w:r w:rsidRPr="00151A26">
              <w:rPr>
                <w:bCs/>
              </w:rPr>
              <w:t xml:space="preserve"> Công cụ chủ yếu làm bằng nguyên liệu gì?</w:t>
            </w:r>
          </w:p>
          <w:p w:rsidR="00BE7F13" w:rsidRPr="00151A26" w:rsidRDefault="00BE7F13">
            <w:pPr>
              <w:rPr>
                <w:bCs/>
              </w:rPr>
            </w:pPr>
            <w:r w:rsidRPr="00151A26">
              <w:rPr>
                <w:bCs/>
              </w:rPr>
              <w:lastRenderedPageBreak/>
              <w:t>+ Công cụ ban đầu của người Sơn Vi được chế tác ntn?</w:t>
            </w:r>
          </w:p>
          <w:p w:rsidR="00BE7F13" w:rsidRPr="00151A26" w:rsidRDefault="00BE7F13">
            <w:pPr>
              <w:jc w:val="both"/>
              <w:rPr>
                <w:bCs/>
                <w:lang w:val="nl-NL"/>
              </w:rPr>
            </w:pPr>
            <w:r w:rsidRPr="00151A26">
              <w:rPr>
                <w:bCs/>
                <w:lang w:val="nl-NL"/>
              </w:rPr>
              <w:t>+ Người nguyên thuỷ thời Hoà Bình-Bắc Sơn-   Hạ Long đã biết làm những công cụ và đồ dùng gì?</w:t>
            </w:r>
          </w:p>
          <w:p w:rsidR="00BE7F13" w:rsidRPr="00151A26" w:rsidRDefault="00BE7F13">
            <w:pPr>
              <w:jc w:val="both"/>
              <w:rPr>
                <w:bCs/>
                <w:lang w:val="nl-NL"/>
              </w:rPr>
            </w:pPr>
            <w:r w:rsidRPr="00151A26">
              <w:rPr>
                <w:bCs/>
                <w:lang w:val="nl-NL"/>
              </w:rPr>
              <w:t xml:space="preserve"> + Theo em, việc làm đồ gốm có gì khác với việc làm đồ đá? </w:t>
            </w:r>
          </w:p>
          <w:p w:rsidR="00BE7F13" w:rsidRPr="00151A26" w:rsidRDefault="00BE7F13">
            <w:pPr>
              <w:jc w:val="both"/>
              <w:rPr>
                <w:bCs/>
                <w:lang w:val="nl-NL"/>
              </w:rPr>
            </w:pPr>
            <w:r w:rsidRPr="00151A26">
              <w:rPr>
                <w:bCs/>
                <w:lang w:val="nl-NL"/>
              </w:rPr>
              <w:t>+  Ý nghĩa của việc trồng trọt và chăn nuôi chăn nuôi ?</w:t>
            </w:r>
          </w:p>
          <w:p w:rsidR="00BE7F13" w:rsidRPr="00151A26" w:rsidRDefault="00BE7F13">
            <w:pPr>
              <w:jc w:val="both"/>
              <w:rPr>
                <w:bCs/>
                <w:lang w:val="nl-NL"/>
              </w:rPr>
            </w:pPr>
            <w:r w:rsidRPr="00151A26">
              <w:rPr>
                <w:bCs/>
                <w:lang w:val="nl-NL"/>
              </w:rPr>
              <w:t xml:space="preserve">+  Người nguyên thuỷ thời Hoà Bình-Bắc Sơn  sống ở đâu ? </w:t>
            </w:r>
          </w:p>
          <w:p w:rsidR="00BE7F13" w:rsidRPr="00151A26" w:rsidRDefault="00BE7F13">
            <w:pPr>
              <w:tabs>
                <w:tab w:val="left" w:pos="0"/>
                <w:tab w:val="left" w:pos="120"/>
              </w:tabs>
              <w:jc w:val="both"/>
              <w:rPr>
                <w:b/>
                <w:bCs/>
                <w:lang w:val="en-CA"/>
              </w:rPr>
            </w:pPr>
            <w:r w:rsidRPr="00151A26">
              <w:rPr>
                <w:b/>
                <w:bCs/>
                <w:lang w:val="en-CA"/>
              </w:rPr>
              <w:t>Bước 2. Thực hiện nhiệm vụ học tập</w:t>
            </w:r>
          </w:p>
          <w:p w:rsidR="00BE7F13" w:rsidRPr="00151A26" w:rsidRDefault="00BE7F13">
            <w:pPr>
              <w:jc w:val="both"/>
            </w:pPr>
            <w:r w:rsidRPr="00151A26">
              <w:t>HS đọc SGK và thực hiện yêu cầu.GV k</w:t>
            </w:r>
            <w:r w:rsidRPr="00151A26">
              <w:rPr>
                <w:bCs/>
                <w:lang w:val="en-CA"/>
              </w:rPr>
              <w:t>huyến khích học sinh hợp tác với nhau khi thực hiện nhiệm vụ học tập</w:t>
            </w:r>
            <w:r w:rsidRPr="00151A26">
              <w:t>, GV đến  theo dõi, hỗ trợ HS làm việc những nội dung khó (bằng hệ thống câu hỏi gợi mở - linh hoạt).</w:t>
            </w:r>
          </w:p>
          <w:p w:rsidR="00BE7F13" w:rsidRPr="00151A26" w:rsidRDefault="00BE7F13">
            <w:pPr>
              <w:pStyle w:val="msonormalcxspmiddle"/>
              <w:rPr>
                <w:b/>
                <w:bCs/>
                <w:sz w:val="28"/>
                <w:szCs w:val="28"/>
                <w:lang w:val="en-CA"/>
              </w:rPr>
            </w:pPr>
            <w:r w:rsidRPr="00151A26">
              <w:rPr>
                <w:b/>
                <w:bCs/>
                <w:sz w:val="28"/>
                <w:szCs w:val="28"/>
                <w:lang w:val="en-CA"/>
              </w:rPr>
              <w:t>Bước 3. Báo cáo kết quả hoạt động và thảo luận</w:t>
            </w:r>
          </w:p>
          <w:p w:rsidR="00BE7F13" w:rsidRPr="00151A26" w:rsidRDefault="00BE7F13">
            <w:pPr>
              <w:pStyle w:val="msonormalcxspmiddle"/>
              <w:rPr>
                <w:sz w:val="28"/>
                <w:szCs w:val="28"/>
              </w:rPr>
            </w:pPr>
            <w:r w:rsidRPr="00151A26">
              <w:rPr>
                <w:sz w:val="28"/>
                <w:szCs w:val="28"/>
              </w:rPr>
              <w:t>- HS lần lượt trả lời.</w:t>
            </w:r>
          </w:p>
          <w:p w:rsidR="00BE7F13" w:rsidRPr="00151A26" w:rsidRDefault="00BE7F13">
            <w:pPr>
              <w:pStyle w:val="msonormalcxspmiddle"/>
              <w:rPr>
                <w:b/>
                <w:bCs/>
                <w:sz w:val="28"/>
                <w:szCs w:val="28"/>
                <w:lang w:val="en-CA"/>
              </w:rPr>
            </w:pPr>
            <w:r w:rsidRPr="00151A26">
              <w:rPr>
                <w:b/>
                <w:bCs/>
                <w:sz w:val="28"/>
                <w:szCs w:val="28"/>
                <w:lang w:val="en-CA"/>
              </w:rPr>
              <w:t>Bước 4. Đánh giá kết quả thực hiện nhiệm vụ học tập</w:t>
            </w:r>
          </w:p>
          <w:p w:rsidR="00BE7F13" w:rsidRPr="00151A26" w:rsidRDefault="00BE7F13">
            <w:pPr>
              <w:jc w:val="both"/>
            </w:pPr>
            <w:r w:rsidRPr="00151A26">
              <w:t xml:space="preserve">HS phân tích, nhận xét, đánh giá kết quả trình bày.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E7F13" w:rsidRPr="00151A26" w:rsidRDefault="00BE7F13">
            <w:pPr>
              <w:jc w:val="both"/>
              <w:rPr>
                <w:bCs/>
                <w:lang w:val="nl-NL"/>
              </w:rPr>
            </w:pPr>
            <w:r w:rsidRPr="00151A26">
              <w:rPr>
                <w:bCs/>
                <w:lang w:val="nl-NL"/>
              </w:rPr>
              <w:t xml:space="preserve">- GV sử dụng kênh hình sgk, trao đổi về sự tiến bộ trong chế tác công cụ lao động và vật dụng qua H25và H20 SGK </w:t>
            </w:r>
          </w:p>
          <w:p w:rsidR="00BE7F13" w:rsidRPr="00151A26" w:rsidRDefault="00BE7F13">
            <w:pPr>
              <w:pStyle w:val="msonormalcxspmiddle"/>
              <w:tabs>
                <w:tab w:val="num" w:pos="993"/>
              </w:tabs>
              <w:jc w:val="both"/>
              <w:rPr>
                <w:sz w:val="28"/>
                <w:szCs w:val="28"/>
              </w:rPr>
            </w:pPr>
          </w:p>
        </w:tc>
        <w:tc>
          <w:tcPr>
            <w:tcW w:w="4875"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jc w:val="both"/>
              <w:rPr>
                <w:bCs/>
                <w:lang w:val="nl-NL"/>
              </w:rPr>
            </w:pPr>
            <w:r w:rsidRPr="00151A26">
              <w:rPr>
                <w:bCs/>
                <w:lang w:val="nl-NL"/>
              </w:rPr>
              <w:t>- Người tinh khôn thường xuyên cải tiến công cụ:</w:t>
            </w:r>
          </w:p>
          <w:p w:rsidR="00BE7F13" w:rsidRPr="00151A26" w:rsidRDefault="00BE7F13">
            <w:pPr>
              <w:jc w:val="both"/>
              <w:rPr>
                <w:bCs/>
                <w:lang w:val="nl-NL"/>
              </w:rPr>
            </w:pPr>
            <w:r w:rsidRPr="00151A26">
              <w:rPr>
                <w:bCs/>
                <w:color w:val="FF0000"/>
                <w:lang w:val="nl-NL"/>
              </w:rPr>
              <w:t xml:space="preserve"> </w:t>
            </w:r>
            <w:r w:rsidRPr="00151A26">
              <w:rPr>
                <w:bCs/>
                <w:lang w:val="nl-NL"/>
              </w:rPr>
              <w:t xml:space="preserve">+ Từ thời Sơn Vi, con người đã ghè đẽo các hòn cuội thành rìu; đến thời Hoà Bình-Bắc Sơn họ đã biết dùng các loại </w:t>
            </w:r>
            <w:r w:rsidRPr="00151A26">
              <w:rPr>
                <w:bCs/>
                <w:lang w:val="nl-NL"/>
              </w:rPr>
              <w:lastRenderedPageBreak/>
              <w:t>đá khác nhau để mài thành các loại công cụ như rìu, bôn, chày.</w:t>
            </w:r>
          </w:p>
          <w:p w:rsidR="00BE7F13" w:rsidRPr="00151A26" w:rsidRDefault="00BE7F13">
            <w:pPr>
              <w:jc w:val="both"/>
              <w:rPr>
                <w:bCs/>
                <w:lang w:val="nl-NL"/>
              </w:rPr>
            </w:pPr>
            <w:r w:rsidRPr="00151A26">
              <w:rPr>
                <w:bCs/>
                <w:lang w:val="nl-NL"/>
              </w:rPr>
              <w:t xml:space="preserve">+ Họ biết dùng tre, gỗ, xương, sừng làm công cụ. </w:t>
            </w:r>
          </w:p>
          <w:p w:rsidR="00BE7F13" w:rsidRPr="00151A26" w:rsidRDefault="00BE7F13">
            <w:pPr>
              <w:jc w:val="both"/>
              <w:rPr>
                <w:bCs/>
                <w:lang w:val="nl-NL"/>
              </w:rPr>
            </w:pPr>
            <w:r w:rsidRPr="00151A26">
              <w:rPr>
                <w:bCs/>
                <w:lang w:val="nl-NL"/>
              </w:rPr>
              <w:t>- Biết làm đồ gốm; biết trồng trọt (rau, đậu, bầu, bí) và chăn nuôi (chó, lợn).</w:t>
            </w: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lang w:val="vi-VN"/>
              </w:rPr>
            </w:pPr>
          </w:p>
        </w:tc>
      </w:tr>
    </w:tbl>
    <w:p w:rsidR="00BE7F13" w:rsidRPr="00151A26" w:rsidRDefault="00BE7F13" w:rsidP="00BE7F13">
      <w:pPr>
        <w:jc w:val="both"/>
        <w:rPr>
          <w:bCs/>
          <w:lang w:val="nl-NL"/>
        </w:rPr>
      </w:pPr>
    </w:p>
    <w:p w:rsidR="00BE7F13" w:rsidRPr="00151A26" w:rsidRDefault="00BE7F13" w:rsidP="00BE7F13">
      <w:pPr>
        <w:shd w:val="clear" w:color="auto" w:fill="FFFFFF"/>
        <w:tabs>
          <w:tab w:val="left" w:leader="dot" w:pos="9214"/>
        </w:tabs>
        <w:rPr>
          <w:b/>
        </w:rPr>
      </w:pPr>
      <w:r w:rsidRPr="00151A26">
        <w:rPr>
          <w:b/>
        </w:rPr>
        <w:t>2</w:t>
      </w:r>
      <w:r w:rsidRPr="00151A26">
        <w:rPr>
          <w:b/>
          <w:lang w:val="vi-VN"/>
        </w:rPr>
        <w:t xml:space="preserve">. Hoạt động </w:t>
      </w:r>
      <w:r w:rsidRPr="00151A26">
        <w:rPr>
          <w:b/>
        </w:rPr>
        <w:t>2</w:t>
      </w:r>
    </w:p>
    <w:p w:rsidR="00BE7F13" w:rsidRPr="00151A26" w:rsidRDefault="00BE7F13" w:rsidP="00BE7F13">
      <w:pPr>
        <w:jc w:val="both"/>
        <w:rPr>
          <w:b/>
          <w:bCs/>
          <w:lang w:val="nl-NL"/>
        </w:rPr>
      </w:pPr>
      <w:r w:rsidRPr="00151A26">
        <w:rPr>
          <w:b/>
        </w:rPr>
        <w:t xml:space="preserve">   </w:t>
      </w:r>
      <w:r w:rsidRPr="00151A26">
        <w:rPr>
          <w:b/>
          <w:bCs/>
          <w:lang w:val="nl-NL"/>
        </w:rPr>
        <w:t>2. Tổ chức xã hội</w:t>
      </w:r>
    </w:p>
    <w:p w:rsidR="00BE7F13" w:rsidRPr="00151A26" w:rsidRDefault="00BE7F13" w:rsidP="00BE7F13">
      <w:pPr>
        <w:jc w:val="both"/>
        <w:rPr>
          <w:bCs/>
          <w:lang w:val="nl-NL"/>
        </w:rPr>
      </w:pPr>
      <w:r w:rsidRPr="00151A26">
        <w:rPr>
          <w:b/>
        </w:rPr>
        <w:tab/>
      </w:r>
      <w:r w:rsidRPr="00151A26">
        <w:rPr>
          <w:lang w:val="vi-VN"/>
        </w:rPr>
        <w:t>- Mục tiêu</w:t>
      </w:r>
      <w:r w:rsidRPr="00151A26">
        <w:t xml:space="preserve">: HS </w:t>
      </w:r>
      <w:r w:rsidRPr="00151A26">
        <w:rPr>
          <w:bCs/>
          <w:lang w:val="nl-NL"/>
        </w:rPr>
        <w:t>nhận biết được sự phát triển của Người tinh khôn so với Người tối cổ về tổ chức xã hội.</w:t>
      </w:r>
    </w:p>
    <w:p w:rsidR="00BE7F13" w:rsidRPr="00151A26" w:rsidRDefault="00BE7F13" w:rsidP="00BE7F13">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BE7F13" w:rsidRPr="00151A26" w:rsidRDefault="00BE7F13" w:rsidP="00BE7F13">
      <w:pPr>
        <w:ind w:firstLine="720"/>
        <w:jc w:val="both"/>
      </w:pPr>
      <w:r w:rsidRPr="00151A26">
        <w:rPr>
          <w:lang w:val="vi-VN"/>
        </w:rPr>
        <w:t>- Phương tiện</w:t>
      </w:r>
      <w:r w:rsidRPr="00151A26">
        <w:t xml:space="preserve"> </w:t>
      </w:r>
    </w:p>
    <w:p w:rsidR="00BE7F13" w:rsidRPr="00151A26" w:rsidRDefault="00BE7F13" w:rsidP="00BE7F13">
      <w:pPr>
        <w:shd w:val="clear" w:color="auto" w:fill="FFFFFF"/>
        <w:tabs>
          <w:tab w:val="left" w:leader="dot" w:pos="9214"/>
        </w:tabs>
      </w:pPr>
      <w:r w:rsidRPr="00151A26">
        <w:t xml:space="preserve">          </w:t>
      </w:r>
      <w:r w:rsidRPr="00151A26">
        <w:rPr>
          <w:lang w:val="vi-VN"/>
        </w:rPr>
        <w:t>- Thời gian</w:t>
      </w:r>
      <w:r w:rsidRPr="00151A26">
        <w:t>: 9 phút</w:t>
      </w:r>
    </w:p>
    <w:p w:rsidR="00BE7F13" w:rsidRPr="00151A26" w:rsidRDefault="00BE7F13" w:rsidP="00BE7F13">
      <w:pPr>
        <w:shd w:val="clear" w:color="auto" w:fill="FFFFFF"/>
        <w:tabs>
          <w:tab w:val="left" w:leader="dot" w:pos="9214"/>
        </w:tabs>
      </w:pPr>
      <w:r w:rsidRPr="00151A26">
        <w:lastRenderedPageBreak/>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Dự kiến sản phẩm (Nội dung chính)</w:t>
            </w:r>
          </w:p>
        </w:tc>
      </w:tr>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BE7F13" w:rsidRPr="00151A26" w:rsidRDefault="00BE7F13">
            <w:pPr>
              <w:jc w:val="both"/>
            </w:pPr>
            <w:r w:rsidRPr="00151A26">
              <w:t>- Chia thành 4 nhóm. Các nhóm đọc mục 2 SGK (3 phút), thảo luận và thực hiện các yêu cầu sau:</w:t>
            </w:r>
          </w:p>
          <w:p w:rsidR="00BE7F13" w:rsidRPr="00151A26" w:rsidRDefault="00BE7F13">
            <w:pPr>
              <w:pStyle w:val="BodyText"/>
              <w:rPr>
                <w:lang w:val="nl-NL"/>
              </w:rPr>
            </w:pPr>
            <w:r w:rsidRPr="00151A26">
              <w:rPr>
                <w:lang w:val="nl-NL"/>
              </w:rPr>
              <w:t>+ Nhóm 1,2: Em có nhận xét gì về các hang động có lớp vỏ ốc dày 3-4m, chứa nhiều công cụ?</w:t>
            </w:r>
          </w:p>
          <w:p w:rsidR="00BE7F13" w:rsidRPr="00151A26" w:rsidRDefault="00BE7F13">
            <w:pPr>
              <w:pStyle w:val="BodyText"/>
              <w:rPr>
                <w:lang w:val="nl-NL"/>
              </w:rPr>
            </w:pPr>
            <w:r w:rsidRPr="00151A26">
              <w:rPr>
                <w:lang w:val="nl-NL"/>
              </w:rPr>
              <w:t>+ Nhóm 3,4: Điểm mới trong quan hệ xã hội ở thời kì này là gì?</w:t>
            </w:r>
          </w:p>
          <w:p w:rsidR="00BE7F13" w:rsidRPr="00151A26" w:rsidRDefault="00BE7F13">
            <w:pPr>
              <w:tabs>
                <w:tab w:val="left" w:pos="0"/>
                <w:tab w:val="left" w:pos="120"/>
              </w:tabs>
              <w:jc w:val="both"/>
              <w:rPr>
                <w:b/>
                <w:bCs/>
                <w:lang w:val="en-CA"/>
              </w:rPr>
            </w:pPr>
            <w:r w:rsidRPr="00151A26">
              <w:rPr>
                <w:b/>
                <w:bCs/>
                <w:lang w:val="en-CA"/>
              </w:rPr>
              <w:t>Bước 2. Thực hiện nhiệm vụ học tập</w:t>
            </w:r>
          </w:p>
          <w:p w:rsidR="00BE7F13" w:rsidRPr="00151A26" w:rsidRDefault="00BE7F13">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BE7F13" w:rsidRPr="00151A26" w:rsidRDefault="00BE7F13">
            <w:pPr>
              <w:pStyle w:val="msonormalcxspmiddle"/>
              <w:rPr>
                <w:b/>
                <w:bCs/>
                <w:sz w:val="28"/>
                <w:szCs w:val="28"/>
                <w:lang w:val="en-CA"/>
              </w:rPr>
            </w:pPr>
            <w:r w:rsidRPr="00151A26">
              <w:rPr>
                <w:b/>
                <w:bCs/>
                <w:sz w:val="28"/>
                <w:szCs w:val="28"/>
                <w:lang w:val="en-CA"/>
              </w:rPr>
              <w:t>Bước 3. Báo cáo kết quả hoạt động và thảo luận</w:t>
            </w:r>
          </w:p>
          <w:p w:rsidR="00BE7F13" w:rsidRPr="00151A26" w:rsidRDefault="00BE7F13">
            <w:pPr>
              <w:pStyle w:val="msonormalcxspmiddle"/>
              <w:rPr>
                <w:sz w:val="28"/>
                <w:szCs w:val="28"/>
              </w:rPr>
            </w:pPr>
            <w:r w:rsidRPr="00151A26">
              <w:rPr>
                <w:sz w:val="28"/>
                <w:szCs w:val="28"/>
              </w:rPr>
              <w:t>- Đại diện các nhóm trình bày.</w:t>
            </w:r>
          </w:p>
          <w:p w:rsidR="00BE7F13" w:rsidRPr="00151A26" w:rsidRDefault="00BE7F13">
            <w:pPr>
              <w:pStyle w:val="msonormalcxspmiddle"/>
              <w:rPr>
                <w:b/>
                <w:bCs/>
                <w:sz w:val="28"/>
                <w:szCs w:val="28"/>
                <w:lang w:val="en-CA"/>
              </w:rPr>
            </w:pPr>
            <w:r w:rsidRPr="00151A26">
              <w:rPr>
                <w:b/>
                <w:bCs/>
                <w:sz w:val="28"/>
                <w:szCs w:val="28"/>
                <w:lang w:val="en-CA"/>
              </w:rPr>
              <w:t>Bước 4. Đánh giá kết quả thực hiện nhiệm vụ học tập</w:t>
            </w:r>
          </w:p>
          <w:p w:rsidR="00BE7F13" w:rsidRPr="00151A26" w:rsidRDefault="00BE7F13">
            <w:pPr>
              <w:jc w:val="both"/>
            </w:pPr>
            <w:r w:rsidRPr="00151A26">
              <w:t xml:space="preserve">HS phân tích, nhận xét, đánh giá kết quả của nhóm trình bày.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E7F13" w:rsidRPr="00151A26" w:rsidRDefault="00BE7F13">
            <w:pPr>
              <w:tabs>
                <w:tab w:val="left" w:pos="120"/>
              </w:tabs>
              <w:ind w:right="12"/>
              <w:jc w:val="both"/>
              <w:rPr>
                <w:lang w:val="nl-NL"/>
              </w:rPr>
            </w:pPr>
            <w:r w:rsidRPr="00151A26">
              <w:rPr>
                <w:lang w:val="nl-NL"/>
              </w:rPr>
              <w:t>- GV:  Hình thành KN chế độ thị tộc và thị tộc mẫu hệ .</w:t>
            </w:r>
          </w:p>
          <w:p w:rsidR="00BE7F13" w:rsidRPr="00151A26" w:rsidRDefault="00BE7F13">
            <w:pPr>
              <w:pStyle w:val="BodyText"/>
              <w:rPr>
                <w:lang w:val="nl-NL"/>
              </w:rPr>
            </w:pPr>
            <w:r w:rsidRPr="00151A26">
              <w:rPr>
                <w:lang w:val="nl-NL"/>
              </w:rPr>
              <w:t>+ Chế độ thị tộc mẫu hệ là tổ chức xã hội đầu tiên của loài người, là những người cùng huyết thống, sống chung với nhau, lúc này vị trí của người phụ nữ trong gia đình và trong thị tộc rất quan trọng (kinh tế hái lượm và săn bắt phụ thuộc rất nhiều vào lao động của người phụ nữ). Trong thị tộc cần có người đứng đầu để lo việc làm ăn, chính vì vậy đã tôn người mẹ lớn tuổi nhất lên làm chủ.</w:t>
            </w:r>
          </w:p>
          <w:p w:rsidR="00BE7F13" w:rsidRPr="00151A26" w:rsidRDefault="00BE7F13">
            <w:pPr>
              <w:tabs>
                <w:tab w:val="num" w:pos="993"/>
              </w:tabs>
              <w:jc w:val="both"/>
              <w:rPr>
                <w:bCs/>
                <w:lang w:val="en-CA"/>
              </w:rPr>
            </w:pPr>
          </w:p>
          <w:p w:rsidR="00BE7F13" w:rsidRPr="00151A26" w:rsidRDefault="00BE7F13">
            <w:pPr>
              <w:jc w:val="both"/>
            </w:pP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pStyle w:val="BodyText"/>
              <w:rPr>
                <w:lang w:val="nl-NL"/>
              </w:rPr>
            </w:pPr>
            <w:r w:rsidRPr="00151A26">
              <w:rPr>
                <w:lang w:val="nl-NL"/>
              </w:rPr>
              <w:t>- Người tinh khôn sống thành từng nhóm nhỏ và định cư lâu dài ở một số nơi.</w:t>
            </w:r>
          </w:p>
          <w:p w:rsidR="00BE7F13" w:rsidRPr="00151A26" w:rsidRDefault="00BE7F13">
            <w:pPr>
              <w:pStyle w:val="BodyText"/>
              <w:rPr>
                <w:lang w:val="nl-NL"/>
              </w:rPr>
            </w:pPr>
            <w:r w:rsidRPr="00151A26">
              <w:rPr>
                <w:lang w:val="nl-NL"/>
              </w:rPr>
              <w:t>- Do công cụ sản xuất tiến bộ, sản xuất phát triển, đời sống được nâng cao, dân số tăng-&gt; Quan hệ xã hội hình thành. Những người cùng huyết thống, sống chung với nhau và tôn người mẹ lớn tuổi nhất, có uy tín lên làm chủ. Đó là chế độ thị tộc mẫu hệ (hay thị tộc mẫu quyền)</w:t>
            </w: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lang w:val="vi-VN"/>
              </w:rPr>
            </w:pPr>
          </w:p>
        </w:tc>
      </w:tr>
    </w:tbl>
    <w:p w:rsidR="00BE7F13" w:rsidRPr="00151A26" w:rsidRDefault="00BE7F13" w:rsidP="00BE7F13">
      <w:pPr>
        <w:shd w:val="clear" w:color="auto" w:fill="FFFFFF"/>
        <w:tabs>
          <w:tab w:val="left" w:leader="dot" w:pos="9214"/>
        </w:tabs>
        <w:rPr>
          <w:b/>
        </w:rPr>
      </w:pPr>
      <w:r w:rsidRPr="00151A26">
        <w:rPr>
          <w:b/>
        </w:rPr>
        <w:lastRenderedPageBreak/>
        <w:t>3</w:t>
      </w:r>
      <w:r w:rsidRPr="00151A26">
        <w:rPr>
          <w:b/>
          <w:lang w:val="vi-VN"/>
        </w:rPr>
        <w:t xml:space="preserve">. Hoạt động </w:t>
      </w:r>
      <w:r w:rsidRPr="00151A26">
        <w:rPr>
          <w:b/>
        </w:rPr>
        <w:t>3</w:t>
      </w:r>
    </w:p>
    <w:p w:rsidR="00BE7F13" w:rsidRPr="00151A26" w:rsidRDefault="00BE7F13" w:rsidP="00BE7F13">
      <w:pPr>
        <w:jc w:val="both"/>
        <w:rPr>
          <w:b/>
          <w:bCs/>
          <w:lang w:val="nl-NL"/>
        </w:rPr>
      </w:pPr>
      <w:r w:rsidRPr="00151A26">
        <w:rPr>
          <w:b/>
        </w:rPr>
        <w:t xml:space="preserve">   </w:t>
      </w:r>
      <w:r w:rsidRPr="00151A26">
        <w:rPr>
          <w:b/>
          <w:bCs/>
          <w:lang w:val="nl-NL"/>
        </w:rPr>
        <w:t>3. Đời sống tinh thần</w:t>
      </w:r>
    </w:p>
    <w:p w:rsidR="00BE7F13" w:rsidRPr="00151A26" w:rsidRDefault="00BE7F13" w:rsidP="00BE7F13">
      <w:pPr>
        <w:jc w:val="both"/>
        <w:rPr>
          <w:bCs/>
          <w:lang w:val="nl-NL"/>
        </w:rPr>
      </w:pPr>
      <w:r w:rsidRPr="00151A26">
        <w:rPr>
          <w:b/>
        </w:rPr>
        <w:tab/>
      </w:r>
      <w:r w:rsidRPr="00151A26">
        <w:rPr>
          <w:lang w:val="vi-VN"/>
        </w:rPr>
        <w:t>- Mục tiêu</w:t>
      </w:r>
      <w:r w:rsidRPr="00151A26">
        <w:t xml:space="preserve">: HS </w:t>
      </w:r>
      <w:r w:rsidRPr="00151A26">
        <w:rPr>
          <w:bCs/>
          <w:lang w:val="nl-NL"/>
        </w:rPr>
        <w:t>nhận biết được sự phát triển của Người tinh khôn so với Người tối cổ về</w:t>
      </w:r>
      <w:r w:rsidRPr="00151A26">
        <w:rPr>
          <w:b/>
          <w:bCs/>
          <w:lang w:val="nl-NL"/>
        </w:rPr>
        <w:t xml:space="preserve"> </w:t>
      </w:r>
      <w:r w:rsidRPr="00151A26">
        <w:rPr>
          <w:bCs/>
          <w:lang w:val="nl-NL"/>
        </w:rPr>
        <w:t>đời sống tinh thần.</w:t>
      </w:r>
    </w:p>
    <w:p w:rsidR="00BE7F13" w:rsidRPr="00151A26" w:rsidRDefault="00BE7F13" w:rsidP="00BE7F13">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BE7F13" w:rsidRPr="00151A26" w:rsidRDefault="00BE7F13" w:rsidP="00BE7F13">
      <w:pPr>
        <w:ind w:firstLine="720"/>
        <w:jc w:val="both"/>
      </w:pPr>
      <w:r w:rsidRPr="00151A26">
        <w:rPr>
          <w:lang w:val="vi-VN"/>
        </w:rPr>
        <w:t xml:space="preserve">- Phương tiện </w:t>
      </w:r>
      <w:r w:rsidRPr="00151A26">
        <w:t>: H26,27 SGK</w:t>
      </w:r>
    </w:p>
    <w:p w:rsidR="00BE7F13" w:rsidRPr="00151A26" w:rsidRDefault="00BE7F13" w:rsidP="00BE7F13">
      <w:pPr>
        <w:shd w:val="clear" w:color="auto" w:fill="FFFFFF"/>
        <w:tabs>
          <w:tab w:val="left" w:leader="dot" w:pos="9214"/>
        </w:tabs>
      </w:pPr>
      <w:r w:rsidRPr="00151A26">
        <w:t xml:space="preserve">          </w:t>
      </w:r>
      <w:r w:rsidRPr="00151A26">
        <w:rPr>
          <w:lang w:val="vi-VN"/>
        </w:rPr>
        <w:t>- Thời gian</w:t>
      </w:r>
      <w:r w:rsidRPr="00151A26">
        <w:t>: 8 phút</w:t>
      </w:r>
    </w:p>
    <w:p w:rsidR="00BE7F13" w:rsidRPr="00151A26" w:rsidRDefault="00BE7F13" w:rsidP="00BE7F13">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Dự kiến sản phẩm (Nội dung chính)</w:t>
            </w:r>
          </w:p>
        </w:tc>
      </w:tr>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BE7F13" w:rsidRPr="00151A26" w:rsidRDefault="00BE7F13">
            <w:pPr>
              <w:jc w:val="both"/>
            </w:pPr>
            <w:r w:rsidRPr="00151A26">
              <w:t>- Chia thành 4 nhóm. Các nhóm đọc mục 3 SGK (3 phút), thảo luận  và thực hiện các yêu cầu sau:</w:t>
            </w:r>
          </w:p>
          <w:p w:rsidR="00BE7F13" w:rsidRPr="00151A26" w:rsidRDefault="00BE7F13">
            <w:pPr>
              <w:jc w:val="both"/>
              <w:rPr>
                <w:bCs/>
                <w:lang w:val="nl-NL"/>
              </w:rPr>
            </w:pPr>
            <w:r w:rsidRPr="00151A26">
              <w:rPr>
                <w:bCs/>
                <w:lang w:val="nl-NL"/>
              </w:rPr>
              <w:t>+ Nhóm 1: Ngoài lao động sản xuất, người Hoà Bình - Bắc Sơn còn biết làm gì?</w:t>
            </w:r>
          </w:p>
          <w:p w:rsidR="00BE7F13" w:rsidRPr="00151A26" w:rsidRDefault="00BE7F13">
            <w:pPr>
              <w:jc w:val="both"/>
              <w:rPr>
                <w:bCs/>
                <w:lang w:val="nl-NL"/>
              </w:rPr>
            </w:pPr>
            <w:r w:rsidRPr="00151A26">
              <w:rPr>
                <w:bCs/>
                <w:lang w:val="nl-NL"/>
              </w:rPr>
              <w:t>+ Nhóm 2: Sự xuất hiện của đồ trang sức có ý nghĩa gì?</w:t>
            </w:r>
          </w:p>
          <w:p w:rsidR="00BE7F13" w:rsidRPr="00151A26" w:rsidRDefault="00BE7F13">
            <w:pPr>
              <w:jc w:val="both"/>
              <w:rPr>
                <w:bCs/>
                <w:lang w:val="nl-NL"/>
              </w:rPr>
            </w:pPr>
            <w:r w:rsidRPr="00151A26">
              <w:rPr>
                <w:bCs/>
                <w:lang w:val="nl-NL"/>
              </w:rPr>
              <w:t>+ Nhóm 3: Việc chôn lưỡi cuốc hay lưỡi rìu theo người chết, theo em có ý nghĩa gì?</w:t>
            </w:r>
          </w:p>
          <w:p w:rsidR="00BE7F13" w:rsidRPr="00151A26" w:rsidRDefault="00BE7F13">
            <w:pPr>
              <w:jc w:val="both"/>
              <w:rPr>
                <w:bCs/>
                <w:lang w:val="nl-NL"/>
              </w:rPr>
            </w:pPr>
            <w:r w:rsidRPr="00151A26">
              <w:rPr>
                <w:bCs/>
                <w:lang w:val="nl-NL"/>
              </w:rPr>
              <w:t xml:space="preserve">+ Nhóm 4: Qua H27, em có nhận xét gì về nghệ thuật khắc tranh thời kì này? </w:t>
            </w:r>
          </w:p>
          <w:p w:rsidR="00BE7F13" w:rsidRPr="00151A26" w:rsidRDefault="00BE7F13">
            <w:pPr>
              <w:tabs>
                <w:tab w:val="left" w:pos="0"/>
                <w:tab w:val="left" w:pos="120"/>
              </w:tabs>
              <w:jc w:val="both"/>
              <w:rPr>
                <w:b/>
                <w:bCs/>
                <w:lang w:val="en-CA"/>
              </w:rPr>
            </w:pPr>
            <w:r w:rsidRPr="00151A26">
              <w:rPr>
                <w:b/>
                <w:bCs/>
                <w:lang w:val="en-CA"/>
              </w:rPr>
              <w:t>Bước 2. Thực hiện nhiệm vụ học tập</w:t>
            </w:r>
          </w:p>
          <w:p w:rsidR="00BE7F13" w:rsidRPr="00151A26" w:rsidRDefault="00BE7F13">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BE7F13" w:rsidRPr="00151A26" w:rsidRDefault="00BE7F13">
            <w:pPr>
              <w:pStyle w:val="msonormalcxspmiddle"/>
              <w:rPr>
                <w:b/>
                <w:bCs/>
                <w:sz w:val="28"/>
                <w:szCs w:val="28"/>
                <w:lang w:val="en-CA"/>
              </w:rPr>
            </w:pPr>
            <w:r w:rsidRPr="00151A26">
              <w:rPr>
                <w:b/>
                <w:bCs/>
                <w:sz w:val="28"/>
                <w:szCs w:val="28"/>
                <w:lang w:val="en-CA"/>
              </w:rPr>
              <w:t>Bước 3. Báo cáo kết quả hoạt động và thảo luận</w:t>
            </w:r>
          </w:p>
          <w:p w:rsidR="00BE7F13" w:rsidRPr="00151A26" w:rsidRDefault="00BE7F13">
            <w:pPr>
              <w:pStyle w:val="msonormalcxspmiddle"/>
              <w:rPr>
                <w:sz w:val="28"/>
                <w:szCs w:val="28"/>
              </w:rPr>
            </w:pPr>
            <w:r w:rsidRPr="00151A26">
              <w:rPr>
                <w:sz w:val="28"/>
                <w:szCs w:val="28"/>
              </w:rPr>
              <w:t>- Đại diện các nhóm trình bày.</w:t>
            </w:r>
          </w:p>
          <w:p w:rsidR="00BE7F13" w:rsidRPr="00151A26" w:rsidRDefault="00BE7F13">
            <w:pPr>
              <w:pStyle w:val="msonormalcxspmiddle"/>
              <w:rPr>
                <w:b/>
                <w:bCs/>
                <w:sz w:val="28"/>
                <w:szCs w:val="28"/>
                <w:lang w:val="en-CA"/>
              </w:rPr>
            </w:pPr>
            <w:r w:rsidRPr="00151A26">
              <w:rPr>
                <w:b/>
                <w:bCs/>
                <w:sz w:val="28"/>
                <w:szCs w:val="28"/>
                <w:lang w:val="en-CA"/>
              </w:rPr>
              <w:t>Bước 4. Đánh giá kết quả thực hiện nhiệm vụ học tập</w:t>
            </w:r>
          </w:p>
          <w:p w:rsidR="00BE7F13" w:rsidRPr="00151A26" w:rsidRDefault="00BE7F13">
            <w:pPr>
              <w:jc w:val="both"/>
            </w:pPr>
            <w:r w:rsidRPr="00151A26">
              <w:t xml:space="preserve">HS phân tích, nhận xét, đánh giá kết quả của nhóm trình bày.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kết luận: Thời nguyên thủy con người bắt đầu quan tâm đến đời sống tinh thần thể hiện </w:t>
            </w:r>
            <w:r w:rsidRPr="00151A26">
              <w:rPr>
                <w:bCs/>
                <w:sz w:val="28"/>
                <w:szCs w:val="28"/>
                <w:lang w:val="en-CA"/>
              </w:rPr>
              <w:lastRenderedPageBreak/>
              <w:t>ở việc làm đẹp bản thân và bày tỏ tình cảm đối với người chết. Đó là một bước tiến đáng kể trong sự phát triển của loài người.</w:t>
            </w:r>
          </w:p>
          <w:p w:rsidR="00BE7F13" w:rsidRPr="00151A26" w:rsidRDefault="00BE7F13">
            <w:pPr>
              <w:jc w:val="both"/>
            </w:pP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jc w:val="both"/>
              <w:rPr>
                <w:bCs/>
                <w:lang w:val="nl-NL"/>
              </w:rPr>
            </w:pPr>
            <w:r w:rsidRPr="00151A26">
              <w:rPr>
                <w:bCs/>
                <w:lang w:val="nl-NL"/>
              </w:rPr>
              <w:t>- Biết chế tác và sử dụng đồ trang sức; biết vẽ những hình mô tả cuộc sống tinh thần của mình.</w:t>
            </w:r>
          </w:p>
          <w:p w:rsidR="00BE7F13" w:rsidRPr="00151A26" w:rsidRDefault="00BE7F13">
            <w:pPr>
              <w:jc w:val="both"/>
              <w:rPr>
                <w:bCs/>
                <w:lang w:val="nl-NL"/>
              </w:rPr>
            </w:pPr>
            <w:r w:rsidRPr="00151A26">
              <w:rPr>
                <w:bCs/>
                <w:lang w:val="nl-NL"/>
              </w:rPr>
              <w:t>- Hình thành một số phong tục tập quán: chôn công cụ theo người chết.</w:t>
            </w: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lang w:val="vi-VN"/>
              </w:rPr>
            </w:pPr>
          </w:p>
        </w:tc>
      </w:tr>
    </w:tbl>
    <w:p w:rsidR="00BE7F13" w:rsidRPr="00151A26" w:rsidRDefault="00BE7F13" w:rsidP="00BE7F13">
      <w:pPr>
        <w:shd w:val="clear" w:color="auto" w:fill="FFFFFF"/>
        <w:rPr>
          <w:b/>
          <w:bCs/>
          <w:bdr w:val="none" w:sz="0" w:space="0" w:color="auto" w:frame="1"/>
          <w:lang w:val="vi-VN"/>
        </w:rPr>
      </w:pPr>
      <w:r w:rsidRPr="00151A26">
        <w:rPr>
          <w:b/>
          <w:bCs/>
          <w:bdr w:val="none" w:sz="0" w:space="0" w:color="auto" w:frame="1"/>
        </w:rPr>
        <w:lastRenderedPageBreak/>
        <w:t xml:space="preserve">3.3 </w:t>
      </w:r>
      <w:r w:rsidRPr="00151A26">
        <w:rPr>
          <w:b/>
          <w:bCs/>
          <w:bdr w:val="none" w:sz="0" w:space="0" w:color="auto" w:frame="1"/>
          <w:lang w:val="vi-VN"/>
        </w:rPr>
        <w:t xml:space="preserve"> Hoạt động luyện tập</w:t>
      </w:r>
    </w:p>
    <w:p w:rsidR="00BE7F13" w:rsidRPr="00151A26" w:rsidRDefault="00BE7F13" w:rsidP="00BE7F13">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sự phát triển của Người tinh khôn so với Người tối cổ về đời sống vật chất, tổ chức xã hội, đời sống tinh thần</w:t>
      </w:r>
    </w:p>
    <w:p w:rsidR="00BE7F13" w:rsidRPr="00151A26" w:rsidRDefault="00BE7F13" w:rsidP="00BE7F13">
      <w:pPr>
        <w:tabs>
          <w:tab w:val="left" w:pos="0"/>
          <w:tab w:val="left" w:pos="120"/>
        </w:tabs>
        <w:jc w:val="both"/>
      </w:pPr>
      <w:r w:rsidRPr="00151A26">
        <w:tab/>
      </w:r>
      <w:r w:rsidRPr="00151A26">
        <w:tab/>
      </w:r>
      <w:r w:rsidRPr="00151A26">
        <w:rPr>
          <w:lang w:val="vi-VN"/>
        </w:rPr>
        <w:t>- Thời gian</w:t>
      </w:r>
      <w:r w:rsidRPr="00151A26">
        <w:t>: 8 phút</w:t>
      </w:r>
    </w:p>
    <w:p w:rsidR="00BE7F13" w:rsidRPr="00151A26" w:rsidRDefault="00BE7F13" w:rsidP="00BE7F13">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BE7F13" w:rsidRPr="00151A26" w:rsidRDefault="00BE7F13" w:rsidP="00BE7F13">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BE7F13" w:rsidRPr="00151A26" w:rsidRDefault="00BE7F13" w:rsidP="00BE7F13">
      <w:pPr>
        <w:rPr>
          <w:b/>
          <w:bCs/>
          <w:iCs/>
        </w:rPr>
      </w:pPr>
      <w:r w:rsidRPr="00151A26">
        <w:rPr>
          <w:b/>
          <w:bCs/>
          <w:iCs/>
        </w:rPr>
        <w:tab/>
        <w:t>+ Phần trắc nghiệm khách quan</w:t>
      </w:r>
    </w:p>
    <w:p w:rsidR="00BE7F13" w:rsidRPr="00151A26" w:rsidRDefault="00BE7F13" w:rsidP="00BE7F13">
      <w:pPr>
        <w:rPr>
          <w:b/>
          <w:lang w:val="nl-NL"/>
        </w:rPr>
      </w:pPr>
      <w:r w:rsidRPr="00151A26">
        <w:rPr>
          <w:b/>
          <w:u w:val="single"/>
          <w:lang w:val="nl-NL"/>
        </w:rPr>
        <w:t>Câu 1</w:t>
      </w:r>
      <w:r w:rsidRPr="00151A26">
        <w:rPr>
          <w:b/>
          <w:lang w:val="nl-NL"/>
        </w:rPr>
        <w:t>.</w:t>
      </w:r>
      <w:r w:rsidRPr="00151A26">
        <w:rPr>
          <w:lang w:val="nl-NL"/>
        </w:rPr>
        <w:t xml:space="preserve"> Điểm mới về công cụ sản xuất của thời Hòa Bình - Bắc Sơn - Hạ Long so với thời Sơn Vi là </w:t>
      </w:r>
    </w:p>
    <w:p w:rsidR="00BE7F13" w:rsidRPr="00151A26" w:rsidRDefault="00BE7F13" w:rsidP="00BE7F13">
      <w:pPr>
        <w:rPr>
          <w:lang w:val="nl-NL"/>
        </w:rPr>
      </w:pPr>
      <w:r w:rsidRPr="00151A26">
        <w:rPr>
          <w:lang w:val="nl-NL"/>
        </w:rPr>
        <w:t xml:space="preserve"> A. biết ghè đẽo các hòn cuội làm rìu.</w:t>
      </w:r>
    </w:p>
    <w:p w:rsidR="00BE7F13" w:rsidRPr="00151A26" w:rsidRDefault="00BE7F13" w:rsidP="00BE7F13">
      <w:r w:rsidRPr="00151A26">
        <w:rPr>
          <w:lang w:val="nl-NL"/>
        </w:rPr>
        <w:t xml:space="preserve"> </w:t>
      </w:r>
      <w:r w:rsidRPr="00151A26">
        <w:t>B. biết mài đá làm rìu, bôn, chày.</w:t>
      </w:r>
    </w:p>
    <w:p w:rsidR="00BE7F13" w:rsidRPr="00151A26" w:rsidRDefault="00BE7F13" w:rsidP="00BE7F13">
      <w:r w:rsidRPr="00151A26">
        <w:t xml:space="preserve"> C. biết dùng tre, gỗ, xương, sừng làm công cụ.</w:t>
      </w:r>
    </w:p>
    <w:p w:rsidR="00BE7F13" w:rsidRPr="00151A26" w:rsidRDefault="00BE7F13" w:rsidP="00BE7F13">
      <w:pPr>
        <w:rPr>
          <w:b/>
          <w:i/>
        </w:rPr>
      </w:pPr>
      <w:r w:rsidRPr="00151A26">
        <w:t xml:space="preserve"> </w:t>
      </w:r>
      <w:r w:rsidRPr="00151A26">
        <w:rPr>
          <w:u w:val="single"/>
        </w:rPr>
        <w:t>D</w:t>
      </w:r>
      <w:r w:rsidRPr="00151A26">
        <w:t>. biết mài đá, dùng tre, gỗ, xương, sừng làm công cụ, biết làm đồ gốm.</w:t>
      </w:r>
    </w:p>
    <w:p w:rsidR="00BE7F13" w:rsidRPr="00151A26" w:rsidRDefault="00BE7F13" w:rsidP="00BE7F13">
      <w:r w:rsidRPr="00151A26">
        <w:rPr>
          <w:b/>
          <w:u w:val="single"/>
        </w:rPr>
        <w:t>Câu 2</w:t>
      </w:r>
      <w:r w:rsidRPr="00151A26">
        <w:rPr>
          <w:b/>
        </w:rPr>
        <w:t xml:space="preserve">. </w:t>
      </w:r>
      <w:r w:rsidRPr="00151A26">
        <w:t xml:space="preserve">Tổ chức xã hội đầu tiên của người nguyên thuỷ thời Hoà Bình - Bắc Sơn là </w:t>
      </w:r>
    </w:p>
    <w:p w:rsidR="00BE7F13" w:rsidRPr="00151A26" w:rsidRDefault="00BE7F13" w:rsidP="00BE7F13">
      <w:pPr>
        <w:rPr>
          <w:lang w:val="sv-SE"/>
        </w:rPr>
      </w:pPr>
      <w:r w:rsidRPr="00151A26">
        <w:rPr>
          <w:u w:val="single"/>
          <w:lang w:val="sv-SE"/>
        </w:rPr>
        <w:t>A</w:t>
      </w:r>
      <w:r w:rsidRPr="00151A26">
        <w:rPr>
          <w:lang w:val="sv-SE"/>
        </w:rPr>
        <w:t xml:space="preserve">. chế độ thị tộc mẫu hệ </w:t>
      </w:r>
      <w:r w:rsidRPr="00151A26">
        <w:rPr>
          <w:lang w:val="sv-SE"/>
        </w:rPr>
        <w:tab/>
        <w:t>.</w:t>
      </w:r>
      <w:r w:rsidRPr="00151A26">
        <w:rPr>
          <w:lang w:val="sv-SE"/>
        </w:rPr>
        <w:tab/>
      </w:r>
      <w:r w:rsidRPr="00151A26">
        <w:rPr>
          <w:lang w:val="sv-SE"/>
        </w:rPr>
        <w:tab/>
        <w:t>B. chế độ thị tộc.</w:t>
      </w:r>
    </w:p>
    <w:p w:rsidR="00BE7F13" w:rsidRPr="00151A26" w:rsidRDefault="00BE7F13" w:rsidP="00BE7F13">
      <w:pPr>
        <w:rPr>
          <w:lang w:val="sv-SE"/>
        </w:rPr>
      </w:pPr>
      <w:r w:rsidRPr="00151A26">
        <w:rPr>
          <w:lang w:val="sv-SE"/>
        </w:rPr>
        <w:t xml:space="preserve">C. chế độ bộ lạc. </w:t>
      </w:r>
      <w:r w:rsidRPr="00151A26">
        <w:rPr>
          <w:lang w:val="sv-SE"/>
        </w:rPr>
        <w:tab/>
      </w:r>
      <w:r w:rsidRPr="00151A26">
        <w:rPr>
          <w:lang w:val="sv-SE"/>
        </w:rPr>
        <w:tab/>
      </w:r>
      <w:r w:rsidRPr="00151A26">
        <w:rPr>
          <w:lang w:val="sv-SE"/>
        </w:rPr>
        <w:tab/>
      </w:r>
      <w:r w:rsidRPr="00151A26">
        <w:rPr>
          <w:lang w:val="sv-SE"/>
        </w:rPr>
        <w:tab/>
        <w:t xml:space="preserve">D. chế độ phụ hệ. </w:t>
      </w:r>
    </w:p>
    <w:p w:rsidR="00BE7F13" w:rsidRPr="00151A26" w:rsidRDefault="00BE7F13" w:rsidP="00BE7F13">
      <w:pPr>
        <w:rPr>
          <w:lang w:val="sv-SE"/>
        </w:rPr>
      </w:pPr>
      <w:r w:rsidRPr="00151A26">
        <w:rPr>
          <w:b/>
          <w:u w:val="single"/>
          <w:lang w:val="sv-SE"/>
        </w:rPr>
        <w:t>Câu 3</w:t>
      </w:r>
      <w:r w:rsidRPr="00151A26">
        <w:rPr>
          <w:b/>
          <w:lang w:val="sv-SE"/>
        </w:rPr>
        <w:t>.</w:t>
      </w:r>
      <w:r w:rsidRPr="00151A26">
        <w:rPr>
          <w:lang w:val="sv-SE"/>
        </w:rPr>
        <w:t xml:space="preserve"> Người nguyên thuỷ thời Hoà Bình - Bắc Sơn vẽ lên vách hang động để </w:t>
      </w:r>
    </w:p>
    <w:p w:rsidR="00BE7F13" w:rsidRPr="00151A26" w:rsidRDefault="00BE7F13" w:rsidP="00BE7F13">
      <w:pPr>
        <w:rPr>
          <w:lang w:val="sv-SE"/>
        </w:rPr>
      </w:pPr>
      <w:r w:rsidRPr="00151A26">
        <w:rPr>
          <w:lang w:val="sv-SE"/>
        </w:rPr>
        <w:t xml:space="preserve"> </w:t>
      </w:r>
      <w:r w:rsidRPr="00151A26">
        <w:rPr>
          <w:bCs/>
          <w:lang w:val="sv-SE"/>
        </w:rPr>
        <w:t xml:space="preserve">A. thể hiện tài năng của mình. </w:t>
      </w:r>
    </w:p>
    <w:p w:rsidR="00BE7F13" w:rsidRPr="00151A26" w:rsidRDefault="00BE7F13" w:rsidP="00BE7F13">
      <w:pPr>
        <w:rPr>
          <w:bCs/>
          <w:lang w:val="sv-SE"/>
        </w:rPr>
      </w:pPr>
      <w:r w:rsidRPr="00151A26">
        <w:rPr>
          <w:bCs/>
          <w:lang w:val="sv-SE"/>
        </w:rPr>
        <w:t xml:space="preserve"> </w:t>
      </w:r>
      <w:r w:rsidRPr="00151A26">
        <w:rPr>
          <w:bCs/>
          <w:u w:val="single"/>
          <w:lang w:val="sv-SE"/>
        </w:rPr>
        <w:t>B</w:t>
      </w:r>
      <w:r w:rsidRPr="00151A26">
        <w:rPr>
          <w:bCs/>
          <w:lang w:val="sv-SE"/>
        </w:rPr>
        <w:t>. mô tả cuộc sống tinh thần của mình .</w:t>
      </w:r>
    </w:p>
    <w:p w:rsidR="00BE7F13" w:rsidRPr="00151A26" w:rsidRDefault="00BE7F13" w:rsidP="00BE7F13">
      <w:pPr>
        <w:rPr>
          <w:bCs/>
          <w:lang w:val="sv-SE"/>
        </w:rPr>
      </w:pPr>
      <w:r w:rsidRPr="00151A26">
        <w:rPr>
          <w:bCs/>
          <w:lang w:val="sv-SE"/>
        </w:rPr>
        <w:t xml:space="preserve"> C. làm đẹ</w:t>
      </w:r>
      <w:r w:rsidRPr="00151A26">
        <w:rPr>
          <w:lang w:val="sv-SE"/>
        </w:rPr>
        <w:t xml:space="preserve">p cho các hang động. </w:t>
      </w:r>
    </w:p>
    <w:p w:rsidR="00BE7F13" w:rsidRPr="00151A26" w:rsidRDefault="00BE7F13" w:rsidP="00BE7F13">
      <w:pPr>
        <w:rPr>
          <w:lang w:val="sv-SE"/>
        </w:rPr>
      </w:pPr>
      <w:r w:rsidRPr="00151A26">
        <w:rPr>
          <w:bCs/>
          <w:lang w:val="sv-SE"/>
        </w:rPr>
        <w:t xml:space="preserve"> </w:t>
      </w:r>
      <w:r w:rsidRPr="00151A26">
        <w:rPr>
          <w:lang w:val="sv-SE"/>
        </w:rPr>
        <w:t>D. cho thế hệ sau xem.</w:t>
      </w:r>
    </w:p>
    <w:p w:rsidR="00BE7F13" w:rsidRPr="00151A26" w:rsidRDefault="00BE7F13" w:rsidP="00BE7F13">
      <w:pPr>
        <w:rPr>
          <w:lang w:val="sv-SE"/>
        </w:rPr>
      </w:pPr>
      <w:r w:rsidRPr="00151A26">
        <w:rPr>
          <w:lang w:val="sv-SE"/>
        </w:rPr>
        <w:t xml:space="preserve"> </w:t>
      </w:r>
      <w:r w:rsidRPr="00151A26">
        <w:rPr>
          <w:b/>
          <w:u w:val="single"/>
          <w:lang w:val="sv-SE"/>
        </w:rPr>
        <w:t>Câu 4.</w:t>
      </w:r>
      <w:r w:rsidRPr="00151A26">
        <w:rPr>
          <w:lang w:val="sv-SE"/>
        </w:rPr>
        <w:t xml:space="preserve"> Văn hóa Hòa Bình thuộc thời </w:t>
      </w:r>
    </w:p>
    <w:p w:rsidR="00BE7F13" w:rsidRPr="00151A26" w:rsidRDefault="00BE7F13" w:rsidP="00BE7F13">
      <w:pPr>
        <w:numPr>
          <w:ilvl w:val="0"/>
          <w:numId w:val="24"/>
        </w:numPr>
        <w:rPr>
          <w:bCs/>
          <w:lang w:val="sv-SE"/>
        </w:rPr>
      </w:pPr>
      <w:r w:rsidRPr="00151A26">
        <w:rPr>
          <w:lang w:val="sv-SE"/>
        </w:rPr>
        <w:t>đồ đá cũ.                                            B. đồ sắt.</w:t>
      </w:r>
    </w:p>
    <w:p w:rsidR="00BE7F13" w:rsidRPr="00151A26" w:rsidRDefault="00BE7F13" w:rsidP="00BE7F13">
      <w:pPr>
        <w:numPr>
          <w:ilvl w:val="0"/>
          <w:numId w:val="25"/>
        </w:numPr>
        <w:rPr>
          <w:bCs/>
          <w:lang w:val="sv-SE"/>
        </w:rPr>
      </w:pPr>
      <w:r w:rsidRPr="00151A26">
        <w:rPr>
          <w:lang w:val="sv-SE"/>
        </w:rPr>
        <w:t>đồ đá giữa và đồ đá mới.                   D. đồ đá mới.</w:t>
      </w:r>
    </w:p>
    <w:p w:rsidR="00BE7F13" w:rsidRPr="00151A26" w:rsidRDefault="00BE7F13" w:rsidP="00BE7F13">
      <w:pPr>
        <w:jc w:val="both"/>
        <w:rPr>
          <w:lang w:val="sv-SE"/>
        </w:rPr>
      </w:pPr>
      <w:r w:rsidRPr="00151A26">
        <w:rPr>
          <w:b/>
          <w:u w:val="single"/>
          <w:lang w:val="sv-SE"/>
        </w:rPr>
        <w:t>Câu 5.</w:t>
      </w:r>
      <w:r w:rsidRPr="00151A26">
        <w:rPr>
          <w:lang w:val="sv-SE"/>
        </w:rPr>
        <w:t xml:space="preserve"> </w:t>
      </w:r>
      <w:r w:rsidRPr="00151A26">
        <w:rPr>
          <w:bCs/>
          <w:lang w:val="nl-NL"/>
        </w:rPr>
        <w:t>Đời sống vật chất của người nguyên thủy thời</w:t>
      </w:r>
      <w:r w:rsidRPr="00151A26">
        <w:rPr>
          <w:lang w:val="sv-SE"/>
        </w:rPr>
        <w:t xml:space="preserve"> Hoà Bình - Bắc Sơn đã phát triển </w:t>
      </w:r>
    </w:p>
    <w:p w:rsidR="00BE7F13" w:rsidRPr="00151A26" w:rsidRDefault="00BE7F13" w:rsidP="00BE7F13">
      <w:pPr>
        <w:jc w:val="both"/>
        <w:rPr>
          <w:lang w:val="sv-SE"/>
        </w:rPr>
      </w:pPr>
      <w:r w:rsidRPr="00151A26">
        <w:rPr>
          <w:lang w:val="sv-SE"/>
        </w:rPr>
        <w:t xml:space="preserve">hơn so với thời Sơn Vi là </w:t>
      </w:r>
    </w:p>
    <w:p w:rsidR="00BE7F13" w:rsidRPr="00151A26" w:rsidRDefault="00BE7F13" w:rsidP="00BE7F13">
      <w:pPr>
        <w:jc w:val="both"/>
        <w:rPr>
          <w:lang w:val="sv-SE"/>
        </w:rPr>
      </w:pPr>
      <w:r w:rsidRPr="00151A26">
        <w:rPr>
          <w:lang w:val="sv-SE"/>
        </w:rPr>
        <w:t xml:space="preserve">A. đã biết săn bắn.                                 </w:t>
      </w:r>
      <w:r w:rsidRPr="00151A26">
        <w:rPr>
          <w:u w:val="single"/>
          <w:lang w:val="sv-SE"/>
        </w:rPr>
        <w:t>B</w:t>
      </w:r>
      <w:r w:rsidRPr="00151A26">
        <w:rPr>
          <w:lang w:val="sv-SE"/>
        </w:rPr>
        <w:t>. đã biết trồng trọt và chăn</w:t>
      </w:r>
      <w:r w:rsidRPr="00151A26">
        <w:rPr>
          <w:bCs/>
          <w:lang w:val="nl-NL"/>
        </w:rPr>
        <w:t xml:space="preserve"> </w:t>
      </w:r>
      <w:r w:rsidRPr="00151A26">
        <w:rPr>
          <w:lang w:val="sv-SE"/>
        </w:rPr>
        <w:t>nuôi.</w:t>
      </w:r>
    </w:p>
    <w:p w:rsidR="00BE7F13" w:rsidRPr="00151A26" w:rsidRDefault="00BE7F13" w:rsidP="00BE7F13">
      <w:pPr>
        <w:jc w:val="both"/>
        <w:rPr>
          <w:bCs/>
          <w:lang w:val="nl-NL"/>
        </w:rPr>
      </w:pPr>
      <w:r w:rsidRPr="00151A26">
        <w:rPr>
          <w:bCs/>
          <w:lang w:val="nl-NL"/>
        </w:rPr>
        <w:t xml:space="preserve">C. đã biết làm chài lưới để đánh cá.        D. </w:t>
      </w:r>
      <w:r w:rsidRPr="00151A26">
        <w:rPr>
          <w:lang w:val="sv-SE"/>
        </w:rPr>
        <w:t>đã biết hái lượm.</w:t>
      </w:r>
      <w:r w:rsidRPr="00151A26">
        <w:rPr>
          <w:bCs/>
          <w:lang w:val="nl-NL"/>
        </w:rPr>
        <w:t xml:space="preserve">       </w:t>
      </w:r>
    </w:p>
    <w:p w:rsidR="00BE7F13" w:rsidRPr="00151A26" w:rsidRDefault="00BE7F13" w:rsidP="00BE7F13">
      <w:pPr>
        <w:jc w:val="both"/>
        <w:rPr>
          <w:bCs/>
          <w:lang w:val="nl-NL"/>
        </w:rPr>
      </w:pPr>
      <w:r w:rsidRPr="00151A26">
        <w:rPr>
          <w:b/>
          <w:bCs/>
          <w:u w:val="single"/>
          <w:lang w:val="nl-NL"/>
        </w:rPr>
        <w:t>Câu 6</w:t>
      </w:r>
      <w:r w:rsidRPr="00151A26">
        <w:rPr>
          <w:b/>
          <w:bCs/>
          <w:lang w:val="nl-NL"/>
        </w:rPr>
        <w:t>.</w:t>
      </w:r>
      <w:r w:rsidRPr="00151A26">
        <w:rPr>
          <w:bCs/>
          <w:lang w:val="nl-NL"/>
        </w:rPr>
        <w:t xml:space="preserve"> Đặc diểm nổi bật của chế độ thị tộc mẫu hệ là </w:t>
      </w:r>
    </w:p>
    <w:p w:rsidR="00BE7F13" w:rsidRPr="00151A26" w:rsidRDefault="00BE7F13" w:rsidP="00BE7F13">
      <w:pPr>
        <w:ind w:left="75"/>
        <w:jc w:val="both"/>
        <w:rPr>
          <w:bCs/>
          <w:lang w:val="nl-NL"/>
        </w:rPr>
      </w:pPr>
      <w:r w:rsidRPr="00151A26">
        <w:rPr>
          <w:bCs/>
          <w:lang w:val="nl-NL"/>
        </w:rPr>
        <w:t>A. những người cùng huyết thống, sống chung với nhau và tôn người đàn ông lớn tuổi nhất, có uy tín làm chủ.</w:t>
      </w:r>
    </w:p>
    <w:p w:rsidR="00BE7F13" w:rsidRPr="00151A26" w:rsidRDefault="00BE7F13" w:rsidP="00BE7F13">
      <w:pPr>
        <w:ind w:left="75"/>
        <w:jc w:val="both"/>
        <w:rPr>
          <w:bCs/>
          <w:lang w:val="nl-NL"/>
        </w:rPr>
      </w:pPr>
      <w:r w:rsidRPr="00151A26">
        <w:rPr>
          <w:bCs/>
          <w:lang w:val="nl-NL"/>
        </w:rPr>
        <w:t>B. những người cùng sinh sống trong hang động, mái đá và tôn người lớn tuổi nhất làm chủ.</w:t>
      </w:r>
    </w:p>
    <w:p w:rsidR="00BE7F13" w:rsidRPr="00151A26" w:rsidRDefault="00BE7F13" w:rsidP="00BE7F13">
      <w:pPr>
        <w:ind w:left="75"/>
        <w:jc w:val="both"/>
        <w:rPr>
          <w:bCs/>
          <w:lang w:val="nl-NL"/>
        </w:rPr>
      </w:pPr>
      <w:r w:rsidRPr="00151A26">
        <w:rPr>
          <w:bCs/>
          <w:u w:val="single"/>
          <w:lang w:val="nl-NL"/>
        </w:rPr>
        <w:t>C</w:t>
      </w:r>
      <w:r w:rsidRPr="00151A26">
        <w:rPr>
          <w:bCs/>
          <w:lang w:val="nl-NL"/>
        </w:rPr>
        <w:t>. những người cùng huyết thống, sống chung với nhau và tôn người mẹ lớn tuổi nhất, có uy tín làm chủ.</w:t>
      </w:r>
    </w:p>
    <w:p w:rsidR="00BE7F13" w:rsidRPr="00151A26" w:rsidRDefault="00BE7F13" w:rsidP="00BE7F13">
      <w:pPr>
        <w:ind w:left="75"/>
        <w:jc w:val="both"/>
        <w:rPr>
          <w:bCs/>
          <w:lang w:val="nl-NL"/>
        </w:rPr>
      </w:pPr>
      <w:r w:rsidRPr="00151A26">
        <w:rPr>
          <w:bCs/>
          <w:lang w:val="nl-NL"/>
        </w:rPr>
        <w:t>D. những người cùng huyết thống, sống chung với nhau và tôn người giàu nhất lên làm chủ.</w:t>
      </w:r>
    </w:p>
    <w:p w:rsidR="00BE7F13" w:rsidRPr="00151A26" w:rsidRDefault="00BE7F13" w:rsidP="00BE7F13">
      <w:pPr>
        <w:jc w:val="both"/>
        <w:rPr>
          <w:bCs/>
          <w:lang w:val="nl-NL"/>
        </w:rPr>
      </w:pPr>
      <w:r w:rsidRPr="00151A26">
        <w:rPr>
          <w:b/>
          <w:bCs/>
          <w:u w:val="single"/>
          <w:lang w:val="nl-NL"/>
        </w:rPr>
        <w:lastRenderedPageBreak/>
        <w:t>Câu 7</w:t>
      </w:r>
      <w:r w:rsidRPr="00151A26">
        <w:rPr>
          <w:b/>
          <w:bCs/>
          <w:lang w:val="nl-NL"/>
        </w:rPr>
        <w:t>.</w:t>
      </w:r>
      <w:r w:rsidRPr="00151A26">
        <w:rPr>
          <w:bCs/>
          <w:lang w:val="nl-NL"/>
        </w:rPr>
        <w:t xml:space="preserve"> Dưới thời nguyên thủy, người phụ nữ có vai trò quan trọng vì </w:t>
      </w:r>
    </w:p>
    <w:p w:rsidR="00BE7F13" w:rsidRPr="00151A26" w:rsidRDefault="00BE7F13" w:rsidP="00BE7F13">
      <w:pPr>
        <w:jc w:val="both"/>
        <w:rPr>
          <w:bCs/>
          <w:lang w:val="nl-NL"/>
        </w:rPr>
      </w:pPr>
      <w:r w:rsidRPr="00151A26">
        <w:rPr>
          <w:bCs/>
          <w:lang w:val="nl-NL"/>
        </w:rPr>
        <w:t>A. lúc bấy giờ, phụ nữ chiếm số đông hơn nam giới.</w:t>
      </w:r>
    </w:p>
    <w:p w:rsidR="00BE7F13" w:rsidRPr="00151A26" w:rsidRDefault="00BE7F13" w:rsidP="00BE7F13">
      <w:pPr>
        <w:jc w:val="both"/>
        <w:rPr>
          <w:bCs/>
          <w:lang w:val="nl-NL"/>
        </w:rPr>
      </w:pPr>
      <w:r w:rsidRPr="00151A26">
        <w:rPr>
          <w:bCs/>
          <w:lang w:val="nl-NL"/>
        </w:rPr>
        <w:t>B. đàn ông thường phải đi săn thú rừng, ít có mặt ở nơi cư trú.</w:t>
      </w:r>
    </w:p>
    <w:p w:rsidR="00BE7F13" w:rsidRPr="00151A26" w:rsidRDefault="00BE7F13" w:rsidP="00BE7F13">
      <w:pPr>
        <w:jc w:val="both"/>
        <w:rPr>
          <w:bCs/>
          <w:lang w:val="nl-NL"/>
        </w:rPr>
      </w:pPr>
      <w:r w:rsidRPr="00151A26">
        <w:rPr>
          <w:bCs/>
          <w:lang w:val="nl-NL"/>
        </w:rPr>
        <w:t>C. phụ nữ là những người biết làm đồ gốm, biết tạo ra công cụ đá nhiều loại hình.</w:t>
      </w:r>
    </w:p>
    <w:p w:rsidR="00BE7F13" w:rsidRPr="00151A26" w:rsidRDefault="00BE7F13" w:rsidP="00BE7F13">
      <w:pPr>
        <w:jc w:val="both"/>
        <w:rPr>
          <w:bCs/>
          <w:lang w:val="nl-NL"/>
        </w:rPr>
      </w:pPr>
      <w:r w:rsidRPr="00151A26">
        <w:rPr>
          <w:bCs/>
          <w:u w:val="single"/>
          <w:lang w:val="nl-NL"/>
        </w:rPr>
        <w:t>D</w:t>
      </w:r>
      <w:r w:rsidRPr="00151A26">
        <w:rPr>
          <w:bCs/>
          <w:lang w:val="nl-NL"/>
        </w:rPr>
        <w:t>. người phụ nữ giữ vai trò quan trong trong việc hái lượm, trồng trọt, chăn nuôi, đảm bảo cuộc sống cho thị tộc.</w:t>
      </w:r>
    </w:p>
    <w:p w:rsidR="00BE7F13" w:rsidRPr="00151A26" w:rsidRDefault="00BE7F13" w:rsidP="00BE7F13">
      <w:pPr>
        <w:jc w:val="both"/>
        <w:rPr>
          <w:b/>
          <w:bCs/>
          <w:lang w:val="nl-NL"/>
        </w:rPr>
      </w:pPr>
      <w:r w:rsidRPr="00151A26">
        <w:rPr>
          <w:bCs/>
          <w:lang w:val="nl-NL"/>
        </w:rPr>
        <w:t xml:space="preserve">                </w:t>
      </w:r>
      <w:r w:rsidRPr="00151A26">
        <w:rPr>
          <w:b/>
          <w:bCs/>
          <w:lang w:val="nl-NL"/>
        </w:rPr>
        <w:t>+ Phần tự luận</w:t>
      </w:r>
    </w:p>
    <w:p w:rsidR="00BE7F13" w:rsidRPr="00151A26" w:rsidRDefault="00BE7F13" w:rsidP="00BE7F13">
      <w:pPr>
        <w:tabs>
          <w:tab w:val="left" w:pos="120"/>
        </w:tabs>
        <w:ind w:right="12"/>
        <w:jc w:val="center"/>
        <w:rPr>
          <w:lang w:val="sv-SE"/>
        </w:rPr>
      </w:pPr>
      <w:r w:rsidRPr="00151A26">
        <w:rPr>
          <w:b/>
          <w:u w:val="single"/>
          <w:lang w:val="sv-SE"/>
        </w:rPr>
        <w:t>Câu 1.</w:t>
      </w:r>
      <w:r w:rsidRPr="00151A26">
        <w:rPr>
          <w:b/>
          <w:lang w:val="sv-SE"/>
        </w:rPr>
        <w:t xml:space="preserve"> </w:t>
      </w:r>
      <w:r w:rsidRPr="00151A26">
        <w:rPr>
          <w:bCs/>
          <w:lang w:val="sv-SE"/>
        </w:rPr>
        <w:t xml:space="preserve">Những điểm mới trong đời sống tinh thần của người nguyên thủy </w:t>
      </w:r>
      <w:r w:rsidRPr="00151A26">
        <w:rPr>
          <w:lang w:val="sv-SE"/>
        </w:rPr>
        <w:t xml:space="preserve">thời Hoà Bắc </w:t>
      </w:r>
    </w:p>
    <w:p w:rsidR="00BE7F13" w:rsidRPr="00151A26" w:rsidRDefault="00BE7F13" w:rsidP="00BE7F13">
      <w:pPr>
        <w:tabs>
          <w:tab w:val="left" w:pos="120"/>
        </w:tabs>
        <w:ind w:right="12"/>
        <w:rPr>
          <w:lang w:val="sv-SE"/>
        </w:rPr>
      </w:pPr>
      <w:r w:rsidRPr="00151A26">
        <w:rPr>
          <w:lang w:val="sv-SE"/>
        </w:rPr>
        <w:t xml:space="preserve">Sơn - Hạ Long </w:t>
      </w:r>
      <w:r w:rsidRPr="00151A26">
        <w:rPr>
          <w:bCs/>
          <w:lang w:val="sv-SE"/>
        </w:rPr>
        <w:t xml:space="preserve">là gì?                    </w:t>
      </w:r>
    </w:p>
    <w:p w:rsidR="00BE7F13" w:rsidRPr="00151A26" w:rsidRDefault="00BE7F13" w:rsidP="00BE7F13">
      <w:pPr>
        <w:jc w:val="both"/>
        <w:rPr>
          <w:bCs/>
          <w:lang w:val="nl-NL"/>
        </w:rPr>
      </w:pPr>
      <w:r w:rsidRPr="00151A26">
        <w:rPr>
          <w:bCs/>
          <w:lang w:val="nl-NL"/>
        </w:rPr>
        <w:t xml:space="preserve">                - Dự kiến sản phẩm</w:t>
      </w:r>
    </w:p>
    <w:p w:rsidR="00BE7F13" w:rsidRPr="00151A26" w:rsidRDefault="00BE7F13" w:rsidP="00BE7F13">
      <w:pPr>
        <w:jc w:val="both"/>
        <w:rPr>
          <w:bCs/>
          <w:lang w:val="nl-NL"/>
        </w:rPr>
      </w:pPr>
      <w:r w:rsidRPr="00151A26">
        <w:rPr>
          <w:b/>
          <w:bCs/>
          <w:iCs/>
        </w:rPr>
        <w:t xml:space="preserve">               </w:t>
      </w:r>
      <w:r w:rsidRPr="00151A26">
        <w:rPr>
          <w:bCs/>
          <w:iCs/>
        </w:rPr>
        <w:t>+ Phần trắc nghiệm khách qua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936"/>
        <w:gridCol w:w="992"/>
        <w:gridCol w:w="851"/>
        <w:gridCol w:w="992"/>
        <w:gridCol w:w="992"/>
        <w:gridCol w:w="992"/>
        <w:gridCol w:w="993"/>
      </w:tblGrid>
      <w:tr w:rsidR="00BE7F13" w:rsidRPr="00151A26">
        <w:tc>
          <w:tcPr>
            <w:tcW w:w="907" w:type="dxa"/>
            <w:tcBorders>
              <w:top w:val="single" w:sz="4" w:space="0" w:color="auto"/>
              <w:left w:val="single" w:sz="4" w:space="0" w:color="auto"/>
              <w:bottom w:val="single" w:sz="4" w:space="0" w:color="auto"/>
              <w:right w:val="single" w:sz="4" w:space="0" w:color="auto"/>
            </w:tcBorders>
          </w:tcPr>
          <w:p w:rsidR="00BE7F13" w:rsidRPr="00151A26" w:rsidRDefault="00BE7F13">
            <w:pPr>
              <w:jc w:val="both"/>
              <w:rPr>
                <w:bCs/>
                <w:lang w:val="nl-NL"/>
              </w:rPr>
            </w:pPr>
            <w:r w:rsidRPr="00151A26">
              <w:rPr>
                <w:bCs/>
                <w:lang w:val="nl-NL"/>
              </w:rPr>
              <w:t xml:space="preserve">Câu </w:t>
            </w:r>
          </w:p>
        </w:tc>
        <w:tc>
          <w:tcPr>
            <w:tcW w:w="936"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1</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2</w:t>
            </w:r>
          </w:p>
        </w:tc>
        <w:tc>
          <w:tcPr>
            <w:tcW w:w="851"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3</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4</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5</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6</w:t>
            </w:r>
          </w:p>
        </w:tc>
        <w:tc>
          <w:tcPr>
            <w:tcW w:w="993"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7</w:t>
            </w:r>
          </w:p>
        </w:tc>
      </w:tr>
      <w:tr w:rsidR="00BE7F13" w:rsidRPr="00151A26">
        <w:tc>
          <w:tcPr>
            <w:tcW w:w="907" w:type="dxa"/>
            <w:tcBorders>
              <w:top w:val="single" w:sz="4" w:space="0" w:color="auto"/>
              <w:left w:val="single" w:sz="4" w:space="0" w:color="auto"/>
              <w:bottom w:val="single" w:sz="4" w:space="0" w:color="auto"/>
              <w:right w:val="single" w:sz="4" w:space="0" w:color="auto"/>
            </w:tcBorders>
          </w:tcPr>
          <w:p w:rsidR="00BE7F13" w:rsidRPr="00151A26" w:rsidRDefault="00BE7F13">
            <w:pPr>
              <w:jc w:val="both"/>
              <w:rPr>
                <w:bCs/>
                <w:lang w:val="nl-NL"/>
              </w:rPr>
            </w:pPr>
            <w:r w:rsidRPr="00151A26">
              <w:rPr>
                <w:bCs/>
                <w:lang w:val="nl-NL"/>
              </w:rPr>
              <w:t>ĐA</w:t>
            </w:r>
          </w:p>
        </w:tc>
        <w:tc>
          <w:tcPr>
            <w:tcW w:w="936"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D</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A</w:t>
            </w:r>
          </w:p>
        </w:tc>
        <w:tc>
          <w:tcPr>
            <w:tcW w:w="851"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B</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C</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B</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C</w:t>
            </w:r>
          </w:p>
        </w:tc>
        <w:tc>
          <w:tcPr>
            <w:tcW w:w="993"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D</w:t>
            </w:r>
          </w:p>
        </w:tc>
      </w:tr>
    </w:tbl>
    <w:p w:rsidR="00BE7F13" w:rsidRPr="00151A26" w:rsidRDefault="00BE7F13" w:rsidP="00BE7F13">
      <w:pPr>
        <w:jc w:val="both"/>
        <w:rPr>
          <w:bCs/>
          <w:lang w:val="nl-NL"/>
        </w:rPr>
      </w:pPr>
      <w:r w:rsidRPr="00151A26">
        <w:rPr>
          <w:b/>
          <w:bCs/>
          <w:lang w:val="nl-NL"/>
        </w:rPr>
        <w:t xml:space="preserve">                     + </w:t>
      </w:r>
      <w:r w:rsidRPr="00151A26">
        <w:rPr>
          <w:bCs/>
          <w:lang w:val="nl-NL"/>
        </w:rPr>
        <w:t>Phần tự luận</w:t>
      </w:r>
    </w:p>
    <w:p w:rsidR="00BE7F13" w:rsidRPr="00151A26" w:rsidRDefault="00BE7F13" w:rsidP="00BE7F13">
      <w:pPr>
        <w:jc w:val="both"/>
        <w:rPr>
          <w:b/>
          <w:u w:val="single"/>
          <w:lang w:val="sv-SE"/>
        </w:rPr>
      </w:pPr>
      <w:r w:rsidRPr="00151A26">
        <w:rPr>
          <w:b/>
          <w:u w:val="single"/>
          <w:lang w:val="sv-SE"/>
        </w:rPr>
        <w:t>Câu 1</w:t>
      </w:r>
    </w:p>
    <w:p w:rsidR="00BE7F13" w:rsidRPr="00151A26" w:rsidRDefault="00BE7F13" w:rsidP="00BE7F13">
      <w:pPr>
        <w:jc w:val="both"/>
        <w:rPr>
          <w:bCs/>
          <w:lang w:val="sv-SE"/>
        </w:rPr>
      </w:pPr>
      <w:r w:rsidRPr="00151A26">
        <w:rPr>
          <w:bCs/>
          <w:lang w:val="sv-SE"/>
        </w:rPr>
        <w:t xml:space="preserve">- Biết chế tác và sử dụng đồ trang sức. </w:t>
      </w:r>
    </w:p>
    <w:p w:rsidR="00BE7F13" w:rsidRPr="00151A26" w:rsidRDefault="00BE7F13" w:rsidP="00BE7F13">
      <w:pPr>
        <w:jc w:val="both"/>
        <w:rPr>
          <w:bCs/>
          <w:lang w:val="sv-SE"/>
        </w:rPr>
      </w:pPr>
      <w:r w:rsidRPr="00151A26">
        <w:rPr>
          <w:bCs/>
          <w:lang w:val="sv-SE"/>
        </w:rPr>
        <w:t>- Biết vẽ những hình mô tả cuộc sống tinh thần của mình.</w:t>
      </w:r>
    </w:p>
    <w:p w:rsidR="00BE7F13" w:rsidRPr="00151A26" w:rsidRDefault="00BE7F13" w:rsidP="00BE7F13">
      <w:pPr>
        <w:jc w:val="both"/>
        <w:rPr>
          <w:bCs/>
          <w:lang w:val="sv-SE"/>
        </w:rPr>
      </w:pPr>
      <w:r w:rsidRPr="00151A26">
        <w:rPr>
          <w:bCs/>
          <w:lang w:val="sv-SE"/>
        </w:rPr>
        <w:t>- Hình thành phong tục tập quán: chôn công cụ theo người chết.</w:t>
      </w:r>
    </w:p>
    <w:p w:rsidR="00BE7F13" w:rsidRPr="00151A26" w:rsidRDefault="00BE7F13" w:rsidP="00BE7F13">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BE7F13" w:rsidRPr="00151A26" w:rsidRDefault="00BE7F13" w:rsidP="00BE7F13">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HS đánh giá, nhận xét …</w:t>
      </w:r>
    </w:p>
    <w:p w:rsidR="00BE7F13" w:rsidRPr="00151A26" w:rsidRDefault="00BE7F13" w:rsidP="00BE7F13">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BE7F13" w:rsidRPr="00151A26" w:rsidRDefault="00BE7F13" w:rsidP="00BE7F13">
      <w:pPr>
        <w:shd w:val="clear" w:color="auto" w:fill="FFFFFF"/>
        <w:rPr>
          <w:bCs/>
          <w:bdr w:val="none" w:sz="0" w:space="0" w:color="auto" w:frame="1"/>
        </w:rPr>
      </w:pPr>
      <w:r w:rsidRPr="00151A26">
        <w:rPr>
          <w:bCs/>
          <w:bdr w:val="none" w:sz="0" w:space="0" w:color="auto" w:frame="1"/>
        </w:rPr>
        <w:t xml:space="preserve">                Đánh giá về sự tiến trong đời sống vật chất của người nguyên thủy.</w:t>
      </w:r>
    </w:p>
    <w:p w:rsidR="00BE7F13" w:rsidRPr="00151A26" w:rsidRDefault="00BE7F13" w:rsidP="00BE7F13">
      <w:pPr>
        <w:shd w:val="clear" w:color="auto" w:fill="FFFFFF"/>
        <w:rPr>
          <w:bCs/>
          <w:bdr w:val="none" w:sz="0" w:space="0" w:color="auto" w:frame="1"/>
        </w:rPr>
      </w:pPr>
      <w:r w:rsidRPr="00151A26">
        <w:rPr>
          <w:bCs/>
          <w:bdr w:val="none" w:sz="0" w:space="0" w:color="auto" w:frame="1"/>
        </w:rPr>
        <w:t xml:space="preserve">              </w:t>
      </w:r>
      <w:r w:rsidRPr="00151A26">
        <w:rPr>
          <w:lang w:val="vi-VN"/>
        </w:rPr>
        <w:t>- Thời gian</w:t>
      </w:r>
      <w:r w:rsidRPr="00151A26">
        <w:t>: 3 phút.</w:t>
      </w:r>
    </w:p>
    <w:p w:rsidR="00BE7F13" w:rsidRPr="00151A26" w:rsidRDefault="00BE7F13" w:rsidP="00BE7F13">
      <w:pPr>
        <w:jc w:val="both"/>
      </w:pPr>
      <w:r w:rsidRPr="00151A26">
        <w:rPr>
          <w:bCs/>
          <w:bdr w:val="none" w:sz="0" w:space="0" w:color="auto" w:frame="1"/>
        </w:rPr>
        <w:t xml:space="preserve">              </w:t>
      </w:r>
      <w:r w:rsidRPr="00151A26">
        <w:rPr>
          <w:bCs/>
          <w:bdr w:val="none" w:sz="0" w:space="0" w:color="auto" w:frame="1"/>
          <w:lang w:val="vi-VN"/>
        </w:rPr>
        <w:t>- Dự kiến sản phẩm</w:t>
      </w:r>
      <w:r w:rsidRPr="00151A26">
        <w:rPr>
          <w:lang w:val="vi-VN"/>
        </w:rPr>
        <w:t xml:space="preserve"> </w:t>
      </w:r>
      <w:r w:rsidRPr="00151A26">
        <w:t>:</w:t>
      </w:r>
    </w:p>
    <w:p w:rsidR="00BE7F13" w:rsidRPr="00151A26" w:rsidRDefault="00BE7F13" w:rsidP="00BE7F13">
      <w:pPr>
        <w:jc w:val="both"/>
        <w:rPr>
          <w:bCs/>
          <w:lang w:val="nl-NL"/>
        </w:rPr>
      </w:pPr>
      <w:r w:rsidRPr="00151A26">
        <w:t xml:space="preserve">              </w:t>
      </w:r>
      <w:r w:rsidRPr="00151A26">
        <w:rPr>
          <w:bCs/>
          <w:lang w:val="nl-NL"/>
        </w:rPr>
        <w:t xml:space="preserve">+ Họ dùng nguyên liệu như đá, tre, gỗ, xương, sừng... để làm nhiều công cụ và đồ dùng cần thiết. </w:t>
      </w:r>
    </w:p>
    <w:p w:rsidR="00BE7F13" w:rsidRPr="00151A26" w:rsidRDefault="00BE7F13" w:rsidP="00BE7F13">
      <w:pPr>
        <w:jc w:val="both"/>
        <w:rPr>
          <w:bCs/>
          <w:lang w:val="nl-NL"/>
        </w:rPr>
      </w:pPr>
      <w:r w:rsidRPr="00151A26">
        <w:rPr>
          <w:bCs/>
          <w:lang w:val="nl-NL"/>
        </w:rPr>
        <w:t xml:space="preserve">              + Biết làm đồ gốm; biết trồng trọt và chăn nuôi.</w:t>
      </w:r>
    </w:p>
    <w:p w:rsidR="00BE7F13" w:rsidRPr="00151A26" w:rsidRDefault="00BE7F13" w:rsidP="00BE7F13">
      <w:pPr>
        <w:jc w:val="both"/>
      </w:pPr>
      <w:r w:rsidRPr="00151A26">
        <w:rPr>
          <w:bCs/>
          <w:lang w:val="nl-NL"/>
        </w:rPr>
        <w:t xml:space="preserve">               -&gt; Các yếu tố trên đều quan trọng thể hiện một bước tiến mới của con người ở xã hội nguyên thủy.</w:t>
      </w:r>
    </w:p>
    <w:p w:rsidR="00BE7F13" w:rsidRPr="00151A26" w:rsidRDefault="00BE7F13" w:rsidP="00BE7F13">
      <w:pPr>
        <w:jc w:val="both"/>
        <w:rPr>
          <w:bCs/>
          <w:lang w:bidi="th-TH"/>
        </w:rPr>
      </w:pPr>
      <w:r w:rsidRPr="00151A26">
        <w:rPr>
          <w:bCs/>
          <w:lang w:bidi="th-TH"/>
        </w:rPr>
        <w:t xml:space="preserve">              - GV giao nhiệm vụ cho HS</w:t>
      </w:r>
    </w:p>
    <w:p w:rsidR="00BE7F13" w:rsidRPr="00151A26" w:rsidRDefault="00BE7F13" w:rsidP="00BE7F13">
      <w:pPr>
        <w:jc w:val="both"/>
        <w:rPr>
          <w:bCs/>
          <w:lang w:val="nl-NL"/>
        </w:rPr>
      </w:pPr>
      <w:r w:rsidRPr="00151A26">
        <w:rPr>
          <w:bCs/>
          <w:lang w:bidi="th-TH"/>
        </w:rPr>
        <w:tab/>
        <w:t xml:space="preserve">    </w:t>
      </w:r>
      <w:r w:rsidRPr="00151A26">
        <w:rPr>
          <w:bCs/>
          <w:lang w:val="nl-NL"/>
        </w:rPr>
        <w:t xml:space="preserve">+ </w:t>
      </w:r>
      <w:r w:rsidRPr="00151A26">
        <w:rPr>
          <w:lang w:val="sv-SE"/>
        </w:rPr>
        <w:t>Ôn tập các bài đã học, tiết tới (tuần 10) làm bài kiểm tra 1 tiết</w:t>
      </w:r>
    </w:p>
    <w:p w:rsidR="00BE7F13" w:rsidRPr="00151A26" w:rsidRDefault="00BE7F13" w:rsidP="00BE7F13">
      <w:pPr>
        <w:jc w:val="both"/>
        <w:rPr>
          <w:lang w:val="nl-NL"/>
        </w:rPr>
      </w:pPr>
      <w:r w:rsidRPr="00151A26">
        <w:rPr>
          <w:lang w:val="nl-NL"/>
        </w:rPr>
        <w:t xml:space="preserve">             </w:t>
      </w:r>
    </w:p>
    <w:p w:rsidR="00151A26" w:rsidRPr="00151A26" w:rsidRDefault="00151A26" w:rsidP="00151A26">
      <w:pPr>
        <w:tabs>
          <w:tab w:val="left" w:pos="0"/>
          <w:tab w:val="left" w:pos="120"/>
        </w:tabs>
        <w:jc w:val="both"/>
        <w:rPr>
          <w:b/>
          <w:lang w:val="nl-NL"/>
        </w:rPr>
      </w:pPr>
      <w:r w:rsidRPr="00151A26">
        <w:rPr>
          <w:b/>
          <w:lang w:val="nl-NL"/>
        </w:rPr>
        <w:t xml:space="preserve">Tuần: 11                                                                         </w:t>
      </w:r>
      <w:r>
        <w:rPr>
          <w:b/>
          <w:lang w:val="nl-NL"/>
        </w:rPr>
        <w:t xml:space="preserve">                      NS: 13 /11</w:t>
      </w:r>
      <w:r w:rsidRPr="00151A26">
        <w:rPr>
          <w:b/>
          <w:lang w:val="nl-NL"/>
        </w:rPr>
        <w:t xml:space="preserve"> /201</w:t>
      </w:r>
      <w:r>
        <w:rPr>
          <w:b/>
          <w:lang w:val="nl-NL"/>
        </w:rPr>
        <w:t>8</w:t>
      </w:r>
    </w:p>
    <w:p w:rsidR="00151A26" w:rsidRPr="00151A26" w:rsidRDefault="006A6EAD" w:rsidP="00151A26">
      <w:pPr>
        <w:jc w:val="both"/>
        <w:rPr>
          <w:b/>
          <w:lang w:val="nl-NL"/>
        </w:rPr>
      </w:pPr>
      <w:r>
        <w:rPr>
          <w:b/>
          <w:lang w:val="nl-NL"/>
        </w:rPr>
        <w:t>Tiết</w:t>
      </w:r>
      <w:r w:rsidR="00151A26" w:rsidRPr="00151A26">
        <w:rPr>
          <w:b/>
          <w:lang w:val="nl-NL"/>
        </w:rPr>
        <w:t>:</w:t>
      </w:r>
      <w:r>
        <w:rPr>
          <w:b/>
          <w:lang w:val="nl-NL"/>
        </w:rPr>
        <w:t xml:space="preserve"> </w:t>
      </w:r>
      <w:r w:rsidR="00151A26" w:rsidRPr="00151A26">
        <w:rPr>
          <w:b/>
          <w:lang w:val="nl-NL"/>
        </w:rPr>
        <w:t xml:space="preserve">11                                                                      </w:t>
      </w:r>
      <w:r w:rsidR="00151A26">
        <w:rPr>
          <w:b/>
          <w:lang w:val="nl-NL"/>
        </w:rPr>
        <w:t xml:space="preserve">                          ND: 15/11</w:t>
      </w:r>
      <w:r w:rsidR="00151A26" w:rsidRPr="00151A26">
        <w:rPr>
          <w:b/>
          <w:lang w:val="nl-NL"/>
        </w:rPr>
        <w:t>/201</w:t>
      </w:r>
      <w:r w:rsidR="00151A26">
        <w:rPr>
          <w:b/>
          <w:lang w:val="nl-NL"/>
        </w:rPr>
        <w:t>8</w:t>
      </w:r>
    </w:p>
    <w:p w:rsidR="00151A26" w:rsidRPr="00151A26" w:rsidRDefault="00151A26" w:rsidP="00151A26">
      <w:pPr>
        <w:jc w:val="both"/>
        <w:rPr>
          <w:u w:val="single"/>
          <w:lang w:val="nl-NL"/>
        </w:rPr>
      </w:pPr>
    </w:p>
    <w:p w:rsidR="00151A26" w:rsidRPr="00151A26" w:rsidRDefault="00151A26" w:rsidP="00151A26">
      <w:pPr>
        <w:ind w:left="720" w:right="-1717" w:firstLine="720"/>
        <w:rPr>
          <w:b/>
          <w:u w:val="single"/>
          <w:lang w:val="nl-NL"/>
        </w:rPr>
      </w:pPr>
      <w:r w:rsidRPr="00151A26">
        <w:rPr>
          <w:b/>
          <w:u w:val="single"/>
          <w:lang w:val="nl-NL"/>
        </w:rPr>
        <w:t>Chương II   THỜI ĐẠI DỰNG NƯỚC : VĂN LANG  - ÂU LẠC</w:t>
      </w:r>
    </w:p>
    <w:p w:rsidR="00151A26" w:rsidRPr="00151A26" w:rsidRDefault="00151A26" w:rsidP="00151A26">
      <w:pPr>
        <w:ind w:right="-1717"/>
        <w:jc w:val="center"/>
        <w:rPr>
          <w:b/>
          <w:i/>
          <w:u w:val="single"/>
          <w:lang w:val="nl-NL"/>
        </w:rPr>
      </w:pPr>
    </w:p>
    <w:p w:rsidR="00151A26" w:rsidRPr="00151A26" w:rsidRDefault="00151A26" w:rsidP="00151A26">
      <w:pPr>
        <w:jc w:val="center"/>
        <w:rPr>
          <w:b/>
          <w:i/>
          <w:lang w:val="nl-NL"/>
        </w:rPr>
      </w:pPr>
      <w:r w:rsidRPr="00151A26">
        <w:rPr>
          <w:b/>
          <w:i/>
          <w:lang w:val="nl-NL"/>
        </w:rPr>
        <w:t xml:space="preserve">Bài 10. </w:t>
      </w:r>
      <w:r w:rsidRPr="00151A26">
        <w:rPr>
          <w:b/>
          <w:lang w:val="nl-NL"/>
        </w:rPr>
        <w:t>NHỮNG CHUYỂN BIẾN TRONG ĐỜI SỐNG</w:t>
      </w:r>
    </w:p>
    <w:p w:rsidR="00151A26" w:rsidRPr="00151A26" w:rsidRDefault="00151A26" w:rsidP="00151A26">
      <w:pPr>
        <w:jc w:val="center"/>
        <w:rPr>
          <w:i/>
          <w:lang w:val="nl-NL"/>
        </w:rPr>
      </w:pPr>
      <w:r w:rsidRPr="00151A26">
        <w:rPr>
          <w:b/>
          <w:lang w:val="nl-NL"/>
        </w:rPr>
        <w:t>KINH TẾ</w:t>
      </w:r>
      <w:r w:rsidRPr="00151A26">
        <w:rPr>
          <w:b/>
          <w:i/>
          <w:lang w:val="nl-NL"/>
        </w:rPr>
        <w:tab/>
      </w:r>
      <w:r w:rsidRPr="00151A26">
        <w:rPr>
          <w:b/>
          <w:i/>
          <w:lang w:val="nl-NL"/>
        </w:rPr>
        <w:tab/>
      </w:r>
      <w:r w:rsidRPr="00151A26">
        <w:rPr>
          <w:b/>
          <w:i/>
          <w:lang w:val="nl-NL"/>
        </w:rPr>
        <w:tab/>
      </w:r>
    </w:p>
    <w:p w:rsidR="00151A26" w:rsidRPr="00151A26" w:rsidRDefault="00151A26" w:rsidP="00151A26">
      <w:pPr>
        <w:jc w:val="both"/>
        <w:rPr>
          <w:lang w:val="nl-NL"/>
        </w:rPr>
      </w:pPr>
      <w:r w:rsidRPr="00151A26">
        <w:rPr>
          <w:b/>
          <w:u w:val="single"/>
          <w:lang w:val="nl-NL"/>
        </w:rPr>
        <w:t xml:space="preserve">I. Mục tiêu bài học </w:t>
      </w:r>
    </w:p>
    <w:p w:rsidR="00151A26" w:rsidRPr="00151A26" w:rsidRDefault="00151A26" w:rsidP="00151A26">
      <w:pPr>
        <w:jc w:val="both"/>
        <w:rPr>
          <w:lang w:val="nl-NL"/>
        </w:rPr>
      </w:pPr>
      <w:r w:rsidRPr="00151A26">
        <w:rPr>
          <w:lang w:val="nl-NL"/>
        </w:rPr>
        <w:t xml:space="preserve">   </w:t>
      </w:r>
      <w:r w:rsidRPr="00151A26">
        <w:rPr>
          <w:b/>
          <w:u w:val="single"/>
          <w:lang w:val="nl-NL"/>
        </w:rPr>
        <w:t>1. Kiến thức</w:t>
      </w:r>
      <w:r w:rsidRPr="00151A26">
        <w:rPr>
          <w:lang w:val="nl-NL"/>
        </w:rPr>
        <w:t xml:space="preserve"> : HS nắm được :</w:t>
      </w:r>
    </w:p>
    <w:p w:rsidR="00151A26" w:rsidRPr="00151A26" w:rsidRDefault="00151A26" w:rsidP="00151A26">
      <w:pPr>
        <w:jc w:val="both"/>
        <w:rPr>
          <w:lang w:val="nl-NL"/>
        </w:rPr>
      </w:pPr>
      <w:r w:rsidRPr="00151A26">
        <w:rPr>
          <w:lang w:val="nl-NL"/>
        </w:rPr>
        <w:t>- Trình độ sản xuất, công cụ của người Việt cổ thể hiện qua các di chỉ: Phùng Nguyên (Phú Thọ), Hoa Lộc(Thanh Hoá). Phát minh ra thuật luyện kim</w:t>
      </w:r>
    </w:p>
    <w:p w:rsidR="00151A26" w:rsidRPr="00151A26" w:rsidRDefault="00151A26" w:rsidP="00151A26">
      <w:pPr>
        <w:jc w:val="both"/>
        <w:rPr>
          <w:lang w:val="nl-NL"/>
        </w:rPr>
      </w:pPr>
      <w:r w:rsidRPr="00151A26">
        <w:rPr>
          <w:lang w:val="nl-NL"/>
        </w:rPr>
        <w:t>- Hiểu được ý nghĩa, tầm quan trọng của sự ra đời nghề nông trồng lúa nước</w:t>
      </w:r>
    </w:p>
    <w:p w:rsidR="00151A26" w:rsidRPr="00151A26" w:rsidRDefault="00151A26" w:rsidP="00151A26">
      <w:pPr>
        <w:jc w:val="both"/>
        <w:rPr>
          <w:lang w:val="nl-NL"/>
        </w:rPr>
      </w:pPr>
      <w:r w:rsidRPr="00151A26">
        <w:rPr>
          <w:lang w:val="nl-NL"/>
        </w:rPr>
        <w:t xml:space="preserve">    </w:t>
      </w:r>
      <w:r w:rsidRPr="00151A26">
        <w:rPr>
          <w:b/>
          <w:i/>
          <w:u w:val="single"/>
          <w:lang w:val="nl-NL"/>
        </w:rPr>
        <w:t>* Trọng tâm</w:t>
      </w:r>
      <w:r w:rsidRPr="00151A26">
        <w:rPr>
          <w:lang w:val="nl-NL"/>
        </w:rPr>
        <w:t xml:space="preserve"> : Phát minh kĩ thuật luyện kim và nghề nông trồng lúa nước ra đời.</w:t>
      </w:r>
    </w:p>
    <w:p w:rsidR="00151A26" w:rsidRPr="00151A26" w:rsidRDefault="00151A26" w:rsidP="00151A26">
      <w:pPr>
        <w:jc w:val="both"/>
        <w:rPr>
          <w:lang w:val="nl-NL"/>
        </w:rPr>
      </w:pPr>
      <w:r w:rsidRPr="00151A26">
        <w:rPr>
          <w:lang w:val="nl-NL"/>
        </w:rPr>
        <w:lastRenderedPageBreak/>
        <w:t xml:space="preserve">   </w:t>
      </w:r>
      <w:r w:rsidRPr="00151A26">
        <w:rPr>
          <w:b/>
          <w:u w:val="single"/>
          <w:lang w:val="nl-NL"/>
        </w:rPr>
        <w:t>2. Kĩ năng</w:t>
      </w:r>
      <w:r w:rsidRPr="00151A26">
        <w:rPr>
          <w:lang w:val="nl-NL"/>
        </w:rPr>
        <w:t xml:space="preserve"> : Bồi dưỡng kĩ năng nhận xét, so sánh, liên hệ thực tế.</w:t>
      </w:r>
    </w:p>
    <w:p w:rsidR="00151A26" w:rsidRPr="00151A26" w:rsidRDefault="00151A26" w:rsidP="00151A26">
      <w:pPr>
        <w:jc w:val="both"/>
        <w:rPr>
          <w:lang w:val="nl-NL"/>
        </w:rPr>
      </w:pPr>
      <w:r w:rsidRPr="00151A26">
        <w:rPr>
          <w:lang w:val="nl-NL"/>
        </w:rPr>
        <w:t xml:space="preserve">   </w:t>
      </w:r>
      <w:r w:rsidRPr="00151A26">
        <w:rPr>
          <w:b/>
          <w:u w:val="single"/>
          <w:lang w:val="nl-NL"/>
        </w:rPr>
        <w:t>3, T</w:t>
      </w:r>
      <w:r w:rsidR="006A6EAD">
        <w:rPr>
          <w:b/>
          <w:u w:val="single"/>
          <w:lang w:val="nl-NL"/>
        </w:rPr>
        <w:t>hái độ</w:t>
      </w:r>
      <w:r w:rsidRPr="00151A26">
        <w:rPr>
          <w:lang w:val="nl-NL"/>
        </w:rPr>
        <w:t xml:space="preserve"> : - Nâng cao tinh thần sáng tạo trong lao động .</w:t>
      </w:r>
    </w:p>
    <w:p w:rsidR="00922874" w:rsidRPr="00151A26" w:rsidRDefault="00922874" w:rsidP="00922874">
      <w:pPr>
        <w:rPr>
          <w:b/>
          <w:bCs/>
          <w:color w:val="000000"/>
          <w:lang w:val="nl-NL" w:bidi="th-TH"/>
        </w:rPr>
      </w:pPr>
      <w:r w:rsidRPr="00151A26">
        <w:rPr>
          <w:b/>
          <w:bCs/>
          <w:color w:val="000000"/>
          <w:lang w:val="nl-NL" w:bidi="th-TH"/>
        </w:rPr>
        <w:t>4.</w:t>
      </w:r>
      <w:r>
        <w:rPr>
          <w:b/>
          <w:bCs/>
          <w:color w:val="000000"/>
          <w:lang w:val="nl-NL" w:bidi="th-TH"/>
        </w:rPr>
        <w:t xml:space="preserve"> Định hướng phát triển năng lực</w:t>
      </w:r>
    </w:p>
    <w:p w:rsidR="00922874" w:rsidRPr="00151A26" w:rsidRDefault="00922874" w:rsidP="00922874">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922874" w:rsidRPr="00151A26" w:rsidRDefault="00922874" w:rsidP="00922874">
      <w:pPr>
        <w:spacing w:line="288" w:lineRule="auto"/>
        <w:ind w:firstLine="536"/>
        <w:jc w:val="both"/>
        <w:rPr>
          <w:b/>
          <w:bCs/>
          <w:color w:val="000000"/>
          <w:lang w:val="nl-NL" w:bidi="th-TH"/>
        </w:rPr>
      </w:pPr>
      <w:r w:rsidRPr="00151A26">
        <w:rPr>
          <w:bCs/>
          <w:color w:val="000000"/>
          <w:lang w:val="nl-NL" w:bidi="th-TH"/>
        </w:rPr>
        <w:t xml:space="preserve">  - Năng lực chuyên biệt:</w:t>
      </w:r>
      <w:r w:rsidRPr="00151A26">
        <w:rPr>
          <w:b/>
          <w:bCs/>
          <w:color w:val="000000"/>
          <w:lang w:val="nl-NL" w:bidi="th-TH"/>
        </w:rPr>
        <w:t xml:space="preserve"> </w:t>
      </w:r>
    </w:p>
    <w:p w:rsidR="00922874" w:rsidRPr="00151A26" w:rsidRDefault="00922874" w:rsidP="00922874">
      <w:pPr>
        <w:ind w:firstLine="720"/>
        <w:jc w:val="both"/>
      </w:pPr>
      <w:r w:rsidRPr="00151A26">
        <w:rPr>
          <w:bCs/>
          <w:lang w:bidi="th-TH"/>
        </w:rPr>
        <w:t>+</w:t>
      </w:r>
      <w:r w:rsidRPr="00151A26">
        <w:rPr>
          <w:b/>
          <w:bCs/>
          <w:lang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151A26" w:rsidRPr="00151A26" w:rsidRDefault="00922874" w:rsidP="00922874">
      <w:pPr>
        <w:spacing w:line="288" w:lineRule="auto"/>
        <w:ind w:firstLine="536"/>
        <w:jc w:val="both"/>
        <w:rPr>
          <w:lang w:val="nl-NL"/>
        </w:rPr>
      </w:pPr>
      <w:r w:rsidRPr="00151A26">
        <w:rPr>
          <w:bCs/>
          <w:vertAlign w:val="subscript"/>
          <w:lang w:val="nl-NL"/>
        </w:rPr>
        <w:t xml:space="preserve"> </w:t>
      </w:r>
      <w:r w:rsidRPr="00151A26">
        <w:rPr>
          <w:bCs/>
          <w:lang w:val="nl-NL"/>
        </w:rPr>
        <w:t xml:space="preserve">  </w:t>
      </w:r>
      <w:r w:rsidRPr="00151A26">
        <w:rPr>
          <w:bCs/>
          <w:lang w:bidi="th-TH"/>
        </w:rPr>
        <w:t>+</w:t>
      </w:r>
      <w:r w:rsidRPr="00151A26">
        <w:rPr>
          <w:b/>
          <w:bCs/>
          <w:lang w:bidi="th-TH"/>
        </w:rPr>
        <w:t xml:space="preserve"> </w:t>
      </w:r>
      <w:r w:rsidRPr="00151A26">
        <w:rPr>
          <w:bCs/>
          <w:lang w:val="nl-NL"/>
        </w:rPr>
        <w:t xml:space="preserve">Quan sát tranh ảnh, hiện vật, rút ra những nhận xét, so sánh. </w:t>
      </w:r>
    </w:p>
    <w:p w:rsidR="00151A26" w:rsidRPr="00151A26" w:rsidRDefault="00151A26" w:rsidP="00151A26">
      <w:pPr>
        <w:jc w:val="both"/>
        <w:rPr>
          <w:lang w:val="nl-NL"/>
        </w:rPr>
      </w:pPr>
      <w:r w:rsidRPr="00151A26">
        <w:rPr>
          <w:b/>
          <w:u w:val="single"/>
          <w:lang w:val="nl-NL"/>
        </w:rPr>
        <w:t>II. Chuẩn bị</w:t>
      </w:r>
      <w:r w:rsidRPr="00151A26">
        <w:rPr>
          <w:lang w:val="nl-NL"/>
        </w:rPr>
        <w:t xml:space="preserve"> :</w:t>
      </w:r>
    </w:p>
    <w:p w:rsidR="00151A26" w:rsidRPr="00151A26" w:rsidRDefault="00151A26" w:rsidP="00151A26">
      <w:pPr>
        <w:jc w:val="both"/>
        <w:rPr>
          <w:lang w:val="nl-NL"/>
        </w:rPr>
      </w:pPr>
      <w:r w:rsidRPr="00151A26">
        <w:rPr>
          <w:lang w:val="nl-NL"/>
        </w:rPr>
        <w:t xml:space="preserve">   </w:t>
      </w:r>
      <w:r w:rsidRPr="00151A26">
        <w:rPr>
          <w:b/>
          <w:u w:val="single"/>
          <w:lang w:val="nl-NL"/>
        </w:rPr>
        <w:t>1. GV</w:t>
      </w:r>
      <w:r w:rsidRPr="00151A26">
        <w:rPr>
          <w:lang w:val="nl-NL"/>
        </w:rPr>
        <w:t xml:space="preserve"> : - Công cụ phục chế, bản đồ, tài liệu Đề cương lịch sử Việt Nam</w:t>
      </w:r>
    </w:p>
    <w:p w:rsidR="00151A26" w:rsidRPr="00151A26" w:rsidRDefault="00151A26" w:rsidP="00151A26">
      <w:pPr>
        <w:jc w:val="both"/>
        <w:rPr>
          <w:lang w:val="nl-NL"/>
        </w:rPr>
      </w:pPr>
      <w:r w:rsidRPr="00151A26">
        <w:rPr>
          <w:lang w:val="nl-NL"/>
        </w:rPr>
        <w:t xml:space="preserve">               - Tranh ảnh “Hạt gạo làng Cháy” , xỉ đồng .</w:t>
      </w:r>
    </w:p>
    <w:p w:rsidR="00151A26" w:rsidRPr="00151A26" w:rsidRDefault="00151A26" w:rsidP="00151A26">
      <w:pPr>
        <w:jc w:val="both"/>
        <w:rPr>
          <w:lang w:val="nl-NL"/>
        </w:rPr>
      </w:pPr>
      <w:r w:rsidRPr="00151A26">
        <w:rPr>
          <w:lang w:val="nl-NL"/>
        </w:rPr>
        <w:t xml:space="preserve">   </w:t>
      </w:r>
      <w:r w:rsidRPr="00151A26">
        <w:rPr>
          <w:b/>
          <w:u w:val="single"/>
          <w:lang w:val="nl-NL"/>
        </w:rPr>
        <w:t>2. HS</w:t>
      </w:r>
      <w:r w:rsidRPr="00151A26">
        <w:rPr>
          <w:lang w:val="nl-NL"/>
        </w:rPr>
        <w:t>: Sưu tầm tranh ảnh liên quan đến bài học .</w:t>
      </w:r>
    </w:p>
    <w:p w:rsidR="00151A26" w:rsidRPr="00151A26" w:rsidRDefault="00151A26" w:rsidP="00151A26">
      <w:pPr>
        <w:jc w:val="both"/>
        <w:rPr>
          <w:lang w:val="nl-NL"/>
        </w:rPr>
      </w:pPr>
      <w:r w:rsidRPr="00151A26">
        <w:rPr>
          <w:b/>
          <w:lang w:val="nl-NL"/>
        </w:rPr>
        <w:t>III. Phương pháp</w:t>
      </w:r>
      <w:r w:rsidRPr="00151A26">
        <w:rPr>
          <w:lang w:val="nl-NL"/>
        </w:rPr>
        <w:t>:</w:t>
      </w:r>
    </w:p>
    <w:p w:rsidR="00151A26" w:rsidRPr="00151A26" w:rsidRDefault="00151A26" w:rsidP="00151A26">
      <w:pPr>
        <w:jc w:val="both"/>
        <w:rPr>
          <w:lang w:val="nl-NL"/>
        </w:rPr>
      </w:pPr>
      <w:r w:rsidRPr="00151A26">
        <w:rPr>
          <w:lang w:val="nl-NL"/>
        </w:rPr>
        <w:t>- Nêu vấn đề, trực quan, thuyết trình, vấn đáp.</w:t>
      </w:r>
    </w:p>
    <w:p w:rsidR="00151A26" w:rsidRPr="00151A26" w:rsidRDefault="00151A26" w:rsidP="00151A26">
      <w:pPr>
        <w:jc w:val="both"/>
        <w:rPr>
          <w:b/>
          <w:u w:val="single"/>
          <w:lang w:val="nl-NL"/>
        </w:rPr>
      </w:pPr>
      <w:r w:rsidRPr="00151A26">
        <w:rPr>
          <w:b/>
          <w:u w:val="single"/>
          <w:lang w:val="nl-NL"/>
        </w:rPr>
        <w:t>IV. Tiến trình tổ chức :</w:t>
      </w:r>
    </w:p>
    <w:p w:rsidR="00151A26" w:rsidRPr="00151A26" w:rsidRDefault="00151A26" w:rsidP="00151A26">
      <w:pPr>
        <w:jc w:val="both"/>
        <w:rPr>
          <w:b/>
          <w:u w:val="single"/>
          <w:lang w:val="nl-NL"/>
        </w:rPr>
      </w:pPr>
      <w:r w:rsidRPr="00151A26">
        <w:rPr>
          <w:b/>
          <w:lang w:val="nl-NL"/>
        </w:rPr>
        <w:t xml:space="preserve">   </w:t>
      </w:r>
      <w:r w:rsidRPr="00151A26">
        <w:rPr>
          <w:b/>
          <w:u w:val="single"/>
          <w:lang w:val="nl-NL"/>
        </w:rPr>
        <w:t>1. Ổn định :</w:t>
      </w:r>
    </w:p>
    <w:p w:rsidR="00151A26" w:rsidRPr="00151A26" w:rsidRDefault="00151A26" w:rsidP="00151A26">
      <w:pPr>
        <w:jc w:val="both"/>
        <w:rPr>
          <w:lang w:val="nl-NL"/>
        </w:rPr>
      </w:pPr>
      <w:r w:rsidRPr="00151A26">
        <w:rPr>
          <w:b/>
          <w:lang w:val="nl-NL"/>
        </w:rPr>
        <w:t xml:space="preserve">   </w:t>
      </w:r>
      <w:r w:rsidRPr="00151A26">
        <w:rPr>
          <w:b/>
          <w:u w:val="single"/>
          <w:lang w:val="nl-NL"/>
        </w:rPr>
        <w:t>2. Bài cũ :</w:t>
      </w:r>
      <w:r w:rsidRPr="00151A26">
        <w:rPr>
          <w:lang w:val="nl-NL"/>
        </w:rPr>
        <w:t xml:space="preserve"> Nhận xét bài kiểm tra 1 tiết .</w:t>
      </w:r>
    </w:p>
    <w:p w:rsidR="00151A26" w:rsidRPr="00151A26" w:rsidRDefault="00151A26" w:rsidP="00151A26">
      <w:pPr>
        <w:jc w:val="both"/>
        <w:rPr>
          <w:lang w:val="nl-NL"/>
        </w:rPr>
      </w:pPr>
      <w:r w:rsidRPr="00151A26">
        <w:rPr>
          <w:lang w:val="nl-NL"/>
        </w:rPr>
        <w:t xml:space="preserve">   </w:t>
      </w:r>
      <w:r w:rsidRPr="00151A26">
        <w:rPr>
          <w:b/>
          <w:u w:val="single"/>
          <w:lang w:val="nl-NL"/>
        </w:rPr>
        <w:t>3. Bài mới</w:t>
      </w:r>
      <w:r w:rsidRPr="00151A26">
        <w:rPr>
          <w:lang w:val="nl-NL"/>
        </w:rPr>
        <w:t xml:space="preserve"> : </w:t>
      </w:r>
    </w:p>
    <w:p w:rsidR="00151A26" w:rsidRPr="00151A26" w:rsidRDefault="00151A26" w:rsidP="00151A26">
      <w:pPr>
        <w:jc w:val="both"/>
        <w:rPr>
          <w:lang w:val="nl-NL"/>
        </w:rPr>
      </w:pPr>
      <w:r w:rsidRPr="00151A26">
        <w:rPr>
          <w:lang w:val="nl-NL"/>
        </w:rPr>
        <w:t xml:space="preserve"> </w:t>
      </w:r>
      <w:r w:rsidRPr="00151A26">
        <w:rPr>
          <w:b/>
          <w:i/>
          <w:u w:val="single"/>
          <w:lang w:val="nl-NL"/>
        </w:rPr>
        <w:t>* Giới thiệu bài</w:t>
      </w:r>
      <w:r w:rsidRPr="00151A26">
        <w:rPr>
          <w:lang w:val="nl-NL"/>
        </w:rPr>
        <w:t xml:space="preserve"> : Trong qúa trình lao động để tồn tại và phát triển người Việt cổ luôn luôn cải tiến công cụ lao động và họ đã có những phát minh lớn. Nhờ đó mà năng suất lao động tăng lên đời sống kinh tế có những biến chuyển? Vậy những phát minh lớn đó là gì? Kinh tế chuyển biến ra sao là nội dung mà bài học hôm nay ta nghiên cứu.</w:t>
      </w:r>
    </w:p>
    <w:p w:rsidR="00151A26" w:rsidRPr="00151A26" w:rsidRDefault="00151A26" w:rsidP="00151A26">
      <w:pPr>
        <w:jc w:val="both"/>
        <w:rPr>
          <w:lang w:val="nl-NL"/>
        </w:rPr>
      </w:pPr>
      <w:r w:rsidRPr="00151A26">
        <w:rPr>
          <w:lang w:val="nl-NL"/>
        </w:rPr>
        <w:t xml:space="preserve"> </w:t>
      </w:r>
      <w:r w:rsidRPr="00151A26">
        <w:rPr>
          <w:b/>
          <w:i/>
          <w:u w:val="single"/>
          <w:lang w:val="nl-NL"/>
        </w:rPr>
        <w:t>* Dạy và học bài mới</w:t>
      </w:r>
      <w:r w:rsidRPr="00151A26">
        <w:rPr>
          <w:lang w:val="nl-NL"/>
        </w:rPr>
        <w:t xml:space="preserve"> :</w:t>
      </w:r>
    </w:p>
    <w:tbl>
      <w:tblPr>
        <w:tblW w:w="94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3"/>
        <w:gridCol w:w="3551"/>
      </w:tblGrid>
      <w:tr w:rsidR="00151A26" w:rsidRPr="00151A26">
        <w:tc>
          <w:tcPr>
            <w:tcW w:w="5913" w:type="dxa"/>
            <w:tcBorders>
              <w:top w:val="single" w:sz="4" w:space="0" w:color="auto"/>
              <w:left w:val="single" w:sz="4" w:space="0" w:color="auto"/>
              <w:bottom w:val="single" w:sz="4" w:space="0" w:color="auto"/>
              <w:right w:val="single" w:sz="4" w:space="0" w:color="auto"/>
            </w:tcBorders>
          </w:tcPr>
          <w:p w:rsidR="00151A26" w:rsidRPr="00151A26" w:rsidRDefault="00151A26">
            <w:pPr>
              <w:jc w:val="center"/>
              <w:rPr>
                <w:b/>
                <w:lang w:val="nl-NL"/>
              </w:rPr>
            </w:pPr>
            <w:r w:rsidRPr="00151A26">
              <w:rPr>
                <w:b/>
                <w:lang w:val="nl-NL"/>
              </w:rPr>
              <w:t>HOẠT ĐỘNG CỦA THẦY VÀ TRÒ</w:t>
            </w:r>
          </w:p>
        </w:tc>
        <w:tc>
          <w:tcPr>
            <w:tcW w:w="3551" w:type="dxa"/>
            <w:tcBorders>
              <w:top w:val="single" w:sz="4" w:space="0" w:color="auto"/>
              <w:left w:val="single" w:sz="4" w:space="0" w:color="auto"/>
              <w:bottom w:val="single" w:sz="4" w:space="0" w:color="auto"/>
              <w:right w:val="single" w:sz="4" w:space="0" w:color="auto"/>
            </w:tcBorders>
          </w:tcPr>
          <w:p w:rsidR="00151A26" w:rsidRPr="00151A26" w:rsidRDefault="00151A26">
            <w:pPr>
              <w:jc w:val="center"/>
              <w:rPr>
                <w:b/>
                <w:lang w:val="nl-NL"/>
              </w:rPr>
            </w:pPr>
            <w:r w:rsidRPr="00151A26">
              <w:rPr>
                <w:b/>
                <w:lang w:val="nl-NL"/>
              </w:rPr>
              <w:t xml:space="preserve">NỘI DUNG </w:t>
            </w:r>
          </w:p>
        </w:tc>
      </w:tr>
      <w:tr w:rsidR="00151A26" w:rsidRPr="00151A26">
        <w:tc>
          <w:tcPr>
            <w:tcW w:w="5913" w:type="dxa"/>
            <w:tcBorders>
              <w:top w:val="single" w:sz="4" w:space="0" w:color="auto"/>
              <w:left w:val="single" w:sz="4" w:space="0" w:color="auto"/>
              <w:bottom w:val="single" w:sz="4" w:space="0" w:color="auto"/>
              <w:right w:val="single" w:sz="4" w:space="0" w:color="auto"/>
            </w:tcBorders>
          </w:tcPr>
          <w:p w:rsidR="00151A26" w:rsidRPr="00151A26" w:rsidRDefault="00151A26">
            <w:pPr>
              <w:jc w:val="both"/>
              <w:rPr>
                <w:lang w:val="nl-NL"/>
              </w:rPr>
            </w:pPr>
            <w:r w:rsidRPr="00151A26">
              <w:rPr>
                <w:b/>
                <w:lang w:val="nl-NL"/>
              </w:rPr>
              <w:t>GV:</w:t>
            </w:r>
            <w:r w:rsidRPr="00151A26">
              <w:rPr>
                <w:lang w:val="nl-NL"/>
              </w:rPr>
              <w:t xml:space="preserve"> địa bàn cư trú trước đây của người nguyên thủy là ở trong hang động vùng rừng núi, </w:t>
            </w:r>
          </w:p>
          <w:p w:rsidR="00151A26" w:rsidRPr="00151A26" w:rsidRDefault="00151A26">
            <w:pPr>
              <w:jc w:val="both"/>
              <w:rPr>
                <w:b/>
                <w:lang w:val="nl-NL"/>
              </w:rPr>
            </w:pPr>
            <w:r w:rsidRPr="00151A26">
              <w:rPr>
                <w:b/>
                <w:lang w:val="nl-NL"/>
              </w:rPr>
              <w:t>H: Sau này họ đã mở rộng địa bàn cư trú ntn ?</w:t>
            </w:r>
          </w:p>
          <w:p w:rsidR="00151A26" w:rsidRPr="00151A26" w:rsidRDefault="00151A26">
            <w:pPr>
              <w:jc w:val="both"/>
              <w:rPr>
                <w:i/>
                <w:lang w:val="nl-NL"/>
              </w:rPr>
            </w:pPr>
            <w:r w:rsidRPr="00151A26">
              <w:rPr>
                <w:i/>
                <w:lang w:val="nl-NL"/>
              </w:rPr>
              <w:t>HS: Mở rộng xuống  vùng chân núi, thung lũng, ở ven suối,  …-&gt; vùng  đồng bằng.</w:t>
            </w:r>
          </w:p>
          <w:p w:rsidR="00151A26" w:rsidRPr="00151A26" w:rsidRDefault="00151A26">
            <w:pPr>
              <w:jc w:val="both"/>
              <w:rPr>
                <w:lang w:val="nl-NL"/>
              </w:rPr>
            </w:pPr>
            <w:r w:rsidRPr="00151A26">
              <w:rPr>
                <w:b/>
                <w:lang w:val="nl-NL"/>
              </w:rPr>
              <w:t>GV</w:t>
            </w:r>
            <w:r w:rsidRPr="00151A26">
              <w:rPr>
                <w:lang w:val="nl-NL"/>
              </w:rPr>
              <w:t>: Các nhà khảo cổ học đã phát hiện nhiều di chỉ chứa nhiều hiện vật</w:t>
            </w:r>
          </w:p>
          <w:p w:rsidR="00151A26" w:rsidRPr="00151A26" w:rsidRDefault="00151A26">
            <w:pPr>
              <w:jc w:val="both"/>
              <w:rPr>
                <w:b/>
                <w:lang w:val="nl-NL"/>
              </w:rPr>
            </w:pPr>
            <w:r w:rsidRPr="00151A26">
              <w:rPr>
                <w:b/>
                <w:lang w:val="nl-NL"/>
              </w:rPr>
              <w:t>H: Đó là những hiện vật nào?</w:t>
            </w:r>
          </w:p>
          <w:p w:rsidR="00151A26" w:rsidRPr="00151A26" w:rsidRDefault="00151A26">
            <w:pPr>
              <w:jc w:val="both"/>
              <w:rPr>
                <w:lang w:val="nl-NL"/>
              </w:rPr>
            </w:pPr>
            <w:r w:rsidRPr="00151A26">
              <w:rPr>
                <w:i/>
                <w:lang w:val="nl-NL"/>
              </w:rPr>
              <w:t>HS: Rìu đá có vai, lưỡi đục, đồ gốm</w:t>
            </w:r>
            <w:r w:rsidRPr="00151A26">
              <w:rPr>
                <w:lang w:val="nl-NL"/>
              </w:rPr>
              <w:t xml:space="preserve"> …</w:t>
            </w:r>
          </w:p>
          <w:p w:rsidR="00151A26" w:rsidRPr="00151A26" w:rsidRDefault="00151A26">
            <w:pPr>
              <w:jc w:val="both"/>
              <w:rPr>
                <w:b/>
                <w:lang w:val="nl-NL"/>
              </w:rPr>
            </w:pPr>
            <w:r w:rsidRPr="00151A26">
              <w:rPr>
                <w:b/>
                <w:lang w:val="nl-NL"/>
              </w:rPr>
              <w:t xml:space="preserve">H: Những công cụ được tìm thấy ở đâu ? Vào thời gian nào? </w:t>
            </w:r>
          </w:p>
          <w:p w:rsidR="00151A26" w:rsidRPr="00151A26" w:rsidRDefault="00151A26">
            <w:pPr>
              <w:jc w:val="both"/>
              <w:rPr>
                <w:lang w:val="nl-NL"/>
              </w:rPr>
            </w:pPr>
            <w:r w:rsidRPr="00151A26">
              <w:rPr>
                <w:lang w:val="nl-NL"/>
              </w:rPr>
              <w:t>GV: Chỉ trên bản đồ các vị trí Phùng Nguyên, Hoa Lộc…</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b/>
                <w:lang w:val="nl-NL"/>
              </w:rPr>
            </w:pPr>
            <w:r w:rsidRPr="00151A26">
              <w:rPr>
                <w:b/>
                <w:lang w:val="nl-NL"/>
              </w:rPr>
              <w:t>H: các nhà khảo cổ học đã phát hiện hàng loạt công cụ, đó là những cc nào?</w:t>
            </w:r>
          </w:p>
          <w:p w:rsidR="00151A26" w:rsidRPr="00151A26" w:rsidRDefault="00151A26">
            <w:pPr>
              <w:spacing w:line="288" w:lineRule="auto"/>
              <w:jc w:val="both"/>
              <w:rPr>
                <w:lang w:val="nl-NL"/>
              </w:rPr>
            </w:pPr>
            <w:r w:rsidRPr="00151A26">
              <w:rPr>
                <w:lang w:val="nl-NL"/>
              </w:rPr>
              <w:t>GV:Quan sát hình 28, 29, em thấy công cụ sản xuất của nguời nguyên thủy gồm có những gì?</w:t>
            </w:r>
          </w:p>
          <w:p w:rsidR="00151A26" w:rsidRPr="00151A26" w:rsidRDefault="00151A26">
            <w:pPr>
              <w:jc w:val="both"/>
              <w:rPr>
                <w:i/>
                <w:lang w:val="nl-NL"/>
              </w:rPr>
            </w:pPr>
            <w:r w:rsidRPr="00151A26">
              <w:rPr>
                <w:i/>
                <w:lang w:val="nl-NL"/>
              </w:rPr>
              <w:t>+ Rìu đá, bôn đá được mài nhẵn toàn bộ, hình dáng cân xứng</w:t>
            </w:r>
          </w:p>
          <w:p w:rsidR="00151A26" w:rsidRPr="00151A26" w:rsidRDefault="00151A26">
            <w:pPr>
              <w:jc w:val="both"/>
              <w:rPr>
                <w:i/>
                <w:lang w:val="nl-NL"/>
              </w:rPr>
            </w:pPr>
            <w:r w:rsidRPr="00151A26">
              <w:rPr>
                <w:i/>
                <w:lang w:val="nl-NL"/>
              </w:rPr>
              <w:lastRenderedPageBreak/>
              <w:t xml:space="preserve">+ Đồ trang sức </w:t>
            </w:r>
          </w:p>
          <w:p w:rsidR="00151A26" w:rsidRPr="00151A26" w:rsidRDefault="00151A26">
            <w:pPr>
              <w:jc w:val="both"/>
              <w:rPr>
                <w:i/>
                <w:lang w:val="nl-NL"/>
              </w:rPr>
            </w:pPr>
            <w:r w:rsidRPr="00151A26">
              <w:rPr>
                <w:i/>
                <w:lang w:val="nl-NL"/>
              </w:rPr>
              <w:t>+ Các loại đồ gốm với hoa văn đa dạng</w:t>
            </w:r>
          </w:p>
          <w:p w:rsidR="00151A26" w:rsidRPr="00151A26" w:rsidRDefault="00151A26">
            <w:pPr>
              <w:spacing w:line="288" w:lineRule="auto"/>
              <w:jc w:val="both"/>
              <w:rPr>
                <w:lang w:val="nl-NL"/>
              </w:rPr>
            </w:pPr>
          </w:p>
          <w:p w:rsidR="00151A26" w:rsidRPr="00151A26" w:rsidRDefault="00151A26">
            <w:pPr>
              <w:spacing w:line="288" w:lineRule="auto"/>
              <w:jc w:val="both"/>
              <w:rPr>
                <w:b/>
                <w:lang w:val="nl-NL"/>
              </w:rPr>
            </w:pPr>
            <w:r w:rsidRPr="00151A26">
              <w:rPr>
                <w:b/>
                <w:lang w:val="nl-NL"/>
              </w:rPr>
              <w:t>H: Em có nhận xét gì?</w:t>
            </w: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r w:rsidRPr="00151A26">
              <w:rPr>
                <w:b/>
                <w:lang w:val="nl-NL"/>
              </w:rPr>
              <w:t xml:space="preserve"> GV</w:t>
            </w:r>
            <w:r w:rsidRPr="00151A26">
              <w:rPr>
                <w:lang w:val="nl-NL"/>
              </w:rPr>
              <w:t>: Quan sát hình 30 – Hoa văn trên đồ gốm Hoa Lộc</w:t>
            </w:r>
          </w:p>
          <w:p w:rsidR="00151A26" w:rsidRPr="00151A26" w:rsidRDefault="00151A26">
            <w:pPr>
              <w:jc w:val="both"/>
              <w:rPr>
                <w:lang w:val="nl-NL"/>
              </w:rPr>
            </w:pPr>
            <w:r w:rsidRPr="00151A26">
              <w:rPr>
                <w:b/>
                <w:lang w:val="nl-NL"/>
              </w:rPr>
              <w:t>H: Em có nhận xét gì</w:t>
            </w:r>
            <w:r w:rsidRPr="00151A26">
              <w:rPr>
                <w:lang w:val="nl-NL"/>
              </w:rPr>
              <w:t xml:space="preserve">? </w:t>
            </w:r>
          </w:p>
          <w:p w:rsidR="00151A26" w:rsidRPr="00151A26" w:rsidRDefault="00151A26">
            <w:pPr>
              <w:jc w:val="both"/>
              <w:rPr>
                <w:lang w:val="nl-NL"/>
              </w:rPr>
            </w:pPr>
            <w:r w:rsidRPr="00151A26">
              <w:rPr>
                <w:lang w:val="nl-NL"/>
              </w:rPr>
              <w:sym w:font="Wingdings" w:char="00E0"/>
            </w:r>
            <w:r w:rsidRPr="00151A26">
              <w:rPr>
                <w:i/>
                <w:lang w:val="nl-NL"/>
              </w:rPr>
              <w:t>Trình độ cao về kĩ thuật chế tác công cụ</w:t>
            </w:r>
          </w:p>
          <w:p w:rsidR="00151A26" w:rsidRPr="00151A26" w:rsidRDefault="00151A26">
            <w:pPr>
              <w:spacing w:line="288" w:lineRule="auto"/>
              <w:jc w:val="both"/>
              <w:rPr>
                <w:lang w:val="nl-NL"/>
              </w:rPr>
            </w:pPr>
          </w:p>
          <w:p w:rsidR="00151A26" w:rsidRPr="00151A26" w:rsidRDefault="00151A26">
            <w:pPr>
              <w:jc w:val="both"/>
              <w:rPr>
                <w:b/>
                <w:i/>
                <w:lang w:val="nl-NL"/>
              </w:rPr>
            </w:pPr>
            <w:r w:rsidRPr="00151A26">
              <w:rPr>
                <w:b/>
                <w:i/>
                <w:lang w:val="nl-NL"/>
              </w:rPr>
              <w:t xml:space="preserve">HS: Thảo luận nhóm: (Thời gian 2 phút) </w:t>
            </w:r>
          </w:p>
          <w:p w:rsidR="00151A26" w:rsidRPr="00151A26" w:rsidRDefault="00151A26">
            <w:pPr>
              <w:jc w:val="both"/>
              <w:rPr>
                <w:b/>
                <w:lang w:val="nl-NL"/>
              </w:rPr>
            </w:pPr>
            <w:r w:rsidRPr="00151A26">
              <w:rPr>
                <w:b/>
                <w:lang w:val="nl-NL"/>
              </w:rPr>
              <w:t>+ So sánh công cụ ở H28,29,30 với công cụ ở H25 (SGK/27)</w:t>
            </w:r>
          </w:p>
          <w:p w:rsidR="00151A26" w:rsidRPr="00151A26" w:rsidRDefault="00151A26">
            <w:pPr>
              <w:jc w:val="both"/>
              <w:rPr>
                <w:b/>
                <w:lang w:val="nl-NL"/>
              </w:rPr>
            </w:pPr>
            <w:r w:rsidRPr="00151A26">
              <w:rPr>
                <w:b/>
                <w:lang w:val="nl-NL"/>
              </w:rPr>
              <w:t>+ Em có nhận xét gì về trình độ sản xuất công cụ thời kì này?</w:t>
            </w:r>
          </w:p>
          <w:p w:rsidR="00151A26" w:rsidRPr="00151A26" w:rsidRDefault="00151A26">
            <w:pPr>
              <w:jc w:val="both"/>
              <w:rPr>
                <w:i/>
                <w:lang w:val="nl-NL"/>
              </w:rPr>
            </w:pPr>
            <w:r w:rsidRPr="00151A26">
              <w:rPr>
                <w:i/>
                <w:lang w:val="nl-NL"/>
              </w:rPr>
              <w:t xml:space="preserve">HS: Đại diện nhóm trả lời </w:t>
            </w:r>
            <w:r w:rsidRPr="00151A26">
              <w:rPr>
                <w:i/>
                <w:lang w:val="nl-NL"/>
              </w:rPr>
              <w:sym w:font="Wingdings" w:char="00E0"/>
            </w:r>
            <w:r w:rsidRPr="00151A26">
              <w:rPr>
                <w:i/>
                <w:lang w:val="nl-NL"/>
              </w:rPr>
              <w:t xml:space="preserve"> Nhận xét, bổ sung.</w:t>
            </w:r>
          </w:p>
          <w:p w:rsidR="00151A26" w:rsidRPr="00151A26" w:rsidRDefault="00151A26">
            <w:pPr>
              <w:jc w:val="both"/>
              <w:rPr>
                <w:i/>
                <w:lang w:val="nl-NL"/>
              </w:rPr>
            </w:pPr>
            <w:r w:rsidRPr="00151A26">
              <w:rPr>
                <w:i/>
                <w:lang w:val="nl-NL"/>
              </w:rPr>
              <w:t>Câu 1: chế tác đá thời kì này tinh xảo hơn, công cụ được mài nhẵn toàn bộ, sx đồ gốm đa dạng nhiều hoa văn đẹp .</w:t>
            </w:r>
          </w:p>
          <w:p w:rsidR="00151A26" w:rsidRPr="00151A26" w:rsidRDefault="00151A26">
            <w:pPr>
              <w:spacing w:line="288" w:lineRule="auto"/>
              <w:jc w:val="both"/>
              <w:rPr>
                <w:i/>
                <w:lang w:val="nl-NL"/>
              </w:rPr>
            </w:pPr>
            <w:r w:rsidRPr="00151A26">
              <w:rPr>
                <w:i/>
                <w:lang w:val="nl-NL"/>
              </w:rPr>
              <w:t>Câu 2: Tinh xảo, nhiều chủng loại</w:t>
            </w:r>
            <w:r w:rsidRPr="00151A26">
              <w:rPr>
                <w:i/>
                <w:lang w:val="nl-NL"/>
              </w:rPr>
              <w:sym w:font="Wingdings" w:char="00E0"/>
            </w:r>
            <w:r w:rsidRPr="00151A26">
              <w:rPr>
                <w:i/>
                <w:lang w:val="nl-NL"/>
              </w:rPr>
              <w:t xml:space="preserve">Trình độ sx công cụ được nâng cao </w:t>
            </w:r>
            <w:r w:rsidRPr="00151A26">
              <w:rPr>
                <w:i/>
                <w:position w:val="-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3" o:title=""/>
                </v:shape>
                <o:OLEObject Type="Embed" ProgID="Equation.DSMT4" ShapeID="_x0000_i1025" DrawAspect="Content" ObjectID="_1629565837" r:id="rId14"/>
              </w:object>
            </w:r>
            <w:r w:rsidRPr="00151A26">
              <w:rPr>
                <w:i/>
                <w:lang w:val="nl-NL"/>
              </w:rPr>
              <w:t xml:space="preserve"> cải tiến hơn trước.</w:t>
            </w:r>
          </w:p>
          <w:p w:rsidR="00151A26" w:rsidRPr="00151A26" w:rsidRDefault="00151A26">
            <w:pPr>
              <w:spacing w:line="288" w:lineRule="auto"/>
              <w:jc w:val="both"/>
              <w:rPr>
                <w:u w:val="single"/>
                <w:lang w:val="nl-NL"/>
              </w:rPr>
            </w:pPr>
          </w:p>
          <w:p w:rsidR="00151A26" w:rsidRPr="00151A26" w:rsidRDefault="00151A26">
            <w:pPr>
              <w:jc w:val="both"/>
              <w:rPr>
                <w:b/>
                <w:u w:val="single"/>
                <w:lang w:val="nl-NL"/>
              </w:rPr>
            </w:pPr>
            <w:r w:rsidRPr="00151A26">
              <w:rPr>
                <w:u w:val="single"/>
                <w:lang w:val="nl-NL"/>
              </w:rPr>
              <w:t xml:space="preserve">Chuyển ý: Từ trình độ cao của kĩ thuật chế tác công cụ và làm đồ gốm, con người đã tiến thêm 1 bước căn bản </w:t>
            </w:r>
            <w:r w:rsidRPr="00151A26">
              <w:rPr>
                <w:u w:val="single"/>
                <w:lang w:val="nl-NL"/>
              </w:rPr>
              <w:sym w:font="Wingdings" w:char="00E0"/>
            </w:r>
            <w:r w:rsidRPr="00151A26">
              <w:rPr>
                <w:u w:val="single"/>
                <w:lang w:val="nl-NL"/>
              </w:rPr>
              <w:t xml:space="preserve"> Phát minh ra thuật luyện </w:t>
            </w:r>
            <w:r w:rsidRPr="00151A26">
              <w:rPr>
                <w:b/>
                <w:u w:val="single"/>
                <w:lang w:val="nl-NL"/>
              </w:rPr>
              <w:t>kim.</w:t>
            </w:r>
          </w:p>
          <w:p w:rsidR="00151A26" w:rsidRPr="00151A26" w:rsidRDefault="00151A26">
            <w:pPr>
              <w:spacing w:line="288" w:lineRule="auto"/>
              <w:jc w:val="both"/>
              <w:rPr>
                <w:b/>
                <w:i/>
                <w:lang w:val="nl-NL"/>
              </w:rPr>
            </w:pPr>
            <w:r w:rsidRPr="00151A26">
              <w:rPr>
                <w:b/>
                <w:lang w:val="nl-NL"/>
              </w:rPr>
              <w:t>H: Em có nhận xét gì vè cuộc sống của người Việt cổ?</w:t>
            </w:r>
          </w:p>
          <w:p w:rsidR="00151A26" w:rsidRPr="00151A26" w:rsidRDefault="00151A26">
            <w:pPr>
              <w:spacing w:line="288" w:lineRule="auto"/>
              <w:jc w:val="both"/>
              <w:rPr>
                <w:lang w:val="nl-NL"/>
              </w:rPr>
            </w:pPr>
            <w:r w:rsidRPr="00151A26">
              <w:rPr>
                <w:i/>
                <w:lang w:val="nl-NL"/>
              </w:rPr>
              <w:t>=&gt; cuộc sống ổn định</w:t>
            </w:r>
            <w:r w:rsidRPr="00151A26">
              <w:rPr>
                <w:lang w:val="nl-NL"/>
              </w:rPr>
              <w:t>…</w:t>
            </w:r>
          </w:p>
          <w:p w:rsidR="00151A26" w:rsidRPr="00151A26" w:rsidRDefault="00151A26">
            <w:pPr>
              <w:jc w:val="both"/>
              <w:rPr>
                <w:b/>
                <w:lang w:val="nl-NL"/>
              </w:rPr>
            </w:pPr>
            <w:r w:rsidRPr="00151A26">
              <w:rPr>
                <w:b/>
                <w:lang w:val="nl-NL"/>
              </w:rPr>
              <w:t>H:    Để định cư lâu dài con người cần phải làm gì?</w:t>
            </w:r>
          </w:p>
          <w:p w:rsidR="00151A26" w:rsidRPr="00151A26" w:rsidRDefault="00151A26">
            <w:pPr>
              <w:spacing w:line="288" w:lineRule="auto"/>
              <w:jc w:val="both"/>
              <w:rPr>
                <w:i/>
                <w:lang w:val="nl-NL"/>
              </w:rPr>
            </w:pPr>
            <w:r w:rsidRPr="00151A26">
              <w:rPr>
                <w:i/>
                <w:lang w:val="nl-NL"/>
              </w:rPr>
              <w:t>=&gt; Cải tiến công cụ lao động.</w:t>
            </w:r>
          </w:p>
          <w:p w:rsidR="00151A26" w:rsidRPr="00151A26" w:rsidRDefault="00151A26">
            <w:pPr>
              <w:jc w:val="both"/>
              <w:rPr>
                <w:b/>
                <w:lang w:val="nl-NL"/>
              </w:rPr>
            </w:pPr>
            <w:r w:rsidRPr="00151A26">
              <w:rPr>
                <w:b/>
                <w:lang w:val="nl-NL"/>
              </w:rPr>
              <w:t>GV</w:t>
            </w:r>
            <w:r w:rsidRPr="00151A26">
              <w:rPr>
                <w:lang w:val="nl-NL"/>
              </w:rPr>
              <w:t>: Trong quá trình cải tiến công cụ sản xuất con người đã phát minh ra nguyên liệu mới, đó là kim loại đồng</w:t>
            </w:r>
          </w:p>
          <w:p w:rsidR="00151A26" w:rsidRPr="00151A26" w:rsidRDefault="00151A26">
            <w:pPr>
              <w:jc w:val="both"/>
              <w:rPr>
                <w:b/>
                <w:lang w:val="nl-NL"/>
              </w:rPr>
            </w:pPr>
            <w:r w:rsidRPr="00151A26">
              <w:rPr>
                <w:b/>
                <w:lang w:val="nl-NL"/>
              </w:rPr>
              <w:t>H: Thuật luyện kim được phát minh ntn ?</w:t>
            </w:r>
          </w:p>
          <w:p w:rsidR="00151A26" w:rsidRPr="00151A26" w:rsidRDefault="00151A26">
            <w:pPr>
              <w:jc w:val="both"/>
              <w:rPr>
                <w:lang w:val="nl-NL"/>
              </w:rPr>
            </w:pPr>
            <w:r w:rsidRPr="00151A26">
              <w:rPr>
                <w:lang w:val="nl-NL"/>
              </w:rPr>
              <w:t>HS: Nhờ sự phát triển của nghề làm gốm con người đã phát minh ra thuật luyện kim.</w:t>
            </w:r>
          </w:p>
          <w:p w:rsidR="00151A26" w:rsidRPr="00151A26" w:rsidRDefault="00151A26">
            <w:pPr>
              <w:jc w:val="both"/>
              <w:rPr>
                <w:lang w:val="nl-NL"/>
              </w:rPr>
            </w:pPr>
            <w:r w:rsidRPr="00151A26">
              <w:rPr>
                <w:lang w:val="nl-NL"/>
              </w:rPr>
              <w:t xml:space="preserve">GV giảng về cách nấu đồng và sản xuất ra công cụ lao động </w:t>
            </w:r>
          </w:p>
          <w:p w:rsidR="00151A26" w:rsidRPr="00151A26" w:rsidRDefault="00151A26">
            <w:pPr>
              <w:jc w:val="both"/>
              <w:rPr>
                <w:lang w:val="nl-NL"/>
              </w:rPr>
            </w:pPr>
            <w:r w:rsidRPr="00151A26">
              <w:rPr>
                <w:lang w:val="nl-NL"/>
              </w:rPr>
              <w:t>H: Những cơng cụ đồng được tìm thấy là gi?</w:t>
            </w:r>
          </w:p>
          <w:p w:rsidR="00151A26" w:rsidRPr="00151A26" w:rsidRDefault="00151A26">
            <w:pPr>
              <w:jc w:val="both"/>
              <w:rPr>
                <w:i/>
                <w:lang w:val="nl-NL"/>
              </w:rPr>
            </w:pPr>
            <w:r w:rsidRPr="00151A26">
              <w:rPr>
                <w:i/>
                <w:lang w:val="nl-NL"/>
              </w:rPr>
              <w:t>=&gt; dây đồng, dùi đồng…</w:t>
            </w:r>
          </w:p>
          <w:p w:rsidR="00151A26" w:rsidRPr="00151A26" w:rsidRDefault="00151A26">
            <w:pPr>
              <w:jc w:val="both"/>
              <w:rPr>
                <w:b/>
                <w:lang w:val="nl-NL"/>
              </w:rPr>
            </w:pPr>
            <w:r w:rsidRPr="00151A26">
              <w:rPr>
                <w:b/>
                <w:lang w:val="nl-NL"/>
              </w:rPr>
              <w:t>H: Phát minh thuật luyện kim có ý nghĩa quan trọng ntn?</w:t>
            </w:r>
          </w:p>
          <w:p w:rsidR="00151A26" w:rsidRPr="00151A26" w:rsidRDefault="00151A26">
            <w:pPr>
              <w:jc w:val="both"/>
              <w:rPr>
                <w:i/>
                <w:lang w:val="nl-NL"/>
              </w:rPr>
            </w:pPr>
            <w:r w:rsidRPr="00151A26">
              <w:rPr>
                <w:i/>
                <w:lang w:val="nl-NL"/>
              </w:rPr>
              <w:lastRenderedPageBreak/>
              <w:t xml:space="preserve">HS: Công cụ được cải tiến, năng suất lao động tăng </w:t>
            </w:r>
            <w:r w:rsidRPr="00151A26">
              <w:rPr>
                <w:i/>
                <w:lang w:val="nl-NL"/>
              </w:rPr>
              <w:sym w:font="Wingdings" w:char="00E0"/>
            </w:r>
            <w:r w:rsidRPr="00151A26">
              <w:rPr>
                <w:i/>
                <w:lang w:val="nl-NL"/>
              </w:rPr>
              <w:t xml:space="preserve"> Của cải làm ra nhiều </w:t>
            </w:r>
            <w:r w:rsidRPr="00151A26">
              <w:rPr>
                <w:i/>
                <w:lang w:val="nl-NL"/>
              </w:rPr>
              <w:sym w:font="Wingdings" w:char="00E0"/>
            </w:r>
            <w:r w:rsidRPr="00151A26">
              <w:rPr>
                <w:i/>
                <w:lang w:val="nl-NL"/>
              </w:rPr>
              <w:t xml:space="preserve"> Cuộc sống ổn định </w:t>
            </w:r>
          </w:p>
          <w:p w:rsidR="00151A26" w:rsidRPr="00151A26" w:rsidRDefault="00151A26">
            <w:pPr>
              <w:jc w:val="both"/>
              <w:rPr>
                <w:b/>
                <w:i/>
                <w:lang w:val="nl-NL"/>
              </w:rPr>
            </w:pPr>
            <w:r w:rsidRPr="00151A26">
              <w:rPr>
                <w:i/>
                <w:lang w:val="nl-NL"/>
              </w:rPr>
              <w:t>GV: Khá cứng, có thể thay thế đồ đá, đúc nhiều loại hình công cụ, dụng cụ khác nhau, hình thức đẹp hơn,chất liệu bền hơn, mở ra con đường tìm nguyên liệu mới</w:t>
            </w:r>
          </w:p>
          <w:p w:rsidR="00151A26" w:rsidRPr="00151A26" w:rsidRDefault="00151A26">
            <w:pPr>
              <w:jc w:val="both"/>
              <w:rPr>
                <w:b/>
                <w:i/>
                <w:lang w:val="nl-NL"/>
              </w:rPr>
            </w:pPr>
          </w:p>
          <w:p w:rsidR="00151A26" w:rsidRPr="00151A26" w:rsidRDefault="00151A26">
            <w:pPr>
              <w:jc w:val="both"/>
              <w:rPr>
                <w:b/>
                <w:i/>
                <w:lang w:val="nl-NL"/>
              </w:rPr>
            </w:pPr>
          </w:p>
          <w:p w:rsidR="00151A26" w:rsidRPr="00151A26" w:rsidRDefault="00151A26">
            <w:pPr>
              <w:jc w:val="both"/>
              <w:rPr>
                <w:lang w:val="nl-NL"/>
              </w:rPr>
            </w:pPr>
            <w:r w:rsidRPr="00151A26">
              <w:rPr>
                <w:lang w:val="nl-NL"/>
              </w:rPr>
              <w:t>GV: Giảng theo SGK: Theo các nhà khoa học,…cây lúa.</w:t>
            </w:r>
          </w:p>
          <w:p w:rsidR="00151A26" w:rsidRPr="00151A26" w:rsidRDefault="00151A26">
            <w:pPr>
              <w:jc w:val="both"/>
              <w:rPr>
                <w:b/>
                <w:lang w:val="nl-NL"/>
              </w:rPr>
            </w:pPr>
            <w:r w:rsidRPr="00151A26">
              <w:rPr>
                <w:b/>
                <w:lang w:val="nl-NL"/>
              </w:rPr>
              <w:t>H: Những dấu tích nào chứng tỏ người thời bấy giờ đã phát minh ra nghề trồng lúa ?</w:t>
            </w:r>
          </w:p>
          <w:p w:rsidR="00151A26" w:rsidRPr="00151A26" w:rsidRDefault="00151A26">
            <w:pPr>
              <w:jc w:val="both"/>
              <w:rPr>
                <w:i/>
                <w:lang w:val="nl-NL"/>
              </w:rPr>
            </w:pPr>
            <w:r w:rsidRPr="00151A26">
              <w:rPr>
                <w:i/>
                <w:lang w:val="nl-NL"/>
              </w:rPr>
              <w:t>HS: Công cụ, đồ đựng, dấu vết gạo cháy, dấu vết thóc lúa .</w:t>
            </w:r>
          </w:p>
          <w:p w:rsidR="00151A26" w:rsidRPr="00151A26" w:rsidRDefault="00151A26">
            <w:pPr>
              <w:jc w:val="both"/>
              <w:rPr>
                <w:i/>
                <w:lang w:val="nl-NL"/>
              </w:rPr>
            </w:pPr>
            <w:r w:rsidRPr="00151A26">
              <w:rPr>
                <w:i/>
                <w:lang w:val="nl-NL"/>
              </w:rPr>
              <w:sym w:font="Wingdings" w:char="00E0"/>
            </w:r>
            <w:r w:rsidRPr="00151A26">
              <w:rPr>
                <w:i/>
                <w:lang w:val="nl-NL"/>
              </w:rPr>
              <w:t xml:space="preserve"> Phát minh nghề nông trồng lúa nước</w:t>
            </w:r>
          </w:p>
          <w:p w:rsidR="00151A26" w:rsidRPr="00151A26" w:rsidRDefault="00151A26">
            <w:pPr>
              <w:jc w:val="both"/>
              <w:rPr>
                <w:b/>
                <w:lang w:val="nl-NL"/>
              </w:rPr>
            </w:pPr>
            <w:r w:rsidRPr="00151A26">
              <w:rPr>
                <w:b/>
                <w:lang w:val="nl-NL"/>
              </w:rPr>
              <w:t>H: Nghề nông trồng lúa nước ra đời ở đâu ?</w:t>
            </w:r>
          </w:p>
          <w:p w:rsidR="00151A26" w:rsidRPr="00151A26" w:rsidRDefault="00151A26">
            <w:pPr>
              <w:jc w:val="both"/>
              <w:rPr>
                <w:lang w:val="nl-NL"/>
              </w:rPr>
            </w:pPr>
            <w:r w:rsidRPr="00151A26">
              <w:rPr>
                <w:i/>
                <w:lang w:val="nl-NL"/>
              </w:rPr>
              <w:t>HS: Ở đồng bằng ven sôn, ven biển, thung lũng</w:t>
            </w:r>
            <w:r w:rsidRPr="00151A26">
              <w:rPr>
                <w:lang w:val="nl-NL"/>
              </w:rPr>
              <w:t xml:space="preserve">  ….</w:t>
            </w:r>
          </w:p>
          <w:p w:rsidR="00151A26" w:rsidRPr="00151A26" w:rsidRDefault="00151A26">
            <w:pPr>
              <w:jc w:val="both"/>
              <w:rPr>
                <w:lang w:val="nl-NL"/>
              </w:rPr>
            </w:pPr>
            <w:r w:rsidRPr="00151A26">
              <w:rPr>
                <w:lang w:val="nl-NL"/>
              </w:rPr>
              <w:t>GV : Cây lúa ra đời và trở thành cây lương thực chính.</w:t>
            </w:r>
          </w:p>
          <w:p w:rsidR="00151A26" w:rsidRPr="00151A26" w:rsidRDefault="00151A26">
            <w:pPr>
              <w:jc w:val="both"/>
              <w:rPr>
                <w:u w:val="single"/>
                <w:lang w:val="nl-NL"/>
              </w:rPr>
            </w:pPr>
            <w:r w:rsidRPr="00151A26">
              <w:rPr>
                <w:u w:val="single"/>
                <w:lang w:val="nl-NL"/>
              </w:rPr>
              <w:t xml:space="preserve"> (VN hiện nay xuất khẩu gạo đứng thứ hai thế giới )</w:t>
            </w:r>
          </w:p>
          <w:p w:rsidR="00151A26" w:rsidRPr="00151A26" w:rsidRDefault="00151A26">
            <w:pPr>
              <w:jc w:val="both"/>
              <w:rPr>
                <w:b/>
                <w:lang w:val="nl-NL"/>
              </w:rPr>
            </w:pPr>
            <w:r w:rsidRPr="00151A26">
              <w:rPr>
                <w:b/>
                <w:lang w:val="nl-NL"/>
              </w:rPr>
              <w:t xml:space="preserve"> H: Theo em sự ra đời của nghề nông trồng lúa nước có tầm quan trọng ntn ?</w:t>
            </w:r>
          </w:p>
          <w:p w:rsidR="00151A26" w:rsidRPr="00151A26" w:rsidRDefault="00151A26">
            <w:pPr>
              <w:jc w:val="both"/>
              <w:rPr>
                <w:i/>
                <w:lang w:val="nl-NL"/>
              </w:rPr>
            </w:pPr>
            <w:r w:rsidRPr="00151A26">
              <w:rPr>
                <w:i/>
                <w:lang w:val="nl-NL"/>
              </w:rPr>
              <w:t>=&gt;Từ đây người Việt cổ có thể sống định cư lâu dài ở đồng bằng ven các con sông lớn, c/s ổn định hơn, phát triển hơn về cả v/c và tinh thần</w:t>
            </w:r>
          </w:p>
          <w:p w:rsidR="00151A26" w:rsidRPr="00151A26" w:rsidRDefault="00151A26">
            <w:pPr>
              <w:jc w:val="both"/>
              <w:rPr>
                <w:b/>
                <w:lang w:val="nl-NL"/>
              </w:rPr>
            </w:pPr>
            <w:r w:rsidRPr="00151A26">
              <w:rPr>
                <w:b/>
                <w:lang w:val="nl-NL"/>
              </w:rPr>
              <w:t>H: Vì sao từ đây con người có thể định cư lâu dài ở đồng bằng ven các con sông lớn ?</w:t>
            </w:r>
          </w:p>
          <w:p w:rsidR="00151A26" w:rsidRPr="00151A26" w:rsidRDefault="00151A26">
            <w:pPr>
              <w:jc w:val="both"/>
              <w:rPr>
                <w:lang w:val="nl-NL"/>
              </w:rPr>
            </w:pPr>
            <w:r w:rsidRPr="00151A26">
              <w:rPr>
                <w:lang w:val="nl-NL"/>
              </w:rPr>
              <w:t>GV: Ngồi ra, họ còn trồng các loại rau đậu, bầu bí và chăn nuôi đánh cá…phát triể</w:t>
            </w:r>
          </w:p>
        </w:tc>
        <w:tc>
          <w:tcPr>
            <w:tcW w:w="3551" w:type="dxa"/>
            <w:tcBorders>
              <w:top w:val="single" w:sz="4" w:space="0" w:color="auto"/>
              <w:left w:val="single" w:sz="4" w:space="0" w:color="auto"/>
              <w:bottom w:val="single" w:sz="4" w:space="0" w:color="auto"/>
              <w:right w:val="single" w:sz="4" w:space="0" w:color="auto"/>
            </w:tcBorders>
          </w:tcPr>
          <w:p w:rsidR="00151A26" w:rsidRPr="00151A26" w:rsidRDefault="00151A26">
            <w:pPr>
              <w:jc w:val="both"/>
              <w:rPr>
                <w:b/>
                <w:u w:val="single"/>
                <w:lang w:val="nl-NL"/>
              </w:rPr>
            </w:pPr>
            <w:r w:rsidRPr="00151A26">
              <w:rPr>
                <w:b/>
                <w:u w:val="single"/>
                <w:lang w:val="nl-NL"/>
              </w:rPr>
              <w:lastRenderedPageBreak/>
              <w:t xml:space="preserve">1. Trình độ sản xuất, công cụ của người Việt cổ.Phát minh ra thuật luyện kim </w:t>
            </w:r>
          </w:p>
          <w:p w:rsidR="00151A26" w:rsidRPr="00151A26" w:rsidRDefault="00151A26">
            <w:pPr>
              <w:jc w:val="both"/>
              <w:rPr>
                <w:b/>
                <w:u w:val="single"/>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Trình độ sản xuất, công cụ của người Việt cổ</w:t>
            </w:r>
            <w:r w:rsidRPr="00151A26">
              <w:rPr>
                <w:b/>
                <w:u w:val="single"/>
                <w:lang w:val="nl-NL"/>
              </w:rPr>
              <w:t>.</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Ở Phùng Nguyên (Phú Thọ), Hoa Lộc (Thanh Hóa), Lung Leng (Kon Tum), cách đây 4000-3500 năm, phát hiện hàng loạt công cụ:</w:t>
            </w:r>
          </w:p>
          <w:p w:rsidR="00151A26" w:rsidRPr="00151A26" w:rsidRDefault="00151A26">
            <w:pPr>
              <w:jc w:val="both"/>
              <w:rPr>
                <w:lang w:val="nl-NL"/>
              </w:rPr>
            </w:pPr>
            <w:r w:rsidRPr="00151A26">
              <w:rPr>
                <w:lang w:val="nl-NL"/>
              </w:rPr>
              <w:t>+ Rìu đá, bôn đá được mài nhẵn toàn bộ, hình dáng cân xứng</w:t>
            </w:r>
          </w:p>
          <w:p w:rsidR="00151A26" w:rsidRPr="00151A26" w:rsidRDefault="00151A26">
            <w:pPr>
              <w:jc w:val="both"/>
              <w:rPr>
                <w:lang w:val="nl-NL"/>
              </w:rPr>
            </w:pPr>
            <w:r w:rsidRPr="00151A26">
              <w:rPr>
                <w:lang w:val="nl-NL"/>
              </w:rPr>
              <w:t xml:space="preserve">+ Đồ trang sức </w:t>
            </w:r>
          </w:p>
          <w:p w:rsidR="00151A26" w:rsidRPr="00151A26" w:rsidRDefault="00151A26">
            <w:pPr>
              <w:jc w:val="both"/>
              <w:rPr>
                <w:lang w:val="nl-NL"/>
              </w:rPr>
            </w:pPr>
            <w:r w:rsidRPr="00151A26">
              <w:rPr>
                <w:lang w:val="nl-NL"/>
              </w:rPr>
              <w:lastRenderedPageBreak/>
              <w:t>+ Các loại đồ gốm với hoa văn đa dạng</w:t>
            </w:r>
          </w:p>
          <w:p w:rsidR="00151A26" w:rsidRPr="00151A26" w:rsidRDefault="00151A26">
            <w:pPr>
              <w:jc w:val="both"/>
              <w:rPr>
                <w:lang w:val="nl-NL"/>
              </w:rPr>
            </w:pPr>
            <w:r w:rsidRPr="00151A26">
              <w:rPr>
                <w:lang w:val="nl-NL"/>
              </w:rPr>
              <w:t>.</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sym w:font="Wingdings" w:char="00E0"/>
            </w:r>
            <w:r w:rsidRPr="00151A26">
              <w:rPr>
                <w:lang w:val="nl-NL"/>
              </w:rPr>
              <w:t>Trình độ cao về kĩ thuật chế tác công cụ</w:t>
            </w:r>
          </w:p>
          <w:p w:rsidR="00151A26" w:rsidRPr="00151A26" w:rsidRDefault="00151A26">
            <w:pPr>
              <w:jc w:val="both"/>
              <w:rPr>
                <w:b/>
                <w:u w:val="single"/>
                <w:lang w:val="nl-NL"/>
              </w:rPr>
            </w:pPr>
          </w:p>
          <w:p w:rsidR="00151A26" w:rsidRPr="00151A26" w:rsidRDefault="00151A26">
            <w:pPr>
              <w:jc w:val="both"/>
              <w:rPr>
                <w:b/>
                <w:lang w:val="nl-NL"/>
              </w:rPr>
            </w:pPr>
            <w:r w:rsidRPr="00151A26">
              <w:rPr>
                <w:b/>
                <w:lang w:val="nl-NL"/>
              </w:rPr>
              <w:t xml:space="preserve">*. </w:t>
            </w:r>
            <w:r w:rsidRPr="00151A26">
              <w:rPr>
                <w:lang w:val="nl-NL"/>
              </w:rPr>
              <w:t>Phát minh ra thuật luyện kim:</w:t>
            </w:r>
            <w:r w:rsidRPr="00151A26">
              <w:rPr>
                <w:b/>
                <w:lang w:val="nl-NL"/>
              </w:rPr>
              <w:t xml:space="preserve">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spacing w:line="288" w:lineRule="auto"/>
              <w:jc w:val="both"/>
              <w:rPr>
                <w:lang w:val="nl-NL"/>
              </w:rPr>
            </w:pPr>
            <w:r w:rsidRPr="00151A26">
              <w:rPr>
                <w:lang w:val="nl-NL"/>
              </w:rPr>
              <w:t xml:space="preserve"> </w:t>
            </w: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p>
          <w:p w:rsidR="00151A26" w:rsidRPr="00151A26" w:rsidRDefault="00151A26">
            <w:pPr>
              <w:jc w:val="both"/>
              <w:rPr>
                <w:lang w:val="nl-NL"/>
              </w:rPr>
            </w:pPr>
            <w:r w:rsidRPr="00151A26">
              <w:rPr>
                <w:lang w:val="nl-NL"/>
              </w:rPr>
              <w:t>- Nhờ phát triển của nghề làm gốm, người Phùng Nguyên, Hoa Lộc đã phát minh ra thuật luyện kim.</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Kim loại được dùng đầu tiên là đồng</w:t>
            </w:r>
          </w:p>
          <w:p w:rsidR="00151A26" w:rsidRPr="00151A26" w:rsidRDefault="00151A26">
            <w:pPr>
              <w:jc w:val="both"/>
              <w:rPr>
                <w:lang w:val="nl-NL"/>
              </w:rPr>
            </w:pPr>
            <w:r w:rsidRPr="00151A26">
              <w:rPr>
                <w:lang w:val="nl-NL"/>
              </w:rPr>
              <w:t>* Ý nghĩa :</w:t>
            </w:r>
          </w:p>
          <w:p w:rsidR="00151A26" w:rsidRPr="00151A26" w:rsidRDefault="00151A26">
            <w:pPr>
              <w:jc w:val="both"/>
              <w:rPr>
                <w:lang w:val="nl-NL"/>
              </w:rPr>
            </w:pPr>
            <w:r w:rsidRPr="00151A26">
              <w:rPr>
                <w:lang w:val="nl-NL"/>
              </w:rPr>
              <w:t>- Đánh dấu bước tiến trong chế tác công cụ</w:t>
            </w:r>
          </w:p>
          <w:p w:rsidR="00151A26" w:rsidRPr="00151A26" w:rsidRDefault="00151A26">
            <w:pPr>
              <w:jc w:val="both"/>
              <w:rPr>
                <w:lang w:val="nl-NL"/>
              </w:rPr>
            </w:pPr>
            <w:r w:rsidRPr="00151A26">
              <w:rPr>
                <w:lang w:val="nl-NL"/>
              </w:rPr>
              <w:t>- Tăng năng suất lao động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b/>
                <w:u w:val="single"/>
                <w:lang w:val="nl-NL"/>
              </w:rPr>
            </w:pPr>
            <w:r w:rsidRPr="00151A26">
              <w:rPr>
                <w:b/>
                <w:u w:val="single"/>
                <w:lang w:val="nl-NL"/>
              </w:rPr>
              <w:t xml:space="preserve">2.Ý nghĩa, tầm quan trọng của sự ra đời nghề nông trồng lúa nước </w:t>
            </w:r>
          </w:p>
          <w:p w:rsidR="00151A26" w:rsidRPr="00151A26" w:rsidRDefault="00151A26">
            <w:pPr>
              <w:jc w:val="both"/>
              <w:rPr>
                <w:lang w:val="nl-NL"/>
              </w:rPr>
            </w:pPr>
          </w:p>
          <w:p w:rsidR="00151A26" w:rsidRPr="00151A26" w:rsidRDefault="00151A26">
            <w:pPr>
              <w:jc w:val="both"/>
              <w:rPr>
                <w:lang w:val="nl-NL"/>
              </w:rPr>
            </w:pPr>
            <w:r w:rsidRPr="00151A26">
              <w:rPr>
                <w:lang w:val="nl-NL"/>
              </w:rPr>
              <w:t>- Ở di chỉ Phùng Nguyên, Hoa Lộc tìm thấy hàng loạt lưỡi cuốc đá, gạo cháy, thóc lúa</w:t>
            </w:r>
          </w:p>
          <w:p w:rsidR="00151A26" w:rsidRPr="00151A26" w:rsidRDefault="00151A26">
            <w:pPr>
              <w:jc w:val="both"/>
              <w:rPr>
                <w:lang w:val="nl-NL"/>
              </w:rPr>
            </w:pPr>
            <w:r w:rsidRPr="00151A26">
              <w:rPr>
                <w:lang w:val="nl-NL"/>
              </w:rPr>
              <w:t xml:space="preserve">=&gt; nghề nông trồng lúa nước ra đời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xml:space="preserve">- Cây lúa trở thành cây lương thực chính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sym w:font="Wingdings" w:char="00E0"/>
            </w:r>
            <w:r w:rsidRPr="00151A26">
              <w:rPr>
                <w:lang w:val="nl-NL"/>
              </w:rPr>
              <w:t xml:space="preserve"> c/s ổn định và định cư lâu dài ở đồng bằng ven các con sông  lớn.</w:t>
            </w:r>
          </w:p>
          <w:p w:rsidR="00151A26" w:rsidRPr="00151A26" w:rsidRDefault="00151A26">
            <w:pPr>
              <w:jc w:val="both"/>
              <w:rPr>
                <w:lang w:val="nl-NL"/>
              </w:rPr>
            </w:pPr>
          </w:p>
        </w:tc>
      </w:tr>
    </w:tbl>
    <w:p w:rsidR="00151A26" w:rsidRPr="00151A26" w:rsidRDefault="00151A26" w:rsidP="00151A26">
      <w:pPr>
        <w:jc w:val="both"/>
        <w:rPr>
          <w:b/>
          <w:u w:val="single"/>
          <w:lang w:val="nl-NL"/>
        </w:rPr>
      </w:pPr>
    </w:p>
    <w:p w:rsidR="00151A26" w:rsidRPr="00151A26" w:rsidRDefault="00151A26" w:rsidP="00151A26">
      <w:pPr>
        <w:jc w:val="both"/>
        <w:rPr>
          <w:b/>
          <w:u w:val="single"/>
          <w:lang w:val="nl-NL"/>
        </w:rPr>
      </w:pPr>
    </w:p>
    <w:p w:rsidR="00151A26" w:rsidRPr="00151A26" w:rsidRDefault="00151A26" w:rsidP="00151A26">
      <w:pPr>
        <w:jc w:val="both"/>
        <w:rPr>
          <w:lang w:val="nl-NL"/>
        </w:rPr>
      </w:pPr>
      <w:r w:rsidRPr="00151A26">
        <w:rPr>
          <w:b/>
          <w:u w:val="single"/>
          <w:lang w:val="nl-NL"/>
        </w:rPr>
        <w:t>4. Củng cố</w:t>
      </w:r>
      <w:r w:rsidRPr="00151A26">
        <w:rPr>
          <w:lang w:val="nl-NL"/>
        </w:rPr>
        <w:t xml:space="preserve"> : </w:t>
      </w:r>
      <w:r w:rsidRPr="00151A26">
        <w:rPr>
          <w:b/>
          <w:i/>
          <w:u w:val="single"/>
          <w:lang w:val="nl-NL"/>
        </w:rPr>
        <w:t>* Sơ kết bài</w:t>
      </w:r>
      <w:r w:rsidRPr="00151A26">
        <w:rPr>
          <w:lang w:val="nl-NL"/>
        </w:rPr>
        <w:t xml:space="preserve"> : Trên bước tiến về chế tác công cụ, con người đã biết sử dụng những ưu thế của đất đai, tạo ra hai phát minh lớn: thuật luyện kim và nghề nông trồng lúa nước. Một c/s mới bắt đầu, chuẩn bị cho con người bước sang thời đại mới</w:t>
      </w:r>
    </w:p>
    <w:p w:rsidR="00151A26" w:rsidRPr="00151A26" w:rsidRDefault="00151A26" w:rsidP="00151A26">
      <w:pPr>
        <w:ind w:left="720"/>
        <w:jc w:val="both"/>
        <w:rPr>
          <w:lang w:val="nl-NL"/>
        </w:rPr>
      </w:pPr>
      <w:r w:rsidRPr="00151A26">
        <w:rPr>
          <w:b/>
          <w:i/>
          <w:lang w:val="nl-NL"/>
        </w:rPr>
        <w:t xml:space="preserve">       </w:t>
      </w:r>
      <w:r w:rsidRPr="00151A26">
        <w:rPr>
          <w:b/>
          <w:i/>
          <w:u w:val="single"/>
          <w:lang w:val="nl-NL"/>
        </w:rPr>
        <w:t xml:space="preserve"> * Làm bài tập</w:t>
      </w:r>
      <w:r w:rsidRPr="00151A26">
        <w:rPr>
          <w:lang w:val="nl-NL"/>
        </w:rPr>
        <w:t xml:space="preserve"> : (Bảng phụ)</w:t>
      </w:r>
    </w:p>
    <w:p w:rsidR="00151A26" w:rsidRPr="00151A26" w:rsidRDefault="00151A26" w:rsidP="00151A26">
      <w:pPr>
        <w:jc w:val="both"/>
        <w:rPr>
          <w:lang w:val="nl-NL"/>
        </w:rPr>
      </w:pPr>
      <w:r w:rsidRPr="00151A26">
        <w:rPr>
          <w:lang w:val="nl-NL"/>
        </w:rPr>
        <w:t xml:space="preserve">   </w:t>
      </w:r>
      <w:r w:rsidRPr="00151A26">
        <w:rPr>
          <w:b/>
          <w:u w:val="single"/>
          <w:lang w:val="nl-NL"/>
        </w:rPr>
        <w:t>5. Dặn dò</w:t>
      </w:r>
      <w:r w:rsidRPr="00151A26">
        <w:rPr>
          <w:lang w:val="nl-NL"/>
        </w:rPr>
        <w:t xml:space="preserve"> : </w:t>
      </w:r>
    </w:p>
    <w:p w:rsidR="00151A26" w:rsidRPr="00151A26" w:rsidRDefault="00151A26" w:rsidP="00151A26">
      <w:pPr>
        <w:ind w:firstLine="720"/>
        <w:jc w:val="both"/>
        <w:rPr>
          <w:lang w:val="nl-NL"/>
        </w:rPr>
      </w:pPr>
      <w:r w:rsidRPr="00151A26">
        <w:rPr>
          <w:lang w:val="nl-NL"/>
        </w:rPr>
        <w:t xml:space="preserve">- Học bài, chuẩn bài 11- Những chuyển biến về xã hội </w:t>
      </w:r>
    </w:p>
    <w:p w:rsidR="00151A26" w:rsidRPr="00151A26" w:rsidRDefault="00151A26" w:rsidP="00151A26">
      <w:pPr>
        <w:jc w:val="both"/>
        <w:rPr>
          <w:lang w:val="nl-NL"/>
        </w:rPr>
      </w:pPr>
      <w:r w:rsidRPr="00151A26">
        <w:rPr>
          <w:lang w:val="nl-NL"/>
        </w:rPr>
        <w:t xml:space="preserve">    </w:t>
      </w:r>
      <w:r w:rsidRPr="00151A26">
        <w:rPr>
          <w:lang w:val="nl-NL"/>
        </w:rPr>
        <w:tab/>
        <w:t>-Những biểu hiện về sự chuyển biến xã hội: chế độ phụ hệ dần thay thế chế độ mẫu hệ.</w:t>
      </w:r>
    </w:p>
    <w:p w:rsidR="00151A26" w:rsidRPr="00151A26" w:rsidRDefault="00151A26"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rPr>
          <w:lang w:val="nl-NL"/>
        </w:rPr>
      </w:pPr>
    </w:p>
    <w:p w:rsidR="00BE7F13" w:rsidRDefault="00BE7F13"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58236E">
      <w:pPr>
        <w:jc w:val="both"/>
        <w:rPr>
          <w:b/>
          <w:lang w:val="nl-NL"/>
        </w:rPr>
      </w:pPr>
      <w:r>
        <w:rPr>
          <w:b/>
          <w:u w:val="single"/>
          <w:lang w:val="nl-NL"/>
        </w:rPr>
        <w:t>TUẦN 12</w:t>
      </w:r>
      <w:r>
        <w:rPr>
          <w:b/>
          <w:lang w:val="nl-NL"/>
        </w:rPr>
        <w:t xml:space="preserve">-Tiết 12               </w:t>
      </w:r>
      <w:r>
        <w:rPr>
          <w:lang w:val="nl-NL"/>
        </w:rPr>
        <w:t>Ngày soạn:</w:t>
      </w:r>
      <w:r w:rsidR="00550905">
        <w:rPr>
          <w:lang w:val="nl-NL"/>
        </w:rPr>
        <w:t xml:space="preserve"> 20</w:t>
      </w:r>
      <w:r w:rsidR="002912FE">
        <w:rPr>
          <w:lang w:val="nl-NL"/>
        </w:rPr>
        <w:t>/11/18</w:t>
      </w:r>
      <w:r>
        <w:rPr>
          <w:lang w:val="nl-NL"/>
        </w:rPr>
        <w:t xml:space="preserve">           Ngày dạy:</w:t>
      </w:r>
      <w:r w:rsidR="00550905">
        <w:rPr>
          <w:lang w:val="nl-NL"/>
        </w:rPr>
        <w:t xml:space="preserve"> 22</w:t>
      </w:r>
      <w:r w:rsidR="002912FE">
        <w:rPr>
          <w:lang w:val="nl-NL"/>
        </w:rPr>
        <w:t>/11/18</w:t>
      </w:r>
    </w:p>
    <w:p w:rsidR="0058236E" w:rsidRDefault="0058236E" w:rsidP="0058236E">
      <w:pPr>
        <w:jc w:val="center"/>
        <w:rPr>
          <w:lang w:val="nl-NL"/>
        </w:rPr>
      </w:pPr>
      <w:r>
        <w:rPr>
          <w:b/>
          <w:u w:val="single"/>
          <w:lang w:val="nl-NL"/>
        </w:rPr>
        <w:t>Bài  11</w:t>
      </w:r>
      <w:r>
        <w:rPr>
          <w:b/>
          <w:lang w:val="vi-VN"/>
        </w:rPr>
        <w:t>.</w:t>
      </w:r>
      <w:r>
        <w:rPr>
          <w:lang w:val="nl-NL"/>
        </w:rPr>
        <w:t xml:space="preserve"> </w:t>
      </w:r>
      <w:r>
        <w:rPr>
          <w:b/>
          <w:lang w:val="nl-NL"/>
        </w:rPr>
        <w:t>NHỮNG CHUYỂN BIẾN VỀ XÃ HỘI</w:t>
      </w:r>
    </w:p>
    <w:p w:rsidR="0058236E" w:rsidRDefault="0058236E" w:rsidP="0058236E">
      <w:pPr>
        <w:jc w:val="both"/>
        <w:rPr>
          <w:lang w:val="nl-NL"/>
        </w:rPr>
      </w:pPr>
    </w:p>
    <w:p w:rsidR="0058236E" w:rsidRDefault="0058236E" w:rsidP="0058236E">
      <w:pPr>
        <w:jc w:val="both"/>
        <w:rPr>
          <w:b/>
          <w:lang w:val="nl-NL"/>
        </w:rPr>
      </w:pPr>
      <w:r>
        <w:rPr>
          <w:b/>
          <w:lang w:val="nl-NL"/>
        </w:rPr>
        <w:t xml:space="preserve">I. </w:t>
      </w:r>
      <w:r>
        <w:rPr>
          <w:b/>
          <w:u w:val="single"/>
          <w:lang w:val="nl-NL"/>
        </w:rPr>
        <w:t>MỤC TIÊU</w:t>
      </w:r>
      <w:r>
        <w:rPr>
          <w:b/>
          <w:lang w:val="nl-NL"/>
        </w:rPr>
        <w:t xml:space="preserve"> </w:t>
      </w:r>
    </w:p>
    <w:p w:rsidR="0058236E" w:rsidRDefault="0058236E" w:rsidP="0058236E">
      <w:pPr>
        <w:jc w:val="both"/>
        <w:rPr>
          <w:b/>
          <w:lang w:val="nl-NL"/>
        </w:rPr>
      </w:pPr>
      <w:r>
        <w:rPr>
          <w:b/>
          <w:lang w:val="nl-NL"/>
        </w:rPr>
        <w:t xml:space="preserve">1. Kiến thức: </w:t>
      </w:r>
      <w:r>
        <w:rPr>
          <w:lang w:val="nl-NL"/>
        </w:rPr>
        <w:t>Sau khi học xong bài, học sinh</w:t>
      </w:r>
    </w:p>
    <w:p w:rsidR="0058236E" w:rsidRDefault="0058236E" w:rsidP="0058236E">
      <w:pPr>
        <w:jc w:val="both"/>
        <w:rPr>
          <w:lang w:val="nl-NL"/>
        </w:rPr>
      </w:pPr>
      <w:r>
        <w:rPr>
          <w:lang w:val="nl-NL"/>
        </w:rPr>
        <w:tab/>
        <w:t>- Biết được những chuyển biến về xã hội: chế độ phụ hệ dần dần thay thế cho chế độ mẫu hệ.</w:t>
      </w:r>
    </w:p>
    <w:p w:rsidR="0058236E" w:rsidRDefault="0058236E" w:rsidP="0058236E">
      <w:pPr>
        <w:jc w:val="both"/>
        <w:rPr>
          <w:lang w:val="nl-NL"/>
        </w:rPr>
      </w:pPr>
      <w:r>
        <w:rPr>
          <w:lang w:val="nl-NL"/>
        </w:rPr>
        <w:tab/>
        <w:t>- Trình bày sự nảy sinh những vùng văn hóa lớn trên khắp ba miền đất nước, chuẩn bị sang thời kì dựng nước trong đó đáng chú ý nhất là văn hóa Đông Sơn.</w:t>
      </w:r>
    </w:p>
    <w:p w:rsidR="0058236E" w:rsidRDefault="0058236E" w:rsidP="0058236E">
      <w:pPr>
        <w:jc w:val="both"/>
        <w:rPr>
          <w:b/>
          <w:lang w:val="nl-NL"/>
        </w:rPr>
      </w:pPr>
      <w:r>
        <w:rPr>
          <w:b/>
          <w:lang w:val="nl-NL"/>
        </w:rPr>
        <w:t xml:space="preserve">2. Thái độ  </w:t>
      </w:r>
    </w:p>
    <w:p w:rsidR="0058236E" w:rsidRDefault="0058236E" w:rsidP="0058236E">
      <w:pPr>
        <w:jc w:val="both"/>
        <w:rPr>
          <w:lang w:val="nl-NL"/>
        </w:rPr>
      </w:pPr>
      <w:r>
        <w:rPr>
          <w:lang w:val="nl-NL"/>
        </w:rPr>
        <w:tab/>
        <w:t>- Bồi dưỡng ý thức về cội nguồn dân tộc .</w:t>
      </w:r>
    </w:p>
    <w:p w:rsidR="0058236E" w:rsidRDefault="0058236E" w:rsidP="0058236E">
      <w:pPr>
        <w:jc w:val="both"/>
        <w:rPr>
          <w:b/>
          <w:lang w:val="nl-NL"/>
        </w:rPr>
      </w:pPr>
      <w:r>
        <w:rPr>
          <w:b/>
          <w:lang w:val="nl-NL"/>
        </w:rPr>
        <w:t xml:space="preserve">3. Kĩ năng  </w:t>
      </w:r>
    </w:p>
    <w:p w:rsidR="0058236E" w:rsidRDefault="0058236E" w:rsidP="0058236E">
      <w:pPr>
        <w:jc w:val="both"/>
        <w:rPr>
          <w:lang w:val="nl-NL"/>
        </w:rPr>
      </w:pPr>
      <w:r>
        <w:rPr>
          <w:lang w:val="nl-NL"/>
        </w:rPr>
        <w:tab/>
        <w:t>- Bồi dưỡng kĩ năng biết nhận xét, so sánh sự việc, bước đầu sử dụng bản đồ .</w:t>
      </w:r>
    </w:p>
    <w:p w:rsidR="0058236E" w:rsidRDefault="0058236E" w:rsidP="0058236E">
      <w:pPr>
        <w:rPr>
          <w:b/>
          <w:bCs/>
          <w:color w:val="000000"/>
          <w:lang w:val="nl-NL" w:bidi="th-TH"/>
        </w:rPr>
      </w:pPr>
      <w:r>
        <w:rPr>
          <w:b/>
          <w:bCs/>
          <w:color w:val="000000"/>
          <w:lang w:val="nl-NL" w:bidi="th-TH"/>
        </w:rPr>
        <w:t xml:space="preserve">4. Định hướng phát triển năng lực </w:t>
      </w:r>
    </w:p>
    <w:p w:rsidR="0058236E" w:rsidRDefault="0058236E" w:rsidP="0058236E">
      <w:pPr>
        <w:rPr>
          <w:i/>
          <w:iCs/>
          <w:color w:val="000000"/>
          <w:lang w:bidi="th-TH"/>
        </w:rPr>
      </w:pPr>
      <w:r>
        <w:rPr>
          <w:b/>
          <w:bCs/>
          <w:color w:val="000000"/>
          <w:lang w:val="nl-NL" w:bidi="th-TH"/>
        </w:rPr>
        <w:t xml:space="preserve">         </w:t>
      </w:r>
      <w:r>
        <w:rPr>
          <w:b/>
          <w:bCs/>
          <w:color w:val="000000"/>
          <w:lang w:val="vi-VN" w:bidi="th-TH"/>
        </w:rPr>
        <w:t xml:space="preserve"> </w:t>
      </w:r>
      <w:r>
        <w:rPr>
          <w:b/>
          <w:bCs/>
          <w:color w:val="000000"/>
          <w:lang w:bidi="th-TH"/>
        </w:rPr>
        <w:t>- Năng lực chung:</w:t>
      </w:r>
      <w:r>
        <w:rPr>
          <w:rFonts w:hAnsi="Arial" w:cs="Arial"/>
          <w:b/>
          <w:bCs/>
          <w:color w:val="000000"/>
          <w:lang w:bidi="th-TH"/>
        </w:rPr>
        <w:t xml:space="preserve"> </w:t>
      </w:r>
      <w:r>
        <w:rPr>
          <w:color w:val="000000"/>
          <w:lang w:bidi="th-TH"/>
        </w:rPr>
        <w:t>Năng lực</w:t>
      </w:r>
      <w:r>
        <w:rPr>
          <w:color w:val="000000"/>
          <w:lang w:val="vi-VN" w:bidi="th-TH"/>
        </w:rPr>
        <w:t xml:space="preserve"> giao tiếp và hợp tác; tự học</w:t>
      </w:r>
      <w:r>
        <w:rPr>
          <w:color w:val="000000"/>
          <w:lang w:bidi="th-TH"/>
        </w:rPr>
        <w:t>; giải quyết vấn đề</w:t>
      </w:r>
      <w:r>
        <w:rPr>
          <w:color w:val="000000"/>
          <w:lang w:val="vi-VN" w:bidi="th-TH"/>
        </w:rPr>
        <w:t>.</w:t>
      </w:r>
      <w:r>
        <w:rPr>
          <w:i/>
          <w:iCs/>
          <w:color w:val="000000"/>
          <w:lang w:val="vi-VN" w:bidi="th-TH"/>
        </w:rPr>
        <w:t xml:space="preserve"> </w:t>
      </w:r>
    </w:p>
    <w:p w:rsidR="0058236E" w:rsidRDefault="0058236E" w:rsidP="0058236E">
      <w:pPr>
        <w:jc w:val="both"/>
      </w:pPr>
      <w:r>
        <w:rPr>
          <w:b/>
          <w:bCs/>
          <w:color w:val="000000"/>
          <w:lang w:bidi="th-TH"/>
        </w:rPr>
        <w:lastRenderedPageBreak/>
        <w:t xml:space="preserve">        </w:t>
      </w:r>
      <w:r>
        <w:rPr>
          <w:b/>
          <w:bCs/>
          <w:color w:val="000000"/>
          <w:lang w:val="vi-VN" w:bidi="th-TH"/>
        </w:rPr>
        <w:t xml:space="preserve"> </w:t>
      </w:r>
      <w:r>
        <w:rPr>
          <w:b/>
          <w:bCs/>
          <w:color w:val="000000"/>
          <w:lang w:bidi="th-TH"/>
        </w:rPr>
        <w:t>- Năng lực chuyên biệt:</w:t>
      </w:r>
      <w:r>
        <w:rPr>
          <w:bCs/>
          <w:lang w:bidi="th-TH"/>
        </w:rPr>
        <w:t xml:space="preserve"> </w:t>
      </w:r>
      <w:r>
        <w:rPr>
          <w:lang w:val="vi-VN"/>
        </w:rPr>
        <w:t>Tái hiện kiến thức lịch s</w:t>
      </w:r>
      <w:r>
        <w:t>ử</w:t>
      </w:r>
      <w:r>
        <w:rPr>
          <w:lang w:val="vi-VN"/>
        </w:rPr>
        <w:t>, xác định mối quan hệ giữa các sự kiện, hiện tượng lịch sử</w:t>
      </w:r>
      <w:r w:rsidR="002912FE">
        <w:t>, nhận xét.</w:t>
      </w:r>
    </w:p>
    <w:p w:rsidR="0058236E" w:rsidRDefault="0058236E" w:rsidP="0058236E">
      <w:pPr>
        <w:jc w:val="both"/>
        <w:rPr>
          <w:color w:val="000000"/>
          <w:lang w:bidi="th-TH"/>
        </w:rPr>
      </w:pPr>
      <w:r>
        <w:rPr>
          <w:b/>
          <w:bCs/>
          <w:color w:val="000000"/>
          <w:lang w:bidi="th-TH"/>
        </w:rPr>
        <w:t xml:space="preserve">II. </w:t>
      </w:r>
      <w:r>
        <w:rPr>
          <w:b/>
          <w:bCs/>
          <w:color w:val="000000"/>
          <w:u w:val="single"/>
          <w:lang w:bidi="th-TH"/>
        </w:rPr>
        <w:t>PHƯƠNG PHÁP</w:t>
      </w:r>
      <w:r>
        <w:rPr>
          <w:b/>
          <w:bCs/>
          <w:color w:val="000000"/>
          <w:lang w:bidi="th-TH"/>
        </w:rPr>
        <w:t xml:space="preserve"> : </w:t>
      </w:r>
      <w:r>
        <w:rPr>
          <w:color w:val="000000"/>
          <w:lang w:bidi="th-TH"/>
        </w:rPr>
        <w:t>Trực quan, phát vấn, phân tích, nhóm…..</w:t>
      </w:r>
    </w:p>
    <w:p w:rsidR="0058236E" w:rsidRDefault="0058236E" w:rsidP="0058236E">
      <w:pPr>
        <w:jc w:val="both"/>
      </w:pPr>
      <w:r>
        <w:rPr>
          <w:b/>
          <w:bCs/>
          <w:color w:val="000000"/>
          <w:lang w:bidi="th-TH"/>
        </w:rPr>
        <w:t xml:space="preserve">III. </w:t>
      </w:r>
      <w:r>
        <w:rPr>
          <w:b/>
          <w:bCs/>
          <w:color w:val="000000"/>
          <w:u w:val="single"/>
          <w:lang w:bidi="th-TH"/>
        </w:rPr>
        <w:t>PHƯƠNG TIỆN</w:t>
      </w:r>
      <w:r>
        <w:rPr>
          <w:b/>
          <w:bCs/>
          <w:color w:val="000000"/>
          <w:lang w:bidi="th-TH"/>
        </w:rPr>
        <w:t xml:space="preserve"> : </w:t>
      </w:r>
      <w:r>
        <w:t xml:space="preserve">Bản đồ Việt Nam, tranh ảnh </w:t>
      </w:r>
    </w:p>
    <w:p w:rsidR="0058236E" w:rsidRDefault="0058236E" w:rsidP="0058236E">
      <w:pPr>
        <w:jc w:val="both"/>
        <w:rPr>
          <w:b/>
          <w:bCs/>
          <w:lang w:val="vi-VN" w:bidi="th-TH"/>
        </w:rPr>
      </w:pPr>
      <w:r>
        <w:rPr>
          <w:b/>
          <w:bCs/>
          <w:lang w:val="vi-VN" w:bidi="th-TH"/>
        </w:rPr>
        <w:t xml:space="preserve">IV. </w:t>
      </w:r>
      <w:r>
        <w:rPr>
          <w:b/>
          <w:bCs/>
          <w:u w:val="single"/>
          <w:lang w:val="vi-VN" w:bidi="th-TH"/>
        </w:rPr>
        <w:t>C</w:t>
      </w:r>
      <w:r>
        <w:rPr>
          <w:b/>
          <w:bCs/>
          <w:u w:val="single"/>
          <w:lang w:bidi="th-TH"/>
        </w:rPr>
        <w:t>HUẨN BỊ</w:t>
      </w:r>
      <w:r>
        <w:rPr>
          <w:b/>
          <w:bCs/>
          <w:lang w:val="vi-VN" w:bidi="th-TH"/>
        </w:rPr>
        <w:tab/>
      </w:r>
    </w:p>
    <w:p w:rsidR="0058236E" w:rsidRDefault="0058236E" w:rsidP="0058236E">
      <w:pPr>
        <w:jc w:val="both"/>
        <w:rPr>
          <w:b/>
          <w:lang w:val="vi-VN"/>
        </w:rPr>
      </w:pPr>
      <w:r>
        <w:rPr>
          <w:b/>
          <w:bCs/>
          <w:lang w:bidi="th-TH"/>
        </w:rPr>
        <w:t xml:space="preserve">1. </w:t>
      </w:r>
      <w:r>
        <w:rPr>
          <w:b/>
          <w:lang w:val="vi-VN"/>
        </w:rPr>
        <w:t>Chuẩn bị của giáo viên</w:t>
      </w:r>
    </w:p>
    <w:p w:rsidR="0058236E" w:rsidRDefault="0058236E" w:rsidP="0058236E">
      <w:pPr>
        <w:jc w:val="both"/>
      </w:pPr>
      <w:r>
        <w:t xml:space="preserve">         </w:t>
      </w:r>
      <w:r>
        <w:rPr>
          <w:lang w:val="vi-VN"/>
        </w:rPr>
        <w:t xml:space="preserve">- Giáo án word </w:t>
      </w:r>
    </w:p>
    <w:p w:rsidR="0058236E" w:rsidRDefault="0058236E" w:rsidP="0058236E">
      <w:pPr>
        <w:ind w:right="720"/>
        <w:jc w:val="both"/>
        <w:rPr>
          <w:lang w:val="nl-NL"/>
        </w:rPr>
      </w:pPr>
      <w:r>
        <w:rPr>
          <w:lang w:val="nl-NL"/>
        </w:rPr>
        <w:t xml:space="preserve">         - </w:t>
      </w:r>
      <w:r>
        <w:t>Bản đồ Việt Nam, tranh ảnh</w:t>
      </w:r>
    </w:p>
    <w:p w:rsidR="0058236E" w:rsidRDefault="0058236E" w:rsidP="0058236E">
      <w:pPr>
        <w:jc w:val="both"/>
        <w:rPr>
          <w:b/>
          <w:lang w:val="pt-BR"/>
        </w:rPr>
      </w:pPr>
      <w:r>
        <w:rPr>
          <w:b/>
          <w:lang w:val="pt-BR"/>
        </w:rPr>
        <w:t>2. Chuẩn bị của học sinh</w:t>
      </w:r>
    </w:p>
    <w:p w:rsidR="0058236E" w:rsidRDefault="0058236E" w:rsidP="0058236E">
      <w:pPr>
        <w:ind w:firstLine="720"/>
        <w:jc w:val="both"/>
        <w:rPr>
          <w:lang w:val="pt-BR"/>
        </w:rPr>
      </w:pPr>
      <w:r>
        <w:rPr>
          <w:lang w:val="pt-BR"/>
        </w:rPr>
        <w:t>- Đọc trước sách giáo khoa và hoàn thành các nhiệm vụ được giao.</w:t>
      </w:r>
    </w:p>
    <w:p w:rsidR="0058236E" w:rsidRDefault="0058236E" w:rsidP="0058236E">
      <w:pPr>
        <w:tabs>
          <w:tab w:val="left" w:pos="0"/>
          <w:tab w:val="left" w:pos="120"/>
        </w:tabs>
        <w:ind w:left="-120" w:right="60"/>
        <w:jc w:val="both"/>
        <w:rPr>
          <w:b/>
          <w:bCs/>
          <w:lang w:bidi="th-TH"/>
        </w:rPr>
      </w:pPr>
      <w:r>
        <w:rPr>
          <w:lang w:val="pt-BR"/>
        </w:rPr>
        <w:t xml:space="preserve">  </w:t>
      </w:r>
      <w:r>
        <w:rPr>
          <w:b/>
          <w:bCs/>
          <w:lang w:val="vi-VN" w:bidi="th-TH"/>
        </w:rPr>
        <w:t xml:space="preserve">V. </w:t>
      </w:r>
      <w:r>
        <w:rPr>
          <w:b/>
          <w:bCs/>
          <w:u w:val="single"/>
          <w:lang w:bidi="th-TH"/>
        </w:rPr>
        <w:t>TIẾN TRÌNH HOẠT ĐỘNG</w:t>
      </w:r>
      <w:r>
        <w:rPr>
          <w:b/>
          <w:bCs/>
          <w:lang w:bidi="th-TH"/>
        </w:rPr>
        <w:t xml:space="preserve"> </w:t>
      </w:r>
    </w:p>
    <w:p w:rsidR="0058236E" w:rsidRDefault="0058236E" w:rsidP="0058236E">
      <w:pPr>
        <w:tabs>
          <w:tab w:val="left" w:pos="0"/>
          <w:tab w:val="left" w:pos="120"/>
        </w:tabs>
        <w:ind w:right="60"/>
        <w:jc w:val="both"/>
        <w:rPr>
          <w:b/>
          <w:iCs/>
          <w:lang w:val="pt-BR"/>
        </w:rPr>
      </w:pPr>
      <w:r>
        <w:rPr>
          <w:b/>
          <w:iCs/>
          <w:lang w:val="pt-BR"/>
        </w:rPr>
        <w:t>1. Ổn định lớp</w:t>
      </w:r>
    </w:p>
    <w:p w:rsidR="0058236E" w:rsidRDefault="0058236E" w:rsidP="0058236E">
      <w:pPr>
        <w:jc w:val="both"/>
        <w:rPr>
          <w:iCs/>
          <w:lang w:val="vi-VN"/>
        </w:rPr>
      </w:pPr>
      <w:r>
        <w:rPr>
          <w:b/>
          <w:iCs/>
          <w:lang w:val="pt-BR"/>
        </w:rPr>
        <w:t>2. Kiểm tra bài cũ:</w:t>
      </w:r>
      <w:r>
        <w:rPr>
          <w:b/>
          <w:iCs/>
          <w:lang w:val="vi-VN"/>
        </w:rPr>
        <w:t xml:space="preserve"> </w:t>
      </w:r>
      <w:r>
        <w:rPr>
          <w:iCs/>
          <w:lang w:val="vi-VN"/>
        </w:rPr>
        <w:t>(4 phút)</w:t>
      </w:r>
      <w:r>
        <w:rPr>
          <w:b/>
          <w:iCs/>
          <w:lang w:val="pt-BR"/>
        </w:rPr>
        <w:t xml:space="preserve"> </w:t>
      </w:r>
    </w:p>
    <w:p w:rsidR="0058236E" w:rsidRDefault="0058236E" w:rsidP="0058236E">
      <w:pPr>
        <w:jc w:val="both"/>
      </w:pPr>
      <w:r>
        <w:rPr>
          <w:iCs/>
          <w:lang w:val="vi-VN"/>
        </w:rPr>
        <w:t xml:space="preserve">         - </w:t>
      </w:r>
      <w:r>
        <w:t>Sự ra đời của nghề nông trồng lúa nước có tầm quan trọng như thế nào?</w:t>
      </w:r>
      <w:r>
        <w:rPr>
          <w:iCs/>
          <w:lang w:val="pt-BR"/>
        </w:rPr>
        <w:t xml:space="preserve">       </w:t>
      </w:r>
    </w:p>
    <w:p w:rsidR="0058236E" w:rsidRDefault="0058236E" w:rsidP="0058236E">
      <w:pPr>
        <w:tabs>
          <w:tab w:val="left" w:pos="0"/>
          <w:tab w:val="left" w:pos="120"/>
        </w:tabs>
        <w:ind w:right="60"/>
        <w:jc w:val="both"/>
        <w:rPr>
          <w:b/>
          <w:iCs/>
        </w:rPr>
      </w:pPr>
      <w:r>
        <w:rPr>
          <w:b/>
          <w:iCs/>
          <w:lang w:val="vi-VN"/>
        </w:rPr>
        <w:t>3. Bài mới</w:t>
      </w:r>
    </w:p>
    <w:p w:rsidR="0058236E" w:rsidRDefault="0058236E" w:rsidP="0058236E">
      <w:pPr>
        <w:shd w:val="clear" w:color="auto" w:fill="FFFFFF"/>
        <w:jc w:val="both"/>
      </w:pPr>
      <w:r>
        <w:rPr>
          <w:b/>
          <w:bCs/>
          <w:bdr w:val="none" w:sz="0" w:space="0" w:color="auto" w:frame="1"/>
          <w:lang w:val="vi-VN"/>
        </w:rPr>
        <w:t>3.1</w:t>
      </w:r>
      <w:r>
        <w:rPr>
          <w:b/>
          <w:bCs/>
          <w:bdr w:val="none" w:sz="0" w:space="0" w:color="auto" w:frame="1"/>
        </w:rPr>
        <w:t xml:space="preserve">. </w:t>
      </w:r>
      <w:r>
        <w:rPr>
          <w:b/>
          <w:bCs/>
          <w:bdr w:val="none" w:sz="0" w:space="0" w:color="auto" w:frame="1"/>
          <w:lang w:val="vi-VN"/>
        </w:rPr>
        <w:t>Hoạt động khởi động</w:t>
      </w:r>
    </w:p>
    <w:p w:rsidR="0058236E" w:rsidRDefault="0058236E" w:rsidP="0058236E">
      <w:pPr>
        <w:shd w:val="clear" w:color="auto" w:fill="FFFFFF"/>
        <w:tabs>
          <w:tab w:val="left" w:leader="dot" w:pos="9214"/>
        </w:tabs>
        <w:jc w:val="both"/>
      </w:pPr>
      <w:r>
        <w:t xml:space="preserve">         </w:t>
      </w:r>
      <w:r>
        <w:rPr>
          <w:lang w:val="vi-VN"/>
        </w:rPr>
        <w:t>- Mục tiêu</w:t>
      </w:r>
      <w:r>
        <w:t xml:space="preserve">: Giúp học sinh nắm được các nội dung cơ bản của bài học cần đạt được </w:t>
      </w:r>
      <w:r>
        <w:rPr>
          <w:bCs/>
        </w:rPr>
        <w:t xml:space="preserve"> </w:t>
      </w:r>
      <w:r>
        <w:rPr>
          <w:lang w:val="nl-NL"/>
        </w:rPr>
        <w:t>đó là những chuyển biến về xã hội để</w:t>
      </w:r>
      <w:r>
        <w:t xml:space="preserve"> đ</w:t>
      </w:r>
      <w:r>
        <w:rPr>
          <w:lang w:val="vi-VN"/>
        </w:rPr>
        <w:t xml:space="preserve">ưa học sinh vào tìm hiểu nội dung bài học, tạo tâm thế cho </w:t>
      </w:r>
      <w:r>
        <w:t>học sinh</w:t>
      </w:r>
      <w:r>
        <w:rPr>
          <w:lang w:val="vi-VN"/>
        </w:rPr>
        <w:t xml:space="preserve"> đi vào tìm hiểu bài mới. </w:t>
      </w:r>
    </w:p>
    <w:p w:rsidR="0058236E" w:rsidRDefault="0058236E" w:rsidP="0058236E">
      <w:pPr>
        <w:shd w:val="clear" w:color="auto" w:fill="FFFFFF"/>
        <w:tabs>
          <w:tab w:val="left" w:leader="dot" w:pos="9214"/>
        </w:tabs>
        <w:ind w:left="720"/>
        <w:jc w:val="both"/>
        <w:rPr>
          <w:lang w:val="vi-VN"/>
        </w:rPr>
      </w:pPr>
      <w:r>
        <w:rPr>
          <w:lang w:val="vi-VN"/>
        </w:rPr>
        <w:t>- Phương pháp</w:t>
      </w:r>
      <w:r>
        <w:t>: Thuyết trình</w:t>
      </w:r>
      <w:r>
        <w:rPr>
          <w:lang w:val="vi-VN"/>
        </w:rPr>
        <w:t>, phát vấn.</w:t>
      </w:r>
    </w:p>
    <w:p w:rsidR="0058236E" w:rsidRDefault="0058236E" w:rsidP="0058236E">
      <w:pPr>
        <w:shd w:val="clear" w:color="auto" w:fill="FFFFFF"/>
        <w:tabs>
          <w:tab w:val="left" w:leader="dot" w:pos="9214"/>
        </w:tabs>
        <w:ind w:left="720"/>
        <w:jc w:val="both"/>
      </w:pPr>
      <w:r>
        <w:rPr>
          <w:lang w:val="vi-VN"/>
        </w:rPr>
        <w:t>- Thời gian</w:t>
      </w:r>
      <w:r>
        <w:t xml:space="preserve">: </w:t>
      </w:r>
      <w:r>
        <w:rPr>
          <w:lang w:val="vi-VN"/>
        </w:rPr>
        <w:t>3</w:t>
      </w:r>
      <w:r>
        <w:t xml:space="preserve"> phút.</w:t>
      </w:r>
    </w:p>
    <w:p w:rsidR="0058236E" w:rsidRDefault="0058236E" w:rsidP="0058236E">
      <w:pPr>
        <w:shd w:val="clear" w:color="auto" w:fill="FFFFFF"/>
        <w:tabs>
          <w:tab w:val="left" w:leader="dot" w:pos="9214"/>
        </w:tabs>
        <w:ind w:left="720"/>
        <w:jc w:val="both"/>
        <w:rPr>
          <w:lang w:val="vi-VN"/>
        </w:rPr>
      </w:pPr>
      <w:r>
        <w:t xml:space="preserve">- Tổ chức hoạt động: </w:t>
      </w:r>
      <w:r>
        <w:rPr>
          <w:lang w:val="vi-VN"/>
        </w:rPr>
        <w:t xml:space="preserve">GV </w:t>
      </w:r>
      <w:r>
        <w:t>yêu cầu học sinh trả lời câu hỏi</w:t>
      </w:r>
      <w:r>
        <w:rPr>
          <w:lang w:val="vi-VN"/>
        </w:rPr>
        <w:t xml:space="preserve"> sau:</w:t>
      </w:r>
    </w:p>
    <w:p w:rsidR="0058236E" w:rsidRDefault="0058236E" w:rsidP="0058236E">
      <w:pPr>
        <w:shd w:val="clear" w:color="auto" w:fill="FFFFFF"/>
        <w:tabs>
          <w:tab w:val="left" w:leader="dot" w:pos="9214"/>
        </w:tabs>
        <w:ind w:left="720"/>
        <w:jc w:val="both"/>
      </w:pPr>
      <w:r>
        <w:t xml:space="preserve">   </w:t>
      </w:r>
      <w:r>
        <w:rPr>
          <w:lang w:val="vi-VN"/>
        </w:rPr>
        <w:t>Hai phát minh quan trọng của người Phùng Nguyên-Hoa Lộc là gì?</w:t>
      </w:r>
      <w:r>
        <w:t xml:space="preserve"> </w:t>
      </w:r>
    </w:p>
    <w:p w:rsidR="0058236E" w:rsidRDefault="0058236E" w:rsidP="0058236E">
      <w:pPr>
        <w:shd w:val="clear" w:color="auto" w:fill="FFFFFF"/>
        <w:tabs>
          <w:tab w:val="left" w:leader="dot" w:pos="9214"/>
        </w:tabs>
        <w:jc w:val="both"/>
        <w:rPr>
          <w:lang w:val="vi-VN"/>
        </w:rPr>
      </w:pPr>
      <w:r>
        <w:t xml:space="preserve">          - Dự kiến sản phẩm: </w:t>
      </w:r>
      <w:r>
        <w:rPr>
          <w:lang w:val="vi-VN"/>
        </w:rPr>
        <w:t>Thuật luyện kim và nghề nông trồng lúa nước.</w:t>
      </w:r>
    </w:p>
    <w:p w:rsidR="0058236E" w:rsidRDefault="0058236E" w:rsidP="0058236E">
      <w:pPr>
        <w:rPr>
          <w:lang w:val="vi-VN"/>
        </w:rPr>
      </w:pPr>
      <w:r>
        <w:t>Trên cơ sở ý kiến GV dẫn dắt vào bài hoặc GV</w:t>
      </w:r>
      <w:r>
        <w:rPr>
          <w:lang w:val="vi-VN"/>
        </w:rPr>
        <w:t xml:space="preserve"> nhận xét</w:t>
      </w:r>
      <w:r>
        <w:t xml:space="preserve"> và vào bài mới</w:t>
      </w:r>
      <w:r>
        <w:rPr>
          <w:lang w:val="vi-VN"/>
        </w:rPr>
        <w:t>: Người Phùng Nguyên- Hoa Lộc có hai phát minh lớn thuật luyện kim và nghề nông trồng lúa nước đã tạo ra chuyển biến quan trọng trong đời sống kinh tế của con người. Chính sự chuyển biến về kinh tế đã dẫn đến sự phân công lao động như thế nào? Xã hội có thay đổi gì? Để hiểu rõ nội dung đó, chúng ta tìm hiểu qua tiết học hôm nay.</w:t>
      </w:r>
    </w:p>
    <w:p w:rsidR="0058236E" w:rsidRDefault="0058236E" w:rsidP="0058236E">
      <w:pPr>
        <w:rPr>
          <w:lang w:val="vi-VN"/>
        </w:rPr>
      </w:pPr>
      <w:r>
        <w:rPr>
          <w:b/>
          <w:bCs/>
          <w:bdr w:val="none" w:sz="0" w:space="0" w:color="auto" w:frame="1"/>
          <w:lang w:val="vi-VN"/>
        </w:rPr>
        <w:t>3.2. Hoạt động hình thành kiến thức</w:t>
      </w:r>
    </w:p>
    <w:p w:rsidR="0058236E" w:rsidRDefault="0058236E" w:rsidP="0058236E">
      <w:pPr>
        <w:shd w:val="clear" w:color="auto" w:fill="FFFFFF"/>
        <w:tabs>
          <w:tab w:val="left" w:leader="dot" w:pos="9214"/>
        </w:tabs>
        <w:rPr>
          <w:b/>
        </w:rPr>
      </w:pPr>
      <w:r>
        <w:rPr>
          <w:b/>
          <w:lang w:val="vi-VN"/>
        </w:rPr>
        <w:t xml:space="preserve">  </w:t>
      </w:r>
      <w:r>
        <w:rPr>
          <w:b/>
        </w:rPr>
        <w:t>1</w:t>
      </w:r>
      <w:r>
        <w:rPr>
          <w:b/>
          <w:lang w:val="vi-VN"/>
        </w:rPr>
        <w:t xml:space="preserve">. Hoạt động </w:t>
      </w:r>
      <w:r>
        <w:rPr>
          <w:b/>
        </w:rPr>
        <w:t>1</w:t>
      </w:r>
    </w:p>
    <w:p w:rsidR="0058236E" w:rsidRDefault="0058236E" w:rsidP="0058236E">
      <w:pPr>
        <w:jc w:val="both"/>
        <w:rPr>
          <w:b/>
          <w:lang w:val="fr-FR"/>
        </w:rPr>
      </w:pPr>
      <w:r>
        <w:rPr>
          <w:b/>
          <w:color w:val="000000"/>
          <w:lang w:val="nl-NL"/>
        </w:rPr>
        <w:t xml:space="preserve">   </w:t>
      </w:r>
      <w:r>
        <w:rPr>
          <w:b/>
          <w:lang w:val="fr-FR"/>
        </w:rPr>
        <w:t>1. Sự phân công lao động đã hình thành như thế nào?</w:t>
      </w:r>
    </w:p>
    <w:p w:rsidR="0058236E" w:rsidRDefault="0058236E" w:rsidP="0058236E">
      <w:pPr>
        <w:jc w:val="both"/>
        <w:rPr>
          <w:b/>
          <w:lang w:val="nl-NL"/>
        </w:rPr>
      </w:pPr>
      <w:r>
        <w:tab/>
      </w:r>
      <w:r>
        <w:rPr>
          <w:lang w:val="vi-VN"/>
        </w:rPr>
        <w:t>- Mục tiêu</w:t>
      </w:r>
      <w:r>
        <w:t xml:space="preserve">: </w:t>
      </w:r>
      <w:r>
        <w:rPr>
          <w:lang w:val="nl-NL"/>
        </w:rPr>
        <w:t>HS nhận biết được sự phân công lao động đã</w:t>
      </w:r>
      <w:r>
        <w:rPr>
          <w:lang w:val="vi-VN"/>
        </w:rPr>
        <w:t xml:space="preserve"> được</w:t>
      </w:r>
      <w:r>
        <w:rPr>
          <w:lang w:val="nl-NL"/>
        </w:rPr>
        <w:t xml:space="preserve"> hình thành.</w:t>
      </w:r>
    </w:p>
    <w:p w:rsidR="0058236E" w:rsidRDefault="0058236E" w:rsidP="0058236E">
      <w:pPr>
        <w:ind w:firstLine="720"/>
        <w:rPr>
          <w:lang w:bidi="th-TH"/>
        </w:rPr>
      </w:pPr>
      <w:r>
        <w:rPr>
          <w:lang w:val="vi-VN"/>
        </w:rPr>
        <w:t>- Phương pháp</w:t>
      </w:r>
      <w:r>
        <w:t>:</w:t>
      </w:r>
      <w:r>
        <w:rPr>
          <w:lang w:val="vi-VN" w:bidi="th-TH"/>
        </w:rPr>
        <w:t xml:space="preserve"> </w:t>
      </w:r>
      <w:r>
        <w:rPr>
          <w:lang w:bidi="th-TH"/>
        </w:rPr>
        <w:t>P</w:t>
      </w:r>
      <w:r>
        <w:rPr>
          <w:lang w:val="vi-VN" w:bidi="th-TH"/>
        </w:rPr>
        <w:t xml:space="preserve">hát vấn, </w:t>
      </w:r>
      <w:r>
        <w:rPr>
          <w:lang w:bidi="th-TH"/>
        </w:rPr>
        <w:t xml:space="preserve">thuyết trình, </w:t>
      </w:r>
      <w:r>
        <w:rPr>
          <w:lang w:val="vi-VN" w:bidi="th-TH"/>
        </w:rPr>
        <w:t>phân tích,</w:t>
      </w:r>
      <w:r>
        <w:rPr>
          <w:lang w:bidi="th-TH"/>
        </w:rPr>
        <w:t xml:space="preserve"> …</w:t>
      </w:r>
    </w:p>
    <w:p w:rsidR="0058236E" w:rsidRDefault="0058236E" w:rsidP="0058236E">
      <w:pPr>
        <w:ind w:firstLine="720"/>
        <w:jc w:val="both"/>
      </w:pPr>
      <w:r>
        <w:rPr>
          <w:lang w:val="vi-VN"/>
        </w:rPr>
        <w:t>- Phương tiện</w:t>
      </w:r>
      <w:r>
        <w:t>: Tranh ảnh.</w:t>
      </w:r>
    </w:p>
    <w:p w:rsidR="0058236E" w:rsidRDefault="0058236E" w:rsidP="0058236E">
      <w:pPr>
        <w:shd w:val="clear" w:color="auto" w:fill="FFFFFF"/>
        <w:tabs>
          <w:tab w:val="left" w:leader="dot" w:pos="9214"/>
        </w:tabs>
      </w:pPr>
      <w:r>
        <w:t xml:space="preserve">          </w:t>
      </w:r>
      <w:r>
        <w:rPr>
          <w:lang w:val="vi-VN"/>
        </w:rPr>
        <w:t>- Thời gian</w:t>
      </w:r>
      <w:r>
        <w:t xml:space="preserve">: </w:t>
      </w:r>
      <w:r>
        <w:rPr>
          <w:lang w:val="vi-VN"/>
        </w:rPr>
        <w:t>8</w:t>
      </w:r>
      <w:r>
        <w:t xml:space="preserve"> phút</w:t>
      </w:r>
    </w:p>
    <w:p w:rsidR="0058236E" w:rsidRDefault="0058236E" w:rsidP="0058236E">
      <w:pPr>
        <w:shd w:val="clear" w:color="auto" w:fill="FFFFFF"/>
        <w:tabs>
          <w:tab w:val="left" w:leader="dot" w:pos="9214"/>
        </w:tabs>
      </w:pPr>
      <w:r>
        <w:t xml:space="preserve">          </w:t>
      </w:r>
      <w:r>
        <w:rPr>
          <w:lang w:val="vi-VN"/>
        </w:rPr>
        <w:t>- Tổ chức hoạt độn</w:t>
      </w:r>
      <w:r>
        <w:t>g</w:t>
      </w:r>
    </w:p>
    <w:p w:rsidR="0058236E" w:rsidRDefault="0058236E" w:rsidP="0058236E">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43"/>
      </w:tblGrid>
      <w:tr w:rsidR="0058236E">
        <w:tc>
          <w:tcPr>
            <w:tcW w:w="5387"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Hoạt động của giáo viên và học sinh</w:t>
            </w:r>
          </w:p>
        </w:tc>
        <w:tc>
          <w:tcPr>
            <w:tcW w:w="4643"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Dự kiến sản phẩm (Nội dung chính)</w:t>
            </w:r>
          </w:p>
        </w:tc>
      </w:tr>
      <w:tr w:rsidR="0058236E">
        <w:tc>
          <w:tcPr>
            <w:tcW w:w="5387"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Cs/>
                <w:lang w:val="en-CA"/>
              </w:rPr>
            </w:pPr>
            <w:r>
              <w:rPr>
                <w:b/>
                <w:bCs/>
                <w:lang w:val="en-CA"/>
              </w:rPr>
              <w:t>Bước 1. Chuyển giao nhiệm vụ học tập</w:t>
            </w:r>
            <w:r>
              <w:rPr>
                <w:bCs/>
                <w:lang w:val="en-CA"/>
              </w:rPr>
              <w:t xml:space="preserve"> </w:t>
            </w:r>
          </w:p>
          <w:p w:rsidR="0058236E" w:rsidRDefault="0058236E">
            <w:pPr>
              <w:jc w:val="both"/>
            </w:pPr>
            <w:r>
              <w:t>- HS đọc mục 1 SGK, thực hiện các yêu cầu sau:</w:t>
            </w:r>
          </w:p>
          <w:p w:rsidR="0058236E" w:rsidRDefault="0058236E">
            <w:pPr>
              <w:jc w:val="both"/>
              <w:rPr>
                <w:lang w:val="nl-NL"/>
              </w:rPr>
            </w:pPr>
            <w:r>
              <w:rPr>
                <w:lang w:val="nl-NL"/>
              </w:rPr>
              <w:t>+ Theo em, muốn có được thóc lúa, người nông dân phải làm những việc gì? Làm như thế nào và vào lúc nào?</w:t>
            </w:r>
          </w:p>
          <w:p w:rsidR="0058236E" w:rsidRDefault="0058236E">
            <w:pPr>
              <w:jc w:val="both"/>
              <w:rPr>
                <w:lang w:val="nl-NL"/>
              </w:rPr>
            </w:pPr>
            <w:r>
              <w:rPr>
                <w:lang w:val="nl-NL"/>
              </w:rPr>
              <w:t xml:space="preserve">+ Việc đúc một đồng cụ bằng đồng, có phải </w:t>
            </w:r>
            <w:r>
              <w:rPr>
                <w:lang w:val="nl-NL"/>
              </w:rPr>
              <w:lastRenderedPageBreak/>
              <w:t>ai cũng làm được không? Tại sao?</w:t>
            </w:r>
          </w:p>
          <w:p w:rsidR="0058236E" w:rsidRDefault="0058236E">
            <w:pPr>
              <w:jc w:val="both"/>
              <w:rPr>
                <w:lang w:val="nl-NL"/>
              </w:rPr>
            </w:pPr>
            <w:r>
              <w:rPr>
                <w:lang w:val="nl-NL"/>
              </w:rPr>
              <w:t>+ Sự phân công lao động</w:t>
            </w:r>
            <w:r>
              <w:rPr>
                <w:lang w:val="vi-VN"/>
              </w:rPr>
              <w:t xml:space="preserve"> đươc hình thành</w:t>
            </w:r>
            <w:r>
              <w:rPr>
                <w:lang w:val="nl-NL"/>
              </w:rPr>
              <w:t xml:space="preserve"> như thế nào?</w:t>
            </w:r>
          </w:p>
          <w:p w:rsidR="0058236E" w:rsidRDefault="0058236E">
            <w:pPr>
              <w:jc w:val="both"/>
              <w:rPr>
                <w:lang w:val="nl-NL"/>
              </w:rPr>
            </w:pPr>
            <w:r>
              <w:rPr>
                <w:lang w:val="nl-NL"/>
              </w:rPr>
              <w:t>+ Sự phân công lao động có tác động như thế nào tới sản xuất ?</w:t>
            </w:r>
          </w:p>
          <w:p w:rsidR="0058236E" w:rsidRDefault="0058236E">
            <w:pPr>
              <w:tabs>
                <w:tab w:val="left" w:pos="0"/>
                <w:tab w:val="left" w:pos="120"/>
              </w:tabs>
              <w:jc w:val="both"/>
              <w:rPr>
                <w:b/>
                <w:bCs/>
                <w:lang w:val="en-CA"/>
              </w:rPr>
            </w:pPr>
            <w:r>
              <w:rPr>
                <w:b/>
                <w:bCs/>
                <w:lang w:val="en-CA"/>
              </w:rPr>
              <w:t>Bước 2. Thực hiện nhiệm vụ học tập</w:t>
            </w:r>
          </w:p>
          <w:p w:rsidR="0058236E" w:rsidRDefault="0058236E">
            <w:pPr>
              <w:jc w:val="both"/>
            </w:pPr>
            <w:r>
              <w:t>HS đọc SGK và thực hiện yêu cầu.</w:t>
            </w:r>
            <w:r>
              <w:rPr>
                <w:lang w:val="vi-VN"/>
              </w:rPr>
              <w:t xml:space="preserve"> </w:t>
            </w:r>
            <w:r>
              <w:t>GV k</w:t>
            </w:r>
            <w:r>
              <w:rPr>
                <w:bCs/>
                <w:lang w:val="en-CA"/>
              </w:rPr>
              <w:t>huyến khích học sinh khi thực hiện nhiệm vụ học tập</w:t>
            </w:r>
            <w:r>
              <w:t>, GV đến theo dõi, hỗ trợ HS làm việc những nội dung khó (bằng hệ thống câu hỏi gợi mở - linh hoạt).</w:t>
            </w:r>
          </w:p>
          <w:p w:rsidR="0058236E" w:rsidRDefault="0058236E">
            <w:pPr>
              <w:rPr>
                <w:b/>
                <w:bCs/>
                <w:lang w:val="en-CA"/>
              </w:rPr>
            </w:pPr>
            <w:r>
              <w:rPr>
                <w:b/>
                <w:bCs/>
                <w:lang w:val="en-CA"/>
              </w:rPr>
              <w:t xml:space="preserve">Bước 3. Báo cáo kết quả hoạt động </w:t>
            </w:r>
          </w:p>
          <w:p w:rsidR="0058236E" w:rsidRDefault="0058236E">
            <w:r>
              <w:t>- HS lần lượt trình bày.</w:t>
            </w:r>
          </w:p>
          <w:p w:rsidR="0058236E" w:rsidRDefault="0058236E">
            <w:pPr>
              <w:rPr>
                <w:b/>
                <w:bCs/>
                <w:lang w:val="en-CA"/>
              </w:rPr>
            </w:pPr>
            <w:r>
              <w:rPr>
                <w:b/>
                <w:bCs/>
                <w:lang w:val="en-CA"/>
              </w:rPr>
              <w:t>Bước 4. Đánh giá kết quả thực hiện nhiệm vụ học tập</w:t>
            </w:r>
          </w:p>
          <w:p w:rsidR="0058236E" w:rsidRDefault="0058236E">
            <w:pPr>
              <w:jc w:val="both"/>
            </w:pPr>
            <w:r>
              <w:t xml:space="preserve">HS phân tích, nhận xét, đánh giá kết quả  trình bày. </w:t>
            </w:r>
          </w:p>
          <w:p w:rsidR="0058236E" w:rsidRDefault="0058236E">
            <w:pPr>
              <w:tabs>
                <w:tab w:val="num" w:pos="993"/>
              </w:tabs>
              <w:jc w:val="both"/>
              <w:rPr>
                <w:bCs/>
                <w:lang w:val="en-CA"/>
              </w:rPr>
            </w:pPr>
            <w:r>
              <w:rPr>
                <w:bCs/>
                <w:lang w:val="en-CA"/>
              </w:rPr>
              <w:t xml:space="preserve">GV bổ sung phần phân tích nhận xét, đánh giá, kết quả thực hiện nhiệm vụ học tập của học sinh. Chính xác hóa các kiến thức đã hình thành cho học sinh. </w:t>
            </w:r>
          </w:p>
        </w:tc>
        <w:tc>
          <w:tcPr>
            <w:tcW w:w="4643"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jc w:val="both"/>
              <w:rPr>
                <w:lang w:val="fr-FR"/>
              </w:rPr>
            </w:pPr>
            <w:r>
              <w:rPr>
                <w:lang w:val="fr-FR"/>
              </w:rPr>
              <w:t>- Từ khi thuật luyện kim được phát minh và nghề nông trồng lúa nước ra đời con người phải chuyên tâm làm một số việc nhất định; sự phân công lao động đã được hình thành:</w:t>
            </w:r>
          </w:p>
          <w:p w:rsidR="0058236E" w:rsidRDefault="0058236E">
            <w:pPr>
              <w:jc w:val="both"/>
              <w:rPr>
                <w:lang w:val="fr-FR"/>
              </w:rPr>
            </w:pPr>
            <w:r>
              <w:rPr>
                <w:lang w:val="fr-FR"/>
              </w:rPr>
              <w:lastRenderedPageBreak/>
              <w:t>+ Phụ nữ ngoài việc nhà, thường tham gia sản xuất nông nghiệp, làm đồ gốm và dệt vải.</w:t>
            </w:r>
          </w:p>
          <w:p w:rsidR="0058236E" w:rsidRDefault="0058236E">
            <w:pPr>
              <w:jc w:val="both"/>
              <w:rPr>
                <w:lang w:val="fr-FR"/>
              </w:rPr>
            </w:pPr>
            <w:r>
              <w:rPr>
                <w:lang w:val="fr-FR"/>
              </w:rPr>
              <w:t>+ Nam giới: một phần sản xuất nông nghiệp, đi săn, đánh cá; một phần chuyên hơn làm việc chế tác công cụ, đúc đồng, làm đồ trang sức...</w:t>
            </w:r>
          </w:p>
          <w:p w:rsidR="0058236E" w:rsidRDefault="0058236E">
            <w:pPr>
              <w:tabs>
                <w:tab w:val="left" w:pos="0"/>
                <w:tab w:val="left" w:pos="120"/>
              </w:tabs>
              <w:jc w:val="both"/>
              <w:rPr>
                <w:lang w:val="vi-VN"/>
              </w:rPr>
            </w:pPr>
          </w:p>
        </w:tc>
      </w:tr>
    </w:tbl>
    <w:p w:rsidR="0058236E" w:rsidRDefault="0058236E" w:rsidP="0058236E">
      <w:pPr>
        <w:shd w:val="clear" w:color="auto" w:fill="FFFFFF"/>
        <w:tabs>
          <w:tab w:val="left" w:leader="dot" w:pos="9214"/>
        </w:tabs>
      </w:pPr>
      <w:r>
        <w:rPr>
          <w:b/>
        </w:rPr>
        <w:lastRenderedPageBreak/>
        <w:t>2</w:t>
      </w:r>
      <w:r>
        <w:rPr>
          <w:b/>
          <w:lang w:val="vi-VN"/>
        </w:rPr>
        <w:t xml:space="preserve">. Hoạt động </w:t>
      </w:r>
      <w:r>
        <w:rPr>
          <w:b/>
        </w:rPr>
        <w:t>2</w:t>
      </w:r>
      <w:r>
        <w:rPr>
          <w:lang w:val="vi-VN"/>
        </w:rPr>
        <w:t xml:space="preserve"> </w:t>
      </w:r>
    </w:p>
    <w:p w:rsidR="0058236E" w:rsidRDefault="0058236E" w:rsidP="0058236E">
      <w:pPr>
        <w:jc w:val="both"/>
        <w:rPr>
          <w:b/>
          <w:lang w:val="vi-VN"/>
        </w:rPr>
      </w:pPr>
      <w:r>
        <w:rPr>
          <w:b/>
          <w:color w:val="000000"/>
          <w:lang w:val="nl-NL"/>
        </w:rPr>
        <w:t xml:space="preserve"> </w:t>
      </w:r>
      <w:r>
        <w:rPr>
          <w:b/>
          <w:color w:val="000000"/>
          <w:lang w:val="vi-VN"/>
        </w:rPr>
        <w:t xml:space="preserve"> </w:t>
      </w:r>
      <w:r>
        <w:rPr>
          <w:b/>
          <w:color w:val="000000"/>
          <w:lang w:val="nl-NL"/>
        </w:rPr>
        <w:t xml:space="preserve">2. </w:t>
      </w:r>
      <w:r>
        <w:rPr>
          <w:b/>
          <w:lang w:val="fr-FR"/>
        </w:rPr>
        <w:t>Xã hội có gì đổi mới?</w:t>
      </w:r>
    </w:p>
    <w:p w:rsidR="0058236E" w:rsidRDefault="0058236E" w:rsidP="0058236E">
      <w:pPr>
        <w:jc w:val="both"/>
        <w:rPr>
          <w:lang w:val="nl-NL"/>
        </w:rPr>
      </w:pPr>
      <w:r>
        <w:tab/>
      </w:r>
      <w:r>
        <w:rPr>
          <w:lang w:val="vi-VN"/>
        </w:rPr>
        <w:t>- Mục tiêu</w:t>
      </w:r>
      <w:r>
        <w:t xml:space="preserve">: HS nhận biết được </w:t>
      </w:r>
      <w:r>
        <w:rPr>
          <w:lang w:val="nl-NL"/>
        </w:rPr>
        <w:t>những chuyển biến về xã hội.</w:t>
      </w:r>
    </w:p>
    <w:p w:rsidR="0058236E" w:rsidRDefault="0058236E" w:rsidP="0058236E">
      <w:pPr>
        <w:ind w:firstLine="720"/>
        <w:rPr>
          <w:lang w:bidi="th-TH"/>
        </w:rPr>
      </w:pPr>
      <w:r>
        <w:rPr>
          <w:lang w:val="vi-VN"/>
        </w:rPr>
        <w:t>- Phương pháp</w:t>
      </w:r>
      <w:r>
        <w:rPr>
          <w:lang w:bidi="th-TH"/>
        </w:rPr>
        <w:t>:</w:t>
      </w:r>
      <w:r>
        <w:rPr>
          <w:lang w:val="vi-VN" w:bidi="th-TH"/>
        </w:rPr>
        <w:t xml:space="preserve"> </w:t>
      </w:r>
      <w:r>
        <w:rPr>
          <w:lang w:bidi="th-TH"/>
        </w:rPr>
        <w:t>P</w:t>
      </w:r>
      <w:r>
        <w:rPr>
          <w:lang w:val="vi-VN" w:bidi="th-TH"/>
        </w:rPr>
        <w:t xml:space="preserve">hát vấn, </w:t>
      </w:r>
      <w:r>
        <w:rPr>
          <w:lang w:bidi="th-TH"/>
        </w:rPr>
        <w:t xml:space="preserve">thuyết trình, </w:t>
      </w:r>
      <w:r>
        <w:rPr>
          <w:lang w:val="vi-VN" w:bidi="th-TH"/>
        </w:rPr>
        <w:t>phân tích,</w:t>
      </w:r>
      <w:r>
        <w:rPr>
          <w:lang w:bidi="th-TH"/>
        </w:rPr>
        <w:t xml:space="preserve"> nhóm.</w:t>
      </w:r>
    </w:p>
    <w:p w:rsidR="0058236E" w:rsidRDefault="0058236E" w:rsidP="0058236E">
      <w:pPr>
        <w:ind w:firstLine="720"/>
        <w:jc w:val="both"/>
      </w:pPr>
      <w:r>
        <w:rPr>
          <w:lang w:val="vi-VN"/>
        </w:rPr>
        <w:t>- Phương tiện</w:t>
      </w:r>
      <w:r>
        <w:t>: Tranh ảnh.</w:t>
      </w:r>
    </w:p>
    <w:p w:rsidR="0058236E" w:rsidRDefault="0058236E" w:rsidP="0058236E">
      <w:pPr>
        <w:shd w:val="clear" w:color="auto" w:fill="FFFFFF"/>
        <w:tabs>
          <w:tab w:val="left" w:leader="dot" w:pos="9214"/>
        </w:tabs>
      </w:pPr>
      <w:r>
        <w:t xml:space="preserve">          </w:t>
      </w:r>
      <w:r>
        <w:rPr>
          <w:lang w:val="vi-VN"/>
        </w:rPr>
        <w:t>- Thời gian</w:t>
      </w:r>
      <w:r>
        <w:t>: 1</w:t>
      </w:r>
      <w:r>
        <w:rPr>
          <w:lang w:val="vi-VN"/>
        </w:rPr>
        <w:t>0</w:t>
      </w:r>
      <w:r>
        <w:t xml:space="preserve"> phút</w:t>
      </w:r>
    </w:p>
    <w:p w:rsidR="0058236E" w:rsidRDefault="0058236E" w:rsidP="0058236E">
      <w:pPr>
        <w:shd w:val="clear" w:color="auto" w:fill="FFFFFF"/>
        <w:tabs>
          <w:tab w:val="left" w:leader="dot" w:pos="9214"/>
        </w:tabs>
      </w:pPr>
      <w:r>
        <w:t xml:space="preserve">          </w:t>
      </w:r>
      <w:r>
        <w:rPr>
          <w:lang w:val="vi-VN"/>
        </w:rPr>
        <w:t>- Tổ chức hoạt độn</w:t>
      </w:r>
      <w:r>
        <w:t>g</w:t>
      </w:r>
    </w:p>
    <w:p w:rsidR="0058236E" w:rsidRDefault="0058236E" w:rsidP="0058236E">
      <w:pPr>
        <w:shd w:val="clear" w:color="auto" w:fill="FFFFFF"/>
        <w:tabs>
          <w:tab w:val="left" w:leader="dot" w:pos="9214"/>
        </w:tabs>
      </w:pPr>
    </w:p>
    <w:p w:rsidR="0058236E" w:rsidRDefault="0058236E" w:rsidP="0058236E">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60"/>
      </w:tblGrid>
      <w:tr w:rsidR="0058236E">
        <w:tc>
          <w:tcPr>
            <w:tcW w:w="5670"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Hoạt động của giáo viên và học sinh</w:t>
            </w:r>
          </w:p>
        </w:tc>
        <w:tc>
          <w:tcPr>
            <w:tcW w:w="4360"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Dự kiến sản phẩm (Nội dung chính)</w:t>
            </w:r>
          </w:p>
        </w:tc>
      </w:tr>
      <w:tr w:rsidR="0058236E">
        <w:tc>
          <w:tcPr>
            <w:tcW w:w="5670" w:type="dxa"/>
            <w:tcBorders>
              <w:top w:val="single" w:sz="4" w:space="0" w:color="auto"/>
              <w:left w:val="single" w:sz="4" w:space="0" w:color="auto"/>
              <w:bottom w:val="single" w:sz="4" w:space="0" w:color="auto"/>
              <w:right w:val="single" w:sz="4" w:space="0" w:color="auto"/>
            </w:tcBorders>
          </w:tcPr>
          <w:p w:rsidR="0058236E" w:rsidRDefault="0058236E">
            <w:pPr>
              <w:jc w:val="both"/>
              <w:rPr>
                <w:lang w:val="nl-NL"/>
              </w:rPr>
            </w:pPr>
          </w:p>
          <w:p w:rsidR="0058236E" w:rsidRDefault="0058236E">
            <w:pPr>
              <w:tabs>
                <w:tab w:val="left" w:pos="0"/>
                <w:tab w:val="left" w:pos="120"/>
              </w:tabs>
              <w:jc w:val="both"/>
              <w:rPr>
                <w:bCs/>
                <w:lang w:val="en-CA"/>
              </w:rPr>
            </w:pPr>
            <w:r>
              <w:rPr>
                <w:b/>
                <w:bCs/>
                <w:lang w:val="en-CA"/>
              </w:rPr>
              <w:t>Bước 1. Chuyển giao nhiệm vụ học tập</w:t>
            </w:r>
            <w:r>
              <w:rPr>
                <w:bCs/>
                <w:lang w:val="en-CA"/>
              </w:rPr>
              <w:t xml:space="preserve"> </w:t>
            </w:r>
          </w:p>
          <w:p w:rsidR="0058236E" w:rsidRDefault="0058236E">
            <w:pPr>
              <w:jc w:val="both"/>
              <w:rPr>
                <w:lang w:val="vi-VN"/>
              </w:rPr>
            </w:pPr>
            <w:r>
              <w:t>- Chia thành 3 nhóm. Các nhóm đọc mục</w:t>
            </w:r>
            <w:r>
              <w:rPr>
                <w:lang w:val="vi-VN"/>
              </w:rPr>
              <w:t xml:space="preserve"> 2</w:t>
            </w:r>
            <w:r>
              <w:t xml:space="preserve">    SGK (4 phút), thảo luận và thực hiện các yêu cầu sau:</w:t>
            </w:r>
          </w:p>
          <w:p w:rsidR="0058236E" w:rsidRDefault="0058236E">
            <w:pPr>
              <w:jc w:val="both"/>
              <w:rPr>
                <w:lang w:val="vi-VN"/>
              </w:rPr>
            </w:pPr>
            <w:r>
              <w:rPr>
                <w:lang w:val="vi-VN"/>
              </w:rPr>
              <w:t xml:space="preserve">+ Nhóm 1: </w:t>
            </w:r>
            <w:r>
              <w:rPr>
                <w:lang w:val="nl-NL"/>
              </w:rPr>
              <w:t>Với sự PT của SX và phân công lao động, cuộc sống của con người cũng ổn định hơn trước, xã hội sẽ có biến đổi mới ra sao?</w:t>
            </w:r>
          </w:p>
          <w:p w:rsidR="0058236E" w:rsidRDefault="0058236E">
            <w:pPr>
              <w:jc w:val="both"/>
              <w:rPr>
                <w:lang w:val="vi-VN"/>
              </w:rPr>
            </w:pPr>
            <w:r>
              <w:rPr>
                <w:lang w:val="vi-VN"/>
              </w:rPr>
              <w:t>+ Nhóm 2:</w:t>
            </w:r>
            <w:r>
              <w:rPr>
                <w:lang w:val="nl-NL"/>
              </w:rPr>
              <w:t xml:space="preserve"> Thế nào là chế độ phụ hệ? Tại sao chế độ phụ hệ thay thế chế độ mẫu hệ?</w:t>
            </w:r>
          </w:p>
          <w:p w:rsidR="0058236E" w:rsidRDefault="0058236E">
            <w:pPr>
              <w:jc w:val="both"/>
              <w:rPr>
                <w:lang w:val="vi-VN"/>
              </w:rPr>
            </w:pPr>
            <w:r>
              <w:rPr>
                <w:lang w:val="vi-VN"/>
              </w:rPr>
              <w:t>+ Nhóm 3:</w:t>
            </w:r>
            <w:r>
              <w:rPr>
                <w:lang w:val="nl-NL"/>
              </w:rPr>
              <w:t xml:space="preserve"> Em nghĩ gì về sự khác nhau giữa các ngôi mộ này?</w:t>
            </w:r>
          </w:p>
          <w:p w:rsidR="0058236E" w:rsidRDefault="0058236E">
            <w:pPr>
              <w:tabs>
                <w:tab w:val="left" w:pos="0"/>
                <w:tab w:val="left" w:pos="120"/>
              </w:tabs>
              <w:jc w:val="both"/>
              <w:rPr>
                <w:b/>
                <w:bCs/>
                <w:lang w:val="en-CA"/>
              </w:rPr>
            </w:pPr>
            <w:r>
              <w:rPr>
                <w:b/>
                <w:bCs/>
                <w:lang w:val="en-CA"/>
              </w:rPr>
              <w:t>Bước 2. Thực hiện nhiệm vụ học tập</w:t>
            </w:r>
          </w:p>
          <w:p w:rsidR="0058236E" w:rsidRDefault="0058236E">
            <w:pPr>
              <w:jc w:val="both"/>
            </w:pPr>
            <w:r>
              <w:t>HS đọc SGK và thực hiện yêu cầu.  GV k</w:t>
            </w:r>
            <w:r>
              <w:rPr>
                <w:bCs/>
                <w:lang w:val="en-CA"/>
              </w:rPr>
              <w:t xml:space="preserve">huyến </w:t>
            </w:r>
            <w:r>
              <w:rPr>
                <w:bCs/>
                <w:lang w:val="en-CA"/>
              </w:rPr>
              <w:lastRenderedPageBreak/>
              <w:t>khích học sinh hợp tác với nhau khi thực hiện nhiệm vụ học tập</w:t>
            </w:r>
            <w:r>
              <w:t>, GV đến các nhóm theo dõi, hỗ trợ HS làm việc những nội dung khó (bằng hệ thống câu hỏi gợi mở - linh hoạt).</w:t>
            </w:r>
          </w:p>
          <w:p w:rsidR="0058236E" w:rsidRDefault="0058236E">
            <w:pPr>
              <w:rPr>
                <w:b/>
                <w:bCs/>
                <w:lang w:val="en-CA"/>
              </w:rPr>
            </w:pPr>
            <w:r>
              <w:rPr>
                <w:b/>
                <w:bCs/>
                <w:lang w:val="en-CA"/>
              </w:rPr>
              <w:t>Bước 3. Báo cáo kết quả hoạt động và thảo luận</w:t>
            </w:r>
          </w:p>
          <w:p w:rsidR="0058236E" w:rsidRDefault="0058236E">
            <w:r>
              <w:t>- Đại diện các nhóm trình bày.</w:t>
            </w:r>
          </w:p>
          <w:p w:rsidR="0058236E" w:rsidRDefault="0058236E">
            <w:pPr>
              <w:rPr>
                <w:b/>
                <w:bCs/>
                <w:lang w:val="en-CA"/>
              </w:rPr>
            </w:pPr>
            <w:r>
              <w:rPr>
                <w:b/>
                <w:bCs/>
                <w:lang w:val="en-CA"/>
              </w:rPr>
              <w:t>Bước 4. Đánh giá kết quả thực hiện nhiệm vụ học tập</w:t>
            </w:r>
          </w:p>
          <w:p w:rsidR="0058236E" w:rsidRDefault="0058236E">
            <w:pPr>
              <w:jc w:val="both"/>
            </w:pPr>
            <w:r>
              <w:t xml:space="preserve">HS phân tích, nhận xét, đánh giá kết quả của nhóm trình bày. </w:t>
            </w:r>
          </w:p>
          <w:p w:rsidR="0058236E" w:rsidRDefault="0058236E">
            <w:pPr>
              <w:tabs>
                <w:tab w:val="num" w:pos="993"/>
              </w:tabs>
              <w:jc w:val="both"/>
              <w:rPr>
                <w:bCs/>
                <w:lang w:val="vi-VN"/>
              </w:rPr>
            </w:pPr>
            <w:r>
              <w:rPr>
                <w:bCs/>
                <w:lang w:val="en-CA"/>
              </w:rPr>
              <w:t xml:space="preserve">GV bổ sung phần phân tích nhận xét, đánh giá, kết quả thực hiện nhiệm vụ học tập của học sinh. Chính xác hóa các kiến thức đã hình thành cho học sinh. </w:t>
            </w:r>
          </w:p>
          <w:p w:rsidR="0058236E" w:rsidRDefault="0058236E">
            <w:pPr>
              <w:tabs>
                <w:tab w:val="num" w:pos="993"/>
              </w:tabs>
              <w:jc w:val="both"/>
              <w:rPr>
                <w:bCs/>
                <w:lang w:val="vi-VN"/>
              </w:rPr>
            </w:pPr>
            <w:r>
              <w:rPr>
                <w:bCs/>
                <w:lang w:val="vi-VN"/>
              </w:rPr>
              <w:t xml:space="preserve">GV cho HS hiểu các KN bộ lạc, chế độ phụ hệ </w:t>
            </w:r>
          </w:p>
        </w:tc>
        <w:tc>
          <w:tcPr>
            <w:tcW w:w="4360"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jc w:val="both"/>
              <w:rPr>
                <w:color w:val="000000"/>
                <w:lang w:val="nl-NL"/>
              </w:rPr>
            </w:pPr>
          </w:p>
          <w:p w:rsidR="0058236E" w:rsidRDefault="0058236E">
            <w:pPr>
              <w:tabs>
                <w:tab w:val="left" w:pos="0"/>
                <w:tab w:val="left" w:pos="120"/>
              </w:tabs>
              <w:jc w:val="both"/>
              <w:rPr>
                <w:b/>
                <w:bCs/>
              </w:rPr>
            </w:pPr>
          </w:p>
          <w:p w:rsidR="0058236E" w:rsidRDefault="0058236E">
            <w:pPr>
              <w:jc w:val="both"/>
              <w:rPr>
                <w:lang w:val="fr-FR"/>
              </w:rPr>
            </w:pPr>
            <w:r>
              <w:rPr>
                <w:lang w:val="fr-FR"/>
              </w:rPr>
              <w:t>-</w:t>
            </w:r>
            <w:r>
              <w:rPr>
                <w:lang w:val="vi-VN"/>
              </w:rPr>
              <w:t xml:space="preserve"> Sản xuất phát triển, cuộc sống ngày càng ổn định-&gt; </w:t>
            </w:r>
            <w:r>
              <w:rPr>
                <w:lang w:val="fr-FR"/>
              </w:rPr>
              <w:t xml:space="preserve"> </w:t>
            </w:r>
            <w:r>
              <w:rPr>
                <w:lang w:val="vi-VN"/>
              </w:rPr>
              <w:t>h</w:t>
            </w:r>
            <w:r>
              <w:rPr>
                <w:lang w:val="fr-FR"/>
              </w:rPr>
              <w:t>ình thành các làng bản (chiềng, chạ)</w:t>
            </w:r>
          </w:p>
          <w:p w:rsidR="0058236E" w:rsidRDefault="0058236E">
            <w:pPr>
              <w:jc w:val="both"/>
              <w:rPr>
                <w:lang w:val="fr-FR"/>
              </w:rPr>
            </w:pPr>
            <w:r>
              <w:rPr>
                <w:lang w:val="fr-FR"/>
              </w:rPr>
              <w:t>- Dần dần hình thành các c</w:t>
            </w:r>
            <w:r>
              <w:rPr>
                <w:lang w:val="vi-VN"/>
              </w:rPr>
              <w:t>ụm chiềng chạ</w:t>
            </w:r>
            <w:r>
              <w:rPr>
                <w:lang w:val="fr-FR"/>
              </w:rPr>
              <w:t>, có quan hệ chặt chẽ với nhau được gọi là bộ lạc.</w:t>
            </w:r>
          </w:p>
          <w:p w:rsidR="0058236E" w:rsidRDefault="0058236E">
            <w:pPr>
              <w:jc w:val="both"/>
              <w:rPr>
                <w:lang w:val="fr-FR"/>
              </w:rPr>
            </w:pPr>
            <w:r>
              <w:rPr>
                <w:lang w:val="fr-FR"/>
              </w:rPr>
              <w:t>-</w:t>
            </w:r>
            <w:r>
              <w:rPr>
                <w:lang w:val="vi-VN"/>
              </w:rPr>
              <w:t xml:space="preserve"> </w:t>
            </w:r>
            <w:r>
              <w:rPr>
                <w:lang w:val="fr-FR"/>
              </w:rPr>
              <w:t xml:space="preserve">Chế độ phụ hệ dần thay thế chế độ mẫu hệ. </w:t>
            </w:r>
          </w:p>
          <w:p w:rsidR="0058236E" w:rsidRDefault="0058236E">
            <w:pPr>
              <w:jc w:val="both"/>
              <w:rPr>
                <w:lang w:val="fr-FR"/>
              </w:rPr>
            </w:pPr>
            <w:r>
              <w:rPr>
                <w:lang w:val="fr-FR"/>
              </w:rPr>
              <w:t>- Xã hội</w:t>
            </w:r>
            <w:r>
              <w:rPr>
                <w:lang w:val="vi-VN"/>
              </w:rPr>
              <w:t xml:space="preserve"> </w:t>
            </w:r>
            <w:r>
              <w:rPr>
                <w:lang w:val="fr-FR"/>
              </w:rPr>
              <w:t xml:space="preserve">có người giàu, người </w:t>
            </w:r>
            <w:r>
              <w:rPr>
                <w:lang w:val="fr-FR"/>
              </w:rPr>
              <w:lastRenderedPageBreak/>
              <w:t>nghèo.</w:t>
            </w:r>
          </w:p>
          <w:p w:rsidR="0058236E" w:rsidRDefault="0058236E">
            <w:pPr>
              <w:jc w:val="both"/>
              <w:rPr>
                <w:lang w:val="fr-FR"/>
              </w:rPr>
            </w:pPr>
          </w:p>
          <w:p w:rsidR="0058236E" w:rsidRDefault="0058236E">
            <w:pPr>
              <w:ind w:right="22"/>
              <w:jc w:val="both"/>
              <w:rPr>
                <w:lang w:val="vi-VN"/>
              </w:rPr>
            </w:pPr>
          </w:p>
        </w:tc>
      </w:tr>
    </w:tbl>
    <w:p w:rsidR="0058236E" w:rsidRDefault="0058236E" w:rsidP="0058236E">
      <w:pPr>
        <w:shd w:val="clear" w:color="auto" w:fill="FFFFFF"/>
        <w:tabs>
          <w:tab w:val="left" w:leader="dot" w:pos="9214"/>
        </w:tabs>
        <w:rPr>
          <w:b/>
          <w:lang w:val="vi-VN"/>
        </w:rPr>
      </w:pPr>
    </w:p>
    <w:p w:rsidR="0058236E" w:rsidRDefault="0058236E" w:rsidP="0058236E">
      <w:pPr>
        <w:shd w:val="clear" w:color="auto" w:fill="FFFFFF"/>
        <w:tabs>
          <w:tab w:val="left" w:leader="dot" w:pos="9214"/>
        </w:tabs>
        <w:rPr>
          <w:b/>
        </w:rPr>
      </w:pPr>
      <w:r>
        <w:rPr>
          <w:b/>
        </w:rPr>
        <w:t>3</w:t>
      </w:r>
      <w:r>
        <w:rPr>
          <w:b/>
          <w:lang w:val="vi-VN"/>
        </w:rPr>
        <w:t xml:space="preserve">. Hoạt động </w:t>
      </w:r>
      <w:r>
        <w:rPr>
          <w:b/>
        </w:rPr>
        <w:t>3</w:t>
      </w:r>
    </w:p>
    <w:p w:rsidR="0058236E" w:rsidRDefault="0058236E" w:rsidP="0058236E">
      <w:pPr>
        <w:jc w:val="both"/>
        <w:rPr>
          <w:b/>
          <w:lang w:val="vi-VN"/>
        </w:rPr>
      </w:pPr>
      <w:r>
        <w:rPr>
          <w:b/>
          <w:color w:val="000000"/>
          <w:lang w:val="nl-NL"/>
        </w:rPr>
        <w:t xml:space="preserve">   3. </w:t>
      </w:r>
      <w:r>
        <w:rPr>
          <w:b/>
          <w:lang w:val="fr-FR"/>
        </w:rPr>
        <w:t>Bước phát triển mới về xã hội được nảy sinh như thế nào?</w:t>
      </w:r>
    </w:p>
    <w:p w:rsidR="0058236E" w:rsidRDefault="0058236E" w:rsidP="0058236E">
      <w:pPr>
        <w:tabs>
          <w:tab w:val="left" w:pos="120"/>
        </w:tabs>
        <w:ind w:right="360"/>
        <w:rPr>
          <w:b/>
          <w:i/>
          <w:iCs/>
          <w:szCs w:val="26"/>
          <w:lang w:val="nl-NL"/>
        </w:rPr>
      </w:pPr>
      <w:r>
        <w:tab/>
        <w:t xml:space="preserve">       </w:t>
      </w:r>
      <w:r>
        <w:rPr>
          <w:lang w:val="vi-VN"/>
        </w:rPr>
        <w:t>- Mục tiêu</w:t>
      </w:r>
      <w:r>
        <w:t xml:space="preserve">: HS trình bày được </w:t>
      </w:r>
      <w:r>
        <w:rPr>
          <w:lang w:val="nl-NL"/>
        </w:rPr>
        <w:t>những vùng văn hóa lớn trên khắp ba miền đất nước ta.</w:t>
      </w:r>
    </w:p>
    <w:p w:rsidR="0058236E" w:rsidRDefault="0058236E" w:rsidP="0058236E">
      <w:pPr>
        <w:ind w:firstLine="720"/>
        <w:rPr>
          <w:lang w:bidi="th-TH"/>
        </w:rPr>
      </w:pPr>
      <w:r>
        <w:rPr>
          <w:lang w:val="vi-VN"/>
        </w:rPr>
        <w:t>- Phương pháp</w:t>
      </w:r>
      <w:r>
        <w:t xml:space="preserve">: </w:t>
      </w:r>
      <w:r>
        <w:rPr>
          <w:lang w:val="vi-VN" w:bidi="th-TH"/>
        </w:rPr>
        <w:t xml:space="preserve">Trực quan, phát vấn, </w:t>
      </w:r>
      <w:r>
        <w:rPr>
          <w:lang w:bidi="th-TH"/>
        </w:rPr>
        <w:t xml:space="preserve">thuyết trình, </w:t>
      </w:r>
      <w:r>
        <w:rPr>
          <w:lang w:val="vi-VN" w:bidi="th-TH"/>
        </w:rPr>
        <w:t>phân tích,</w:t>
      </w:r>
      <w:r>
        <w:rPr>
          <w:lang w:bidi="th-TH"/>
        </w:rPr>
        <w:t xml:space="preserve"> ….</w:t>
      </w:r>
    </w:p>
    <w:p w:rsidR="0058236E" w:rsidRDefault="0058236E" w:rsidP="0058236E">
      <w:pPr>
        <w:ind w:firstLine="720"/>
        <w:jc w:val="both"/>
      </w:pPr>
      <w:r>
        <w:rPr>
          <w:lang w:val="vi-VN"/>
        </w:rPr>
        <w:t>- Phương tiện: Tranh ảnh, bản đồ Việt Nam.</w:t>
      </w:r>
    </w:p>
    <w:p w:rsidR="0058236E" w:rsidRDefault="0058236E" w:rsidP="0058236E">
      <w:pPr>
        <w:shd w:val="clear" w:color="auto" w:fill="FFFFFF"/>
        <w:tabs>
          <w:tab w:val="left" w:leader="dot" w:pos="9214"/>
        </w:tabs>
      </w:pPr>
      <w:r>
        <w:t xml:space="preserve">          </w:t>
      </w:r>
      <w:r>
        <w:rPr>
          <w:lang w:val="vi-VN"/>
        </w:rPr>
        <w:t>- Thời gian</w:t>
      </w:r>
      <w:r>
        <w:t>:10 phút</w:t>
      </w:r>
    </w:p>
    <w:p w:rsidR="0058236E" w:rsidRDefault="0058236E" w:rsidP="0058236E">
      <w:pPr>
        <w:shd w:val="clear" w:color="auto" w:fill="FFFFFF"/>
        <w:tabs>
          <w:tab w:val="left" w:leader="dot" w:pos="9214"/>
        </w:tabs>
      </w:pPr>
      <w:r>
        <w:t xml:space="preserve">          </w:t>
      </w:r>
      <w:r>
        <w:rPr>
          <w:lang w:val="vi-VN"/>
        </w:rPr>
        <w:t>- Tổ chức hoạt độn</w:t>
      </w:r>
      <w:r>
        <w:t>g</w:t>
      </w:r>
    </w:p>
    <w:p w:rsidR="0058236E" w:rsidRDefault="0058236E" w:rsidP="0058236E">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5"/>
        <w:gridCol w:w="4715"/>
      </w:tblGrid>
      <w:tr w:rsidR="0058236E">
        <w:tc>
          <w:tcPr>
            <w:tcW w:w="5315"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Hoạt động của giáo viên và học sinh</w:t>
            </w:r>
          </w:p>
        </w:tc>
        <w:tc>
          <w:tcPr>
            <w:tcW w:w="4715"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Dự kiến sản phẩm (Nội dung chính)</w:t>
            </w:r>
          </w:p>
        </w:tc>
      </w:tr>
      <w:tr w:rsidR="0058236E">
        <w:tc>
          <w:tcPr>
            <w:tcW w:w="5315"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Cs/>
                <w:lang w:val="en-CA"/>
              </w:rPr>
            </w:pPr>
            <w:r>
              <w:rPr>
                <w:b/>
                <w:bCs/>
                <w:lang w:val="en-CA"/>
              </w:rPr>
              <w:t>Bước 1. Chuyển giao nhiệm vụ học tập</w:t>
            </w:r>
            <w:r>
              <w:rPr>
                <w:bCs/>
                <w:lang w:val="en-CA"/>
              </w:rPr>
              <w:t xml:space="preserve"> </w:t>
            </w:r>
          </w:p>
          <w:p w:rsidR="0058236E" w:rsidRDefault="0058236E">
            <w:pPr>
              <w:jc w:val="both"/>
            </w:pPr>
            <w:r>
              <w:t>- HS đọc mục 3 SGK, thực hiện các yêu cầu sau:</w:t>
            </w:r>
          </w:p>
          <w:p w:rsidR="0058236E" w:rsidRDefault="0058236E">
            <w:pPr>
              <w:jc w:val="both"/>
              <w:rPr>
                <w:lang w:val="vi-VN"/>
              </w:rPr>
            </w:pPr>
            <w:r>
              <w:rPr>
                <w:lang w:val="vi-VN"/>
              </w:rPr>
              <w:t xml:space="preserve">+ Kể tên các </w:t>
            </w:r>
            <w:r>
              <w:rPr>
                <w:lang w:val="nl-NL"/>
              </w:rPr>
              <w:t>nền văn hoá lớn ở</w:t>
            </w:r>
            <w:r>
              <w:rPr>
                <w:lang w:val="vi-VN"/>
              </w:rPr>
              <w:t xml:space="preserve"> nước ta</w:t>
            </w:r>
            <w:r>
              <w:rPr>
                <w:lang w:val="nl-NL"/>
              </w:rPr>
              <w:t>?</w:t>
            </w:r>
            <w:r>
              <w:rPr>
                <w:lang w:val="vi-VN"/>
              </w:rPr>
              <w:t xml:space="preserve"> Được hình thành vào thời gian nào?</w:t>
            </w:r>
            <w:r>
              <w:rPr>
                <w:lang w:val="nl-NL"/>
              </w:rPr>
              <w:t xml:space="preserve"> </w:t>
            </w:r>
          </w:p>
          <w:p w:rsidR="0058236E" w:rsidRDefault="0058236E">
            <w:pPr>
              <w:jc w:val="both"/>
              <w:rPr>
                <w:lang w:val="fr-FR"/>
              </w:rPr>
            </w:pPr>
            <w:r>
              <w:rPr>
                <w:lang w:val="nl-NL"/>
              </w:rPr>
              <w:t>+</w:t>
            </w:r>
            <w:r>
              <w:rPr>
                <w:lang w:val="vi-VN"/>
              </w:rPr>
              <w:t xml:space="preserve"> </w:t>
            </w:r>
            <w:r>
              <w:rPr>
                <w:lang w:val="nl-NL"/>
              </w:rPr>
              <w:t xml:space="preserve">Nền văn hoá Đông Sơn hình thành trên những vùng nào? </w:t>
            </w:r>
            <w:r>
              <w:rPr>
                <w:lang w:val="fr-FR"/>
              </w:rPr>
              <w:t>Chủ nhân của nó là ai?</w:t>
            </w:r>
          </w:p>
          <w:p w:rsidR="0058236E" w:rsidRDefault="0058236E">
            <w:pPr>
              <w:jc w:val="both"/>
              <w:rPr>
                <w:lang w:val="vi-VN"/>
              </w:rPr>
            </w:pPr>
            <w:r>
              <w:rPr>
                <w:lang w:val="vi-VN"/>
              </w:rPr>
              <w:t xml:space="preserve">+ </w:t>
            </w:r>
            <w:r>
              <w:rPr>
                <w:lang w:val="fr-FR"/>
              </w:rPr>
              <w:t xml:space="preserve">HS quan sát các hình 31, 32, 33, 34 </w:t>
            </w:r>
            <w:r>
              <w:rPr>
                <w:lang w:val="vi-VN"/>
              </w:rPr>
              <w:t>SGK,  những công cụ nào góp phần tạo nên bước chuyển biến trong xã hội?</w:t>
            </w:r>
          </w:p>
          <w:p w:rsidR="0058236E" w:rsidRDefault="0058236E">
            <w:pPr>
              <w:tabs>
                <w:tab w:val="left" w:pos="0"/>
                <w:tab w:val="left" w:pos="120"/>
              </w:tabs>
              <w:jc w:val="both"/>
              <w:rPr>
                <w:b/>
                <w:bCs/>
                <w:lang w:val="en-CA"/>
              </w:rPr>
            </w:pPr>
            <w:r>
              <w:rPr>
                <w:b/>
                <w:bCs/>
                <w:lang w:val="en-CA"/>
              </w:rPr>
              <w:t>Bước 2. Thực hiện nhiệm vụ học tập</w:t>
            </w:r>
          </w:p>
          <w:p w:rsidR="0058236E" w:rsidRDefault="0058236E">
            <w:pPr>
              <w:jc w:val="both"/>
            </w:pPr>
            <w:r>
              <w:t>HS đọc SGK và thực hiện yêu cầu.  GV k</w:t>
            </w:r>
            <w:r>
              <w:rPr>
                <w:bCs/>
                <w:lang w:val="en-CA"/>
              </w:rPr>
              <w:t>huyến khích học sinh khi thực hiện nhiệm vụ học tập</w:t>
            </w:r>
            <w:r>
              <w:t>, GV đến theo dõi, hỗ trợ HS làm việc những nội dung khó (bằng hệ thống câu hỏi gợi mở - linh hoạt).</w:t>
            </w:r>
          </w:p>
          <w:p w:rsidR="0058236E" w:rsidRDefault="0058236E">
            <w:pPr>
              <w:rPr>
                <w:b/>
                <w:bCs/>
                <w:lang w:val="en-CA"/>
              </w:rPr>
            </w:pPr>
            <w:r>
              <w:rPr>
                <w:b/>
                <w:bCs/>
                <w:lang w:val="en-CA"/>
              </w:rPr>
              <w:t xml:space="preserve">Bước 3. Báo cáo kết quả hoạt động </w:t>
            </w:r>
          </w:p>
          <w:p w:rsidR="0058236E" w:rsidRDefault="0058236E">
            <w:r>
              <w:t>- HS lần lượt trình bày.</w:t>
            </w:r>
          </w:p>
          <w:p w:rsidR="0058236E" w:rsidRDefault="0058236E">
            <w:pPr>
              <w:rPr>
                <w:b/>
                <w:bCs/>
                <w:lang w:val="en-CA"/>
              </w:rPr>
            </w:pPr>
            <w:r>
              <w:rPr>
                <w:b/>
                <w:bCs/>
                <w:lang w:val="en-CA"/>
              </w:rPr>
              <w:t xml:space="preserve">Bước 4. Đánh giá kết quả thực hiện nhiệm </w:t>
            </w:r>
            <w:r>
              <w:rPr>
                <w:b/>
                <w:bCs/>
                <w:lang w:val="en-CA"/>
              </w:rPr>
              <w:lastRenderedPageBreak/>
              <w:t>vụ học tập</w:t>
            </w:r>
          </w:p>
          <w:p w:rsidR="0058236E" w:rsidRDefault="0058236E">
            <w:pPr>
              <w:jc w:val="both"/>
            </w:pPr>
            <w:r>
              <w:t xml:space="preserve">HS phân tích, nhận xét, đánh giá kết quả  trình bày. </w:t>
            </w:r>
          </w:p>
          <w:p w:rsidR="0058236E" w:rsidRDefault="0058236E">
            <w:pPr>
              <w:tabs>
                <w:tab w:val="num" w:pos="993"/>
              </w:tabs>
              <w:jc w:val="both"/>
              <w:rPr>
                <w:bCs/>
                <w:lang w:val="en-CA"/>
              </w:rPr>
            </w:pPr>
            <w:r>
              <w:rPr>
                <w:bCs/>
                <w:lang w:val="en-CA"/>
              </w:rPr>
              <w:t xml:space="preserve">GV bổ sung phần phân tích nhận xét, đánh giá, kết quả thực hiện nhiệm vụ học tập của học sinh. Chính xác hóa các kiến thức đã hình thành cho học sinh. </w:t>
            </w:r>
          </w:p>
        </w:tc>
        <w:tc>
          <w:tcPr>
            <w:tcW w:w="4715"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jc w:val="both"/>
              <w:rPr>
                <w:lang w:val="fr-FR"/>
              </w:rPr>
            </w:pPr>
            <w:r>
              <w:rPr>
                <w:lang w:val="fr-FR"/>
              </w:rPr>
              <w:t>- Vào khoảng các thế kỉ VIII-I TCN, trên đất nước ta hình thành 3 nền văn hoá lớn:</w:t>
            </w:r>
          </w:p>
          <w:p w:rsidR="0058236E" w:rsidRDefault="0058236E">
            <w:pPr>
              <w:jc w:val="both"/>
              <w:rPr>
                <w:lang w:val="fr-FR"/>
              </w:rPr>
            </w:pPr>
            <w:r>
              <w:rPr>
                <w:lang w:val="fr-FR"/>
              </w:rPr>
              <w:t>+ Óc eo (An Giang) ở Tây Nam Bộ cơ sở hình thành nước Phù Nam</w:t>
            </w:r>
          </w:p>
          <w:p w:rsidR="0058236E" w:rsidRDefault="0058236E">
            <w:pPr>
              <w:jc w:val="both"/>
              <w:rPr>
                <w:lang w:val="vi-VN"/>
              </w:rPr>
            </w:pPr>
            <w:r>
              <w:rPr>
                <w:lang w:val="fr-FR"/>
              </w:rPr>
              <w:t>+ Sa Huỳnh (Quảng Ngãi) ở Nam Trung Bộ cơ sở hình thành nước Cham-pa.</w:t>
            </w:r>
          </w:p>
          <w:p w:rsidR="0058236E" w:rsidRDefault="0058236E">
            <w:pPr>
              <w:jc w:val="both"/>
              <w:rPr>
                <w:lang w:val="vi-VN"/>
              </w:rPr>
            </w:pPr>
            <w:r>
              <w:rPr>
                <w:lang w:val="fr-FR"/>
              </w:rPr>
              <w:t>+ Đông Sơn ở Bắc Bộ và Bắc Trung Bộ cơ sở hình thành nước Văn Lang.</w:t>
            </w:r>
          </w:p>
        </w:tc>
      </w:tr>
    </w:tbl>
    <w:p w:rsidR="0058236E" w:rsidRDefault="0058236E" w:rsidP="0058236E">
      <w:pPr>
        <w:shd w:val="clear" w:color="auto" w:fill="FFFFFF"/>
        <w:rPr>
          <w:b/>
          <w:bCs/>
          <w:bdr w:val="none" w:sz="0" w:space="0" w:color="auto" w:frame="1"/>
          <w:lang w:val="vi-VN"/>
        </w:rPr>
      </w:pPr>
      <w:r>
        <w:rPr>
          <w:b/>
          <w:bCs/>
          <w:bdr w:val="none" w:sz="0" w:space="0" w:color="auto" w:frame="1"/>
        </w:rPr>
        <w:lastRenderedPageBreak/>
        <w:t>3.3</w:t>
      </w:r>
      <w:r>
        <w:rPr>
          <w:b/>
          <w:bCs/>
          <w:bdr w:val="none" w:sz="0" w:space="0" w:color="auto" w:frame="1"/>
          <w:lang w:val="vi-VN"/>
        </w:rPr>
        <w:t>. Hoạt động luyện tập</w:t>
      </w:r>
    </w:p>
    <w:p w:rsidR="0058236E" w:rsidRDefault="0058236E" w:rsidP="0058236E">
      <w:pPr>
        <w:jc w:val="both"/>
        <w:rPr>
          <w:lang w:val="vi-VN"/>
        </w:rPr>
      </w:pPr>
      <w:r>
        <w:rPr>
          <w:b/>
          <w:bCs/>
          <w:bdr w:val="none" w:sz="0" w:space="0" w:color="auto" w:frame="1"/>
          <w:lang w:val="vi-VN"/>
        </w:rPr>
        <w:tab/>
      </w:r>
      <w:r>
        <w:rPr>
          <w:bCs/>
          <w:bdr w:val="none" w:sz="0" w:space="0" w:color="auto" w:frame="1"/>
          <w:lang w:val="vi-VN"/>
        </w:rPr>
        <w:t xml:space="preserve">- Mục tiêu: </w:t>
      </w:r>
      <w:r>
        <w:rPr>
          <w:lang w:val="vi-VN"/>
        </w:rPr>
        <w:t xml:space="preserve">Nhằm củng cố, hệ thống hóa, hoàn thiện kiến thức mới mà HS đã được lĩnh hội ở hoạt động hình thành kiến thức </w:t>
      </w:r>
      <w:r>
        <w:rPr>
          <w:lang w:val="nl-NL"/>
        </w:rPr>
        <w:t>về những chuyển biến về xã hội</w:t>
      </w:r>
      <w:r>
        <w:rPr>
          <w:lang w:val="vi-VN"/>
        </w:rPr>
        <w:t>,</w:t>
      </w:r>
      <w:r>
        <w:rPr>
          <w:lang w:val="nl-NL"/>
        </w:rPr>
        <w:t xml:space="preserve"> </w:t>
      </w:r>
      <w:r>
        <w:rPr>
          <w:lang w:val="vi-VN"/>
        </w:rPr>
        <w:t>sự hình thành ba nền</w:t>
      </w:r>
      <w:r>
        <w:rPr>
          <w:lang w:val="nl-NL"/>
        </w:rPr>
        <w:t xml:space="preserve"> văn hóa lớn</w:t>
      </w:r>
      <w:r>
        <w:rPr>
          <w:lang w:val="vi-VN"/>
        </w:rPr>
        <w:t xml:space="preserve"> ở nước ta.</w:t>
      </w:r>
    </w:p>
    <w:p w:rsidR="0058236E" w:rsidRDefault="0058236E" w:rsidP="0058236E">
      <w:pPr>
        <w:tabs>
          <w:tab w:val="left" w:pos="0"/>
          <w:tab w:val="left" w:pos="120"/>
        </w:tabs>
        <w:jc w:val="both"/>
      </w:pPr>
      <w:r>
        <w:tab/>
      </w:r>
      <w:r>
        <w:tab/>
      </w:r>
      <w:r>
        <w:rPr>
          <w:lang w:val="vi-VN"/>
        </w:rPr>
        <w:t>- Thời gian</w:t>
      </w:r>
      <w:r>
        <w:t xml:space="preserve">: </w:t>
      </w:r>
      <w:r>
        <w:rPr>
          <w:lang w:val="vi-VN"/>
        </w:rPr>
        <w:t>6</w:t>
      </w:r>
      <w:r>
        <w:t xml:space="preserve"> phút</w:t>
      </w:r>
      <w:r>
        <w:rPr>
          <w:lang w:val="nl-NL"/>
        </w:rPr>
        <w:t xml:space="preserve"> </w:t>
      </w:r>
    </w:p>
    <w:p w:rsidR="0058236E" w:rsidRDefault="0058236E" w:rsidP="0058236E">
      <w:pPr>
        <w:jc w:val="both"/>
        <w:rPr>
          <w:rFonts w:eastAsia="Calibri"/>
          <w:lang w:eastAsia="vi-VN"/>
        </w:rPr>
      </w:pPr>
      <w:r>
        <w:rPr>
          <w:rFonts w:ascii=".VnTime" w:eastAsia="Calibri" w:hAnsi=".VnTime" w:cs=".VnTime"/>
          <w:bCs/>
          <w:bdr w:val="none" w:sz="0" w:space="0" w:color="auto" w:frame="1"/>
          <w:lang w:val="vi-VN" w:eastAsia="vi-VN"/>
        </w:rPr>
        <w:tab/>
      </w:r>
      <w:r>
        <w:rPr>
          <w:rFonts w:eastAsia="Calibri"/>
          <w:bCs/>
          <w:bdr w:val="none" w:sz="0" w:space="0" w:color="auto" w:frame="1"/>
          <w:lang w:val="vi-VN" w:eastAsia="vi-VN"/>
        </w:rPr>
        <w:t xml:space="preserve">- Phương thức tiến hành: </w:t>
      </w:r>
      <w:r>
        <w:rPr>
          <w:rFonts w:eastAsia="Calibri"/>
          <w:lang w:val="vi-VN" w:eastAsia="vi-VN"/>
        </w:rPr>
        <w:t xml:space="preserve">GV giao nhiệm vụ cho HS và chủ yếu cho làm việc </w:t>
      </w:r>
      <w:r>
        <w:rPr>
          <w:rFonts w:eastAsia="Calibri"/>
          <w:i/>
          <w:lang w:val="vi-VN" w:eastAsia="vi-VN"/>
        </w:rPr>
        <w:t>cá  nhân</w:t>
      </w:r>
      <w:r>
        <w:rPr>
          <w:rFonts w:eastAsia="Calibri"/>
          <w:lang w:val="vi-VN" w:eastAsia="vi-VN"/>
        </w:rPr>
        <w:t xml:space="preserve">, </w:t>
      </w:r>
      <w:r>
        <w:rPr>
          <w:rFonts w:eastAsia="Calibri"/>
          <w:lang w:eastAsia="vi-VN"/>
        </w:rPr>
        <w:t>trả lời các câu hỏi trắc nghiệm. T</w:t>
      </w:r>
      <w:r>
        <w:rPr>
          <w:rFonts w:eastAsia="Calibri"/>
          <w:lang w:val="vi-VN" w:eastAsia="vi-VN"/>
        </w:rPr>
        <w:t>rong quá trình làm việc HS có thể trao đổi với bạn hoặc thầy, cô giáo</w:t>
      </w:r>
      <w:r>
        <w:rPr>
          <w:rFonts w:eastAsia="Calibri"/>
          <w:lang w:eastAsia="vi-VN"/>
        </w:rPr>
        <w:t>.</w:t>
      </w:r>
    </w:p>
    <w:p w:rsidR="0058236E" w:rsidRDefault="0058236E" w:rsidP="0058236E">
      <w:pPr>
        <w:shd w:val="clear" w:color="auto" w:fill="FFFFFF"/>
        <w:ind w:firstLine="720"/>
        <w:jc w:val="both"/>
        <w:rPr>
          <w:bCs/>
          <w:bdr w:val="none" w:sz="0" w:space="0" w:color="auto" w:frame="1"/>
        </w:rPr>
      </w:pPr>
      <w:r>
        <w:rPr>
          <w:bCs/>
          <w:bdr w:val="none" w:sz="0" w:space="0" w:color="auto" w:frame="1"/>
          <w:lang w:val="vi-VN"/>
        </w:rPr>
        <w:t>GV dùng hệ thống câu hỏi trắc nghiệm khách quan</w:t>
      </w:r>
      <w:r>
        <w:rPr>
          <w:bCs/>
          <w:bdr w:val="none" w:sz="0" w:space="0" w:color="auto" w:frame="1"/>
        </w:rPr>
        <w:t>, tự luận</w:t>
      </w:r>
      <w:r>
        <w:rPr>
          <w:bCs/>
          <w:bdr w:val="none" w:sz="0" w:space="0" w:color="auto" w:frame="1"/>
          <w:lang w:val="vi-VN"/>
        </w:rPr>
        <w:t xml:space="preserve"> và yêu cầu học sinh chọn đáp án đúng trả lời </w:t>
      </w:r>
      <w:r>
        <w:rPr>
          <w:bCs/>
          <w:bdr w:val="none" w:sz="0" w:space="0" w:color="auto" w:frame="1"/>
        </w:rPr>
        <w:t>(trắc nghiệm)</w:t>
      </w:r>
      <w:r>
        <w:rPr>
          <w:bCs/>
          <w:bdr w:val="none" w:sz="0" w:space="0" w:color="auto" w:frame="1"/>
          <w:lang w:val="vi-VN"/>
        </w:rPr>
        <w:t>.</w:t>
      </w:r>
    </w:p>
    <w:p w:rsidR="0058236E" w:rsidRDefault="0058236E" w:rsidP="0058236E">
      <w:pPr>
        <w:rPr>
          <w:b/>
          <w:bCs/>
          <w:iCs/>
          <w:lang w:val="vi-VN"/>
        </w:rPr>
      </w:pPr>
      <w:r>
        <w:rPr>
          <w:b/>
          <w:bCs/>
          <w:iCs/>
        </w:rPr>
        <w:tab/>
        <w:t>+ Phần trắc nghiệm khách quan</w:t>
      </w:r>
    </w:p>
    <w:p w:rsidR="0058236E" w:rsidRDefault="0058236E" w:rsidP="0058236E">
      <w:pPr>
        <w:rPr>
          <w:lang w:val="vi-VN"/>
        </w:rPr>
      </w:pPr>
      <w:r>
        <w:rPr>
          <w:b/>
          <w:u w:val="single"/>
          <w:lang w:val="fr-FR"/>
        </w:rPr>
        <w:t>Câu 1</w:t>
      </w:r>
      <w:r>
        <w:rPr>
          <w:b/>
          <w:lang w:val="vi-VN"/>
        </w:rPr>
        <w:t>.</w:t>
      </w:r>
      <w:r>
        <w:rPr>
          <w:b/>
          <w:lang w:val="fr-FR"/>
        </w:rPr>
        <w:t xml:space="preserve"> </w:t>
      </w:r>
      <w:r>
        <w:rPr>
          <w:lang w:val="fr-FR"/>
        </w:rPr>
        <w:t>Nền văn hoá Đông Sơn là của</w:t>
      </w:r>
      <w:r>
        <w:rPr>
          <w:lang w:val="vi-VN"/>
        </w:rPr>
        <w:t xml:space="preserve"> người</w:t>
      </w:r>
    </w:p>
    <w:p w:rsidR="0058236E" w:rsidRDefault="0058236E" w:rsidP="0058236E">
      <w:pPr>
        <w:rPr>
          <w:lang w:val="fr-FR"/>
        </w:rPr>
      </w:pPr>
      <w:r>
        <w:rPr>
          <w:u w:val="single"/>
          <w:lang w:val="fr-FR"/>
        </w:rPr>
        <w:t>A</w:t>
      </w:r>
      <w:r>
        <w:rPr>
          <w:lang w:val="fr-FR"/>
        </w:rPr>
        <w:t>.  Lạc Việt</w:t>
      </w:r>
      <w:r>
        <w:rPr>
          <w:lang w:val="vi-VN"/>
        </w:rPr>
        <w:t>.</w:t>
      </w:r>
      <w:r>
        <w:rPr>
          <w:lang w:val="fr-FR"/>
        </w:rPr>
        <w:tab/>
        <w:t xml:space="preserve">                             </w:t>
      </w:r>
      <w:r>
        <w:rPr>
          <w:lang w:val="vi-VN"/>
        </w:rPr>
        <w:t xml:space="preserve">       </w:t>
      </w:r>
      <w:r>
        <w:rPr>
          <w:lang w:val="fr-FR"/>
        </w:rPr>
        <w:t>B.  Âu Lạc</w:t>
      </w:r>
      <w:r>
        <w:rPr>
          <w:lang w:val="vi-VN"/>
        </w:rPr>
        <w:t>.</w:t>
      </w:r>
      <w:r>
        <w:rPr>
          <w:lang w:val="fr-FR"/>
        </w:rPr>
        <w:tab/>
      </w:r>
    </w:p>
    <w:p w:rsidR="0058236E" w:rsidRDefault="0058236E" w:rsidP="0058236E">
      <w:pPr>
        <w:rPr>
          <w:lang w:val="fr-FR"/>
        </w:rPr>
      </w:pPr>
      <w:r>
        <w:rPr>
          <w:lang w:val="fr-FR"/>
        </w:rPr>
        <w:t>C.</w:t>
      </w:r>
      <w:r>
        <w:rPr>
          <w:lang w:val="vi-VN"/>
        </w:rPr>
        <w:t xml:space="preserve"> </w:t>
      </w:r>
      <w:r>
        <w:rPr>
          <w:lang w:val="fr-FR"/>
        </w:rPr>
        <w:t>Tây Âu</w:t>
      </w:r>
      <w:r>
        <w:rPr>
          <w:lang w:val="vi-VN"/>
        </w:rPr>
        <w:t>.</w:t>
      </w:r>
      <w:r>
        <w:rPr>
          <w:lang w:val="fr-FR"/>
        </w:rPr>
        <w:tab/>
      </w:r>
      <w:r>
        <w:rPr>
          <w:lang w:val="fr-FR"/>
        </w:rPr>
        <w:tab/>
        <w:t xml:space="preserve">                             </w:t>
      </w:r>
      <w:r>
        <w:rPr>
          <w:lang w:val="vi-VN"/>
        </w:rPr>
        <w:t xml:space="preserve">       </w:t>
      </w:r>
      <w:r>
        <w:rPr>
          <w:lang w:val="fr-FR"/>
        </w:rPr>
        <w:t>D.</w:t>
      </w:r>
      <w:r>
        <w:rPr>
          <w:lang w:val="vi-VN"/>
        </w:rPr>
        <w:t xml:space="preserve"> </w:t>
      </w:r>
      <w:r>
        <w:rPr>
          <w:lang w:val="fr-FR"/>
        </w:rPr>
        <w:t xml:space="preserve"> nguyên </w:t>
      </w:r>
      <w:r>
        <w:rPr>
          <w:lang w:val="vi-VN"/>
        </w:rPr>
        <w:t>t</w:t>
      </w:r>
      <w:r>
        <w:rPr>
          <w:lang w:val="fr-FR"/>
        </w:rPr>
        <w:t>huỷ</w:t>
      </w:r>
      <w:r>
        <w:rPr>
          <w:lang w:val="vi-VN"/>
        </w:rPr>
        <w:t>.</w:t>
      </w:r>
      <w:r>
        <w:rPr>
          <w:lang w:val="fr-FR"/>
        </w:rPr>
        <w:t xml:space="preserve"> </w:t>
      </w:r>
    </w:p>
    <w:p w:rsidR="0058236E" w:rsidRDefault="0058236E" w:rsidP="0058236E">
      <w:pPr>
        <w:jc w:val="both"/>
        <w:rPr>
          <w:lang w:val="vi-VN"/>
        </w:rPr>
      </w:pPr>
      <w:r>
        <w:rPr>
          <w:b/>
          <w:u w:val="single"/>
          <w:lang w:val="fr-FR"/>
        </w:rPr>
        <w:t>Câu 2</w:t>
      </w:r>
      <w:r>
        <w:rPr>
          <w:b/>
          <w:lang w:val="vi-VN"/>
        </w:rPr>
        <w:t xml:space="preserve">. </w:t>
      </w:r>
      <w:r>
        <w:rPr>
          <w:lang w:val="vi-VN"/>
        </w:rPr>
        <w:t>Từ thế kỉ VII đến thế kỉ I TCN, trên đất nước ta đã hình thành những nền văn hóa nào?</w:t>
      </w:r>
      <w:r>
        <w:rPr>
          <w:lang w:val="fr-FR"/>
        </w:rPr>
        <w:t xml:space="preserve"> </w:t>
      </w:r>
    </w:p>
    <w:p w:rsidR="0058236E" w:rsidRDefault="0058236E" w:rsidP="0058236E">
      <w:pPr>
        <w:numPr>
          <w:ilvl w:val="0"/>
          <w:numId w:val="26"/>
        </w:numPr>
        <w:jc w:val="both"/>
        <w:rPr>
          <w:lang w:val="vi-VN"/>
        </w:rPr>
      </w:pPr>
      <w:r>
        <w:rPr>
          <w:lang w:val="vi-VN"/>
        </w:rPr>
        <w:t xml:space="preserve">Óc Eo, Sa Huỳnh, Đồng Nai.                      B. Sa Huỳnh, Đồng Nai, Đông Sơn. </w:t>
      </w:r>
    </w:p>
    <w:p w:rsidR="0058236E" w:rsidRDefault="0058236E" w:rsidP="0058236E">
      <w:pPr>
        <w:ind w:left="75"/>
        <w:jc w:val="both"/>
        <w:rPr>
          <w:lang w:val="vi-VN"/>
        </w:rPr>
      </w:pPr>
      <w:r>
        <w:rPr>
          <w:lang w:val="vi-VN"/>
        </w:rPr>
        <w:t xml:space="preserve">C. Óc Eo, Sa Huỳnh.                                       </w:t>
      </w:r>
      <w:r>
        <w:rPr>
          <w:u w:val="single"/>
          <w:lang w:val="vi-VN"/>
        </w:rPr>
        <w:t>D</w:t>
      </w:r>
      <w:r>
        <w:rPr>
          <w:lang w:val="vi-VN"/>
        </w:rPr>
        <w:t xml:space="preserve">. Óc Eo, Sa Huỳnh, Đông Sơn. </w:t>
      </w:r>
    </w:p>
    <w:p w:rsidR="0058236E" w:rsidRDefault="0058236E" w:rsidP="0058236E">
      <w:pPr>
        <w:ind w:left="75"/>
        <w:jc w:val="both"/>
        <w:rPr>
          <w:lang w:val="vi-VN"/>
        </w:rPr>
      </w:pPr>
      <w:r>
        <w:rPr>
          <w:b/>
          <w:u w:val="single"/>
          <w:lang w:val="fr-FR"/>
        </w:rPr>
        <w:t xml:space="preserve">Câu </w:t>
      </w:r>
      <w:r>
        <w:rPr>
          <w:b/>
          <w:u w:val="single"/>
          <w:lang w:val="vi-VN"/>
        </w:rPr>
        <w:t>3</w:t>
      </w:r>
      <w:r>
        <w:rPr>
          <w:b/>
          <w:lang w:val="vi-VN"/>
        </w:rPr>
        <w:t xml:space="preserve">. </w:t>
      </w:r>
      <w:r>
        <w:rPr>
          <w:lang w:val="vi-VN"/>
        </w:rPr>
        <w:t>Nền văn hóa Đông Sơn là cơ sở để hình thành nên nhà nước nào sau này?</w:t>
      </w:r>
    </w:p>
    <w:p w:rsidR="0058236E" w:rsidRDefault="0058236E" w:rsidP="0058236E">
      <w:pPr>
        <w:rPr>
          <w:bCs/>
          <w:iCs/>
        </w:rPr>
      </w:pPr>
      <w:r>
        <w:rPr>
          <w:bCs/>
          <w:iCs/>
          <w:u w:val="single"/>
          <w:lang w:val="vi-VN"/>
        </w:rPr>
        <w:t>A</w:t>
      </w:r>
      <w:r>
        <w:rPr>
          <w:bCs/>
          <w:iCs/>
          <w:lang w:val="vi-VN"/>
        </w:rPr>
        <w:t xml:space="preserve">. Văn Lang.                             </w:t>
      </w:r>
      <w:r>
        <w:rPr>
          <w:bCs/>
          <w:iCs/>
        </w:rPr>
        <w:t xml:space="preserve">                            B. Âu Lạc.</w:t>
      </w:r>
    </w:p>
    <w:p w:rsidR="0058236E" w:rsidRDefault="0058236E" w:rsidP="0058236E">
      <w:pPr>
        <w:rPr>
          <w:bCs/>
          <w:iCs/>
        </w:rPr>
      </w:pPr>
      <w:r>
        <w:rPr>
          <w:bCs/>
          <w:iCs/>
        </w:rPr>
        <w:t>C.  Vạn Xuân.                                                        D. Đại Việt.</w:t>
      </w:r>
      <w:r>
        <w:rPr>
          <w:bCs/>
          <w:iCs/>
          <w:lang w:val="vi-VN"/>
        </w:rPr>
        <w:t xml:space="preserve">    </w:t>
      </w:r>
    </w:p>
    <w:p w:rsidR="0058236E" w:rsidRDefault="0058236E" w:rsidP="0058236E">
      <w:r>
        <w:rPr>
          <w:b/>
          <w:u w:val="single"/>
        </w:rPr>
        <w:t>Câu</w:t>
      </w:r>
      <w:r>
        <w:rPr>
          <w:b/>
          <w:u w:val="single"/>
          <w:lang w:val="vi-VN"/>
        </w:rPr>
        <w:t xml:space="preserve"> </w:t>
      </w:r>
      <w:r>
        <w:rPr>
          <w:b/>
          <w:u w:val="single"/>
        </w:rPr>
        <w:t>4</w:t>
      </w:r>
      <w:r>
        <w:rPr>
          <w:b/>
          <w:u w:val="single"/>
          <w:lang w:val="vi-VN"/>
        </w:rPr>
        <w:t>.</w:t>
      </w:r>
      <w:r>
        <w:rPr>
          <w:b/>
          <w:lang w:val="vi-VN"/>
        </w:rPr>
        <w:t xml:space="preserve"> </w:t>
      </w:r>
      <w:r>
        <w:t xml:space="preserve">Cư dân văn hoá Sa Huỳnh </w:t>
      </w:r>
      <w:r>
        <w:rPr>
          <w:lang w:val="vi-VN"/>
        </w:rPr>
        <w:t xml:space="preserve">đã </w:t>
      </w:r>
      <w:r>
        <w:t xml:space="preserve">sử dụng  phổ biến công cụ lao động bằng gì? </w:t>
      </w:r>
    </w:p>
    <w:p w:rsidR="0058236E" w:rsidRDefault="0058236E" w:rsidP="0058236E">
      <w:pPr>
        <w:rPr>
          <w:lang w:val="vi-VN"/>
        </w:rPr>
      </w:pPr>
      <w:r>
        <w:t>A.</w:t>
      </w:r>
      <w:r>
        <w:rPr>
          <w:lang w:val="vi-VN"/>
        </w:rPr>
        <w:t xml:space="preserve"> Đá.                                                                     </w:t>
      </w:r>
      <w:r>
        <w:rPr>
          <w:u w:val="single"/>
        </w:rPr>
        <w:t>B</w:t>
      </w:r>
      <w:r>
        <w:t xml:space="preserve">. </w:t>
      </w:r>
      <w:r>
        <w:rPr>
          <w:lang w:val="vi-VN"/>
        </w:rPr>
        <w:t>Đ</w:t>
      </w:r>
      <w:r>
        <w:t>ồng</w:t>
      </w:r>
      <w:r>
        <w:rPr>
          <w:lang w:val="vi-VN"/>
        </w:rPr>
        <w:t>.</w:t>
      </w:r>
    </w:p>
    <w:p w:rsidR="0058236E" w:rsidRDefault="0058236E" w:rsidP="0058236E">
      <w:pPr>
        <w:rPr>
          <w:lang w:val="vi-VN"/>
        </w:rPr>
      </w:pPr>
      <w:r>
        <w:t xml:space="preserve">C. </w:t>
      </w:r>
      <w:r>
        <w:rPr>
          <w:lang w:val="vi-VN"/>
        </w:rPr>
        <w:t>S</w:t>
      </w:r>
      <w:r>
        <w:t>ắt</w:t>
      </w:r>
      <w:r>
        <w:rPr>
          <w:lang w:val="vi-VN"/>
        </w:rPr>
        <w:t>.</w:t>
      </w:r>
      <w:r>
        <w:tab/>
      </w:r>
      <w:r>
        <w:rPr>
          <w:lang w:val="vi-VN"/>
        </w:rPr>
        <w:t xml:space="preserve">                                                           </w:t>
      </w:r>
      <w:r>
        <w:t xml:space="preserve">D. </w:t>
      </w:r>
      <w:r>
        <w:rPr>
          <w:lang w:val="vi-VN"/>
        </w:rPr>
        <w:t>G</w:t>
      </w:r>
      <w:r>
        <w:t>ỗ</w:t>
      </w:r>
      <w:r>
        <w:rPr>
          <w:lang w:val="vi-VN"/>
        </w:rPr>
        <w:t xml:space="preserve">. </w:t>
      </w:r>
    </w:p>
    <w:p w:rsidR="0058236E" w:rsidRDefault="0058236E" w:rsidP="0058236E">
      <w:pPr>
        <w:rPr>
          <w:lang w:val="vi-VN"/>
        </w:rPr>
      </w:pPr>
      <w:r>
        <w:rPr>
          <w:b/>
          <w:u w:val="single"/>
        </w:rPr>
        <w:t>Câu</w:t>
      </w:r>
      <w:r>
        <w:rPr>
          <w:b/>
          <w:u w:val="single"/>
          <w:lang w:val="vi-VN"/>
        </w:rPr>
        <w:t xml:space="preserve"> 5</w:t>
      </w:r>
      <w:r>
        <w:rPr>
          <w:b/>
          <w:lang w:val="vi-VN"/>
        </w:rPr>
        <w:t xml:space="preserve">. </w:t>
      </w:r>
      <w:r>
        <w:rPr>
          <w:lang w:val="vi-VN"/>
        </w:rPr>
        <w:t>Sự phân công lao động được hình thành như thế nào?</w:t>
      </w:r>
    </w:p>
    <w:p w:rsidR="0058236E" w:rsidRDefault="0058236E" w:rsidP="0058236E">
      <w:pPr>
        <w:rPr>
          <w:lang w:val="vi-VN"/>
        </w:rPr>
      </w:pPr>
      <w:r>
        <w:rPr>
          <w:u w:val="single"/>
          <w:lang w:val="vi-VN"/>
        </w:rPr>
        <w:t>A</w:t>
      </w:r>
      <w:r>
        <w:rPr>
          <w:lang w:val="vi-VN"/>
        </w:rPr>
        <w:t>. Nam làm nông nghiệp, săn bắt, đúc đồng , còn phụ nữ làm việc nhà, làm gốm, dệt vải...</w:t>
      </w:r>
    </w:p>
    <w:p w:rsidR="0058236E" w:rsidRDefault="0058236E" w:rsidP="0058236E">
      <w:pPr>
        <w:rPr>
          <w:bCs/>
          <w:iCs/>
          <w:lang w:val="vi-VN"/>
        </w:rPr>
      </w:pPr>
      <w:r>
        <w:rPr>
          <w:bCs/>
          <w:iCs/>
          <w:lang w:val="vi-VN"/>
        </w:rPr>
        <w:t xml:space="preserve">B. Nam, nữ công việc làm như nhau. </w:t>
      </w:r>
    </w:p>
    <w:p w:rsidR="0058236E" w:rsidRDefault="0058236E" w:rsidP="0058236E">
      <w:pPr>
        <w:rPr>
          <w:bCs/>
          <w:iCs/>
          <w:lang w:val="vi-VN"/>
        </w:rPr>
      </w:pPr>
      <w:r>
        <w:rPr>
          <w:bCs/>
          <w:iCs/>
          <w:lang w:val="vi-VN"/>
        </w:rPr>
        <w:t xml:space="preserve">C. Tất cả mọi việc nam làm, còn phụ nữ ở nhà chỉ nấu cơm. </w:t>
      </w:r>
    </w:p>
    <w:p w:rsidR="0058236E" w:rsidRDefault="0058236E" w:rsidP="0058236E">
      <w:pPr>
        <w:rPr>
          <w:bCs/>
          <w:iCs/>
          <w:lang w:val="vi-VN"/>
        </w:rPr>
      </w:pPr>
      <w:r>
        <w:rPr>
          <w:bCs/>
          <w:iCs/>
          <w:lang w:val="vi-VN"/>
        </w:rPr>
        <w:t xml:space="preserve">D. Phụ nữ </w:t>
      </w:r>
      <w:r>
        <w:rPr>
          <w:lang w:val="vi-VN"/>
        </w:rPr>
        <w:t>làm nông nghiệp, săn bắt, đúc đồng , còn nam làm việc nhà, làm gốm, dệt vải...</w:t>
      </w:r>
    </w:p>
    <w:p w:rsidR="0058236E" w:rsidRDefault="0058236E" w:rsidP="0058236E">
      <w:pPr>
        <w:rPr>
          <w:bCs/>
          <w:iCs/>
          <w:lang w:val="vi-VN"/>
        </w:rPr>
      </w:pPr>
      <w:r>
        <w:rPr>
          <w:b/>
          <w:bCs/>
          <w:iCs/>
          <w:u w:val="single"/>
          <w:lang w:val="vi-VN"/>
        </w:rPr>
        <w:t>Câu 6</w:t>
      </w:r>
      <w:r>
        <w:rPr>
          <w:b/>
          <w:bCs/>
          <w:iCs/>
          <w:lang w:val="vi-VN"/>
        </w:rPr>
        <w:t xml:space="preserve">.  </w:t>
      </w:r>
      <w:r>
        <w:rPr>
          <w:bCs/>
          <w:iCs/>
          <w:lang w:val="vi-VN"/>
        </w:rPr>
        <w:t>Xã hội có gì đổi mới?</w:t>
      </w:r>
    </w:p>
    <w:p w:rsidR="0058236E" w:rsidRDefault="0058236E" w:rsidP="0058236E">
      <w:pPr>
        <w:rPr>
          <w:bCs/>
          <w:iCs/>
          <w:lang w:val="vi-VN"/>
        </w:rPr>
      </w:pPr>
      <w:r>
        <w:rPr>
          <w:bCs/>
          <w:iCs/>
          <w:lang w:val="vi-VN"/>
        </w:rPr>
        <w:t xml:space="preserve">  A. Xã hội theo chế độ mẫu hệ.                               </w:t>
      </w:r>
      <w:r>
        <w:rPr>
          <w:bCs/>
          <w:iCs/>
          <w:u w:val="single"/>
          <w:lang w:val="vi-VN"/>
        </w:rPr>
        <w:t>B</w:t>
      </w:r>
      <w:r>
        <w:rPr>
          <w:bCs/>
          <w:iCs/>
          <w:lang w:val="vi-VN"/>
        </w:rPr>
        <w:t>. Xã hội theo chế độ phụ hệ.</w:t>
      </w:r>
    </w:p>
    <w:p w:rsidR="0058236E" w:rsidRDefault="0058236E" w:rsidP="0058236E">
      <w:pPr>
        <w:rPr>
          <w:bCs/>
          <w:iCs/>
          <w:lang w:val="vi-VN"/>
        </w:rPr>
      </w:pPr>
      <w:r>
        <w:rPr>
          <w:bCs/>
          <w:iCs/>
          <w:lang w:val="vi-VN"/>
        </w:rPr>
        <w:t xml:space="preserve">  C. Xã hội đã có sự phân lao động.                         D. Xã hội đã có sự phân chia giai cấp.                  </w:t>
      </w:r>
    </w:p>
    <w:p w:rsidR="0058236E" w:rsidRDefault="0058236E" w:rsidP="0058236E">
      <w:pPr>
        <w:rPr>
          <w:b/>
          <w:bCs/>
          <w:iCs/>
        </w:rPr>
      </w:pPr>
      <w:r>
        <w:rPr>
          <w:b/>
          <w:bCs/>
          <w:iCs/>
        </w:rPr>
        <w:t xml:space="preserve">          + Phần tự luận </w:t>
      </w:r>
    </w:p>
    <w:p w:rsidR="0058236E" w:rsidRDefault="0058236E" w:rsidP="0058236E">
      <w:pPr>
        <w:jc w:val="both"/>
      </w:pPr>
      <w:r>
        <w:rPr>
          <w:b/>
          <w:u w:val="single"/>
        </w:rPr>
        <w:t>Câu 1</w:t>
      </w:r>
      <w:r>
        <w:rPr>
          <w:b/>
        </w:rPr>
        <w:t>.</w:t>
      </w:r>
      <w:r>
        <w:rPr>
          <w:b/>
          <w:lang w:val="vi-VN"/>
        </w:rPr>
        <w:t xml:space="preserve"> </w:t>
      </w:r>
      <w:r>
        <w:rPr>
          <w:lang w:val="vi-VN"/>
        </w:rPr>
        <w:t>Nêu các biến chuyển chính về mặt xã hội.</w:t>
      </w:r>
      <w:r>
        <w:rPr>
          <w:b/>
          <w:lang w:val="vi-VN"/>
        </w:rPr>
        <w:t xml:space="preserve"> </w:t>
      </w:r>
    </w:p>
    <w:p w:rsidR="0058236E" w:rsidRDefault="0058236E" w:rsidP="0058236E">
      <w:pPr>
        <w:tabs>
          <w:tab w:val="left" w:pos="0"/>
          <w:tab w:val="left" w:pos="120"/>
        </w:tabs>
        <w:jc w:val="both"/>
        <w:rPr>
          <w:bCs/>
          <w:lang w:val="vi-VN"/>
        </w:rPr>
      </w:pPr>
      <w:r>
        <w:rPr>
          <w:bCs/>
        </w:rPr>
        <w:t xml:space="preserve">          - Dự kiến sản phẩm:</w:t>
      </w:r>
    </w:p>
    <w:p w:rsidR="0058236E" w:rsidRDefault="0058236E" w:rsidP="0058236E">
      <w:pPr>
        <w:tabs>
          <w:tab w:val="left" w:pos="0"/>
          <w:tab w:val="left" w:pos="120"/>
        </w:tabs>
        <w:jc w:val="both"/>
        <w:rPr>
          <w:bCs/>
          <w:lang w:val="vi-VN"/>
        </w:rPr>
      </w:pPr>
      <w:r>
        <w:rPr>
          <w:bCs/>
          <w:iCs/>
          <w:lang w:val="vi-VN"/>
        </w:rPr>
        <w:t xml:space="preserve">          </w:t>
      </w:r>
      <w:r>
        <w:rPr>
          <w:bCs/>
          <w:iCs/>
        </w:rPr>
        <w:t>+</w:t>
      </w:r>
      <w:r>
        <w:rPr>
          <w:bCs/>
          <w:iCs/>
          <w:lang w:val="vi-VN"/>
        </w:rPr>
        <w:t xml:space="preserve"> </w:t>
      </w:r>
      <w:r>
        <w:rPr>
          <w:bCs/>
          <w:iCs/>
        </w:rPr>
        <w:t>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58236E">
        <w:tc>
          <w:tcPr>
            <w:tcW w:w="1246"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
                <w:bCs/>
              </w:rPr>
            </w:pPr>
            <w:r>
              <w:rPr>
                <w:b/>
                <w:bCs/>
              </w:rPr>
              <w:t>Câu</w:t>
            </w:r>
          </w:p>
        </w:tc>
        <w:tc>
          <w:tcPr>
            <w:tcW w:w="102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1</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2</w:t>
            </w:r>
          </w:p>
        </w:tc>
        <w:tc>
          <w:tcPr>
            <w:tcW w:w="1134"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3</w:t>
            </w:r>
          </w:p>
        </w:tc>
        <w:tc>
          <w:tcPr>
            <w:tcW w:w="993"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4</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5</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6</w:t>
            </w:r>
          </w:p>
        </w:tc>
      </w:tr>
      <w:tr w:rsidR="0058236E">
        <w:tc>
          <w:tcPr>
            <w:tcW w:w="1246"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
                <w:bCs/>
              </w:rPr>
            </w:pPr>
            <w:r>
              <w:rPr>
                <w:b/>
                <w:bCs/>
              </w:rPr>
              <w:t>ĐA</w:t>
            </w:r>
          </w:p>
        </w:tc>
        <w:tc>
          <w:tcPr>
            <w:tcW w:w="102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A</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D</w:t>
            </w:r>
          </w:p>
        </w:tc>
        <w:tc>
          <w:tcPr>
            <w:tcW w:w="1134"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A</w:t>
            </w:r>
          </w:p>
        </w:tc>
        <w:tc>
          <w:tcPr>
            <w:tcW w:w="993"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B</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A</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B</w:t>
            </w:r>
          </w:p>
        </w:tc>
      </w:tr>
    </w:tbl>
    <w:p w:rsidR="0058236E" w:rsidRDefault="0058236E" w:rsidP="0058236E">
      <w:pPr>
        <w:tabs>
          <w:tab w:val="left" w:pos="0"/>
          <w:tab w:val="left" w:pos="120"/>
        </w:tabs>
        <w:jc w:val="both"/>
        <w:rPr>
          <w:bCs/>
          <w:lang w:val="vi-VN"/>
        </w:rPr>
      </w:pPr>
      <w:r>
        <w:rPr>
          <w:b/>
          <w:bCs/>
          <w:iCs/>
          <w:lang w:val="vi-VN"/>
        </w:rPr>
        <w:t xml:space="preserve">           </w:t>
      </w:r>
      <w:r>
        <w:rPr>
          <w:bCs/>
          <w:iCs/>
        </w:rPr>
        <w:t>+</w:t>
      </w:r>
      <w:r>
        <w:rPr>
          <w:bCs/>
          <w:iCs/>
          <w:lang w:val="vi-VN"/>
        </w:rPr>
        <w:t xml:space="preserve"> </w:t>
      </w:r>
      <w:r>
        <w:rPr>
          <w:bCs/>
          <w:iCs/>
        </w:rPr>
        <w:t>Phần tự luận</w:t>
      </w:r>
      <w:r>
        <w:rPr>
          <w:bCs/>
          <w:iCs/>
          <w:lang w:val="vi-VN"/>
        </w:rPr>
        <w:t>:...........</w:t>
      </w:r>
      <w:r>
        <w:rPr>
          <w:bCs/>
        </w:rPr>
        <w:tab/>
      </w:r>
    </w:p>
    <w:p w:rsidR="0058236E" w:rsidRDefault="0058236E" w:rsidP="0058236E">
      <w:pPr>
        <w:shd w:val="clear" w:color="auto" w:fill="FFFFFF"/>
        <w:rPr>
          <w:b/>
          <w:bCs/>
          <w:bdr w:val="none" w:sz="0" w:space="0" w:color="auto" w:frame="1"/>
          <w:lang w:val="vi-VN"/>
        </w:rPr>
      </w:pPr>
      <w:r>
        <w:rPr>
          <w:b/>
          <w:bCs/>
          <w:bdr w:val="none" w:sz="0" w:space="0" w:color="auto" w:frame="1"/>
        </w:rPr>
        <w:lastRenderedPageBreak/>
        <w:t>3.4.  Hoạt động tìm tòi mở rộng, vận dụng</w:t>
      </w:r>
    </w:p>
    <w:p w:rsidR="0058236E" w:rsidRDefault="0058236E" w:rsidP="0058236E">
      <w:pPr>
        <w:shd w:val="clear" w:color="auto" w:fill="FFFFFF"/>
        <w:ind w:firstLine="720"/>
        <w:jc w:val="both"/>
        <w:rPr>
          <w:bCs/>
          <w:bdr w:val="none" w:sz="0" w:space="0" w:color="auto" w:frame="1"/>
        </w:rPr>
      </w:pPr>
      <w:r>
        <w:rPr>
          <w:bCs/>
          <w:bdr w:val="none" w:sz="0" w:space="0" w:color="auto" w:frame="1"/>
        </w:rPr>
        <w:t>- Mục tiêu: Vận dụng kiến thức mới mà HS đã được lĩnh hội để giải quyết những vấn đề mới trong học tập.</w:t>
      </w:r>
      <w:r>
        <w:rPr>
          <w:bCs/>
          <w:bdr w:val="none" w:sz="0" w:space="0" w:color="auto" w:frame="1"/>
          <w:lang w:val="vi-VN"/>
        </w:rPr>
        <w:t xml:space="preserve"> HS nhận xét....</w:t>
      </w:r>
      <w:r>
        <w:rPr>
          <w:bCs/>
          <w:bdr w:val="none" w:sz="0" w:space="0" w:color="auto" w:frame="1"/>
        </w:rPr>
        <w:t xml:space="preserve"> </w:t>
      </w:r>
    </w:p>
    <w:p w:rsidR="0058236E" w:rsidRDefault="0058236E" w:rsidP="0058236E">
      <w:pPr>
        <w:shd w:val="clear" w:color="auto" w:fill="FFFFFF"/>
        <w:rPr>
          <w:bCs/>
          <w:bdr w:val="none" w:sz="0" w:space="0" w:color="auto" w:frame="1"/>
          <w:lang w:val="vi-VN"/>
        </w:rPr>
      </w:pPr>
      <w:r>
        <w:rPr>
          <w:bCs/>
          <w:bdr w:val="none" w:sz="0" w:space="0" w:color="auto" w:frame="1"/>
        </w:rPr>
        <w:tab/>
        <w:t>- Phương thức tiến hành: các câu hỏi sau khi hình thành kiến thức mới.</w:t>
      </w:r>
    </w:p>
    <w:p w:rsidR="0058236E" w:rsidRDefault="0058236E" w:rsidP="0058236E">
      <w:pPr>
        <w:shd w:val="clear" w:color="auto" w:fill="FFFFFF"/>
        <w:rPr>
          <w:bCs/>
          <w:bdr w:val="none" w:sz="0" w:space="0" w:color="auto" w:frame="1"/>
          <w:lang w:val="vi-VN"/>
        </w:rPr>
      </w:pPr>
      <w:r>
        <w:rPr>
          <w:bCs/>
          <w:bdr w:val="none" w:sz="0" w:space="0" w:color="auto" w:frame="1"/>
          <w:lang w:val="vi-VN"/>
        </w:rPr>
        <w:t xml:space="preserve">            Nhận xét về trình độ phát triển của nền sản xuất văn hóa Đông Sơn?</w:t>
      </w:r>
    </w:p>
    <w:p w:rsidR="0058236E" w:rsidRDefault="0058236E" w:rsidP="0058236E">
      <w:pPr>
        <w:shd w:val="clear" w:color="auto" w:fill="FFFFFF"/>
        <w:ind w:firstLine="720"/>
        <w:jc w:val="both"/>
        <w:rPr>
          <w:bCs/>
          <w:bdr w:val="none" w:sz="0" w:space="0" w:color="auto" w:frame="1"/>
        </w:rPr>
      </w:pPr>
      <w:r>
        <w:t>- Thời gian: 4 phút.</w:t>
      </w:r>
    </w:p>
    <w:p w:rsidR="0058236E" w:rsidRDefault="0058236E" w:rsidP="0058236E">
      <w:pPr>
        <w:shd w:val="clear" w:color="auto" w:fill="FFFFFF"/>
        <w:rPr>
          <w:bCs/>
          <w:bdr w:val="none" w:sz="0" w:space="0" w:color="auto" w:frame="1"/>
          <w:lang w:val="vi-VN"/>
        </w:rPr>
      </w:pPr>
      <w:r>
        <w:rPr>
          <w:bCs/>
          <w:bdr w:val="none" w:sz="0" w:space="0" w:color="auto" w:frame="1"/>
        </w:rPr>
        <w:tab/>
        <w:t>- Dự kiến sản phẩm</w:t>
      </w:r>
      <w:r>
        <w:rPr>
          <w:bCs/>
          <w:bdr w:val="none" w:sz="0" w:space="0" w:color="auto" w:frame="1"/>
          <w:lang w:val="vi-VN"/>
        </w:rPr>
        <w:t>: Trong thời kì này, công cụ bằng đồng rất phát triển, thay thế hẳn cho công cụ bằng đá.  Con người thời kì văn hóa Đông Sơn đã biết dùng trâu bò để kéo cày trong sản xuất nông nghiệp, góp phần nâng cao năng suất lao động, tạo ra cuộc sống định cư lâu dài.</w:t>
      </w:r>
    </w:p>
    <w:p w:rsidR="0058236E" w:rsidRDefault="0058236E" w:rsidP="0058236E">
      <w:pPr>
        <w:ind w:firstLine="720"/>
        <w:jc w:val="both"/>
        <w:rPr>
          <w:bCs/>
          <w:lang w:bidi="th-TH"/>
        </w:rPr>
      </w:pPr>
      <w:r>
        <w:rPr>
          <w:bCs/>
          <w:lang w:bidi="th-TH"/>
        </w:rPr>
        <w:t>- GV giao nhiệm vụ cho HS</w:t>
      </w:r>
    </w:p>
    <w:p w:rsidR="0058236E" w:rsidRDefault="0058236E" w:rsidP="0058236E">
      <w:pPr>
        <w:rPr>
          <w:lang w:val="nl-NL"/>
        </w:rPr>
      </w:pPr>
      <w:r>
        <w:rPr>
          <w:lang w:val="nl-NL"/>
        </w:rPr>
        <w:t xml:space="preserve">            Học bài cũ </w:t>
      </w:r>
      <w:r>
        <w:rPr>
          <w:lang w:val="vi-VN"/>
        </w:rPr>
        <w:t xml:space="preserve">- Soạn </w:t>
      </w:r>
      <w:r>
        <w:rPr>
          <w:lang w:val="nl-NL"/>
        </w:rPr>
        <w:t xml:space="preserve">bài 12 : NƯỚC VĂN LANG </w:t>
      </w:r>
    </w:p>
    <w:p w:rsidR="0058236E" w:rsidRDefault="0058236E" w:rsidP="0058236E">
      <w:pPr>
        <w:rPr>
          <w:lang w:val="nl-NL"/>
        </w:rPr>
      </w:pPr>
      <w:r>
        <w:rPr>
          <w:lang w:val="nl-NL"/>
        </w:rPr>
        <w:tab/>
        <w:t>+ Nguyên nhân dẫn đến sự ra đời nhà nước Văn Lang?</w:t>
      </w:r>
      <w:r>
        <w:rPr>
          <w:lang w:val="nl-NL"/>
        </w:rPr>
        <w:tab/>
      </w:r>
    </w:p>
    <w:p w:rsidR="0058236E" w:rsidRDefault="0058236E" w:rsidP="0058236E">
      <w:pPr>
        <w:ind w:firstLine="720"/>
        <w:rPr>
          <w:lang w:val="nl-NL"/>
        </w:rPr>
      </w:pPr>
      <w:r>
        <w:rPr>
          <w:lang w:val="nl-NL"/>
        </w:rPr>
        <w:t>+ Nước văn Lang ra đời khi nào, ở đâu, do ai đứng đầu và đóng đô ở đâu?</w:t>
      </w:r>
    </w:p>
    <w:p w:rsidR="0058236E" w:rsidRDefault="0058236E" w:rsidP="0058236E">
      <w:pPr>
        <w:ind w:firstLine="720"/>
        <w:rPr>
          <w:lang w:val="nl-NL"/>
        </w:rPr>
      </w:pPr>
      <w:r>
        <w:rPr>
          <w:lang w:val="nl-NL"/>
        </w:rPr>
        <w:t>+ Giải thích</w:t>
      </w:r>
      <w:r>
        <w:rPr>
          <w:sz w:val="26"/>
          <w:lang w:val="nl-NL"/>
        </w:rPr>
        <w:t xml:space="preserve"> </w:t>
      </w:r>
      <w:r>
        <w:rPr>
          <w:lang w:val="nl-NL"/>
        </w:rPr>
        <w:t>sơ đồ nhà nước Văn Lang?</w:t>
      </w:r>
    </w:p>
    <w:p w:rsidR="0058236E" w:rsidRDefault="0058236E" w:rsidP="0058236E">
      <w:pPr>
        <w:jc w:val="both"/>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0E0BAE" w:rsidRPr="000E0BAE" w:rsidRDefault="000E0BAE" w:rsidP="000E0BAE">
      <w:pPr>
        <w:tabs>
          <w:tab w:val="left" w:pos="426"/>
        </w:tabs>
        <w:spacing w:before="240" w:after="60" w:line="276" w:lineRule="auto"/>
        <w:outlineLvl w:val="5"/>
        <w:rPr>
          <w:bCs/>
          <w:lang w:eastAsia="vi-VN"/>
        </w:rPr>
      </w:pPr>
      <w:r w:rsidRPr="000E0BAE">
        <w:rPr>
          <w:b/>
          <w:bCs/>
          <w:u w:val="single"/>
          <w:lang w:val="vi-VN" w:eastAsia="vi-VN"/>
        </w:rPr>
        <w:t>TUẦN 13</w:t>
      </w:r>
      <w:r w:rsidRPr="000E0BAE">
        <w:rPr>
          <w:b/>
          <w:bCs/>
          <w:lang w:val="vi-VN" w:eastAsia="vi-VN"/>
        </w:rPr>
        <w:t xml:space="preserve"> - Tiết 13               </w:t>
      </w:r>
      <w:r w:rsidRPr="000E0BAE">
        <w:rPr>
          <w:bCs/>
          <w:lang w:val="vi-VN" w:eastAsia="vi-VN"/>
        </w:rPr>
        <w:t xml:space="preserve">Ngày soạn: </w:t>
      </w:r>
      <w:r>
        <w:rPr>
          <w:bCs/>
          <w:lang w:eastAsia="vi-VN"/>
        </w:rPr>
        <w:t>27/11/18</w:t>
      </w:r>
      <w:r w:rsidRPr="000E0BAE">
        <w:rPr>
          <w:bCs/>
          <w:lang w:val="vi-VN" w:eastAsia="vi-VN"/>
        </w:rPr>
        <w:t xml:space="preserve">                 Ngày dạy:</w:t>
      </w:r>
      <w:r>
        <w:rPr>
          <w:bCs/>
          <w:lang w:eastAsia="vi-VN"/>
        </w:rPr>
        <w:t xml:space="preserve"> 29/11/18</w:t>
      </w:r>
    </w:p>
    <w:p w:rsidR="000E0BAE" w:rsidRPr="000E0BAE" w:rsidRDefault="000E0BAE" w:rsidP="000E0BAE">
      <w:pPr>
        <w:tabs>
          <w:tab w:val="left" w:pos="426"/>
        </w:tabs>
        <w:spacing w:before="240" w:after="60" w:line="276" w:lineRule="auto"/>
        <w:jc w:val="center"/>
        <w:outlineLvl w:val="5"/>
        <w:rPr>
          <w:b/>
          <w:bCs/>
          <w:lang w:val="vi-VN" w:eastAsia="vi-VN"/>
        </w:rPr>
      </w:pPr>
      <w:r w:rsidRPr="000E0BAE">
        <w:rPr>
          <w:b/>
          <w:bCs/>
          <w:u w:val="single"/>
          <w:lang w:val="vi-VN" w:eastAsia="vi-VN"/>
        </w:rPr>
        <w:t>Bài 12</w:t>
      </w:r>
      <w:r w:rsidRPr="000E0BAE">
        <w:rPr>
          <w:b/>
          <w:bCs/>
          <w:lang w:val="vi-VN" w:eastAsia="vi-VN"/>
        </w:rPr>
        <w:t>.  NƯỚC VĂN LANG</w:t>
      </w:r>
    </w:p>
    <w:p w:rsidR="000E0BAE" w:rsidRPr="000E0BAE" w:rsidRDefault="000E0BAE" w:rsidP="000E0BAE">
      <w:pPr>
        <w:tabs>
          <w:tab w:val="left" w:pos="426"/>
        </w:tabs>
        <w:spacing w:line="276" w:lineRule="auto"/>
        <w:ind w:firstLine="720"/>
        <w:jc w:val="both"/>
        <w:rPr>
          <w:b/>
          <w:lang w:eastAsia="vi-VN"/>
        </w:rPr>
      </w:pPr>
    </w:p>
    <w:p w:rsidR="000E0BAE" w:rsidRPr="000E0BAE" w:rsidRDefault="000E0BAE" w:rsidP="000E0BAE">
      <w:pPr>
        <w:tabs>
          <w:tab w:val="left" w:pos="426"/>
        </w:tabs>
        <w:spacing w:line="276" w:lineRule="auto"/>
        <w:ind w:firstLine="720"/>
        <w:jc w:val="both"/>
        <w:rPr>
          <w:lang w:eastAsia="vi-VN"/>
        </w:rPr>
      </w:pPr>
      <w:r w:rsidRPr="000E0BAE">
        <w:rPr>
          <w:b/>
          <w:lang w:val="vi-VN" w:eastAsia="vi-VN"/>
        </w:rPr>
        <w:t xml:space="preserve">I. </w:t>
      </w:r>
      <w:r w:rsidRPr="000E0BAE">
        <w:rPr>
          <w:b/>
          <w:u w:val="single"/>
          <w:lang w:val="vi-VN" w:eastAsia="vi-VN"/>
        </w:rPr>
        <w:t>MỤC TIÊU</w:t>
      </w:r>
    </w:p>
    <w:p w:rsidR="000E0BAE" w:rsidRPr="000E0BAE" w:rsidRDefault="000E0BAE" w:rsidP="000E0BAE">
      <w:pPr>
        <w:tabs>
          <w:tab w:val="left" w:pos="426"/>
        </w:tabs>
        <w:spacing w:line="276" w:lineRule="auto"/>
        <w:ind w:firstLine="720"/>
        <w:jc w:val="both"/>
        <w:rPr>
          <w:lang w:eastAsia="vi-VN"/>
        </w:rPr>
      </w:pPr>
      <w:r w:rsidRPr="000E0BAE">
        <w:rPr>
          <w:b/>
          <w:lang w:val="vi-VN" w:eastAsia="vi-VN"/>
        </w:rPr>
        <w:t>1. Kiến thức</w:t>
      </w:r>
      <w:r w:rsidRPr="000E0BAE">
        <w:rPr>
          <w:b/>
          <w:lang w:eastAsia="vi-VN"/>
        </w:rPr>
        <w:t>:</w:t>
      </w:r>
      <w:r w:rsidRPr="000E0BAE">
        <w:rPr>
          <w:b/>
          <w:lang w:val="vi-VN" w:eastAsia="vi-VN"/>
        </w:rPr>
        <w:t xml:space="preserve"> </w:t>
      </w:r>
      <w:r w:rsidRPr="000E0BAE">
        <w:rPr>
          <w:lang w:val="vi-VN" w:eastAsia="vi-VN"/>
        </w:rPr>
        <w:t>Sau  khi học xong bài, học sinh:</w:t>
      </w:r>
    </w:p>
    <w:p w:rsidR="000E0BAE" w:rsidRPr="000E0BAE" w:rsidRDefault="000E0BAE" w:rsidP="000E0BAE">
      <w:pPr>
        <w:tabs>
          <w:tab w:val="left" w:pos="426"/>
        </w:tabs>
        <w:spacing w:line="276" w:lineRule="auto"/>
        <w:jc w:val="both"/>
        <w:rPr>
          <w:lang w:eastAsia="vi-VN"/>
        </w:rPr>
      </w:pPr>
      <w:r w:rsidRPr="000E0BAE">
        <w:rPr>
          <w:lang w:val="vi-VN" w:eastAsia="vi-VN"/>
        </w:rPr>
        <w:t xml:space="preserve">          - Biết được điều kiện ra đời nhà nước Văn Lang: sự phát triển sản xuất, làm thủy lợi và giải quyết các vấn đề xung đột</w:t>
      </w:r>
      <w:r w:rsidRPr="000E0BAE">
        <w:rPr>
          <w:lang w:eastAsia="vi-VN"/>
        </w:rPr>
        <w:t>.</w:t>
      </w:r>
    </w:p>
    <w:p w:rsidR="000E0BAE" w:rsidRPr="000E0BAE" w:rsidRDefault="000E0BAE" w:rsidP="000E0BAE">
      <w:pPr>
        <w:tabs>
          <w:tab w:val="left" w:pos="426"/>
        </w:tabs>
        <w:spacing w:line="276" w:lineRule="auto"/>
        <w:jc w:val="both"/>
        <w:rPr>
          <w:lang w:eastAsia="vi-VN"/>
        </w:rPr>
      </w:pPr>
      <w:r w:rsidRPr="000E0BAE">
        <w:rPr>
          <w:lang w:val="vi-VN" w:eastAsia="vi-VN"/>
        </w:rPr>
        <w:t xml:space="preserve">          - Biết được sơ lược về nước Văn Lang (thời gian thành lập, địa điểm) và tổ chức nhà nước Văn Lang</w:t>
      </w:r>
      <w:r w:rsidRPr="000E0BAE">
        <w:rPr>
          <w:lang w:eastAsia="vi-VN"/>
        </w:rPr>
        <w: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Đánh giá được công la</w:t>
      </w:r>
      <w:r w:rsidRPr="000E0BAE">
        <w:rPr>
          <w:lang w:eastAsia="vi-VN"/>
        </w:rPr>
        <w:t xml:space="preserve">o </w:t>
      </w:r>
      <w:r w:rsidRPr="000E0BAE">
        <w:rPr>
          <w:lang w:val="vi-VN" w:eastAsia="vi-VN"/>
        </w:rPr>
        <w:t xml:space="preserve">của </w:t>
      </w:r>
      <w:r w:rsidRPr="000E0BAE">
        <w:rPr>
          <w:lang w:eastAsia="vi-VN"/>
        </w:rPr>
        <w:t>V</w:t>
      </w:r>
      <w:r w:rsidRPr="000E0BAE">
        <w:rPr>
          <w:lang w:val="vi-VN" w:eastAsia="vi-VN"/>
        </w:rPr>
        <w:t xml:space="preserve">ua </w:t>
      </w:r>
      <w:r w:rsidRPr="000E0BAE">
        <w:rPr>
          <w:lang w:eastAsia="vi-VN"/>
        </w:rPr>
        <w:t>Hùng đã có c</w:t>
      </w:r>
      <w:r w:rsidRPr="000E0BAE">
        <w:rPr>
          <w:lang w:val="vi-VN" w:eastAsia="vi-VN"/>
        </w:rPr>
        <w:t>ông dựng nước .</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Liên hệ với tình hình đất nước ta hiện nay.</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2. Kĩ năng</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Rèn luyện kĩ năng tư duy lôgic, xâu chuỗi sự kiện, các vấn đề lịch sử.</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Kĩ năng thu thập và xử lý thông tin, thuyết trình, phân tích đánh giá, liên hệ thực tế.</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3. Thái độ</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lastRenderedPageBreak/>
        <w:t>- Giáo dục truyền thống yêu nước, trân trọng những công lao của các vua Hùng.</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Có ý thức x</w:t>
      </w:r>
      <w:r w:rsidRPr="000E0BAE">
        <w:rPr>
          <w:lang w:eastAsia="vi-VN"/>
        </w:rPr>
        <w:t>â</w:t>
      </w:r>
      <w:r w:rsidRPr="000E0BAE">
        <w:rPr>
          <w:lang w:val="vi-VN" w:eastAsia="vi-VN"/>
        </w:rPr>
        <w:t>y dựng và bảo vê đất nước ta hiện nay.</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w:t>
      </w:r>
      <w:r w:rsidRPr="000E0BAE">
        <w:rPr>
          <w:lang w:eastAsia="vi-VN"/>
        </w:rPr>
        <w:t xml:space="preserve"> </w:t>
      </w:r>
      <w:r w:rsidRPr="000E0BAE">
        <w:rPr>
          <w:lang w:val="vi-VN" w:eastAsia="vi-VN"/>
        </w:rPr>
        <w:t xml:space="preserve">Thấy được hạn chế của vua Hùng trong quá trình dựng nước, từ đó rút ra được bài học cho viêc xây dựng </w:t>
      </w:r>
      <w:r w:rsidRPr="000E0BAE">
        <w:rPr>
          <w:lang w:eastAsia="vi-VN"/>
        </w:rPr>
        <w:t>v</w:t>
      </w:r>
      <w:r w:rsidRPr="000E0BAE">
        <w:rPr>
          <w:lang w:val="vi-VN" w:eastAsia="vi-VN"/>
        </w:rPr>
        <w:t>à bảo vệ đất nước hiện nay.</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4. Định hướng các năng lực hình thành</w:t>
      </w:r>
    </w:p>
    <w:p w:rsidR="000E0BAE" w:rsidRPr="000E0BAE" w:rsidRDefault="000E0BAE" w:rsidP="000E0BAE">
      <w:pPr>
        <w:tabs>
          <w:tab w:val="left" w:pos="426"/>
        </w:tabs>
        <w:spacing w:line="276" w:lineRule="auto"/>
        <w:ind w:firstLine="720"/>
        <w:jc w:val="both"/>
        <w:rPr>
          <w:lang w:val="vi-VN" w:eastAsia="vi-VN"/>
        </w:rPr>
      </w:pPr>
      <w:r w:rsidRPr="000E0BAE">
        <w:rPr>
          <w:b/>
          <w:lang w:val="vi-VN" w:eastAsia="vi-VN"/>
        </w:rPr>
        <w:t>- Năng lực chung:</w:t>
      </w:r>
      <w:r w:rsidRPr="000E0BAE">
        <w:rPr>
          <w:lang w:val="vi-VN" w:eastAsia="vi-VN"/>
        </w:rPr>
        <w:t xml:space="preserve"> năng lực tự học, năng lực phát hiện và giải quyết vấn đề, năng lực sáng tạo, năng lực giao tiếp, năng lực hợp tác…</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 Năng lực chuyên biệt</w:t>
      </w:r>
    </w:p>
    <w:p w:rsidR="000E0BAE" w:rsidRPr="000E0BAE" w:rsidRDefault="000E0BAE" w:rsidP="000E0BAE">
      <w:pPr>
        <w:tabs>
          <w:tab w:val="left" w:pos="426"/>
        </w:tabs>
        <w:spacing w:line="276" w:lineRule="auto"/>
        <w:ind w:firstLine="720"/>
        <w:jc w:val="both"/>
        <w:rPr>
          <w:lang w:eastAsia="vi-VN"/>
        </w:rPr>
      </w:pPr>
      <w:r w:rsidRPr="000E0BAE">
        <w:rPr>
          <w:lang w:val="vi-VN" w:eastAsia="vi-VN"/>
        </w:rPr>
        <w:t>+ Năng lực tái hiện quá trình dựng nước của vua Hùng</w:t>
      </w:r>
      <w:r w:rsidRPr="000E0BAE">
        <w:rPr>
          <w:lang w:eastAsia="vi-VN"/>
        </w:rPr>
        <w:t>.</w:t>
      </w:r>
    </w:p>
    <w:p w:rsidR="000E0BAE" w:rsidRPr="000E0BAE" w:rsidRDefault="000E0BAE" w:rsidP="000E0BAE">
      <w:pPr>
        <w:tabs>
          <w:tab w:val="left" w:pos="426"/>
        </w:tabs>
        <w:spacing w:line="276" w:lineRule="auto"/>
        <w:ind w:firstLine="720"/>
        <w:jc w:val="both"/>
        <w:rPr>
          <w:lang w:eastAsia="vi-VN"/>
        </w:rPr>
      </w:pPr>
      <w:r w:rsidRPr="000E0BAE">
        <w:rPr>
          <w:lang w:val="vi-VN" w:eastAsia="vi-VN"/>
        </w:rPr>
        <w:t>+ Năng lực thực hành bộ môn: sưu tầm tư liệu, tranh ảnh v</w:t>
      </w:r>
      <w:r w:rsidRPr="000E0BAE">
        <w:rPr>
          <w:lang w:eastAsia="vi-VN"/>
        </w:rPr>
        <w:t>ề</w:t>
      </w:r>
      <w:r w:rsidRPr="000E0BAE">
        <w:rPr>
          <w:lang w:val="vi-VN" w:eastAsia="vi-VN"/>
        </w:rPr>
        <w:t xml:space="preserve"> quá trình dựng nước của vua Hùng</w:t>
      </w:r>
      <w:r w:rsidRPr="000E0BAE">
        <w:rPr>
          <w:lang w:eastAsia="vi-VN"/>
        </w:rPr>
        <w: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Vận dụng kiến thức vào giải quyết tình huống: ý thức giữ gìn bảo vệ và xây dựng đất nước, nâng cao ý thức học tập, lao động để x</w:t>
      </w:r>
      <w:r w:rsidRPr="000E0BAE">
        <w:rPr>
          <w:lang w:eastAsia="vi-VN"/>
        </w:rPr>
        <w:t>â</w:t>
      </w:r>
      <w:r w:rsidRPr="000E0BAE">
        <w:rPr>
          <w:lang w:val="vi-VN" w:eastAsia="vi-VN"/>
        </w:rPr>
        <w:t>y dựng và bảo v</w:t>
      </w:r>
      <w:r w:rsidRPr="000E0BAE">
        <w:rPr>
          <w:lang w:eastAsia="vi-VN"/>
        </w:rPr>
        <w:t>ệ</w:t>
      </w:r>
      <w:r w:rsidRPr="000E0BAE">
        <w:rPr>
          <w:lang w:val="vi-VN" w:eastAsia="vi-VN"/>
        </w:rPr>
        <w:t xml:space="preserve"> đất nước ta trong thời đại hiện nay.</w:t>
      </w:r>
    </w:p>
    <w:p w:rsidR="000E0BAE" w:rsidRPr="000E0BAE" w:rsidRDefault="000E0BAE" w:rsidP="000E0BAE">
      <w:pPr>
        <w:tabs>
          <w:tab w:val="left" w:pos="426"/>
        </w:tabs>
        <w:spacing w:line="276" w:lineRule="auto"/>
        <w:ind w:firstLine="720"/>
        <w:jc w:val="both"/>
        <w:rPr>
          <w:lang w:val="vi-VN" w:eastAsia="vi-VN"/>
        </w:rPr>
      </w:pPr>
      <w:r w:rsidRPr="000E0BAE">
        <w:rPr>
          <w:b/>
          <w:bCs/>
          <w:lang w:val="vi-VN" w:eastAsia="vi-VN"/>
        </w:rPr>
        <w:t>II.</w:t>
      </w:r>
      <w:r w:rsidRPr="000E0BAE">
        <w:rPr>
          <w:b/>
          <w:bCs/>
          <w:lang w:eastAsia="vi-VN"/>
        </w:rPr>
        <w:t xml:space="preserve"> </w:t>
      </w:r>
      <w:r w:rsidRPr="000E0BAE">
        <w:rPr>
          <w:b/>
          <w:bCs/>
          <w:u w:val="single"/>
          <w:lang w:val="vi-VN" w:eastAsia="vi-VN"/>
        </w:rPr>
        <w:t>PHƯƠNG PHÁP</w:t>
      </w:r>
      <w:r w:rsidRPr="000E0BAE">
        <w:rPr>
          <w:b/>
          <w:bCs/>
          <w:lang w:val="vi-VN" w:eastAsia="vi-VN"/>
        </w:rPr>
        <w:t xml:space="preserve">: </w:t>
      </w:r>
      <w:r w:rsidRPr="000E0BAE">
        <w:rPr>
          <w:bCs/>
          <w:lang w:val="vi-VN" w:eastAsia="vi-VN"/>
        </w:rPr>
        <w:t>Nêu vấn đề,</w:t>
      </w:r>
      <w:r w:rsidRPr="000E0BAE">
        <w:rPr>
          <w:bCs/>
          <w:lang w:eastAsia="vi-VN"/>
        </w:rPr>
        <w:t xml:space="preserve"> phân tích, so sánh, động não, thảo luận nhóm</w:t>
      </w:r>
      <w:r w:rsidRPr="000E0BAE">
        <w:rPr>
          <w:bCs/>
          <w:lang w:val="vi-VN" w:eastAsia="vi-VN"/>
        </w:rPr>
        <w:t xml:space="preserve"> .....</w:t>
      </w:r>
    </w:p>
    <w:p w:rsidR="000E0BAE" w:rsidRPr="000E0BAE" w:rsidRDefault="000E0BAE" w:rsidP="000E0BAE">
      <w:pPr>
        <w:tabs>
          <w:tab w:val="left" w:pos="426"/>
        </w:tabs>
        <w:spacing w:line="276" w:lineRule="auto"/>
        <w:ind w:firstLine="720"/>
        <w:jc w:val="both"/>
        <w:rPr>
          <w:lang w:val="vi-VN" w:eastAsia="vi-VN"/>
        </w:rPr>
      </w:pPr>
      <w:r w:rsidRPr="000E0BAE">
        <w:rPr>
          <w:b/>
          <w:bCs/>
          <w:lang w:val="vi-VN" w:eastAsia="vi-VN"/>
        </w:rPr>
        <w:t>III</w:t>
      </w:r>
      <w:r w:rsidRPr="000E0BAE">
        <w:rPr>
          <w:b/>
          <w:bCs/>
          <w:lang w:eastAsia="vi-VN"/>
        </w:rPr>
        <w:t xml:space="preserve">. </w:t>
      </w:r>
      <w:r w:rsidRPr="000E0BAE">
        <w:rPr>
          <w:b/>
          <w:bCs/>
          <w:u w:val="single"/>
          <w:lang w:val="vi-VN" w:eastAsia="vi-VN"/>
        </w:rPr>
        <w:t>PHƯƠNG TIỆN</w:t>
      </w:r>
      <w:r w:rsidRPr="000E0BAE">
        <w:rPr>
          <w:b/>
          <w:bCs/>
          <w:lang w:val="vi-VN" w:eastAsia="vi-VN"/>
        </w:rPr>
        <w:t xml:space="preserve">: </w:t>
      </w:r>
      <w:r w:rsidRPr="000E0BAE">
        <w:rPr>
          <w:lang w:val="vi-VN" w:eastAsia="vi-VN"/>
        </w:rPr>
        <w:t>Tranh ảnh, máy chiếu…</w:t>
      </w:r>
    </w:p>
    <w:p w:rsidR="000E0BAE" w:rsidRPr="000E0BAE" w:rsidRDefault="000E0BAE" w:rsidP="000E0BAE">
      <w:pPr>
        <w:tabs>
          <w:tab w:val="left" w:pos="426"/>
        </w:tabs>
        <w:spacing w:line="276" w:lineRule="auto"/>
        <w:ind w:firstLine="720"/>
        <w:jc w:val="both"/>
        <w:rPr>
          <w:b/>
          <w:lang w:val="vi-VN" w:eastAsia="vi-VN"/>
        </w:rPr>
      </w:pPr>
      <w:r w:rsidRPr="000E0BAE">
        <w:rPr>
          <w:b/>
          <w:lang w:val="vi-VN" w:eastAsia="vi-VN"/>
        </w:rPr>
        <w:t xml:space="preserve">IV. </w:t>
      </w:r>
      <w:r w:rsidRPr="000E0BAE">
        <w:rPr>
          <w:b/>
          <w:u w:val="single"/>
          <w:lang w:val="vi-VN" w:eastAsia="vi-VN"/>
        </w:rPr>
        <w:t>CHUẨN BỊ</w:t>
      </w:r>
      <w:r w:rsidRPr="000E0BAE">
        <w:rPr>
          <w:b/>
          <w:lang w:val="vi-VN" w:eastAsia="vi-VN"/>
        </w:rPr>
        <w:t xml:space="preserve"> </w:t>
      </w:r>
    </w:p>
    <w:p w:rsidR="000E0BAE" w:rsidRPr="000E0BAE" w:rsidRDefault="000E0BAE" w:rsidP="000E0BAE">
      <w:pPr>
        <w:numPr>
          <w:ilvl w:val="0"/>
          <w:numId w:val="27"/>
        </w:numPr>
        <w:tabs>
          <w:tab w:val="left" w:pos="426"/>
        </w:tabs>
        <w:spacing w:line="276" w:lineRule="auto"/>
        <w:jc w:val="both"/>
        <w:rPr>
          <w:b/>
          <w:lang w:val="vi-VN" w:eastAsia="vi-VN"/>
        </w:rPr>
      </w:pPr>
      <w:r w:rsidRPr="000E0BAE">
        <w:rPr>
          <w:b/>
          <w:lang w:val="vi-VN" w:eastAsia="vi-VN"/>
        </w:rPr>
        <w:t>Chuẩn bị của giáo viên</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Giáo án word và Powerpoint.</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Tranh ảnh có liên quan.</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Phiếu học tập.</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Một số câu ca dao, tục ngữ, nhận định và tư liệu có liên quan.</w:t>
      </w:r>
    </w:p>
    <w:p w:rsidR="000E0BAE" w:rsidRPr="000E0BAE" w:rsidRDefault="000E0BAE" w:rsidP="000E0BAE">
      <w:pPr>
        <w:tabs>
          <w:tab w:val="left" w:pos="426"/>
        </w:tabs>
        <w:spacing w:line="276" w:lineRule="auto"/>
        <w:ind w:firstLine="720"/>
        <w:jc w:val="both"/>
        <w:rPr>
          <w:b/>
          <w:lang w:val="pt-BR" w:eastAsia="vi-VN"/>
        </w:rPr>
      </w:pPr>
      <w:r w:rsidRPr="000E0BAE">
        <w:rPr>
          <w:b/>
          <w:lang w:val="pt-BR" w:eastAsia="vi-VN"/>
        </w:rPr>
        <w:t>2. Chuẩn bị của học sinh</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xml:space="preserve">- </w:t>
      </w:r>
      <w:r w:rsidRPr="000E0BAE">
        <w:rPr>
          <w:lang w:val="vi-VN" w:eastAsia="vi-VN"/>
        </w:rPr>
        <w:t>H</w:t>
      </w:r>
      <w:r w:rsidRPr="000E0BAE">
        <w:rPr>
          <w:lang w:val="pt-BR" w:eastAsia="vi-VN"/>
        </w:rPr>
        <w:t xml:space="preserve">oàn thành các nội dung giáo viên đã giao ở tiết trước.          </w:t>
      </w:r>
    </w:p>
    <w:p w:rsidR="000E0BAE" w:rsidRPr="000E0BAE" w:rsidRDefault="000E0BAE" w:rsidP="000E0BAE">
      <w:pPr>
        <w:tabs>
          <w:tab w:val="left" w:pos="426"/>
        </w:tabs>
        <w:spacing w:line="276" w:lineRule="auto"/>
        <w:jc w:val="both"/>
        <w:rPr>
          <w:lang w:val="vi-VN" w:eastAsia="vi-VN"/>
        </w:rPr>
      </w:pPr>
      <w:r w:rsidRPr="000E0BAE">
        <w:rPr>
          <w:lang w:val="pt-BR" w:eastAsia="vi-VN"/>
        </w:rPr>
        <w:t xml:space="preserve">         </w:t>
      </w:r>
      <w:r w:rsidRPr="000E0BAE">
        <w:rPr>
          <w:b/>
          <w:lang w:val="pt-BR" w:eastAsia="vi-VN"/>
        </w:rPr>
        <w:t>V</w:t>
      </w:r>
      <w:r w:rsidRPr="000E0BAE">
        <w:rPr>
          <w:b/>
          <w:bCs/>
          <w:lang w:val="vi-VN" w:eastAsia="vi-VN"/>
        </w:rPr>
        <w:t xml:space="preserve">. </w:t>
      </w:r>
      <w:r w:rsidRPr="000E0BAE">
        <w:rPr>
          <w:b/>
          <w:bCs/>
          <w:u w:val="single"/>
          <w:lang w:val="vi-VN" w:eastAsia="vi-VN"/>
        </w:rPr>
        <w:t>TIẾN TRÌNH TỔ CHỨC DẠY HỌC</w:t>
      </w:r>
      <w:r w:rsidRPr="000E0BAE">
        <w:rPr>
          <w:b/>
          <w:bCs/>
          <w:lang w:val="vi-VN" w:eastAsia="vi-VN"/>
        </w:rPr>
        <w:t xml:space="preserve"> </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w:t>
      </w:r>
      <w:r w:rsidRPr="000E0BAE">
        <w:rPr>
          <w:lang w:val="pt-BR" w:eastAsia="vi-VN"/>
        </w:rPr>
        <w:t xml:space="preserve">       </w:t>
      </w:r>
      <w:r w:rsidRPr="000E0BAE">
        <w:rPr>
          <w:b/>
          <w:bCs/>
          <w:lang w:val="vi-VN" w:eastAsia="vi-VN"/>
        </w:rPr>
        <w:t>1.</w:t>
      </w:r>
      <w:r w:rsidRPr="000E0BAE">
        <w:rPr>
          <w:b/>
          <w:bCs/>
          <w:lang w:eastAsia="vi-VN"/>
        </w:rPr>
        <w:t xml:space="preserve"> </w:t>
      </w:r>
      <w:r w:rsidRPr="000E0BAE">
        <w:rPr>
          <w:b/>
          <w:bCs/>
          <w:lang w:val="vi-VN" w:eastAsia="vi-VN"/>
        </w:rPr>
        <w:t xml:space="preserve">Ổn định </w:t>
      </w:r>
    </w:p>
    <w:p w:rsidR="000E0BAE" w:rsidRPr="000E0BAE" w:rsidRDefault="000E0BAE" w:rsidP="000E0BAE">
      <w:pPr>
        <w:rPr>
          <w:bCs/>
          <w:lang w:val="vi-VN" w:eastAsia="vi-VN"/>
        </w:rPr>
      </w:pPr>
      <w:r w:rsidRPr="000E0BAE">
        <w:rPr>
          <w:b/>
          <w:bCs/>
          <w:lang w:val="vi-VN" w:eastAsia="vi-VN"/>
        </w:rPr>
        <w:t xml:space="preserve">   </w:t>
      </w:r>
      <w:r w:rsidRPr="000E0BAE">
        <w:rPr>
          <w:b/>
          <w:bCs/>
          <w:lang w:val="pt-BR" w:eastAsia="vi-VN"/>
        </w:rPr>
        <w:t xml:space="preserve">        </w:t>
      </w:r>
      <w:r w:rsidRPr="000E0BAE">
        <w:rPr>
          <w:b/>
          <w:bCs/>
          <w:lang w:val="vi-VN" w:eastAsia="vi-VN"/>
        </w:rPr>
        <w:t xml:space="preserve">2. Kiểm tra bài cũ: </w:t>
      </w:r>
      <w:r w:rsidRPr="000E0BAE">
        <w:rPr>
          <w:bCs/>
          <w:lang w:val="vi-VN" w:eastAsia="vi-VN"/>
        </w:rPr>
        <w:t>(3 phút)</w:t>
      </w:r>
    </w:p>
    <w:p w:rsidR="000E0BAE" w:rsidRPr="000E0BAE" w:rsidRDefault="000E0BAE" w:rsidP="000E0BAE">
      <w:pPr>
        <w:rPr>
          <w:lang w:val="vi-VN" w:eastAsia="vi-VN"/>
        </w:rPr>
      </w:pPr>
      <w:r w:rsidRPr="000E0BAE">
        <w:rPr>
          <w:b/>
          <w:bCs/>
          <w:lang w:val="vi-VN" w:eastAsia="vi-VN"/>
        </w:rPr>
        <w:t xml:space="preserve">          </w:t>
      </w:r>
      <w:r w:rsidRPr="000E0BAE">
        <w:rPr>
          <w:lang w:val="vi-VN" w:eastAsia="vi-VN"/>
        </w:rPr>
        <w:t>- Nêu những nét mới về tình hình kinh tế-xã hội của cư dân Lạc Việt.</w:t>
      </w:r>
    </w:p>
    <w:p w:rsidR="000E0BAE" w:rsidRPr="000E0BAE" w:rsidRDefault="000E0BAE" w:rsidP="000E0BAE">
      <w:pPr>
        <w:shd w:val="clear" w:color="auto" w:fill="FFFFFF"/>
        <w:rPr>
          <w:b/>
          <w:bCs/>
          <w:bdr w:val="none" w:sz="0" w:space="0" w:color="auto" w:frame="1"/>
          <w:lang w:eastAsia="vi-VN"/>
        </w:rPr>
      </w:pPr>
      <w:r w:rsidRPr="000E0BAE">
        <w:rPr>
          <w:b/>
          <w:bCs/>
          <w:spacing w:val="-4"/>
          <w:position w:val="6"/>
          <w:lang w:eastAsia="vi-VN"/>
        </w:rPr>
        <w:t xml:space="preserve">         </w:t>
      </w:r>
      <w:r w:rsidRPr="000E0BAE">
        <w:rPr>
          <w:b/>
          <w:bCs/>
          <w:spacing w:val="-4"/>
          <w:position w:val="6"/>
          <w:lang w:val="vi-VN" w:eastAsia="vi-VN"/>
        </w:rPr>
        <w:t xml:space="preserve">  </w:t>
      </w:r>
      <w:r w:rsidRPr="000E0BAE">
        <w:rPr>
          <w:b/>
          <w:bCs/>
          <w:spacing w:val="-4"/>
          <w:position w:val="6"/>
          <w:lang w:eastAsia="vi-VN"/>
        </w:rPr>
        <w:t xml:space="preserve"> </w:t>
      </w:r>
      <w:r w:rsidRPr="000E0BAE">
        <w:rPr>
          <w:b/>
          <w:bCs/>
          <w:spacing w:val="-4"/>
          <w:position w:val="6"/>
          <w:lang w:val="vi-VN" w:eastAsia="vi-VN"/>
        </w:rPr>
        <w:t>3. Bài</w:t>
      </w:r>
      <w:r w:rsidRPr="000E0BAE">
        <w:rPr>
          <w:bCs/>
          <w:spacing w:val="-4"/>
          <w:position w:val="6"/>
          <w:lang w:eastAsia="vi-VN"/>
        </w:rPr>
        <w:t xml:space="preserve"> </w:t>
      </w:r>
      <w:r w:rsidRPr="000E0BAE">
        <w:rPr>
          <w:b/>
          <w:bCs/>
          <w:spacing w:val="-4"/>
          <w:position w:val="6"/>
          <w:lang w:val="vi-VN" w:eastAsia="vi-VN"/>
        </w:rPr>
        <w:t>mới</w:t>
      </w:r>
      <w:r w:rsidRPr="000E0BAE">
        <w:rPr>
          <w:spacing w:val="-4"/>
          <w:position w:val="6"/>
          <w:lang w:val="vi-VN" w:eastAsia="vi-VN"/>
        </w:rPr>
        <w:br/>
        <w:t xml:space="preserve">            </w:t>
      </w:r>
      <w:r w:rsidRPr="000E0BAE">
        <w:rPr>
          <w:b/>
          <w:lang w:val="vi-VN" w:eastAsia="vi-VN"/>
        </w:rPr>
        <w:t>3.1.</w:t>
      </w:r>
      <w:r w:rsidRPr="000E0BAE">
        <w:rPr>
          <w:b/>
          <w:bCs/>
          <w:bdr w:val="none" w:sz="0" w:space="0" w:color="auto" w:frame="1"/>
          <w:lang w:val="vi-VN" w:eastAsia="vi-VN"/>
        </w:rPr>
        <w:t xml:space="preserve"> Hoạt động khởi động</w:t>
      </w:r>
    </w:p>
    <w:p w:rsidR="000E0BAE" w:rsidRPr="000E0BAE" w:rsidRDefault="000E0BAE" w:rsidP="000E0BAE">
      <w:pPr>
        <w:tabs>
          <w:tab w:val="left" w:pos="426"/>
        </w:tabs>
        <w:spacing w:line="276" w:lineRule="auto"/>
        <w:jc w:val="both"/>
        <w:rPr>
          <w:lang w:eastAsia="vi-VN"/>
        </w:rPr>
      </w:pPr>
      <w:r w:rsidRPr="000E0BAE">
        <w:rPr>
          <w:sz w:val="24"/>
          <w:szCs w:val="24"/>
          <w:lang w:val="vi-VN" w:eastAsia="vi-VN"/>
        </w:rPr>
        <w:t xml:space="preserve">          </w:t>
      </w:r>
      <w:r w:rsidRPr="000E0BAE">
        <w:rPr>
          <w:lang w:val="vi-VN" w:eastAsia="vi-VN"/>
        </w:rPr>
        <w:t>- Mục tiêu: Giúp học sinh nắm được các nội dung cơ bản của bài học cần đạt được đó là</w:t>
      </w:r>
      <w:r w:rsidRPr="000E0BAE">
        <w:rPr>
          <w:lang w:val="nl-NL" w:eastAsia="vi-VN"/>
        </w:rPr>
        <w:t xml:space="preserve"> </w:t>
      </w:r>
      <w:r w:rsidRPr="000E0BAE">
        <w:rPr>
          <w:lang w:eastAsia="vi-VN"/>
        </w:rPr>
        <w:t>đ</w:t>
      </w:r>
      <w:r w:rsidRPr="000E0BAE">
        <w:rPr>
          <w:lang w:val="vi-VN" w:eastAsia="vi-VN"/>
        </w:rPr>
        <w:t>iều kiện ra đời nhà nước</w:t>
      </w:r>
      <w:r w:rsidRPr="000E0BAE">
        <w:rPr>
          <w:lang w:eastAsia="vi-VN"/>
        </w:rPr>
        <w:t>,</w:t>
      </w:r>
      <w:r w:rsidRPr="000E0BAE">
        <w:rPr>
          <w:lang w:val="vi-VN" w:eastAsia="vi-VN"/>
        </w:rPr>
        <w:t xml:space="preserve"> tổ chức nhà nước Văn Lang</w:t>
      </w:r>
      <w:r w:rsidRPr="000E0BAE">
        <w:rPr>
          <w:lang w:eastAsia="vi-VN"/>
        </w:rPr>
        <w:t xml:space="preserve"> để</w:t>
      </w:r>
      <w:r w:rsidRPr="000E0BAE">
        <w:rPr>
          <w:lang w:val="vi-VN" w:eastAsia="vi-VN"/>
        </w:rPr>
        <w:t xml:space="preserve"> đưa học sinh vào tìm hiểu nội dung bài học, tạo tâm thế cho học sinh đi vào tìm hiểu bài mới</w:t>
      </w:r>
    </w:p>
    <w:p w:rsidR="000E0BAE" w:rsidRPr="000E0BAE" w:rsidRDefault="000E0BAE" w:rsidP="000E0BAE">
      <w:pPr>
        <w:shd w:val="clear" w:color="auto" w:fill="FFFFFF"/>
        <w:tabs>
          <w:tab w:val="left" w:leader="dot" w:pos="9214"/>
        </w:tabs>
        <w:ind w:left="720"/>
        <w:jc w:val="both"/>
        <w:rPr>
          <w:lang w:val="vi-VN" w:eastAsia="vi-VN"/>
        </w:rPr>
      </w:pPr>
      <w:r w:rsidRPr="000E0BAE">
        <w:rPr>
          <w:lang w:val="vi-VN" w:eastAsia="vi-VN"/>
        </w:rPr>
        <w:t>- Phương pháp: Thuyết trình, trực quan, phát vấn.</w:t>
      </w:r>
    </w:p>
    <w:p w:rsidR="000E0BAE" w:rsidRPr="000E0BAE" w:rsidRDefault="000E0BAE" w:rsidP="000E0BAE">
      <w:pPr>
        <w:shd w:val="clear" w:color="auto" w:fill="FFFFFF"/>
        <w:tabs>
          <w:tab w:val="left" w:leader="dot" w:pos="9214"/>
        </w:tabs>
        <w:ind w:left="720"/>
        <w:jc w:val="both"/>
        <w:rPr>
          <w:lang w:val="vi-VN" w:eastAsia="vi-VN"/>
        </w:rPr>
      </w:pPr>
      <w:r w:rsidRPr="000E0BAE">
        <w:rPr>
          <w:lang w:val="vi-VN" w:eastAsia="vi-VN"/>
        </w:rPr>
        <w:t>- Thời gian: 3 phú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Tổ chức hoạt động: Giáo viên cho học sinh quan sát các hình ảnh và yêu cầu trả lời câu hỏi dưới đây:</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w:t>
      </w:r>
      <w:r w:rsidRPr="000E0BAE">
        <w:rPr>
          <w:lang w:eastAsia="vi-VN"/>
        </w:rPr>
        <w:t xml:space="preserve"> </w:t>
      </w:r>
      <w:r w:rsidRPr="000E0BAE">
        <w:rPr>
          <w:lang w:val="vi-VN" w:eastAsia="vi-VN"/>
        </w:rPr>
        <w:t xml:space="preserve">Em hãy cho biết nội dung của các bức tranh. </w:t>
      </w:r>
    </w:p>
    <w:p w:rsidR="000E0BAE" w:rsidRPr="000E0BAE" w:rsidRDefault="000E0BAE" w:rsidP="000E0BAE">
      <w:pPr>
        <w:tabs>
          <w:tab w:val="left" w:pos="426"/>
        </w:tabs>
        <w:spacing w:line="276" w:lineRule="auto"/>
        <w:jc w:val="both"/>
        <w:rPr>
          <w:lang w:val="vi-VN" w:eastAsia="vi-VN"/>
        </w:rPr>
      </w:pPr>
      <w:r w:rsidRPr="000E0BAE">
        <w:rPr>
          <w:lang w:eastAsia="vi-VN"/>
        </w:rPr>
        <w:tab/>
      </w:r>
      <w:r w:rsidRPr="000E0BAE">
        <w:rPr>
          <w:lang w:eastAsia="vi-VN"/>
        </w:rPr>
        <w:tab/>
      </w:r>
      <w:r w:rsidRPr="000E0BAE">
        <w:rPr>
          <w:lang w:val="vi-VN" w:eastAsia="vi-VN"/>
        </w:rPr>
        <w:t>+ Những hình ảnh đó gợi cho em liên tưởng đến những chuyển biến gì của người dân Việt Cổ?</w:t>
      </w:r>
    </w:p>
    <w:p w:rsidR="000E0BAE" w:rsidRPr="000E0BAE" w:rsidRDefault="000E0BAE" w:rsidP="000E0BAE">
      <w:pPr>
        <w:tabs>
          <w:tab w:val="left" w:pos="426"/>
        </w:tabs>
        <w:spacing w:line="276" w:lineRule="auto"/>
        <w:jc w:val="both"/>
        <w:rPr>
          <w:lang w:val="vi-VN" w:eastAsia="vi-VN"/>
        </w:rPr>
      </w:pPr>
      <w:r w:rsidRPr="000E0BAE">
        <w:rPr>
          <w:lang w:eastAsia="vi-VN"/>
        </w:rPr>
        <w:lastRenderedPageBreak/>
        <w:tab/>
      </w:r>
      <w:r w:rsidRPr="000E0BAE">
        <w:rPr>
          <w:lang w:eastAsia="vi-VN"/>
        </w:rPr>
        <w:tab/>
      </w:r>
      <w:r w:rsidRPr="000E0BAE">
        <w:rPr>
          <w:lang w:val="vi-VN" w:eastAsia="vi-VN"/>
        </w:rPr>
        <w:t>+ Em có hiểu biết gì về chuyển biến trong sản xuất và xã hội người dân Việt Cổ?</w:t>
      </w:r>
      <w:r w:rsidRPr="000E0BAE">
        <w:rPr>
          <w:i/>
          <w:lang w:val="vi-VN" w:eastAsia="vi-VN"/>
        </w:rPr>
        <w:t xml:space="preserve"> </w:t>
      </w:r>
    </w:p>
    <w:p w:rsidR="000E0BAE" w:rsidRPr="000E0BAE" w:rsidRDefault="000E0BAE" w:rsidP="000E0BAE">
      <w:pPr>
        <w:tabs>
          <w:tab w:val="left" w:pos="426"/>
        </w:tabs>
        <w:spacing w:line="276" w:lineRule="auto"/>
        <w:ind w:firstLine="720"/>
        <w:jc w:val="both"/>
        <w:rPr>
          <w:lang w:val="vi-VN" w:eastAsia="vi-VN"/>
        </w:rPr>
      </w:pPr>
    </w:p>
    <w:p w:rsidR="000E0BAE" w:rsidRPr="000E0BAE" w:rsidRDefault="00DE21D2" w:rsidP="000E0BAE">
      <w:pPr>
        <w:tabs>
          <w:tab w:val="left" w:pos="426"/>
        </w:tabs>
        <w:spacing w:line="276" w:lineRule="auto"/>
        <w:ind w:firstLine="720"/>
        <w:jc w:val="both"/>
        <w:rPr>
          <w:lang w:val="vi-VN" w:eastAsia="vi-VN"/>
        </w:rPr>
      </w:pPr>
      <w:r>
        <w:rPr>
          <w:noProof/>
        </w:rPr>
        <w:drawing>
          <wp:inline distT="0" distB="0" distL="0" distR="0">
            <wp:extent cx="2971800" cy="1990725"/>
            <wp:effectExtent l="0" t="0" r="0" b="9525"/>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t="20000" b="20000"/>
                    <a:stretch>
                      <a:fillRect/>
                    </a:stretch>
                  </pic:blipFill>
                  <pic:spPr bwMode="auto">
                    <a:xfrm>
                      <a:off x="0" y="0"/>
                      <a:ext cx="2971800" cy="1990725"/>
                    </a:xfrm>
                    <a:prstGeom prst="rect">
                      <a:avLst/>
                    </a:prstGeom>
                    <a:noFill/>
                    <a:ln>
                      <a:noFill/>
                    </a:ln>
                  </pic:spPr>
                </pic:pic>
              </a:graphicData>
            </a:graphic>
          </wp:inline>
        </w:drawing>
      </w:r>
      <w:r w:rsidR="000E0BAE" w:rsidRPr="000E0BAE">
        <w:rPr>
          <w:lang w:eastAsia="vi-VN"/>
        </w:rPr>
        <w:t xml:space="preserve">  </w:t>
      </w:r>
      <w:r>
        <w:rPr>
          <w:noProof/>
        </w:rPr>
        <w:drawing>
          <wp:inline distT="0" distB="0" distL="0" distR="0">
            <wp:extent cx="2676525" cy="1981200"/>
            <wp:effectExtent l="0" t="0" r="9525"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t="6667" b="6667"/>
                    <a:stretch>
                      <a:fillRect/>
                    </a:stretch>
                  </pic:blipFill>
                  <pic:spPr bwMode="auto">
                    <a:xfrm>
                      <a:off x="0" y="0"/>
                      <a:ext cx="2676525" cy="1981200"/>
                    </a:xfrm>
                    <a:prstGeom prst="rect">
                      <a:avLst/>
                    </a:prstGeom>
                    <a:noFill/>
                    <a:ln>
                      <a:noFill/>
                    </a:ln>
                  </pic:spPr>
                </pic:pic>
              </a:graphicData>
            </a:graphic>
          </wp:inline>
        </w:drawing>
      </w:r>
    </w:p>
    <w:p w:rsidR="000E0BAE" w:rsidRPr="000E0BAE" w:rsidRDefault="00DE21D2" w:rsidP="000E0BAE">
      <w:pPr>
        <w:tabs>
          <w:tab w:val="left" w:pos="426"/>
        </w:tabs>
        <w:spacing w:line="276" w:lineRule="auto"/>
        <w:ind w:firstLine="720"/>
        <w:jc w:val="both"/>
        <w:rPr>
          <w:lang w:val="vi-VN" w:eastAsia="vi-VN"/>
        </w:rPr>
      </w:pPr>
      <w:r>
        <w:rPr>
          <w:noProof/>
        </w:rPr>
        <w:drawing>
          <wp:inline distT="0" distB="0" distL="0" distR="0">
            <wp:extent cx="3352800" cy="1838325"/>
            <wp:effectExtent l="0" t="0" r="0" b="9525"/>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t="13333" b="16667"/>
                    <a:stretch>
                      <a:fillRect/>
                    </a:stretch>
                  </pic:blipFill>
                  <pic:spPr bwMode="auto">
                    <a:xfrm>
                      <a:off x="0" y="0"/>
                      <a:ext cx="3352800" cy="1838325"/>
                    </a:xfrm>
                    <a:prstGeom prst="rect">
                      <a:avLst/>
                    </a:prstGeom>
                    <a:noFill/>
                    <a:ln>
                      <a:noFill/>
                    </a:ln>
                  </pic:spPr>
                </pic:pic>
              </a:graphicData>
            </a:graphic>
          </wp:inline>
        </w:drawing>
      </w:r>
      <w:r>
        <w:rPr>
          <w:noProof/>
        </w:rPr>
        <w:drawing>
          <wp:inline distT="0" distB="0" distL="0" distR="0">
            <wp:extent cx="2390775" cy="1838325"/>
            <wp:effectExtent l="0" t="0" r="9525" b="9525"/>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l="2272" r="4546"/>
                    <a:stretch>
                      <a:fillRect/>
                    </a:stretch>
                  </pic:blipFill>
                  <pic:spPr bwMode="auto">
                    <a:xfrm>
                      <a:off x="0" y="0"/>
                      <a:ext cx="2390775" cy="1838325"/>
                    </a:xfrm>
                    <a:prstGeom prst="rect">
                      <a:avLst/>
                    </a:prstGeom>
                    <a:noFill/>
                    <a:ln>
                      <a:noFill/>
                    </a:ln>
                  </pic:spPr>
                </pic:pic>
              </a:graphicData>
            </a:graphic>
          </wp:inline>
        </w:drawing>
      </w:r>
    </w:p>
    <w:p w:rsidR="000E0BAE" w:rsidRPr="000E0BAE" w:rsidRDefault="000E0BAE" w:rsidP="000E0BAE">
      <w:pPr>
        <w:tabs>
          <w:tab w:val="left" w:pos="426"/>
        </w:tabs>
        <w:spacing w:line="276" w:lineRule="auto"/>
        <w:ind w:firstLine="720"/>
        <w:jc w:val="both"/>
        <w:rPr>
          <w:lang w:val="vi-VN" w:eastAsia="vi-VN"/>
        </w:rPr>
      </w:pPr>
    </w:p>
    <w:p w:rsidR="000E0BAE" w:rsidRPr="000E0BAE" w:rsidRDefault="000E0BAE" w:rsidP="000E0BAE">
      <w:pPr>
        <w:tabs>
          <w:tab w:val="left" w:pos="426"/>
        </w:tabs>
        <w:spacing w:line="276" w:lineRule="auto"/>
        <w:ind w:firstLine="720"/>
        <w:jc w:val="both"/>
        <w:rPr>
          <w:lang w:val="vi-VN" w:eastAsia="vi-VN"/>
        </w:rPr>
      </w:pPr>
      <w:r w:rsidRPr="000E0BAE">
        <w:rPr>
          <w:b/>
          <w:lang w:val="vi-VN" w:eastAsia="vi-VN"/>
        </w:rPr>
        <w:t xml:space="preserve">  </w:t>
      </w:r>
      <w:r w:rsidRPr="000E0BAE">
        <w:rPr>
          <w:lang w:val="vi-VN" w:eastAsia="vi-VN"/>
        </w:rPr>
        <w:t>- Dự kiến sản phẩm</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Bốn hình ảnh này là: những chuyển biến tiến bộ của công cụ sản xuấ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Đó là những hình ảnh tiêu biểu cho ngành kinh tế cơ bản của dân Việt Cổ thời xưa là nông nghiệp.......</w:t>
      </w:r>
    </w:p>
    <w:p w:rsidR="000E0BAE" w:rsidRPr="000E0BAE" w:rsidRDefault="000E0BAE" w:rsidP="000E0BAE">
      <w:pPr>
        <w:tabs>
          <w:tab w:val="left" w:pos="426"/>
        </w:tabs>
        <w:spacing w:line="276" w:lineRule="auto"/>
        <w:jc w:val="both"/>
        <w:rPr>
          <w:b/>
          <w:u w:val="single"/>
          <w:lang w:val="vi-VN" w:eastAsia="vi-VN"/>
        </w:rPr>
      </w:pPr>
      <w:r w:rsidRPr="000E0BAE">
        <w:rPr>
          <w:lang w:val="vi-VN" w:eastAsia="vi-VN"/>
        </w:rPr>
        <w:t xml:space="preserve">           Giáo viên nhận xét và vào bài mới: Đó là những chuyển biến lớn trong sản xuất và xã hội dẫn đến sự kiện có ý nghĩa hết sức quan trọng đối với người dân Việt Cổ là sự ra đời của nhà nước Văn Lang, mở đầu cho một thời đại của dân tộc. Nhà nước ra đời trong hoàn cảnh nào? Tổ chức của nhà nước ra sao? Chúng ta tìm hiểu qua nội dung bài học hôm nay.</w:t>
      </w:r>
    </w:p>
    <w:p w:rsidR="000E0BAE" w:rsidRPr="000E0BAE" w:rsidRDefault="000E0BAE" w:rsidP="000E0BAE">
      <w:pPr>
        <w:shd w:val="clear" w:color="auto" w:fill="FFFFFF"/>
        <w:tabs>
          <w:tab w:val="left" w:leader="dot" w:pos="9214"/>
        </w:tabs>
        <w:jc w:val="both"/>
        <w:rPr>
          <w:lang w:eastAsia="vi-VN"/>
        </w:rPr>
      </w:pPr>
      <w:r w:rsidRPr="000E0BAE">
        <w:rPr>
          <w:b/>
          <w:bCs/>
          <w:bdr w:val="none" w:sz="0" w:space="0" w:color="auto" w:frame="1"/>
          <w:lang w:val="vi-VN" w:eastAsia="vi-VN"/>
        </w:rPr>
        <w:t>3.2. Hoạt động hình thành kiến thức</w:t>
      </w:r>
    </w:p>
    <w:p w:rsidR="000E0BAE" w:rsidRPr="000E0BAE" w:rsidRDefault="000E0BAE" w:rsidP="000E0BAE">
      <w:pPr>
        <w:shd w:val="clear" w:color="auto" w:fill="FFFFFF"/>
        <w:tabs>
          <w:tab w:val="left" w:leader="dot" w:pos="9214"/>
        </w:tabs>
        <w:rPr>
          <w:lang w:val="vi-VN" w:eastAsia="vi-VN"/>
        </w:rPr>
      </w:pPr>
      <w:r w:rsidRPr="000E0BAE">
        <w:rPr>
          <w:b/>
          <w:lang w:val="vi-VN" w:eastAsia="vi-VN"/>
        </w:rPr>
        <w:t>1. Hoạt động 1</w:t>
      </w:r>
      <w:r w:rsidRPr="000E0BAE">
        <w:rPr>
          <w:lang w:val="vi-VN" w:eastAsia="vi-VN"/>
        </w:rPr>
        <w:t xml:space="preserve"> </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w:t>
      </w:r>
      <w:r w:rsidRPr="000E0BAE">
        <w:rPr>
          <w:lang w:val="nl-NL" w:eastAsia="vi-VN"/>
        </w:rPr>
        <w:t xml:space="preserve"> </w:t>
      </w:r>
      <w:r w:rsidRPr="000E0BAE">
        <w:rPr>
          <w:b/>
          <w:lang w:eastAsia="vi-VN"/>
        </w:rPr>
        <w:t xml:space="preserve">Mục 1. </w:t>
      </w:r>
      <w:r w:rsidRPr="000E0BAE">
        <w:rPr>
          <w:b/>
          <w:lang w:val="vi-VN" w:eastAsia="vi-VN"/>
        </w:rPr>
        <w:t>Nhà nước Văn Lang ra đời trong hoàn cảnh nào.</w:t>
      </w:r>
    </w:p>
    <w:p w:rsidR="000E0BAE" w:rsidRPr="000E0BAE" w:rsidRDefault="000E0BAE" w:rsidP="000E0BAE">
      <w:pPr>
        <w:tabs>
          <w:tab w:val="left" w:pos="426"/>
        </w:tabs>
        <w:spacing w:line="276" w:lineRule="auto"/>
        <w:jc w:val="both"/>
        <w:rPr>
          <w:lang w:val="vi-VN" w:eastAsia="vi-VN"/>
        </w:rPr>
      </w:pPr>
      <w:r w:rsidRPr="000E0BAE">
        <w:rPr>
          <w:lang w:val="vi-VN" w:eastAsia="vi-VN"/>
        </w:rPr>
        <w:tab/>
      </w:r>
      <w:r w:rsidRPr="000E0BAE">
        <w:rPr>
          <w:lang w:val="vi-VN" w:eastAsia="vi-VN"/>
        </w:rPr>
        <w:tab/>
        <w:t>- Mục tiêu: HS biết được n</w:t>
      </w:r>
      <w:r w:rsidRPr="000E0BAE">
        <w:rPr>
          <w:lang w:eastAsia="vi-VN"/>
        </w:rPr>
        <w:t>hững đ</w:t>
      </w:r>
      <w:r w:rsidRPr="000E0BAE">
        <w:rPr>
          <w:lang w:val="vi-VN" w:eastAsia="vi-VN"/>
        </w:rPr>
        <w:t>iều kiện ra đời của Nhà nước Văn Lang.</w:t>
      </w:r>
    </w:p>
    <w:p w:rsidR="000E0BAE" w:rsidRPr="000E0BAE" w:rsidRDefault="000E0BAE" w:rsidP="000E0BAE">
      <w:pPr>
        <w:ind w:firstLine="720"/>
        <w:rPr>
          <w:lang w:eastAsia="vi-VN" w:bidi="th-TH"/>
        </w:rPr>
      </w:pPr>
      <w:r w:rsidRPr="000E0BAE">
        <w:rPr>
          <w:lang w:val="vi-VN" w:eastAsia="vi-VN"/>
        </w:rPr>
        <w:t xml:space="preserve">- Phương pháp: Trực quan, </w:t>
      </w:r>
      <w:r w:rsidRPr="000E0BAE">
        <w:rPr>
          <w:lang w:val="vi-VN" w:eastAsia="vi-VN" w:bidi="th-TH"/>
        </w:rPr>
        <w:t xml:space="preserve">phát vấn, thuyết trình, phân tích,...... </w:t>
      </w:r>
    </w:p>
    <w:p w:rsidR="000E0BAE" w:rsidRPr="000E0BAE" w:rsidRDefault="000E0BAE" w:rsidP="000E0BAE">
      <w:pPr>
        <w:ind w:firstLine="720"/>
        <w:jc w:val="both"/>
        <w:rPr>
          <w:lang w:val="vi-VN" w:eastAsia="vi-VN"/>
        </w:rPr>
      </w:pPr>
      <w:r w:rsidRPr="000E0BAE">
        <w:rPr>
          <w:lang w:val="vi-VN" w:eastAsia="vi-VN"/>
        </w:rPr>
        <w:t>- Phương tiện: Ti vi</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hời gian: 8 phút</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ổ chức hoạt động</w:t>
      </w: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0E0BAE" w:rsidRPr="000E0BAE">
        <w:tc>
          <w:tcPr>
            <w:tcW w:w="540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Dự kiến sản phẩm (Nội dung chính)</w:t>
            </w:r>
          </w:p>
        </w:tc>
      </w:tr>
      <w:tr w:rsidR="000E0BAE" w:rsidRPr="000E0BAE">
        <w:tc>
          <w:tcPr>
            <w:tcW w:w="540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Cs/>
                <w:lang w:val="en-CA" w:eastAsia="vi-VN"/>
              </w:rPr>
            </w:pPr>
            <w:r w:rsidRPr="000E0BAE">
              <w:rPr>
                <w:b/>
                <w:bCs/>
                <w:lang w:val="en-CA" w:eastAsia="vi-VN"/>
              </w:rPr>
              <w:t>Bước 1: Chuyển giao nhiệm vụ học tập</w:t>
            </w:r>
            <w:r w:rsidRPr="000E0BAE">
              <w:rPr>
                <w:bCs/>
                <w:lang w:val="en-CA" w:eastAsia="vi-VN"/>
              </w:rPr>
              <w:t xml:space="preserve"> </w:t>
            </w:r>
          </w:p>
          <w:p w:rsidR="000E0BAE" w:rsidRPr="000E0BAE" w:rsidRDefault="000E0BAE" w:rsidP="000E0BAE">
            <w:pPr>
              <w:jc w:val="both"/>
              <w:rPr>
                <w:lang w:val="vi-VN" w:eastAsia="vi-VN"/>
              </w:rPr>
            </w:pPr>
            <w:r w:rsidRPr="000E0BAE">
              <w:rPr>
                <w:lang w:val="vi-VN" w:eastAsia="vi-VN"/>
              </w:rPr>
              <w:lastRenderedPageBreak/>
              <w:t>- HS đọc mục 1 SGK thực hiện các yêu cầu sau.</w:t>
            </w:r>
          </w:p>
          <w:p w:rsidR="000E0BAE" w:rsidRPr="000E0BAE" w:rsidRDefault="000E0BAE" w:rsidP="000E0BAE">
            <w:pPr>
              <w:tabs>
                <w:tab w:val="left" w:pos="426"/>
              </w:tabs>
              <w:spacing w:line="276" w:lineRule="auto"/>
              <w:jc w:val="both"/>
              <w:rPr>
                <w:lang w:val="vi-VN" w:eastAsia="vi-VN"/>
              </w:rPr>
            </w:pPr>
            <w:r w:rsidRPr="000E0BAE">
              <w:rPr>
                <w:lang w:val="vi-VN" w:eastAsia="vi-VN"/>
              </w:rPr>
              <w:t>+ Vào khoảng cuối TK VIII - đầu TK VII TCN, ở đồng bằng Bắc Bộ và Bắc Trung Bộ đã có thay đổi gì lớn ?</w:t>
            </w:r>
          </w:p>
          <w:p w:rsidR="000E0BAE" w:rsidRPr="000E0BAE" w:rsidRDefault="000E0BAE" w:rsidP="000E0BAE">
            <w:pPr>
              <w:tabs>
                <w:tab w:val="left" w:pos="426"/>
              </w:tabs>
              <w:spacing w:line="276" w:lineRule="auto"/>
              <w:jc w:val="both"/>
              <w:rPr>
                <w:lang w:val="vi-VN" w:eastAsia="vi-VN"/>
              </w:rPr>
            </w:pPr>
            <w:r w:rsidRPr="000E0BAE">
              <w:rPr>
                <w:lang w:val="vi-VN" w:eastAsia="vi-VN"/>
              </w:rPr>
              <w:t>+ Theo em truyện Sơn Tinh và Thủy Tinh nói lên hành động gì của nhân dân ta thời</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đó ?</w:t>
            </w:r>
          </w:p>
          <w:p w:rsidR="000E0BAE" w:rsidRPr="000E0BAE" w:rsidRDefault="000E0BAE" w:rsidP="000E0BAE">
            <w:pPr>
              <w:tabs>
                <w:tab w:val="left" w:pos="426"/>
              </w:tabs>
              <w:spacing w:line="276" w:lineRule="auto"/>
              <w:jc w:val="both"/>
              <w:rPr>
                <w:lang w:val="vi-VN" w:eastAsia="vi-VN"/>
              </w:rPr>
            </w:pPr>
            <w:r w:rsidRPr="000E0BAE">
              <w:rPr>
                <w:lang w:val="vi-VN" w:eastAsia="vi-VN"/>
              </w:rPr>
              <w:t>+</w:t>
            </w:r>
            <w:r w:rsidRPr="000E0BAE">
              <w:rPr>
                <w:b/>
                <w:i/>
                <w:color w:val="0000FF"/>
                <w:lang w:val="vi-VN" w:eastAsia="vi-VN"/>
              </w:rPr>
              <w:t xml:space="preserve"> </w:t>
            </w:r>
            <w:r w:rsidRPr="000E0BAE">
              <w:rPr>
                <w:lang w:val="vi-VN" w:eastAsia="vi-VN"/>
              </w:rPr>
              <w:t xml:space="preserve">Để chống lại sự khắc nghiệt của thiên nhiên, người Việt cổ đã làm gì? </w:t>
            </w:r>
          </w:p>
          <w:p w:rsidR="000E0BAE" w:rsidRPr="000E0BAE" w:rsidRDefault="000E0BAE" w:rsidP="000E0BAE">
            <w:pPr>
              <w:tabs>
                <w:tab w:val="left" w:pos="426"/>
              </w:tabs>
              <w:spacing w:line="276" w:lineRule="auto"/>
              <w:jc w:val="both"/>
              <w:rPr>
                <w:lang w:eastAsia="vi-VN"/>
              </w:rPr>
            </w:pPr>
            <w:r w:rsidRPr="000E0BAE">
              <w:rPr>
                <w:b/>
                <w:i/>
                <w:lang w:val="vi-VN" w:eastAsia="vi-VN"/>
              </w:rPr>
              <w:t>+</w:t>
            </w:r>
            <w:r w:rsidRPr="000E0BAE">
              <w:rPr>
                <w:lang w:val="vi-VN" w:eastAsia="vi-VN"/>
              </w:rPr>
              <w:t xml:space="preserve"> Quan sát hình 31, 32 SGK, em có suy nghĩ gì về vũ khí ở các hình này và liên hệ đ</w:t>
            </w:r>
            <w:r w:rsidRPr="000E0BAE">
              <w:rPr>
                <w:lang w:eastAsia="vi-VN"/>
              </w:rPr>
              <w:t>ế</w:t>
            </w:r>
            <w:r w:rsidRPr="000E0BAE">
              <w:rPr>
                <w:lang w:val="vi-VN" w:eastAsia="vi-VN"/>
              </w:rPr>
              <w:t>n truyện Thánh Gióng</w:t>
            </w:r>
            <w:r w:rsidRPr="000E0BAE">
              <w:rPr>
                <w:lang w:eastAsia="vi-VN"/>
              </w:rPr>
              <w:t>.</w:t>
            </w:r>
          </w:p>
          <w:p w:rsidR="000E0BAE" w:rsidRPr="000E0BAE" w:rsidRDefault="000E0BAE" w:rsidP="000E0BAE">
            <w:pPr>
              <w:tabs>
                <w:tab w:val="left" w:pos="0"/>
                <w:tab w:val="left" w:pos="120"/>
              </w:tabs>
              <w:jc w:val="both"/>
              <w:rPr>
                <w:b/>
                <w:bCs/>
                <w:lang w:val="en-CA" w:eastAsia="vi-VN"/>
              </w:rPr>
            </w:pPr>
            <w:r w:rsidRPr="000E0BAE">
              <w:rPr>
                <w:b/>
                <w:lang w:eastAsia="vi-VN"/>
              </w:rPr>
              <w:t xml:space="preserve"> </w:t>
            </w:r>
            <w:r w:rsidRPr="000E0BAE">
              <w:rPr>
                <w:b/>
                <w:bCs/>
                <w:lang w:val="en-CA" w:eastAsia="vi-VN"/>
              </w:rPr>
              <w:t>Bước 2: Thực hiện nhiệm vụ học tập</w:t>
            </w:r>
          </w:p>
          <w:p w:rsidR="000E0BAE" w:rsidRPr="000E0BAE" w:rsidRDefault="000E0BAE" w:rsidP="000E0BAE">
            <w:pPr>
              <w:jc w:val="both"/>
              <w:rPr>
                <w:lang w:eastAsia="vi-VN"/>
              </w:rPr>
            </w:pPr>
            <w:r w:rsidRPr="000E0BAE">
              <w:rPr>
                <w:lang w:val="vi-VN" w:eastAsia="vi-VN"/>
              </w:rPr>
              <w:t>HS đọc SGK và thực hiện yêu cầu. GV k</w:t>
            </w:r>
            <w:r w:rsidRPr="000E0BAE">
              <w:rPr>
                <w:bCs/>
                <w:lang w:val="en-CA" w:eastAsia="vi-VN"/>
              </w:rPr>
              <w:t>huyến khích học sinh khi thực hiện nhiệm vụ học tập</w:t>
            </w:r>
            <w:r w:rsidRPr="000E0BAE">
              <w:rPr>
                <w:lang w:val="vi-VN" w:eastAsia="vi-VN"/>
              </w:rPr>
              <w:t>, GV đến theo dõi, hỗ trợ HS làm việc những nội dung khó (bằng hệ thống câu hỏi gợi mở - linh hoạt).</w:t>
            </w:r>
          </w:p>
          <w:p w:rsidR="000E0BAE" w:rsidRPr="000E0BAE" w:rsidRDefault="000E0BAE" w:rsidP="000E0BAE">
            <w:pPr>
              <w:spacing w:after="200" w:line="276" w:lineRule="auto"/>
              <w:contextualSpacing/>
              <w:rPr>
                <w:b/>
                <w:bCs/>
                <w:lang w:val="vi-VN"/>
              </w:rPr>
            </w:pPr>
            <w:r w:rsidRPr="000E0BAE">
              <w:rPr>
                <w:b/>
                <w:bCs/>
                <w:lang w:val="en-CA"/>
              </w:rPr>
              <w:t xml:space="preserve">Bước 3: Báo cáo kết quả hoạt động </w:t>
            </w:r>
          </w:p>
          <w:p w:rsidR="000E0BAE" w:rsidRPr="000E0BAE" w:rsidRDefault="000E0BAE" w:rsidP="000E0BAE">
            <w:pPr>
              <w:spacing w:after="200" w:line="276" w:lineRule="auto"/>
              <w:contextualSpacing/>
              <w:rPr>
                <w:b/>
                <w:bCs/>
                <w:lang w:val="vi-VN"/>
              </w:rPr>
            </w:pPr>
            <w:r w:rsidRPr="000E0BAE">
              <w:rPr>
                <w:lang w:val="vi-VN"/>
              </w:rPr>
              <w:t>- HS lần lượt trả lời</w:t>
            </w:r>
            <w:r w:rsidRPr="000E0BAE">
              <w:t>.</w:t>
            </w:r>
          </w:p>
          <w:p w:rsidR="000E0BAE" w:rsidRPr="000E0BAE" w:rsidRDefault="000E0BAE" w:rsidP="000E0BAE">
            <w:pPr>
              <w:spacing w:after="200" w:line="276" w:lineRule="auto"/>
              <w:contextualSpacing/>
              <w:rPr>
                <w:b/>
                <w:bCs/>
                <w:lang w:val="vi-VN"/>
              </w:rPr>
            </w:pPr>
            <w:r w:rsidRPr="000E0BAE">
              <w:rPr>
                <w:b/>
                <w:bCs/>
                <w:lang w:val="en-CA"/>
              </w:rPr>
              <w:t>Bước 4: Đánh giá kết quả thực hiện nhiệm vụ học tập</w:t>
            </w:r>
          </w:p>
          <w:p w:rsidR="000E0BAE" w:rsidRPr="000E0BAE" w:rsidRDefault="000E0BAE" w:rsidP="000E0BAE">
            <w:pPr>
              <w:jc w:val="both"/>
              <w:rPr>
                <w:lang w:eastAsia="vi-VN"/>
              </w:rPr>
            </w:pPr>
            <w:r w:rsidRPr="000E0BAE">
              <w:rPr>
                <w:lang w:val="vi-VN" w:eastAsia="vi-VN"/>
              </w:rPr>
              <w:t xml:space="preserve">HS phân tích, nhận xét, đánh giá kết quả trình bày. </w:t>
            </w:r>
          </w:p>
          <w:p w:rsidR="000E0BAE" w:rsidRPr="000E0BAE" w:rsidRDefault="000E0BAE" w:rsidP="000E0BAE">
            <w:pPr>
              <w:tabs>
                <w:tab w:val="num" w:pos="993"/>
              </w:tabs>
              <w:spacing w:after="200" w:line="276" w:lineRule="auto"/>
              <w:contextualSpacing/>
              <w:jc w:val="both"/>
              <w:rPr>
                <w:bCs/>
                <w:lang w:val="vi-VN"/>
              </w:rPr>
            </w:pPr>
            <w:r w:rsidRPr="000E0BAE">
              <w:rPr>
                <w:bCs/>
                <w:lang w:val="en-CA"/>
              </w:rPr>
              <w:t xml:space="preserve">GV bổ sung phần phân tích nhận xét, đánh giá, kết quả thực hiện nhiệm vụ học tập của học sinh. Chính xác hóa các kiến thức đã hình thành cho học sinh. </w:t>
            </w:r>
          </w:p>
          <w:p w:rsidR="000E0BAE" w:rsidRPr="000E0BAE" w:rsidRDefault="000E0BAE" w:rsidP="000E0BAE">
            <w:pPr>
              <w:tabs>
                <w:tab w:val="num" w:pos="993"/>
              </w:tabs>
              <w:spacing w:after="200" w:line="276" w:lineRule="auto"/>
              <w:contextualSpacing/>
              <w:jc w:val="both"/>
              <w:rPr>
                <w:lang w:val="vi-VN"/>
              </w:rPr>
            </w:pPr>
            <w:r w:rsidRPr="000E0BAE">
              <w:t>GV cung cấp cho HS:</w:t>
            </w:r>
            <w:r w:rsidRPr="000E0BAE">
              <w:rPr>
                <w:lang w:val="vi-VN"/>
              </w:rPr>
              <w:t xml:space="preserve"> </w:t>
            </w:r>
            <w:r w:rsidRPr="000E0BAE">
              <w:t>Như vậy</w:t>
            </w:r>
            <w:r w:rsidRPr="000E0BAE">
              <w:rPr>
                <w:lang w:val="vi-VN"/>
              </w:rPr>
              <w:t>,</w:t>
            </w:r>
            <w:r w:rsidRPr="000E0BAE">
              <w:t xml:space="preserve"> nhà nước Văn Lang ra đời trong hoàn cảnh khá phức tạp: Vào khoảng các thế kỷ VIII-VII</w:t>
            </w:r>
            <w:r w:rsidRPr="000E0BAE">
              <w:rPr>
                <w:lang w:val="vi-VN"/>
              </w:rPr>
              <w:t xml:space="preserve"> </w:t>
            </w:r>
            <w:r w:rsidRPr="000E0BAE">
              <w:t xml:space="preserve">TCN ở các con sông thuộc Bắc Bộ vầ Bắc Trung Bộ đã hình thành những bộ lac lớn. Sản xuất phát triển, mâu thuẫn giữa người giàu và người nghèo đã nảy sinh. Giải quyết vấn đề thủy lợi, bảo vệ mùa màng và các làng bản khi giao lưu với nhau cũng có xung đột. Ngoài xung đột giữa các Lạc Việt với các tộc người khác </w:t>
            </w:r>
            <w:r w:rsidRPr="000E0BAE">
              <w:lastRenderedPageBreak/>
              <w:t>còn xảy ra xung đột giữa các bộ lạc Lạc Việt với nhau. Để có cuộc sống yên ổn cần phải chấm dứt các xung đột đó. Nhà nước Văn Lang ra đời trong hoàn cảnh đó.</w:t>
            </w:r>
          </w:p>
        </w:tc>
        <w:tc>
          <w:tcPr>
            <w:tcW w:w="448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spacing w:line="288" w:lineRule="auto"/>
              <w:jc w:val="both"/>
              <w:rPr>
                <w:lang w:val="nl-NL" w:eastAsia="vi-VN"/>
              </w:rPr>
            </w:pPr>
          </w:p>
          <w:p w:rsidR="000E0BAE" w:rsidRPr="000E0BAE" w:rsidRDefault="000E0BAE" w:rsidP="000E0BAE">
            <w:pPr>
              <w:tabs>
                <w:tab w:val="left" w:pos="0"/>
                <w:tab w:val="left" w:pos="120"/>
              </w:tabs>
              <w:jc w:val="both"/>
              <w:rPr>
                <w:b/>
                <w:bCs/>
                <w:lang w:eastAsia="vi-VN"/>
              </w:rPr>
            </w:pPr>
          </w:p>
          <w:p w:rsidR="000E0BAE" w:rsidRPr="000E0BAE" w:rsidRDefault="000E0BAE" w:rsidP="000E0BAE">
            <w:pPr>
              <w:tabs>
                <w:tab w:val="left" w:pos="426"/>
              </w:tabs>
              <w:spacing w:line="276" w:lineRule="auto"/>
              <w:jc w:val="both"/>
              <w:rPr>
                <w:b/>
                <w:u w:val="single"/>
                <w:lang w:val="vi-VN" w:eastAsia="vi-VN"/>
              </w:rPr>
            </w:pPr>
            <w:r w:rsidRPr="000E0BAE">
              <w:rPr>
                <w:lang w:val="vi-VN" w:eastAsia="vi-VN"/>
              </w:rPr>
              <w:t>- Khoảng các TK VIII - TK VII TCN, ở đồng bằng Bắc Bộ và Bắc Trung B</w:t>
            </w:r>
            <w:r w:rsidRPr="000E0BAE">
              <w:rPr>
                <w:lang w:eastAsia="vi-VN"/>
              </w:rPr>
              <w:t xml:space="preserve">ộ </w:t>
            </w:r>
            <w:r w:rsidRPr="000E0BAE">
              <w:rPr>
                <w:lang w:val="vi-VN" w:eastAsia="vi-VN"/>
              </w:rPr>
              <w:t>đã hình thành những bộ lạc lớn.</w:t>
            </w:r>
          </w:p>
          <w:p w:rsidR="000E0BAE" w:rsidRPr="000E0BAE" w:rsidRDefault="000E0BAE" w:rsidP="000E0BAE">
            <w:pPr>
              <w:tabs>
                <w:tab w:val="left" w:pos="426"/>
              </w:tabs>
              <w:spacing w:line="276" w:lineRule="auto"/>
              <w:jc w:val="both"/>
              <w:rPr>
                <w:lang w:val="vi-VN" w:eastAsia="vi-VN"/>
              </w:rPr>
            </w:pPr>
            <w:r w:rsidRPr="000E0BAE">
              <w:rPr>
                <w:lang w:val="vi-VN" w:eastAsia="vi-VN"/>
              </w:rPr>
              <w:t>- Sản xuất phát triển, mâu thuẫn giàu nghèo đã nảy sinh  .</w:t>
            </w:r>
          </w:p>
          <w:p w:rsidR="000E0BAE" w:rsidRPr="000E0BAE" w:rsidRDefault="000E0BAE" w:rsidP="000E0BAE">
            <w:pPr>
              <w:tabs>
                <w:tab w:val="left" w:pos="426"/>
              </w:tabs>
              <w:spacing w:line="276" w:lineRule="auto"/>
              <w:jc w:val="both"/>
              <w:rPr>
                <w:lang w:eastAsia="vi-VN"/>
              </w:rPr>
            </w:pPr>
            <w:r w:rsidRPr="000E0BAE">
              <w:rPr>
                <w:lang w:val="vi-VN" w:eastAsia="vi-VN"/>
              </w:rPr>
              <w:t>- Giải quyết vấn đề trị thủy, bảo vệ mùa màng</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 Gỉải quyết các vấn đề xung đột</w:t>
            </w:r>
            <w:r w:rsidRPr="000E0BAE">
              <w:rPr>
                <w:lang w:eastAsia="vi-VN"/>
              </w:rPr>
              <w:t>.</w:t>
            </w:r>
            <w:r w:rsidRPr="000E0BAE">
              <w:rPr>
                <w:lang w:val="vi-VN" w:eastAsia="vi-VN"/>
              </w:rPr>
              <w:t xml:space="preserve"> </w:t>
            </w:r>
          </w:p>
          <w:p w:rsidR="000E0BAE" w:rsidRPr="000E0BAE" w:rsidRDefault="00DE21D2" w:rsidP="000E0BAE">
            <w:pPr>
              <w:tabs>
                <w:tab w:val="left" w:pos="426"/>
              </w:tabs>
              <w:spacing w:line="276" w:lineRule="auto"/>
              <w:jc w:val="both"/>
              <w:rPr>
                <w:lang w:val="vi-VN" w:eastAsia="vi-VN"/>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86995</wp:posOffset>
                      </wp:positionH>
                      <wp:positionV relativeFrom="paragraph">
                        <wp:posOffset>105409</wp:posOffset>
                      </wp:positionV>
                      <wp:extent cx="152400" cy="0"/>
                      <wp:effectExtent l="0" t="76200" r="19050" b="95250"/>
                      <wp:wrapNone/>
                      <wp:docPr id="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5pt,8.3pt" to="18.8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">
                      <v:stroke endarrow="block"/>
                    </v:line>
                  </w:pict>
                </mc:Fallback>
              </mc:AlternateContent>
            </w:r>
            <w:r w:rsidR="000E0BAE" w:rsidRPr="000E0BAE">
              <w:rPr>
                <w:lang w:val="vi-VN" w:eastAsia="vi-VN"/>
              </w:rPr>
              <w:t xml:space="preserve">        Nhà nước Văn Lang ra đời.</w:t>
            </w: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lang w:val="vi-VN" w:eastAsia="vi-VN"/>
              </w:rPr>
            </w:pPr>
          </w:p>
        </w:tc>
      </w:tr>
    </w:tbl>
    <w:p w:rsidR="000E0BAE" w:rsidRPr="000E0BAE" w:rsidRDefault="000E0BAE" w:rsidP="000E0BAE">
      <w:pPr>
        <w:shd w:val="clear" w:color="auto" w:fill="FFFFFF"/>
        <w:tabs>
          <w:tab w:val="left" w:leader="dot" w:pos="9214"/>
        </w:tabs>
        <w:rPr>
          <w:lang w:val="vi-VN" w:eastAsia="vi-VN"/>
        </w:rPr>
      </w:pPr>
      <w:r w:rsidRPr="000E0BAE">
        <w:rPr>
          <w:b/>
          <w:lang w:val="vi-VN" w:eastAsia="vi-VN"/>
        </w:rPr>
        <w:lastRenderedPageBreak/>
        <w:t>2. Hoạt động 2</w:t>
      </w:r>
      <w:r w:rsidRPr="000E0BAE">
        <w:rPr>
          <w:lang w:val="vi-VN" w:eastAsia="vi-VN"/>
        </w:rPr>
        <w:t xml:space="preserve"> </w:t>
      </w:r>
    </w:p>
    <w:p w:rsidR="000E0BAE" w:rsidRPr="000E0BAE" w:rsidRDefault="000E0BAE" w:rsidP="000E0BAE">
      <w:pPr>
        <w:tabs>
          <w:tab w:val="left" w:pos="426"/>
        </w:tabs>
        <w:spacing w:line="276" w:lineRule="auto"/>
        <w:jc w:val="both"/>
        <w:rPr>
          <w:b/>
          <w:lang w:val="vi-VN" w:eastAsia="vi-VN"/>
        </w:rPr>
      </w:pPr>
      <w:r w:rsidRPr="000E0BAE">
        <w:rPr>
          <w:lang w:val="vi-VN" w:eastAsia="vi-VN"/>
        </w:rPr>
        <w:t xml:space="preserve">  </w:t>
      </w:r>
      <w:r w:rsidRPr="000E0BAE">
        <w:rPr>
          <w:lang w:val="nl-NL" w:eastAsia="vi-VN"/>
        </w:rPr>
        <w:t xml:space="preserve"> </w:t>
      </w:r>
      <w:r w:rsidRPr="000E0BAE">
        <w:rPr>
          <w:b/>
          <w:lang w:eastAsia="vi-VN"/>
        </w:rPr>
        <w:t xml:space="preserve">Mục </w:t>
      </w:r>
      <w:r w:rsidRPr="000E0BAE">
        <w:rPr>
          <w:b/>
          <w:lang w:val="vi-VN" w:eastAsia="vi-VN"/>
        </w:rPr>
        <w:t>2</w:t>
      </w:r>
      <w:r w:rsidRPr="000E0BAE">
        <w:rPr>
          <w:b/>
          <w:lang w:eastAsia="vi-VN"/>
        </w:rPr>
        <w:t>.</w:t>
      </w:r>
      <w:r w:rsidRPr="000E0BAE">
        <w:rPr>
          <w:b/>
          <w:lang w:val="vi-VN" w:eastAsia="vi-VN"/>
        </w:rPr>
        <w:t xml:space="preserve"> Nhà nước Văn Lang thành lập.</w:t>
      </w:r>
    </w:p>
    <w:p w:rsidR="000E0BAE" w:rsidRPr="000E0BAE" w:rsidRDefault="000E0BAE" w:rsidP="000E0BAE">
      <w:pPr>
        <w:tabs>
          <w:tab w:val="left" w:pos="426"/>
        </w:tabs>
        <w:spacing w:line="276" w:lineRule="auto"/>
        <w:jc w:val="both"/>
        <w:rPr>
          <w:lang w:val="vi-VN" w:eastAsia="vi-VN"/>
        </w:rPr>
      </w:pPr>
      <w:r w:rsidRPr="000E0BAE">
        <w:rPr>
          <w:lang w:val="vi-VN" w:eastAsia="vi-VN"/>
        </w:rPr>
        <w:tab/>
      </w:r>
      <w:r w:rsidRPr="000E0BAE">
        <w:rPr>
          <w:lang w:val="vi-VN" w:eastAsia="vi-VN"/>
        </w:rPr>
        <w:tab/>
        <w:t>- Mục tiêu: HS biết và ghi nhớ thời gian, địa bàn thành lập Nhà nước Văn Lang</w:t>
      </w:r>
      <w:r w:rsidRPr="000E0BAE">
        <w:rPr>
          <w:lang w:eastAsia="vi-VN"/>
        </w:rPr>
        <w:t>.</w:t>
      </w:r>
    </w:p>
    <w:p w:rsidR="000E0BAE" w:rsidRPr="000E0BAE" w:rsidRDefault="000E0BAE" w:rsidP="000E0BAE">
      <w:pPr>
        <w:ind w:firstLine="720"/>
        <w:rPr>
          <w:lang w:eastAsia="vi-VN" w:bidi="th-TH"/>
        </w:rPr>
      </w:pPr>
      <w:r w:rsidRPr="000E0BAE">
        <w:rPr>
          <w:lang w:val="vi-VN" w:eastAsia="vi-VN"/>
        </w:rPr>
        <w:t xml:space="preserve">- Phương pháp: Trực quan, </w:t>
      </w:r>
      <w:r w:rsidRPr="000E0BAE">
        <w:rPr>
          <w:lang w:val="vi-VN" w:eastAsia="vi-VN" w:bidi="th-TH"/>
        </w:rPr>
        <w:t xml:space="preserve">phát vấn, thuyết trình, phân tích, nhóm...... </w:t>
      </w:r>
    </w:p>
    <w:p w:rsidR="000E0BAE" w:rsidRPr="000E0BAE" w:rsidRDefault="000E0BAE" w:rsidP="000E0BAE">
      <w:pPr>
        <w:ind w:firstLine="720"/>
        <w:jc w:val="both"/>
        <w:rPr>
          <w:lang w:val="vi-VN" w:eastAsia="vi-VN"/>
        </w:rPr>
      </w:pPr>
      <w:r w:rsidRPr="000E0BAE">
        <w:rPr>
          <w:lang w:val="vi-VN" w:eastAsia="vi-VN"/>
        </w:rPr>
        <w:t>- Phương tiện: Ti vi</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hời gian: 10 phút</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ổ chức hoạt động</w:t>
      </w:r>
    </w:p>
    <w:p w:rsidR="000E0BAE" w:rsidRPr="000E0BAE" w:rsidRDefault="000E0BAE" w:rsidP="000E0BAE">
      <w:pPr>
        <w:tabs>
          <w:tab w:val="left" w:pos="426"/>
        </w:tabs>
        <w:spacing w:line="276" w:lineRule="auto"/>
        <w:ind w:firstLine="720"/>
        <w:jc w:val="both"/>
        <w:rPr>
          <w:lang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399"/>
      </w:tblGrid>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Hoạt động của giáo viên và học sinh</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Dự kiến sản phẩm (Nội dung chính)</w:t>
            </w:r>
          </w:p>
        </w:tc>
      </w:tr>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Cs/>
                <w:lang w:val="en-CA" w:eastAsia="vi-VN"/>
              </w:rPr>
            </w:pPr>
            <w:r w:rsidRPr="000E0BAE">
              <w:rPr>
                <w:b/>
                <w:bCs/>
                <w:lang w:val="vi-VN" w:eastAsia="vi-VN"/>
              </w:rPr>
              <w:t>B</w:t>
            </w:r>
            <w:r w:rsidRPr="000E0BAE">
              <w:rPr>
                <w:b/>
                <w:bCs/>
                <w:lang w:val="en-CA" w:eastAsia="vi-VN"/>
              </w:rPr>
              <w:t>ước 1: Chuyển giao nhiệm vụ học tập</w:t>
            </w:r>
            <w:r w:rsidRPr="000E0BAE">
              <w:rPr>
                <w:bCs/>
                <w:lang w:val="en-CA" w:eastAsia="vi-VN"/>
              </w:rPr>
              <w:t xml:space="preserve"> </w:t>
            </w:r>
          </w:p>
          <w:p w:rsidR="000E0BAE" w:rsidRPr="000E0BAE" w:rsidRDefault="000E0BAE" w:rsidP="000E0BAE">
            <w:pPr>
              <w:tabs>
                <w:tab w:val="left" w:pos="426"/>
              </w:tabs>
              <w:spacing w:line="276" w:lineRule="auto"/>
              <w:jc w:val="both"/>
              <w:rPr>
                <w:lang w:val="vi-VN" w:eastAsia="vi-VN"/>
              </w:rPr>
            </w:pPr>
            <w:r w:rsidRPr="000E0BAE">
              <w:rPr>
                <w:lang w:val="vi-VN" w:eastAsia="vi-VN"/>
              </w:rPr>
              <w:t>- Chia thành 4 nhóm. Các nhóm đọc mục 2 SGK (4 phút), thảo luận và hoàn thành phiếu học tập sau:</w:t>
            </w:r>
          </w:p>
          <w:p w:rsidR="000E0BAE" w:rsidRPr="000E0BAE" w:rsidRDefault="000E0BAE" w:rsidP="000E0BAE">
            <w:pPr>
              <w:tabs>
                <w:tab w:val="left" w:pos="426"/>
              </w:tabs>
              <w:spacing w:line="276" w:lineRule="auto"/>
              <w:ind w:firstLine="720"/>
              <w:jc w:val="both"/>
              <w:rPr>
                <w:b/>
                <w:lang w:val="vi-VN" w:eastAsia="vi-VN"/>
              </w:rPr>
            </w:pPr>
            <w:r w:rsidRPr="000E0BAE">
              <w:rPr>
                <w:b/>
                <w:lang w:val="vi-VN" w:eastAsia="vi-VN"/>
              </w:rPr>
              <w:t>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2605"/>
            </w:tblGrid>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eastAsia="vi-VN"/>
                    </w:rPr>
                    <w:t xml:space="preserve">Địa bàn </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eastAsia="vi-VN"/>
                    </w:rPr>
                  </w:pPr>
                  <w:r w:rsidRPr="000E0BAE">
                    <w:rPr>
                      <w:b/>
                      <w:lang w:val="vi-VN" w:eastAsia="vi-VN"/>
                    </w:rPr>
                    <w:t>Thời gian</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val="vi-VN" w:eastAsia="vi-VN"/>
                    </w:rPr>
                    <w:t>Đứng đầu nhà nước</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val="vi-VN" w:eastAsia="vi-VN"/>
                    </w:rPr>
                    <w:t>Đóng đô</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val="vi-VN" w:eastAsia="vi-VN"/>
                    </w:rPr>
                    <w:t>Tên nước</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bl>
          <w:p w:rsidR="000E0BAE" w:rsidRPr="000E0BAE" w:rsidRDefault="000E0BAE" w:rsidP="000E0BAE">
            <w:pPr>
              <w:jc w:val="both"/>
              <w:rPr>
                <w:lang w:eastAsia="vi-VN"/>
              </w:rPr>
            </w:pPr>
          </w:p>
          <w:p w:rsidR="000E0BAE" w:rsidRPr="000E0BAE" w:rsidRDefault="000E0BAE" w:rsidP="000E0BAE">
            <w:pPr>
              <w:tabs>
                <w:tab w:val="left" w:pos="0"/>
                <w:tab w:val="left" w:pos="120"/>
              </w:tabs>
              <w:jc w:val="both"/>
              <w:rPr>
                <w:b/>
                <w:bCs/>
                <w:lang w:val="en-CA" w:eastAsia="vi-VN"/>
              </w:rPr>
            </w:pPr>
            <w:r w:rsidRPr="000E0BAE">
              <w:rPr>
                <w:b/>
                <w:bCs/>
                <w:lang w:val="en-CA" w:eastAsia="vi-VN"/>
              </w:rPr>
              <w:t>Bước 2: Thực hiện nhiệm vụ học tập</w:t>
            </w:r>
          </w:p>
          <w:p w:rsidR="000E0BAE" w:rsidRPr="000E0BAE" w:rsidRDefault="000E0BAE" w:rsidP="000E0BAE">
            <w:pPr>
              <w:jc w:val="both"/>
              <w:rPr>
                <w:lang w:eastAsia="vi-VN"/>
              </w:rPr>
            </w:pPr>
            <w:r w:rsidRPr="000E0BAE">
              <w:rPr>
                <w:lang w:val="vi-VN" w:eastAsia="vi-VN"/>
              </w:rPr>
              <w:t>HS đọc SGK và thực hiện yêu cầu. GV k</w:t>
            </w:r>
            <w:r w:rsidRPr="000E0BAE">
              <w:rPr>
                <w:bCs/>
                <w:lang w:val="en-CA" w:eastAsia="vi-VN"/>
              </w:rPr>
              <w:t>huyến khích học sinh hợp tác với nhau khi thực hiện nhiệm vụ học tập</w:t>
            </w:r>
            <w:r w:rsidRPr="000E0BAE">
              <w:rPr>
                <w:lang w:val="vi-VN" w:eastAsia="vi-VN"/>
              </w:rPr>
              <w:t>, GV đến các nhóm theo dõi, hỗ trợ HS làm việc những nội dung khó (bằng hệ thống câu hỏi gợi mở - linh hoạt).</w:t>
            </w:r>
          </w:p>
          <w:p w:rsidR="000E0BAE" w:rsidRPr="000E0BAE" w:rsidRDefault="000E0BAE" w:rsidP="000E0BAE">
            <w:pPr>
              <w:spacing w:after="200" w:line="276" w:lineRule="auto"/>
              <w:contextualSpacing/>
              <w:rPr>
                <w:b/>
                <w:bCs/>
                <w:lang w:val="vi-VN"/>
              </w:rPr>
            </w:pPr>
            <w:r w:rsidRPr="000E0BAE">
              <w:rPr>
                <w:b/>
                <w:bCs/>
                <w:lang w:val="en-CA"/>
              </w:rPr>
              <w:t>Bước 3: Báo cáo kết quả hoạt động và thảo luận</w:t>
            </w:r>
          </w:p>
          <w:p w:rsidR="000E0BAE" w:rsidRPr="000E0BAE" w:rsidRDefault="000E0BAE" w:rsidP="000E0BAE">
            <w:pPr>
              <w:spacing w:after="200" w:line="276" w:lineRule="auto"/>
              <w:contextualSpacing/>
              <w:rPr>
                <w:b/>
                <w:bCs/>
                <w:lang w:val="en-CA"/>
              </w:rPr>
            </w:pPr>
            <w:r w:rsidRPr="000E0BAE">
              <w:t>- Đại diện các nhóm trình bày.</w:t>
            </w:r>
          </w:p>
          <w:p w:rsidR="000E0BAE" w:rsidRPr="000E0BAE" w:rsidRDefault="000E0BAE" w:rsidP="000E0BAE">
            <w:pPr>
              <w:spacing w:after="200" w:line="276" w:lineRule="auto"/>
              <w:contextualSpacing/>
              <w:rPr>
                <w:b/>
                <w:bCs/>
                <w:lang w:val="en-CA"/>
              </w:rPr>
            </w:pPr>
            <w:r w:rsidRPr="000E0BAE">
              <w:rPr>
                <w:b/>
                <w:bCs/>
                <w:lang w:val="en-CA"/>
              </w:rPr>
              <w:t>Bước 4: Đánh giá kết quả thực hiện nhiệm vụ học tập</w:t>
            </w:r>
          </w:p>
          <w:p w:rsidR="000E0BAE" w:rsidRPr="000E0BAE" w:rsidRDefault="000E0BAE" w:rsidP="000E0BAE">
            <w:pPr>
              <w:jc w:val="both"/>
              <w:rPr>
                <w:lang w:eastAsia="vi-VN"/>
              </w:rPr>
            </w:pPr>
            <w:r w:rsidRPr="000E0BAE">
              <w:rPr>
                <w:lang w:val="vi-VN" w:eastAsia="vi-VN"/>
              </w:rPr>
              <w:t xml:space="preserve">HS phân tích, nhận xét, đánh giá kết quả của nhóm trình bày. </w:t>
            </w:r>
          </w:p>
          <w:p w:rsidR="000E0BAE" w:rsidRPr="000E0BAE" w:rsidRDefault="000E0BAE" w:rsidP="000E0BAE">
            <w:pPr>
              <w:tabs>
                <w:tab w:val="num" w:pos="993"/>
              </w:tabs>
              <w:spacing w:after="200" w:line="276" w:lineRule="auto"/>
              <w:contextualSpacing/>
              <w:jc w:val="both"/>
              <w:rPr>
                <w:bCs/>
                <w:lang w:val="vi-VN"/>
              </w:rPr>
            </w:pPr>
            <w:r w:rsidRPr="000E0BAE">
              <w:rPr>
                <w:bCs/>
                <w:lang w:val="en-CA"/>
              </w:rPr>
              <w:t xml:space="preserve">GV bổ sung phần phân tích nhận xét, đánh giá, </w:t>
            </w:r>
            <w:r w:rsidRPr="000E0BAE">
              <w:rPr>
                <w:bCs/>
                <w:lang w:val="en-CA"/>
              </w:rPr>
              <w:lastRenderedPageBreak/>
              <w:t xml:space="preserve">kết quả thực hiện nhiệm vụ học tập của học sinh. Chính xác hóa các kiến thức đã hình thành cho học sinh. </w:t>
            </w:r>
          </w:p>
          <w:p w:rsidR="000E0BAE" w:rsidRPr="000E0BAE" w:rsidRDefault="000E0BAE" w:rsidP="000E0BAE">
            <w:pPr>
              <w:tabs>
                <w:tab w:val="num" w:pos="993"/>
              </w:tabs>
              <w:spacing w:after="200" w:line="276" w:lineRule="auto"/>
              <w:contextualSpacing/>
              <w:jc w:val="both"/>
              <w:rPr>
                <w:lang w:val="vi-VN"/>
              </w:rPr>
            </w:pPr>
            <w:r w:rsidRPr="000E0BAE">
              <w:t>GV cung cấp các hình ảnh và tích hợp</w:t>
            </w:r>
            <w:r w:rsidRPr="000E0BAE">
              <w:rPr>
                <w:b/>
              </w:rPr>
              <w:t xml:space="preserve"> </w:t>
            </w:r>
            <w:r w:rsidRPr="000E0BAE">
              <w:t>Ngữ Văn 6: Sự tích Âu Cơ - Lạc Long Quân nói lên điều gì ?</w:t>
            </w:r>
          </w:p>
          <w:p w:rsidR="000E0BAE" w:rsidRPr="000E0BAE" w:rsidRDefault="000E0BAE" w:rsidP="000E0BAE">
            <w:pPr>
              <w:tabs>
                <w:tab w:val="num" w:pos="993"/>
              </w:tabs>
              <w:spacing w:after="200" w:line="276" w:lineRule="auto"/>
              <w:contextualSpacing/>
              <w:jc w:val="both"/>
              <w:rPr>
                <w:bCs/>
                <w:lang w:val="vi-VN"/>
              </w:rPr>
            </w:pPr>
            <w:r w:rsidRPr="000E0BAE">
              <w:rPr>
                <w:b/>
              </w:rPr>
              <w:t>HS trả lời:</w:t>
            </w:r>
            <w:r w:rsidRPr="000E0BAE">
              <w:t xml:space="preserve"> Sự ủng hộ của mọi người và vị trí của nhà nước Văn Lang ở vùng cao.</w:t>
            </w:r>
          </w:p>
          <w:p w:rsidR="000E0BAE" w:rsidRPr="000E0BAE" w:rsidRDefault="000E0BAE" w:rsidP="000E0BAE">
            <w:pPr>
              <w:tabs>
                <w:tab w:val="left" w:pos="426"/>
              </w:tabs>
              <w:spacing w:line="276" w:lineRule="auto"/>
              <w:jc w:val="both"/>
              <w:rPr>
                <w:lang w:eastAsia="vi-VN"/>
              </w:rPr>
            </w:pPr>
            <w:r w:rsidRPr="000E0BAE">
              <w:rPr>
                <w:b/>
                <w:lang w:val="vi-VN" w:eastAsia="vi-VN"/>
              </w:rPr>
              <w:t>GVKL:</w:t>
            </w:r>
            <w:r w:rsidRPr="000E0BAE">
              <w:rPr>
                <w:lang w:val="vi-VN" w:eastAsia="vi-VN"/>
              </w:rPr>
              <w:t xml:space="preserve"> Nhà nước VL hình thành từ 1 bộ lạc có tên là Văn Lang, 1 người tài giỏi, có uy tín tập hợp các bộ lạc khác -&gt; nước Văn Lang vào thế kỷ VII TCN đứng đầu là vua Hùng.</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426"/>
              </w:tabs>
              <w:spacing w:line="276" w:lineRule="auto"/>
              <w:jc w:val="both"/>
              <w:rPr>
                <w:lang w:eastAsia="vi-VN"/>
              </w:rPr>
            </w:pPr>
            <w:r w:rsidRPr="000E0BAE">
              <w:rPr>
                <w:lang w:val="vi-VN" w:eastAsia="vi-VN"/>
              </w:rPr>
              <w:t>- Địa</w:t>
            </w:r>
            <w:r w:rsidRPr="000E0BAE">
              <w:rPr>
                <w:lang w:eastAsia="vi-VN"/>
              </w:rPr>
              <w:t xml:space="preserve"> bàn</w:t>
            </w:r>
            <w:r w:rsidRPr="000E0BAE">
              <w:rPr>
                <w:lang w:val="vi-VN" w:eastAsia="vi-VN"/>
              </w:rPr>
              <w:t>:</w:t>
            </w:r>
            <w:r w:rsidRPr="000E0BAE">
              <w:rPr>
                <w:lang w:eastAsia="vi-VN"/>
              </w:rPr>
              <w:t xml:space="preserve"> </w:t>
            </w:r>
            <w:r w:rsidRPr="000E0BAE">
              <w:rPr>
                <w:lang w:val="vi-VN" w:eastAsia="vi-VN"/>
              </w:rPr>
              <w:t>Bộ lạc Văn Lang cư trú trên vùng đất ven sông Hồng</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w:t>
            </w:r>
            <w:r w:rsidRPr="000E0BAE">
              <w:rPr>
                <w:lang w:eastAsia="vi-VN"/>
              </w:rPr>
              <w:t xml:space="preserve"> </w:t>
            </w:r>
            <w:r w:rsidRPr="000E0BAE">
              <w:rPr>
                <w:lang w:val="vi-VN" w:eastAsia="vi-VN"/>
              </w:rPr>
              <w:t xml:space="preserve">Thời gian: Vào khoảng thế kỷ VII TCN, ở vùng Gia Ninh( Phú Thọ) </w:t>
            </w:r>
          </w:p>
          <w:p w:rsidR="000E0BAE" w:rsidRPr="000E0BAE" w:rsidRDefault="000E0BAE" w:rsidP="000E0BAE">
            <w:pPr>
              <w:tabs>
                <w:tab w:val="left" w:pos="228"/>
              </w:tabs>
              <w:spacing w:line="276" w:lineRule="auto"/>
              <w:jc w:val="both"/>
              <w:rPr>
                <w:lang w:val="vi-VN" w:eastAsia="vi-VN"/>
              </w:rPr>
            </w:pPr>
            <w:r w:rsidRPr="000E0BAE">
              <w:rPr>
                <w:lang w:val="vi-VN" w:eastAsia="vi-VN"/>
              </w:rPr>
              <w:t>- Đứng đầu nhà nước: là Hùng Vương.</w:t>
            </w:r>
          </w:p>
          <w:p w:rsidR="000E0BAE" w:rsidRPr="000E0BAE" w:rsidRDefault="000E0BAE" w:rsidP="000E0BAE">
            <w:pPr>
              <w:tabs>
                <w:tab w:val="left" w:pos="426"/>
              </w:tabs>
              <w:spacing w:line="276" w:lineRule="auto"/>
              <w:jc w:val="both"/>
              <w:rPr>
                <w:lang w:val="vi-VN" w:eastAsia="vi-VN"/>
              </w:rPr>
            </w:pPr>
            <w:r w:rsidRPr="000E0BAE">
              <w:rPr>
                <w:lang w:val="vi-VN" w:eastAsia="vi-VN"/>
              </w:rPr>
              <w:t>- Đóng đô ở  Bạch Hạc (Phú Thọ ngày nay).</w:t>
            </w:r>
          </w:p>
          <w:p w:rsidR="000E0BAE" w:rsidRPr="000E0BAE" w:rsidRDefault="000E0BAE" w:rsidP="000E0BAE">
            <w:pPr>
              <w:tabs>
                <w:tab w:val="left" w:pos="426"/>
              </w:tabs>
              <w:spacing w:line="276" w:lineRule="auto"/>
              <w:jc w:val="both"/>
              <w:rPr>
                <w:lang w:val="vi-VN" w:eastAsia="vi-VN"/>
              </w:rPr>
            </w:pPr>
            <w:r w:rsidRPr="000E0BAE">
              <w:rPr>
                <w:lang w:val="vi-VN" w:eastAsia="vi-VN"/>
              </w:rPr>
              <w:t>- Đặt tên nước: Văn Lang</w:t>
            </w: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spacing w:line="288" w:lineRule="auto"/>
              <w:jc w:val="both"/>
              <w:rPr>
                <w:lang w:val="nl-NL" w:eastAsia="vi-VN"/>
              </w:rPr>
            </w:pPr>
          </w:p>
          <w:p w:rsidR="000E0BAE" w:rsidRPr="000E0BAE" w:rsidRDefault="000E0BAE" w:rsidP="000E0BAE">
            <w:pPr>
              <w:tabs>
                <w:tab w:val="left" w:pos="0"/>
                <w:tab w:val="left" w:pos="120"/>
              </w:tabs>
              <w:jc w:val="both"/>
              <w:rPr>
                <w:b/>
                <w:bCs/>
                <w:lang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lang w:val="vi-VN" w:eastAsia="vi-VN"/>
              </w:rPr>
            </w:pPr>
          </w:p>
        </w:tc>
      </w:tr>
    </w:tbl>
    <w:p w:rsidR="000E0BAE" w:rsidRPr="000E0BAE" w:rsidRDefault="000E0BAE" w:rsidP="000E0BAE">
      <w:pPr>
        <w:shd w:val="clear" w:color="auto" w:fill="FFFFFF"/>
        <w:tabs>
          <w:tab w:val="left" w:leader="dot" w:pos="9214"/>
        </w:tabs>
        <w:rPr>
          <w:lang w:val="vi-VN" w:eastAsia="vi-VN"/>
        </w:rPr>
      </w:pPr>
      <w:r w:rsidRPr="000E0BAE">
        <w:rPr>
          <w:b/>
          <w:lang w:val="vi-VN" w:eastAsia="vi-VN"/>
        </w:rPr>
        <w:lastRenderedPageBreak/>
        <w:t>3. Hoạt động 3</w:t>
      </w:r>
      <w:r w:rsidRPr="000E0BAE">
        <w:rPr>
          <w:lang w:val="vi-VN" w:eastAsia="vi-VN"/>
        </w:rPr>
        <w:t xml:space="preserve"> </w:t>
      </w:r>
    </w:p>
    <w:p w:rsidR="000E0BAE" w:rsidRPr="000E0BAE" w:rsidRDefault="000E0BAE" w:rsidP="000E0BAE">
      <w:pPr>
        <w:tabs>
          <w:tab w:val="left" w:pos="426"/>
        </w:tabs>
        <w:spacing w:line="276" w:lineRule="auto"/>
        <w:jc w:val="both"/>
        <w:rPr>
          <w:b/>
          <w:lang w:val="vi-VN" w:eastAsia="vi-VN"/>
        </w:rPr>
      </w:pPr>
      <w:r w:rsidRPr="000E0BAE">
        <w:rPr>
          <w:lang w:val="vi-VN" w:eastAsia="vi-VN"/>
        </w:rPr>
        <w:t xml:space="preserve">  </w:t>
      </w:r>
      <w:r w:rsidRPr="000E0BAE">
        <w:rPr>
          <w:lang w:val="nl-NL" w:eastAsia="vi-VN"/>
        </w:rPr>
        <w:t xml:space="preserve"> </w:t>
      </w:r>
      <w:r w:rsidRPr="000E0BAE">
        <w:rPr>
          <w:b/>
          <w:lang w:eastAsia="vi-VN"/>
        </w:rPr>
        <w:t xml:space="preserve">Mục </w:t>
      </w:r>
      <w:r w:rsidRPr="000E0BAE">
        <w:rPr>
          <w:b/>
          <w:lang w:val="vi-VN" w:eastAsia="vi-VN"/>
        </w:rPr>
        <w:t>3</w:t>
      </w:r>
      <w:r w:rsidRPr="000E0BAE">
        <w:rPr>
          <w:b/>
          <w:lang w:eastAsia="vi-VN"/>
        </w:rPr>
        <w:t>.</w:t>
      </w:r>
      <w:r w:rsidRPr="000E0BAE">
        <w:rPr>
          <w:b/>
          <w:lang w:val="vi-VN" w:eastAsia="vi-VN"/>
        </w:rPr>
        <w:t xml:space="preserve"> Nhà nước Văn Lang dược tổ chức như thế nào.</w:t>
      </w:r>
    </w:p>
    <w:p w:rsidR="000E0BAE" w:rsidRPr="000E0BAE" w:rsidRDefault="000E0BAE" w:rsidP="000E0BAE">
      <w:pPr>
        <w:tabs>
          <w:tab w:val="left" w:pos="426"/>
        </w:tabs>
        <w:spacing w:line="276" w:lineRule="auto"/>
        <w:jc w:val="both"/>
        <w:rPr>
          <w:lang w:val="vi-VN" w:eastAsia="vi-VN"/>
        </w:rPr>
      </w:pPr>
      <w:r w:rsidRPr="000E0BAE">
        <w:rPr>
          <w:lang w:val="vi-VN" w:eastAsia="vi-VN"/>
        </w:rPr>
        <w:tab/>
      </w:r>
      <w:r w:rsidRPr="000E0BAE">
        <w:rPr>
          <w:lang w:val="vi-VN" w:eastAsia="vi-VN"/>
        </w:rPr>
        <w:tab/>
        <w:t>- Mục tiêu: HS biết được những nét chính về tổ chức bộ máy Nhà nước Văn Lang</w:t>
      </w:r>
      <w:r w:rsidRPr="000E0BAE">
        <w:rPr>
          <w:lang w:eastAsia="vi-VN"/>
        </w:rPr>
        <w:t>.</w:t>
      </w:r>
    </w:p>
    <w:p w:rsidR="000E0BAE" w:rsidRPr="000E0BAE" w:rsidRDefault="000E0BAE" w:rsidP="000E0BAE">
      <w:pPr>
        <w:ind w:firstLine="720"/>
        <w:rPr>
          <w:lang w:eastAsia="vi-VN" w:bidi="th-TH"/>
        </w:rPr>
      </w:pPr>
      <w:r w:rsidRPr="000E0BAE">
        <w:rPr>
          <w:lang w:val="vi-VN" w:eastAsia="vi-VN"/>
        </w:rPr>
        <w:t xml:space="preserve">- Phương pháp: Trực quan, </w:t>
      </w:r>
      <w:r w:rsidRPr="000E0BAE">
        <w:rPr>
          <w:lang w:val="vi-VN" w:eastAsia="vi-VN" w:bidi="th-TH"/>
        </w:rPr>
        <w:t xml:space="preserve">phát vấn, thuyết trình, phân tích, nhóm...... </w:t>
      </w:r>
    </w:p>
    <w:p w:rsidR="000E0BAE" w:rsidRPr="000E0BAE" w:rsidRDefault="000E0BAE" w:rsidP="000E0BAE">
      <w:pPr>
        <w:ind w:firstLine="720"/>
        <w:jc w:val="both"/>
        <w:rPr>
          <w:lang w:val="vi-VN" w:eastAsia="vi-VN"/>
        </w:rPr>
      </w:pPr>
      <w:r w:rsidRPr="000E0BAE">
        <w:rPr>
          <w:lang w:val="vi-VN" w:eastAsia="vi-VN"/>
        </w:rPr>
        <w:t>- Phương tiện: Ti vi</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hời gian: 10 phút</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ổ chức hoạt động</w:t>
      </w:r>
    </w:p>
    <w:p w:rsidR="000E0BAE" w:rsidRPr="000E0BAE" w:rsidRDefault="000E0BAE" w:rsidP="000E0BAE">
      <w:pPr>
        <w:tabs>
          <w:tab w:val="left" w:pos="426"/>
        </w:tabs>
        <w:spacing w:line="276" w:lineRule="auto"/>
        <w:ind w:firstLine="720"/>
        <w:jc w:val="both"/>
        <w:rPr>
          <w:lang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399"/>
      </w:tblGrid>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Hoạt động của giáo viên và học sinh</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Dự kiến sản phẩm (Nội dung chính)</w:t>
            </w:r>
          </w:p>
        </w:tc>
      </w:tr>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Cs/>
                <w:lang w:val="vi-VN" w:eastAsia="vi-VN"/>
              </w:rPr>
            </w:pPr>
            <w:r w:rsidRPr="000E0BAE">
              <w:rPr>
                <w:b/>
                <w:bCs/>
                <w:lang w:val="vi-VN" w:eastAsia="vi-VN"/>
              </w:rPr>
              <w:t>B</w:t>
            </w:r>
            <w:r w:rsidRPr="000E0BAE">
              <w:rPr>
                <w:b/>
                <w:bCs/>
                <w:lang w:val="en-CA" w:eastAsia="vi-VN"/>
              </w:rPr>
              <w:t>ước 1: Chuyển giao nhiệm vụ học tập</w:t>
            </w:r>
          </w:p>
          <w:p w:rsidR="000E0BAE" w:rsidRPr="000E0BAE" w:rsidRDefault="000E0BAE" w:rsidP="000E0BAE">
            <w:pPr>
              <w:widowControl w:val="0"/>
              <w:tabs>
                <w:tab w:val="left" w:pos="426"/>
                <w:tab w:val="left" w:pos="908"/>
              </w:tabs>
              <w:autoSpaceDE w:val="0"/>
              <w:autoSpaceDN w:val="0"/>
              <w:spacing w:line="276" w:lineRule="auto"/>
              <w:jc w:val="both"/>
              <w:rPr>
                <w:lang w:eastAsia="vi-VN"/>
              </w:rPr>
            </w:pPr>
            <w:r w:rsidRPr="000E0BAE">
              <w:rPr>
                <w:lang w:eastAsia="vi-VN"/>
              </w:rPr>
              <w:t xml:space="preserve">- GV: Trình chiếu sơ đồ tổ chức bộ máy nhà nước Văn Lang. </w:t>
            </w:r>
          </w:p>
          <w:p w:rsidR="000E0BAE" w:rsidRPr="000E0BAE" w:rsidRDefault="000E0BAE" w:rsidP="000E0BAE">
            <w:pPr>
              <w:widowControl w:val="0"/>
              <w:tabs>
                <w:tab w:val="left" w:pos="426"/>
                <w:tab w:val="left" w:pos="908"/>
              </w:tabs>
              <w:autoSpaceDE w:val="0"/>
              <w:autoSpaceDN w:val="0"/>
              <w:spacing w:line="276" w:lineRule="auto"/>
              <w:jc w:val="both"/>
              <w:rPr>
                <w:lang w:val="vi-VN" w:eastAsia="vi-VN"/>
              </w:rPr>
            </w:pPr>
            <w:r w:rsidRPr="000E0BAE">
              <w:rPr>
                <w:lang w:val="vi-VN" w:eastAsia="vi-VN"/>
              </w:rPr>
              <w:t>-</w:t>
            </w:r>
            <w:r w:rsidRPr="000E0BAE">
              <w:rPr>
                <w:lang w:eastAsia="vi-VN"/>
              </w:rPr>
              <w:t xml:space="preserve"> HS</w:t>
            </w:r>
            <w:r w:rsidRPr="000E0BAE">
              <w:rPr>
                <w:lang w:val="vi-VN" w:eastAsia="vi-VN"/>
              </w:rPr>
              <w:t xml:space="preserve"> đọc mục 3 SGK, thảo luận cặp đôi (4 phút) và</w:t>
            </w:r>
            <w:r w:rsidRPr="000E0BAE">
              <w:rPr>
                <w:lang w:eastAsia="vi-VN"/>
              </w:rPr>
              <w:t xml:space="preserve"> học sinh </w:t>
            </w:r>
            <w:r w:rsidRPr="000E0BAE">
              <w:rPr>
                <w:lang w:val="vi-VN" w:eastAsia="vi-VN"/>
              </w:rPr>
              <w:t>lên bảng trình bày sơ đồ tổ chức bộ máy nhà nước.</w:t>
            </w:r>
          </w:p>
          <w:p w:rsidR="000E0BAE" w:rsidRPr="000E0BAE" w:rsidRDefault="000E0BAE" w:rsidP="000E0BAE">
            <w:pPr>
              <w:tabs>
                <w:tab w:val="left" w:pos="0"/>
                <w:tab w:val="left" w:pos="120"/>
              </w:tabs>
              <w:jc w:val="both"/>
              <w:rPr>
                <w:b/>
                <w:bCs/>
                <w:lang w:val="en-CA" w:eastAsia="vi-VN"/>
              </w:rPr>
            </w:pPr>
            <w:r w:rsidRPr="000E0BAE">
              <w:rPr>
                <w:b/>
                <w:bCs/>
                <w:lang w:val="en-CA" w:eastAsia="vi-VN"/>
              </w:rPr>
              <w:t>Bước 2: Thực hiện nhiệm vụ học tập</w:t>
            </w:r>
          </w:p>
          <w:p w:rsidR="000E0BAE" w:rsidRPr="000E0BAE" w:rsidRDefault="000E0BAE" w:rsidP="000E0BAE">
            <w:pPr>
              <w:jc w:val="both"/>
              <w:rPr>
                <w:lang w:eastAsia="vi-VN"/>
              </w:rPr>
            </w:pPr>
            <w:r w:rsidRPr="000E0BAE">
              <w:rPr>
                <w:lang w:val="vi-VN" w:eastAsia="vi-VN"/>
              </w:rPr>
              <w:t>HS đọc SGK và thực hiện yêu cầu. GV k</w:t>
            </w:r>
            <w:r w:rsidRPr="000E0BAE">
              <w:rPr>
                <w:bCs/>
                <w:lang w:val="en-CA" w:eastAsia="vi-VN"/>
              </w:rPr>
              <w:t>huyến khích học sinh hợp tác với nhau khi thực hiện nhiệm vụ học tập</w:t>
            </w:r>
            <w:r w:rsidRPr="000E0BAE">
              <w:rPr>
                <w:lang w:val="vi-VN" w:eastAsia="vi-VN"/>
              </w:rPr>
              <w:t>, GV đến các nhóm theo dõi, hỗ trợ HS làm việc những nội dung khó (bằng hệ thống câu hỏi gợi mở - linh hoạt).</w:t>
            </w:r>
          </w:p>
          <w:p w:rsidR="000E0BAE" w:rsidRPr="000E0BAE" w:rsidRDefault="000E0BAE" w:rsidP="000E0BAE">
            <w:pPr>
              <w:spacing w:after="200" w:line="276" w:lineRule="auto"/>
              <w:contextualSpacing/>
              <w:rPr>
                <w:b/>
                <w:bCs/>
                <w:lang w:val="vi-VN"/>
              </w:rPr>
            </w:pPr>
            <w:r w:rsidRPr="000E0BAE">
              <w:rPr>
                <w:b/>
                <w:bCs/>
                <w:lang w:val="en-CA"/>
              </w:rPr>
              <w:t>Bước 3: Báo cáo kết quả hoạt động và thảo luận</w:t>
            </w:r>
          </w:p>
          <w:p w:rsidR="000E0BAE" w:rsidRPr="000E0BAE" w:rsidRDefault="000E0BAE" w:rsidP="000E0BAE">
            <w:pPr>
              <w:spacing w:after="200" w:line="276" w:lineRule="auto"/>
              <w:contextualSpacing/>
              <w:rPr>
                <w:b/>
                <w:bCs/>
                <w:lang w:val="en-CA"/>
              </w:rPr>
            </w:pPr>
            <w:r w:rsidRPr="000E0BAE">
              <w:t>- Đại diện các nhóm trình bày.</w:t>
            </w:r>
          </w:p>
          <w:p w:rsidR="000E0BAE" w:rsidRPr="000E0BAE" w:rsidRDefault="000E0BAE" w:rsidP="000E0BAE">
            <w:pPr>
              <w:spacing w:after="200" w:line="276" w:lineRule="auto"/>
              <w:contextualSpacing/>
              <w:rPr>
                <w:b/>
                <w:bCs/>
                <w:lang w:val="en-CA"/>
              </w:rPr>
            </w:pPr>
            <w:r w:rsidRPr="000E0BAE">
              <w:rPr>
                <w:b/>
                <w:bCs/>
                <w:lang w:val="en-CA"/>
              </w:rPr>
              <w:t xml:space="preserve">Bước 4: Đánh giá kết quả thực hiện nhiệm </w:t>
            </w:r>
            <w:r w:rsidRPr="000E0BAE">
              <w:rPr>
                <w:b/>
                <w:bCs/>
                <w:lang w:val="en-CA"/>
              </w:rPr>
              <w:lastRenderedPageBreak/>
              <w:t>vụ học tập</w:t>
            </w:r>
          </w:p>
          <w:p w:rsidR="000E0BAE" w:rsidRPr="000E0BAE" w:rsidRDefault="000E0BAE" w:rsidP="000E0BAE">
            <w:pPr>
              <w:jc w:val="both"/>
              <w:rPr>
                <w:lang w:eastAsia="vi-VN"/>
              </w:rPr>
            </w:pPr>
            <w:r w:rsidRPr="000E0BAE">
              <w:rPr>
                <w:lang w:val="vi-VN" w:eastAsia="vi-VN"/>
              </w:rPr>
              <w:t xml:space="preserve">HS phân tích, nhận xét, đánh giá kết quả của nhóm trình bày. </w:t>
            </w:r>
          </w:p>
          <w:p w:rsidR="000E0BAE" w:rsidRPr="000E0BAE" w:rsidRDefault="000E0BAE" w:rsidP="000E0BAE">
            <w:pPr>
              <w:tabs>
                <w:tab w:val="num" w:pos="993"/>
              </w:tabs>
              <w:spacing w:after="200" w:line="276" w:lineRule="auto"/>
              <w:contextualSpacing/>
              <w:jc w:val="both"/>
              <w:rPr>
                <w:bCs/>
                <w:lang w:val="vi-VN"/>
              </w:rPr>
            </w:pPr>
            <w:r w:rsidRPr="000E0BAE">
              <w:rPr>
                <w:bCs/>
                <w:lang w:val="en-CA"/>
              </w:rPr>
              <w:t xml:space="preserve">GV bổ sung phần phân tích nhận xét, đánh giá, kết quả thực hiện nhiệm vụ học tập của học sinh. Chính xác hóa các kiến thức đã hình thành cho học sinh. </w:t>
            </w:r>
          </w:p>
          <w:p w:rsidR="000E0BAE" w:rsidRPr="000E0BAE" w:rsidRDefault="000E0BAE" w:rsidP="000E0BAE">
            <w:pPr>
              <w:tabs>
                <w:tab w:val="num" w:pos="993"/>
              </w:tabs>
              <w:spacing w:after="200" w:line="276" w:lineRule="auto"/>
              <w:contextualSpacing/>
              <w:jc w:val="both"/>
              <w:rPr>
                <w:bCs/>
                <w:lang w:val="vi-VN"/>
              </w:rPr>
            </w:pPr>
            <w:r w:rsidRPr="000E0BAE">
              <w:t>GV</w:t>
            </w:r>
            <w:r w:rsidRPr="000E0BAE">
              <w:rPr>
                <w:lang w:val="vi-VN"/>
              </w:rPr>
              <w:t xml:space="preserve"> </w:t>
            </w:r>
            <w:r w:rsidRPr="000E0BAE">
              <w:t>cung cấp cho HS</w:t>
            </w:r>
            <w:r w:rsidRPr="000E0BAE">
              <w:rPr>
                <w:lang w:val="vi-VN"/>
              </w:rPr>
              <w:t>: Ở</w:t>
            </w:r>
            <w:r w:rsidRPr="000E0BAE">
              <w:t xml:space="preserve"> thế kỷ VII TCN trên vùng đất Bắc Bộ và Bắc trung Bộ đã hình thành các quốc gia của người Việt. Nước Văn Lang nhà nước do vua Hùng Vương đứng đầu có tổ chức từ trên xuống dưới, lấy làng chạ làm cơ sở. Như vậy</w:t>
            </w:r>
            <w:r w:rsidRPr="000E0BAE">
              <w:rPr>
                <w:lang w:val="vi-VN"/>
              </w:rPr>
              <w:t>,</w:t>
            </w:r>
            <w:r w:rsidRPr="000E0BAE">
              <w:t xml:space="preserve"> vua Hùng có công dựng nước, nhà nước Văn Lang là nhà nước đầu tiên đặt nền móng cho nhà nước XHCN Việt Nam bây giờ. Chính vì thế</w:t>
            </w:r>
            <w:r w:rsidRPr="000E0BAE">
              <w:rPr>
                <w:lang w:val="vi-VN"/>
              </w:rPr>
              <w:t>,</w:t>
            </w:r>
            <w:r w:rsidRPr="000E0BAE">
              <w:t xml:space="preserve"> mà Bác Hồ của chúng ta đã viết : “Các vua Hùng……”. Đây là trách nhiệm của thế hệ sau, đặc biệt là thế hệ trẻ hôm nay. </w:t>
            </w:r>
          </w:p>
          <w:p w:rsidR="000E0BAE" w:rsidRPr="000E0BAE" w:rsidRDefault="000E0BAE" w:rsidP="000E0BAE">
            <w:pPr>
              <w:tabs>
                <w:tab w:val="left" w:pos="426"/>
              </w:tabs>
              <w:spacing w:line="276" w:lineRule="auto"/>
              <w:jc w:val="both"/>
              <w:rPr>
                <w:b/>
                <w:lang w:eastAsia="vi-VN"/>
              </w:rPr>
            </w:pPr>
            <w:r w:rsidRPr="000E0BAE">
              <w:rPr>
                <w:b/>
                <w:lang w:eastAsia="vi-VN"/>
              </w:rPr>
              <w:t xml:space="preserve">- </w:t>
            </w:r>
            <w:r w:rsidRPr="000E0BAE">
              <w:rPr>
                <w:b/>
                <w:lang w:val="vi-VN" w:eastAsia="vi-VN"/>
              </w:rPr>
              <w:t>GV</w:t>
            </w:r>
            <w:r w:rsidRPr="000E0BAE">
              <w:rPr>
                <w:b/>
                <w:lang w:eastAsia="vi-VN"/>
              </w:rPr>
              <w:t>:</w:t>
            </w:r>
            <w:r w:rsidRPr="000E0BAE">
              <w:rPr>
                <w:b/>
                <w:lang w:val="vi-VN" w:eastAsia="vi-VN"/>
              </w:rPr>
              <w:t xml:space="preserve"> tích hợp Âm nhạc: bài hát Dòng máu Lạc hồng cho HS nghe....</w:t>
            </w:r>
          </w:p>
          <w:p w:rsidR="000E0BAE" w:rsidRPr="000E0BAE" w:rsidRDefault="000E0BAE" w:rsidP="000E0BAE">
            <w:pPr>
              <w:tabs>
                <w:tab w:val="num" w:pos="993"/>
              </w:tabs>
              <w:spacing w:after="200" w:line="276" w:lineRule="auto"/>
              <w:contextualSpacing/>
              <w:jc w:val="both"/>
              <w:rPr>
                <w:bCs/>
                <w:lang w:val="vi-VN"/>
              </w:rPr>
            </w:pPr>
            <w:r w:rsidRPr="000E0BAE">
              <w:t>GV: Sau khi nghe bài hát : Dòng máu lạc hồng em có suy nghĩ gì? (Giáo dục truyền thống yêu nước và lòng tự hào dân tộc…)</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spacing w:line="288" w:lineRule="auto"/>
              <w:jc w:val="both"/>
              <w:rPr>
                <w:lang w:val="nl-NL" w:eastAsia="vi-VN"/>
              </w:rPr>
            </w:pPr>
          </w:p>
          <w:p w:rsidR="000E0BAE" w:rsidRPr="000E0BAE" w:rsidRDefault="000E0BAE" w:rsidP="000E0BAE">
            <w:pPr>
              <w:tabs>
                <w:tab w:val="left" w:pos="0"/>
                <w:tab w:val="left" w:pos="120"/>
              </w:tabs>
              <w:jc w:val="both"/>
              <w:rPr>
                <w:b/>
                <w:bCs/>
                <w:lang w:eastAsia="vi-VN"/>
              </w:rPr>
            </w:pPr>
          </w:p>
          <w:p w:rsidR="000E0BAE" w:rsidRPr="000E0BAE" w:rsidRDefault="000E0BAE" w:rsidP="000E0BAE">
            <w:pPr>
              <w:tabs>
                <w:tab w:val="left" w:pos="426"/>
              </w:tabs>
              <w:spacing w:line="276" w:lineRule="auto"/>
              <w:jc w:val="both"/>
              <w:rPr>
                <w:lang w:eastAsia="vi-VN"/>
              </w:rPr>
            </w:pPr>
            <w:r w:rsidRPr="000E0BAE">
              <w:rPr>
                <w:lang w:val="vi-VN" w:eastAsia="vi-VN"/>
              </w:rPr>
              <w:t>- Chính quyền trung ương: Vua, lạc hầu, lạc tướng</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 Địa phương: chiềng, chạ</w:t>
            </w:r>
          </w:p>
          <w:p w:rsidR="000E0BAE" w:rsidRPr="000E0BAE" w:rsidRDefault="000E0BAE" w:rsidP="000E0BAE">
            <w:pPr>
              <w:tabs>
                <w:tab w:val="left" w:pos="426"/>
              </w:tabs>
              <w:spacing w:line="276" w:lineRule="auto"/>
              <w:jc w:val="both"/>
              <w:rPr>
                <w:lang w:eastAsia="vi-VN"/>
              </w:rPr>
            </w:pPr>
            <w:r w:rsidRPr="000E0BAE">
              <w:rPr>
                <w:lang w:val="vi-VN" w:eastAsia="vi-VN"/>
              </w:rPr>
              <w:t>- Đơn vị hành ch</w:t>
            </w:r>
            <w:r w:rsidRPr="000E0BAE">
              <w:rPr>
                <w:lang w:eastAsia="vi-VN"/>
              </w:rPr>
              <w:t>í</w:t>
            </w:r>
            <w:r w:rsidRPr="000E0BAE">
              <w:rPr>
                <w:lang w:val="vi-VN" w:eastAsia="vi-VN"/>
              </w:rPr>
              <w:t>nh: nước</w:t>
            </w:r>
            <w:r w:rsidRPr="000E0BAE">
              <w:rPr>
                <w:lang w:eastAsia="vi-VN"/>
              </w:rPr>
              <w:t xml:space="preserve"> </w:t>
            </w:r>
            <w:r w:rsidRPr="000E0BAE">
              <w:rPr>
                <w:lang w:val="vi-VN" w:eastAsia="vi-VN"/>
              </w:rPr>
              <w:t>- bộ, chia nước làm 15 bộ, dưới là chiềng, chạ</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 Vua nắm mọi quyền hành trong cả nước, đời đời cha truyền con nối và đều gọi là Hùng Vương.</w:t>
            </w:r>
          </w:p>
          <w:p w:rsidR="000E0BAE" w:rsidRPr="000E0BAE" w:rsidRDefault="000E0BAE" w:rsidP="000E0BAE">
            <w:pPr>
              <w:widowControl w:val="0"/>
              <w:tabs>
                <w:tab w:val="left" w:pos="426"/>
              </w:tabs>
              <w:spacing w:line="276" w:lineRule="auto"/>
              <w:jc w:val="both"/>
              <w:rPr>
                <w:b/>
                <w:lang w:eastAsia="vi-VN"/>
              </w:rPr>
            </w:pPr>
            <w:r w:rsidRPr="000E0BAE">
              <w:rPr>
                <w:lang w:val="vi-VN" w:eastAsia="vi-VN"/>
              </w:rPr>
              <w:t>- Nhà nước Văn Lang tuy chưa có luật pháp, quân đội, nhưng đã là một tổ chức chính quyền cai quản cả nước</w:t>
            </w:r>
            <w:r w:rsidRPr="000E0BAE">
              <w:rPr>
                <w:lang w:eastAsia="vi-VN"/>
              </w:rPr>
              <w:t>.</w:t>
            </w: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lang w:val="vi-VN" w:eastAsia="vi-VN"/>
              </w:rPr>
            </w:pPr>
          </w:p>
        </w:tc>
      </w:tr>
    </w:tbl>
    <w:p w:rsidR="000E0BAE" w:rsidRPr="000E0BAE" w:rsidRDefault="000E0BAE" w:rsidP="000E0BAE">
      <w:pPr>
        <w:shd w:val="clear" w:color="auto" w:fill="FFFFFF"/>
        <w:rPr>
          <w:bCs/>
          <w:bdr w:val="none" w:sz="0" w:space="0" w:color="auto" w:frame="1"/>
          <w:lang w:val="vi-VN" w:eastAsia="vi-VN"/>
        </w:rPr>
      </w:pPr>
      <w:r w:rsidRPr="000E0BAE">
        <w:rPr>
          <w:bCs/>
          <w:bdr w:val="none" w:sz="0" w:space="0" w:color="auto" w:frame="1"/>
          <w:lang w:val="vi-VN" w:eastAsia="vi-VN"/>
        </w:rPr>
        <w:lastRenderedPageBreak/>
        <w:t>3.3  Hoạt động luyện tập</w:t>
      </w:r>
    </w:p>
    <w:p w:rsidR="000E0BAE" w:rsidRPr="000E0BAE" w:rsidRDefault="000E0BAE" w:rsidP="000E0BAE">
      <w:pPr>
        <w:tabs>
          <w:tab w:val="left" w:pos="426"/>
        </w:tabs>
        <w:spacing w:line="276" w:lineRule="auto"/>
        <w:jc w:val="both"/>
        <w:rPr>
          <w:lang w:val="vi-VN" w:eastAsia="vi-VN"/>
        </w:rPr>
      </w:pPr>
      <w:r w:rsidRPr="000E0BAE">
        <w:rPr>
          <w:bCs/>
          <w:bdr w:val="none" w:sz="0" w:space="0" w:color="auto" w:frame="1"/>
          <w:lang w:val="vi-VN" w:eastAsia="vi-VN"/>
        </w:rPr>
        <w:tab/>
      </w:r>
      <w:r w:rsidRPr="000E0BAE">
        <w:rPr>
          <w:bCs/>
          <w:bdr w:val="none" w:sz="0" w:space="0" w:color="auto" w:frame="1"/>
          <w:lang w:val="vi-VN" w:eastAsia="vi-VN"/>
        </w:rPr>
        <w:tab/>
        <w:t xml:space="preserve">- Mục tiêu: </w:t>
      </w:r>
      <w:r w:rsidRPr="000E0BAE">
        <w:rPr>
          <w:lang w:val="vi-VN" w:eastAsia="vi-VN"/>
        </w:rPr>
        <w:t>Nhằm củng cố, hệ thống hóa, hoàn thiện kiến thức mới mà HS đã được lĩnh hội ở hoạt động hình thành kiến thức về những nét chính</w:t>
      </w:r>
      <w:r w:rsidRPr="000E0BAE">
        <w:rPr>
          <w:lang w:eastAsia="vi-VN"/>
        </w:rPr>
        <w:t xml:space="preserve"> điều kiện ra đời nhà nước Văn Lang và tổ chức bộ máy nhà nước Văn Lang.</w:t>
      </w:r>
    </w:p>
    <w:p w:rsidR="000E0BAE" w:rsidRPr="000E0BAE" w:rsidRDefault="000E0BAE" w:rsidP="000E0BAE">
      <w:pPr>
        <w:tabs>
          <w:tab w:val="left" w:pos="0"/>
          <w:tab w:val="left" w:pos="120"/>
        </w:tabs>
        <w:jc w:val="both"/>
        <w:rPr>
          <w:lang w:val="vi-VN" w:eastAsia="vi-VN"/>
        </w:rPr>
      </w:pPr>
      <w:r w:rsidRPr="000E0BAE">
        <w:rPr>
          <w:lang w:val="vi-VN" w:eastAsia="vi-VN"/>
        </w:rPr>
        <w:tab/>
      </w:r>
      <w:r w:rsidRPr="000E0BAE">
        <w:rPr>
          <w:lang w:val="vi-VN" w:eastAsia="vi-VN"/>
        </w:rPr>
        <w:tab/>
        <w:t>- Thời gian: 7 phút</w:t>
      </w:r>
    </w:p>
    <w:p w:rsidR="000E0BAE" w:rsidRPr="000E0BAE" w:rsidRDefault="000E0BAE" w:rsidP="000E0BAE">
      <w:pPr>
        <w:jc w:val="both"/>
        <w:rPr>
          <w:rFonts w:eastAsia="Calibri"/>
          <w:lang w:val="vi-VN" w:eastAsia="vi-VN"/>
        </w:rPr>
      </w:pPr>
      <w:r w:rsidRPr="000E0BAE">
        <w:rPr>
          <w:rFonts w:ascii=".VnTime" w:eastAsia="Calibri" w:hAnsi=".VnTime" w:cs=".VnTime"/>
          <w:bCs/>
          <w:bdr w:val="none" w:sz="0" w:space="0" w:color="auto" w:frame="1"/>
          <w:lang w:val="vi-VN" w:eastAsia="vi-VN"/>
        </w:rPr>
        <w:tab/>
      </w:r>
      <w:r w:rsidRPr="000E0BAE">
        <w:rPr>
          <w:rFonts w:eastAsia="Calibri"/>
          <w:bCs/>
          <w:bdr w:val="none" w:sz="0" w:space="0" w:color="auto" w:frame="1"/>
          <w:lang w:val="vi-VN" w:eastAsia="vi-VN"/>
        </w:rPr>
        <w:t xml:space="preserve">- Phương thức tiến hành: </w:t>
      </w:r>
      <w:r w:rsidRPr="000E0BAE">
        <w:rPr>
          <w:rFonts w:eastAsia="Calibri"/>
          <w:lang w:val="vi-VN" w:eastAsia="vi-VN"/>
        </w:rPr>
        <w:t xml:space="preserve">GV giao nhiệm vụ cho HS và chủ yếu cho làm việc </w:t>
      </w:r>
      <w:r w:rsidRPr="000E0BAE">
        <w:rPr>
          <w:rFonts w:eastAsia="Calibri"/>
          <w:i/>
          <w:lang w:val="vi-VN" w:eastAsia="vi-VN"/>
        </w:rPr>
        <w:t>cá  nhân</w:t>
      </w:r>
      <w:r w:rsidRPr="000E0BAE">
        <w:rPr>
          <w:rFonts w:eastAsia="Calibri"/>
          <w:lang w:val="vi-VN" w:eastAsia="vi-VN"/>
        </w:rPr>
        <w:t>, trả lời các câu hỏi trắc nghiệm. Trong quá trình làm việc HS có thể trao đổi với bạn hoặc thầy, cô giáo.</w:t>
      </w:r>
    </w:p>
    <w:p w:rsidR="000E0BAE" w:rsidRPr="000E0BAE" w:rsidRDefault="000E0BAE" w:rsidP="000E0BAE">
      <w:pPr>
        <w:shd w:val="clear" w:color="auto" w:fill="FFFFFF"/>
        <w:ind w:firstLine="720"/>
        <w:jc w:val="both"/>
        <w:rPr>
          <w:bCs/>
          <w:bdr w:val="none" w:sz="0" w:space="0" w:color="auto" w:frame="1"/>
          <w:lang w:val="vi-VN"/>
        </w:rPr>
      </w:pPr>
      <w:r w:rsidRPr="000E0BAE">
        <w:rPr>
          <w:bCs/>
          <w:bdr w:val="none" w:sz="0" w:space="0" w:color="auto" w:frame="1"/>
          <w:lang w:val="vi-VN" w:eastAsia="vi-VN"/>
        </w:rPr>
        <w:t>GV dùng hệ thống câu hỏi trắc nghiệm khách quan, tự luận và yêu cầu học sinh chọn đáp án đúng trả lời .</w:t>
      </w:r>
    </w:p>
    <w:p w:rsidR="000E0BAE" w:rsidRPr="000E0BAE" w:rsidRDefault="000E0BAE" w:rsidP="000E0BAE">
      <w:pPr>
        <w:rPr>
          <w:b/>
          <w:bCs/>
          <w:iCs/>
          <w:lang w:val="vi-VN" w:eastAsia="vi-VN"/>
        </w:rPr>
      </w:pPr>
      <w:r w:rsidRPr="000E0BAE">
        <w:rPr>
          <w:bCs/>
          <w:iCs/>
          <w:lang w:val="vi-VN" w:eastAsia="vi-VN"/>
        </w:rPr>
        <w:tab/>
      </w:r>
      <w:r w:rsidRPr="000E0BAE">
        <w:rPr>
          <w:b/>
          <w:bCs/>
          <w:iCs/>
          <w:lang w:val="vi-VN" w:eastAsia="vi-VN"/>
        </w:rPr>
        <w:t>+ Phần trắc nghiệm khách quan</w:t>
      </w:r>
    </w:p>
    <w:p w:rsidR="000E0BAE" w:rsidRPr="000E0BAE" w:rsidRDefault="000E0BAE" w:rsidP="000E0BAE">
      <w:pPr>
        <w:tabs>
          <w:tab w:val="left" w:pos="426"/>
        </w:tabs>
        <w:jc w:val="both"/>
        <w:rPr>
          <w:lang w:val="vi-VN" w:eastAsia="vi-VN"/>
        </w:rPr>
      </w:pPr>
      <w:r w:rsidRPr="000E0BAE">
        <w:rPr>
          <w:b/>
          <w:color w:val="000000"/>
          <w:u w:val="single"/>
          <w:lang w:val="vi-VN" w:eastAsia="vi-VN"/>
        </w:rPr>
        <w:t>Câu 1</w:t>
      </w:r>
      <w:r w:rsidRPr="000E0BAE">
        <w:rPr>
          <w:b/>
          <w:color w:val="000000"/>
          <w:lang w:val="vi-VN" w:eastAsia="vi-VN"/>
        </w:rPr>
        <w:t xml:space="preserve">. </w:t>
      </w:r>
      <w:r w:rsidRPr="000E0BAE">
        <w:rPr>
          <w:lang w:val="pt-BR" w:eastAsia="vi-VN"/>
        </w:rPr>
        <w:t>Đứng đầu nhà nước Văn Lang là</w:t>
      </w:r>
      <w:r w:rsidRPr="000E0BAE">
        <w:rPr>
          <w:lang w:val="vi-VN" w:eastAsia="vi-VN"/>
        </w:rPr>
        <w:t xml:space="preserve"> ai?</w:t>
      </w:r>
    </w:p>
    <w:p w:rsidR="000E0BAE" w:rsidRPr="000E0BAE" w:rsidRDefault="000E0BAE" w:rsidP="000E0BAE">
      <w:pPr>
        <w:tabs>
          <w:tab w:val="left" w:pos="426"/>
        </w:tabs>
        <w:jc w:val="both"/>
        <w:rPr>
          <w:lang w:val="pt-BR" w:eastAsia="vi-VN"/>
        </w:rPr>
      </w:pPr>
      <w:r w:rsidRPr="000E0BAE">
        <w:rPr>
          <w:lang w:val="pt-BR" w:eastAsia="vi-VN"/>
        </w:rPr>
        <w:t xml:space="preserve">A. </w:t>
      </w:r>
      <w:r w:rsidRPr="000E0BAE">
        <w:rPr>
          <w:lang w:val="vi-VN" w:eastAsia="vi-VN"/>
        </w:rPr>
        <w:t xml:space="preserve">An Dương Vương.                              </w:t>
      </w:r>
      <w:r w:rsidRPr="000E0BAE">
        <w:rPr>
          <w:u w:val="single"/>
          <w:lang w:val="pt-BR" w:eastAsia="vi-VN"/>
        </w:rPr>
        <w:t>B</w:t>
      </w:r>
      <w:r w:rsidRPr="000E0BAE">
        <w:rPr>
          <w:lang w:val="pt-BR" w:eastAsia="vi-VN"/>
        </w:rPr>
        <w:t xml:space="preserve">.  Hùng </w:t>
      </w:r>
      <w:r w:rsidRPr="000E0BAE">
        <w:rPr>
          <w:lang w:val="vi-VN" w:eastAsia="vi-VN"/>
        </w:rPr>
        <w:t>V</w:t>
      </w:r>
      <w:r w:rsidRPr="000E0BAE">
        <w:rPr>
          <w:lang w:val="pt-BR" w:eastAsia="vi-VN"/>
        </w:rPr>
        <w:t>ương</w:t>
      </w:r>
      <w:r w:rsidRPr="000E0BAE">
        <w:rPr>
          <w:lang w:val="vi-VN" w:eastAsia="vi-VN"/>
        </w:rPr>
        <w:t>.</w:t>
      </w:r>
      <w:r w:rsidRPr="000E0BAE">
        <w:rPr>
          <w:lang w:val="pt-BR" w:eastAsia="vi-VN"/>
        </w:rPr>
        <w:t xml:space="preserve">                               </w:t>
      </w:r>
    </w:p>
    <w:p w:rsidR="000E0BAE" w:rsidRPr="000E0BAE" w:rsidRDefault="000E0BAE" w:rsidP="000E0BAE">
      <w:pPr>
        <w:tabs>
          <w:tab w:val="left" w:pos="426"/>
        </w:tabs>
        <w:jc w:val="both"/>
        <w:rPr>
          <w:lang w:val="vi-VN" w:eastAsia="vi-VN"/>
        </w:rPr>
      </w:pPr>
      <w:r w:rsidRPr="000E0BAE">
        <w:rPr>
          <w:lang w:val="pt-BR" w:eastAsia="vi-VN"/>
        </w:rPr>
        <w:t>C. Lạc tướng</w:t>
      </w:r>
      <w:r w:rsidRPr="000E0BAE">
        <w:rPr>
          <w:lang w:val="vi-VN" w:eastAsia="vi-VN"/>
        </w:rPr>
        <w:t>.</w:t>
      </w:r>
      <w:r w:rsidRPr="000E0BAE">
        <w:rPr>
          <w:lang w:val="pt-BR" w:eastAsia="vi-VN"/>
        </w:rPr>
        <w:t xml:space="preserve">                </w:t>
      </w:r>
      <w:r w:rsidRPr="000E0BAE">
        <w:rPr>
          <w:lang w:val="vi-VN" w:eastAsia="vi-VN"/>
        </w:rPr>
        <w:t xml:space="preserve">                           </w:t>
      </w:r>
      <w:r w:rsidRPr="000E0BAE">
        <w:rPr>
          <w:lang w:val="pt-BR" w:eastAsia="vi-VN"/>
        </w:rPr>
        <w:t>D. Lạc hầu</w:t>
      </w:r>
      <w:r w:rsidRPr="000E0BAE">
        <w:rPr>
          <w:lang w:val="vi-VN" w:eastAsia="vi-VN"/>
        </w:rPr>
        <w:t>.</w:t>
      </w:r>
    </w:p>
    <w:p w:rsidR="000E0BAE" w:rsidRPr="000E0BAE" w:rsidRDefault="000E0BAE" w:rsidP="000E0BAE">
      <w:pPr>
        <w:tabs>
          <w:tab w:val="left" w:pos="426"/>
          <w:tab w:val="left" w:pos="7410"/>
        </w:tabs>
        <w:jc w:val="both"/>
        <w:rPr>
          <w:b/>
          <w:lang w:val="pt-BR" w:eastAsia="vi-VN"/>
        </w:rPr>
      </w:pPr>
      <w:r w:rsidRPr="000E0BAE">
        <w:rPr>
          <w:b/>
          <w:color w:val="000000"/>
          <w:u w:val="single"/>
          <w:lang w:val="vi-VN" w:eastAsia="vi-VN"/>
        </w:rPr>
        <w:t>Câu 2</w:t>
      </w:r>
      <w:r w:rsidRPr="000E0BAE">
        <w:rPr>
          <w:b/>
          <w:color w:val="000000"/>
          <w:lang w:val="vi-VN" w:eastAsia="vi-VN"/>
        </w:rPr>
        <w:t xml:space="preserve">. </w:t>
      </w:r>
      <w:r w:rsidRPr="000E0BAE">
        <w:rPr>
          <w:lang w:val="pt-BR" w:eastAsia="vi-VN"/>
        </w:rPr>
        <w:t xml:space="preserve">Bồ chính là người đứng đầu </w:t>
      </w:r>
      <w:r w:rsidRPr="000E0BAE">
        <w:rPr>
          <w:b/>
          <w:lang w:val="pt-BR" w:eastAsia="vi-VN"/>
        </w:rPr>
        <w:tab/>
      </w:r>
    </w:p>
    <w:p w:rsidR="000E0BAE" w:rsidRPr="000E0BAE" w:rsidRDefault="000E0BAE" w:rsidP="000E0BAE">
      <w:pPr>
        <w:tabs>
          <w:tab w:val="left" w:pos="426"/>
        </w:tabs>
        <w:jc w:val="both"/>
        <w:rPr>
          <w:lang w:val="vi-VN" w:eastAsia="vi-VN"/>
        </w:rPr>
      </w:pPr>
      <w:r w:rsidRPr="000E0BAE">
        <w:rPr>
          <w:lang w:val="pt-BR" w:eastAsia="vi-VN"/>
        </w:rPr>
        <w:t xml:space="preserve">A. bộ </w:t>
      </w:r>
      <w:r w:rsidRPr="000E0BAE">
        <w:rPr>
          <w:lang w:val="vi-VN" w:eastAsia="vi-VN"/>
        </w:rPr>
        <w:t>.</w:t>
      </w:r>
      <w:r w:rsidRPr="000E0BAE">
        <w:rPr>
          <w:lang w:val="pt-BR" w:eastAsia="vi-VN"/>
        </w:rPr>
        <w:t xml:space="preserve">                                            </w:t>
      </w:r>
      <w:r w:rsidRPr="000E0BAE">
        <w:rPr>
          <w:lang w:val="vi-VN" w:eastAsia="vi-VN"/>
        </w:rPr>
        <w:t xml:space="preserve">          </w:t>
      </w:r>
      <w:r w:rsidRPr="000E0BAE">
        <w:rPr>
          <w:lang w:val="pt-BR" w:eastAsia="vi-VN"/>
        </w:rPr>
        <w:t>B. thị tộc</w:t>
      </w:r>
      <w:r w:rsidRPr="000E0BAE">
        <w:rPr>
          <w:lang w:val="vi-VN" w:eastAsia="vi-VN"/>
        </w:rPr>
        <w:t>.</w:t>
      </w:r>
      <w:r w:rsidRPr="000E0BAE">
        <w:rPr>
          <w:lang w:val="pt-BR" w:eastAsia="vi-VN"/>
        </w:rPr>
        <w:t xml:space="preserve">                                  </w:t>
      </w:r>
    </w:p>
    <w:p w:rsidR="000E0BAE" w:rsidRPr="000E0BAE" w:rsidRDefault="000E0BAE" w:rsidP="000E0BAE">
      <w:pPr>
        <w:tabs>
          <w:tab w:val="left" w:pos="426"/>
        </w:tabs>
        <w:jc w:val="both"/>
        <w:rPr>
          <w:lang w:val="vi-VN" w:eastAsia="vi-VN"/>
        </w:rPr>
      </w:pPr>
      <w:r w:rsidRPr="000E0BAE">
        <w:rPr>
          <w:lang w:val="pt-BR" w:eastAsia="vi-VN"/>
        </w:rPr>
        <w:lastRenderedPageBreak/>
        <w:t>C. bộ lạc</w:t>
      </w:r>
      <w:r w:rsidRPr="000E0BAE">
        <w:rPr>
          <w:lang w:val="vi-VN" w:eastAsia="vi-VN"/>
        </w:rPr>
        <w:t>.</w:t>
      </w:r>
      <w:r w:rsidRPr="000E0BAE">
        <w:rPr>
          <w:lang w:val="pt-BR" w:eastAsia="vi-VN"/>
        </w:rPr>
        <w:t xml:space="preserve">                      </w:t>
      </w:r>
      <w:r w:rsidRPr="000E0BAE">
        <w:rPr>
          <w:lang w:val="vi-VN" w:eastAsia="vi-VN"/>
        </w:rPr>
        <w:t xml:space="preserve">                            </w:t>
      </w:r>
      <w:r w:rsidRPr="000E0BAE">
        <w:rPr>
          <w:u w:val="single"/>
          <w:lang w:val="pt-BR" w:eastAsia="vi-VN"/>
        </w:rPr>
        <w:t>D</w:t>
      </w:r>
      <w:r w:rsidRPr="000E0BAE">
        <w:rPr>
          <w:lang w:val="pt-BR" w:eastAsia="vi-VN"/>
        </w:rPr>
        <w:t>. chiềng, chạ</w:t>
      </w:r>
      <w:r w:rsidRPr="000E0BAE">
        <w:rPr>
          <w:lang w:val="vi-VN" w:eastAsia="vi-VN"/>
        </w:rPr>
        <w:t>.</w:t>
      </w:r>
    </w:p>
    <w:p w:rsidR="000E0BAE" w:rsidRPr="000E0BAE" w:rsidRDefault="000E0BAE" w:rsidP="000E0BAE">
      <w:pPr>
        <w:jc w:val="both"/>
        <w:rPr>
          <w:b/>
          <w:color w:val="000000"/>
          <w:sz w:val="24"/>
          <w:szCs w:val="24"/>
          <w:lang w:val="vi-VN" w:eastAsia="vi-VN"/>
        </w:rPr>
      </w:pPr>
      <w:r w:rsidRPr="000E0BAE">
        <w:rPr>
          <w:b/>
          <w:color w:val="000000"/>
          <w:u w:val="single"/>
          <w:lang w:val="vi-VN" w:eastAsia="vi-VN"/>
        </w:rPr>
        <w:t>Câu 2</w:t>
      </w:r>
      <w:r w:rsidRPr="000E0BAE">
        <w:rPr>
          <w:b/>
          <w:color w:val="000000"/>
          <w:lang w:val="vi-VN" w:eastAsia="vi-VN"/>
        </w:rPr>
        <w:t xml:space="preserve">. </w:t>
      </w:r>
      <w:r w:rsidRPr="000E0BAE">
        <w:rPr>
          <w:color w:val="000000"/>
          <w:lang w:val="vi-VN" w:eastAsia="vi-VN"/>
        </w:rPr>
        <w:t>Ý nghĩa của truyền thuyết Âu Cơ - Lạc Long Quân là</w:t>
      </w:r>
    </w:p>
    <w:p w:rsidR="000E0BAE" w:rsidRPr="000E0BAE" w:rsidRDefault="000E0BAE" w:rsidP="000E0BAE">
      <w:pPr>
        <w:jc w:val="both"/>
        <w:rPr>
          <w:color w:val="000000"/>
          <w:lang w:val="vi-VN" w:eastAsia="vi-VN"/>
        </w:rPr>
      </w:pPr>
      <w:r w:rsidRPr="000E0BAE">
        <w:rPr>
          <w:color w:val="000000"/>
          <w:lang w:val="vi-VN" w:eastAsia="vi-VN"/>
        </w:rPr>
        <w:t>A. phản ánh quá trình hình thành của Nhà nước Văn Lang.</w:t>
      </w:r>
    </w:p>
    <w:p w:rsidR="000E0BAE" w:rsidRPr="000E0BAE" w:rsidRDefault="000E0BAE" w:rsidP="000E0BAE">
      <w:pPr>
        <w:jc w:val="both"/>
        <w:rPr>
          <w:color w:val="000000"/>
          <w:lang w:val="vi-VN" w:eastAsia="vi-VN"/>
        </w:rPr>
      </w:pPr>
      <w:r w:rsidRPr="000E0BAE">
        <w:rPr>
          <w:color w:val="000000"/>
          <w:lang w:val="vi-VN" w:eastAsia="vi-VN"/>
        </w:rPr>
        <w:t>B. vị trí của nước Văn Lang ở vùng cao.</w:t>
      </w:r>
    </w:p>
    <w:p w:rsidR="000E0BAE" w:rsidRPr="000E0BAE" w:rsidRDefault="000E0BAE" w:rsidP="000E0BAE">
      <w:pPr>
        <w:jc w:val="both"/>
        <w:rPr>
          <w:color w:val="000000"/>
          <w:lang w:val="vi-VN" w:eastAsia="vi-VN"/>
        </w:rPr>
      </w:pPr>
      <w:r w:rsidRPr="000E0BAE">
        <w:rPr>
          <w:color w:val="000000"/>
          <w:u w:val="single"/>
          <w:lang w:val="vi-VN" w:eastAsia="vi-VN"/>
        </w:rPr>
        <w:t>C</w:t>
      </w:r>
      <w:r w:rsidRPr="000E0BAE">
        <w:rPr>
          <w:color w:val="000000"/>
          <w:lang w:val="vi-VN" w:eastAsia="vi-VN"/>
        </w:rPr>
        <w:t xml:space="preserve">. lí giải về nguồn gốc của cộng đồng các dân tộc Việt Nam. </w:t>
      </w:r>
    </w:p>
    <w:p w:rsidR="000E0BAE" w:rsidRPr="000E0BAE" w:rsidRDefault="000E0BAE" w:rsidP="000E0BAE">
      <w:pPr>
        <w:jc w:val="both"/>
        <w:rPr>
          <w:sz w:val="24"/>
          <w:szCs w:val="24"/>
          <w:lang w:val="vi-VN" w:eastAsia="vi-VN"/>
        </w:rPr>
      </w:pPr>
      <w:r w:rsidRPr="000E0BAE">
        <w:rPr>
          <w:color w:val="000000"/>
          <w:lang w:val="vi-VN" w:eastAsia="vi-VN"/>
        </w:rPr>
        <w:t>D. nhu cầu đoàn kết chống ngoại xâm.</w:t>
      </w:r>
    </w:p>
    <w:p w:rsidR="000E0BAE" w:rsidRPr="000E0BAE" w:rsidRDefault="000E0BAE" w:rsidP="000E0BAE">
      <w:pPr>
        <w:jc w:val="both"/>
        <w:rPr>
          <w:b/>
          <w:sz w:val="24"/>
          <w:szCs w:val="24"/>
          <w:lang w:val="vi-VN" w:eastAsia="vi-VN"/>
        </w:rPr>
      </w:pPr>
      <w:r w:rsidRPr="000E0BAE">
        <w:rPr>
          <w:b/>
          <w:color w:val="000000"/>
          <w:u w:val="single"/>
          <w:lang w:val="vi-VN" w:eastAsia="vi-VN"/>
        </w:rPr>
        <w:t>Câu 4</w:t>
      </w:r>
      <w:r w:rsidRPr="000E0BAE">
        <w:rPr>
          <w:b/>
          <w:color w:val="000000"/>
          <w:lang w:val="vi-VN" w:eastAsia="vi-VN"/>
        </w:rPr>
        <w:t xml:space="preserve">. </w:t>
      </w:r>
      <w:r w:rsidRPr="000E0BAE">
        <w:rPr>
          <w:color w:val="000000"/>
          <w:lang w:val="vi-VN" w:eastAsia="vi-VN"/>
        </w:rPr>
        <w:t>Sự hình thành nhà nước Văn Lang có điểm gì giống so với sự hình thành các quốc gia cổ đại phương Đông?</w:t>
      </w:r>
      <w:r w:rsidRPr="000E0BAE">
        <w:rPr>
          <w:b/>
          <w:color w:val="000000"/>
          <w:lang w:val="vi-VN" w:eastAsia="vi-VN"/>
        </w:rPr>
        <w:t xml:space="preserve"> </w:t>
      </w:r>
    </w:p>
    <w:p w:rsidR="000E0BAE" w:rsidRPr="000E0BAE" w:rsidRDefault="000E0BAE" w:rsidP="000E0BAE">
      <w:pPr>
        <w:jc w:val="both"/>
        <w:rPr>
          <w:color w:val="000000"/>
          <w:lang w:val="vi-VN" w:eastAsia="vi-VN"/>
        </w:rPr>
      </w:pPr>
      <w:r w:rsidRPr="000E0BAE">
        <w:rPr>
          <w:color w:val="000000"/>
          <w:u w:val="single"/>
          <w:lang w:val="vi-VN" w:eastAsia="vi-VN"/>
        </w:rPr>
        <w:t>A</w:t>
      </w:r>
      <w:r w:rsidRPr="000E0BAE">
        <w:rPr>
          <w:color w:val="000000"/>
          <w:lang w:val="vi-VN" w:eastAsia="vi-VN"/>
        </w:rPr>
        <w:t xml:space="preserve">. Đều hình thành bên bờ các con sông lớn. </w:t>
      </w:r>
    </w:p>
    <w:p w:rsidR="000E0BAE" w:rsidRPr="000E0BAE" w:rsidRDefault="000E0BAE" w:rsidP="000E0BAE">
      <w:pPr>
        <w:jc w:val="both"/>
        <w:rPr>
          <w:color w:val="000000"/>
          <w:lang w:val="vi-VN" w:eastAsia="vi-VN"/>
        </w:rPr>
      </w:pPr>
      <w:r w:rsidRPr="000E0BAE">
        <w:rPr>
          <w:color w:val="000000"/>
          <w:lang w:val="vi-VN" w:eastAsia="vi-VN"/>
        </w:rPr>
        <w:t>B. Đều xuất phát từ nhu cầu đoàn kết chống ngoại xâm.</w:t>
      </w:r>
    </w:p>
    <w:p w:rsidR="000E0BAE" w:rsidRPr="000E0BAE" w:rsidRDefault="000E0BAE" w:rsidP="000E0BAE">
      <w:pPr>
        <w:jc w:val="both"/>
        <w:rPr>
          <w:color w:val="000000"/>
          <w:lang w:val="vi-VN" w:eastAsia="vi-VN"/>
        </w:rPr>
      </w:pPr>
      <w:r w:rsidRPr="000E0BAE">
        <w:rPr>
          <w:color w:val="000000"/>
          <w:lang w:val="vi-VN" w:eastAsia="vi-VN"/>
        </w:rPr>
        <w:t>C. Đều hình thành trong khoảng thời gian tương đồng nhau.</w:t>
      </w:r>
    </w:p>
    <w:p w:rsidR="000E0BAE" w:rsidRPr="000E0BAE" w:rsidRDefault="000E0BAE" w:rsidP="000E0BAE">
      <w:pPr>
        <w:jc w:val="both"/>
        <w:rPr>
          <w:color w:val="000000"/>
          <w:lang w:val="vi-VN" w:eastAsia="vi-VN"/>
        </w:rPr>
      </w:pPr>
      <w:r w:rsidRPr="000E0BAE">
        <w:rPr>
          <w:color w:val="000000"/>
          <w:lang w:val="vi-VN" w:eastAsia="vi-VN"/>
        </w:rPr>
        <w:t>D. Đều xuất phát từ nhu cầu trị thủy và làm thủy lợi.</w:t>
      </w:r>
    </w:p>
    <w:p w:rsidR="000E0BAE" w:rsidRPr="000E0BAE" w:rsidRDefault="000E0BAE" w:rsidP="000E0BAE">
      <w:pPr>
        <w:shd w:val="clear" w:color="auto" w:fill="FFFFFF"/>
        <w:tabs>
          <w:tab w:val="left" w:leader="dot" w:pos="9214"/>
        </w:tabs>
        <w:rPr>
          <w:sz w:val="24"/>
          <w:szCs w:val="24"/>
          <w:lang w:val="vi-VN" w:eastAsia="vi-VN"/>
        </w:rPr>
      </w:pPr>
      <w:r w:rsidRPr="000E0BAE">
        <w:rPr>
          <w:b/>
          <w:bCs/>
          <w:iCs/>
          <w:lang w:val="vi-VN" w:eastAsia="vi-VN"/>
        </w:rPr>
        <w:t xml:space="preserve">                + Phần tự luận</w:t>
      </w:r>
    </w:p>
    <w:p w:rsidR="000E0BAE" w:rsidRPr="000E0BAE" w:rsidRDefault="000E0BAE" w:rsidP="000E0BAE">
      <w:pPr>
        <w:tabs>
          <w:tab w:val="left" w:pos="426"/>
        </w:tabs>
        <w:spacing w:line="276" w:lineRule="auto"/>
        <w:jc w:val="both"/>
        <w:rPr>
          <w:noProof/>
          <w:lang w:val="vi-VN"/>
        </w:rPr>
      </w:pPr>
      <w:r w:rsidRPr="000E0BAE">
        <w:rPr>
          <w:b/>
          <w:noProof/>
          <w:u w:val="single"/>
          <w:lang w:val="vi-VN"/>
        </w:rPr>
        <w:t>Câu 1</w:t>
      </w:r>
      <w:r w:rsidRPr="000E0BAE">
        <w:rPr>
          <w:b/>
          <w:noProof/>
          <w:lang w:val="vi-VN"/>
        </w:rPr>
        <w:t xml:space="preserve">. </w:t>
      </w:r>
      <w:r w:rsidRPr="000E0BAE">
        <w:rPr>
          <w:noProof/>
        </w:rPr>
        <w:t>Em hãy hoàn thành bài tập sau</w:t>
      </w:r>
    </w:p>
    <w:tbl>
      <w:tblPr>
        <w:tblW w:w="4828" w:type="pct"/>
        <w:tblCellMar>
          <w:left w:w="0" w:type="dxa"/>
          <w:right w:w="0" w:type="dxa"/>
        </w:tblCellMar>
        <w:tblLook w:val="04A0" w:firstRow="1" w:lastRow="0" w:firstColumn="1" w:lastColumn="0" w:noHBand="0" w:noVBand="1"/>
      </w:tblPr>
      <w:tblGrid>
        <w:gridCol w:w="2827"/>
        <w:gridCol w:w="7305"/>
      </w:tblGrid>
      <w:tr w:rsidR="000E0BAE" w:rsidRPr="000E0BAE">
        <w:trPr>
          <w:trHeight w:val="534"/>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jc w:val="center"/>
              <w:textAlignment w:val="baseline"/>
              <w:rPr>
                <w:rFonts w:ascii="Arial" w:hAnsi="Arial" w:cs="Arial"/>
              </w:rPr>
            </w:pPr>
            <w:r w:rsidRPr="00DE21D2">
              <w:rPr>
                <w:b/>
                <w:bCs/>
                <w:kern w:val="24"/>
                <w14:shadow w14:blurRad="50800" w14:dist="38100" w14:dir="2700000" w14:sx="100000" w14:sy="100000" w14:kx="0" w14:ky="0" w14:algn="tl">
                  <w14:srgbClr w14:val="000000">
                    <w14:alpha w14:val="60000"/>
                  </w14:srgbClr>
                </w14:shadow>
              </w:rPr>
              <w:t>NỘI DUNG</w:t>
            </w:r>
            <w:r w:rsidRPr="00DE21D2">
              <w:rPr>
                <w:rFonts w:ascii="Tahoma" w:hAnsi="Tahoma" w:cs="Tahoma"/>
                <w:kern w:val="24"/>
                <w14:shadow w14:blurRad="50800" w14:dist="38100" w14:dir="2700000" w14:sx="100000" w14:sy="100000" w14:kx="0" w14:ky="0" w14:algn="tl">
                  <w14:srgbClr w14:val="000000">
                    <w14:alpha w14:val="60000"/>
                  </w14:srgbClr>
                </w14:shadow>
              </w:rPr>
              <w:t xml:space="preserve"> </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jc w:val="center"/>
              <w:textAlignment w:val="baseline"/>
              <w:rPr>
                <w:rFonts w:ascii="Arial" w:hAnsi="Arial" w:cs="Arial"/>
              </w:rPr>
            </w:pPr>
            <w:r w:rsidRPr="00DE21D2">
              <w:rPr>
                <w:b/>
                <w:bCs/>
                <w:kern w:val="24"/>
                <w14:shadow w14:blurRad="50800" w14:dist="38100" w14:dir="2700000" w14:sx="100000" w14:sy="100000" w14:kx="0" w14:ky="0" w14:algn="tl">
                  <w14:srgbClr w14:val="000000">
                    <w14:alpha w14:val="60000"/>
                  </w14:srgbClr>
                </w14:shadow>
              </w:rPr>
              <w:t>NƯỚC VĂN LANG</w:t>
            </w:r>
            <w:r w:rsidRPr="00DE21D2">
              <w:rPr>
                <w:rFonts w:ascii="Tahoma" w:hAnsi="Tahoma" w:cs="Tahoma"/>
                <w:kern w:val="24"/>
                <w14:shadow w14:blurRad="50800" w14:dist="38100" w14:dir="2700000" w14:sx="100000" w14:sy="100000" w14:kx="0" w14:ky="0" w14:algn="tl">
                  <w14:srgbClr w14:val="000000">
                    <w14:alpha w14:val="60000"/>
                  </w14:srgbClr>
                </w14:shadow>
              </w:rPr>
              <w:t xml:space="preserve"> </w:t>
            </w:r>
          </w:p>
        </w:tc>
      </w:tr>
      <w:tr w:rsidR="000E0BAE" w:rsidRPr="000E0BAE">
        <w:trPr>
          <w:trHeight w:val="621"/>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textAlignment w:val="baseline"/>
              <w:rPr>
                <w:rFonts w:ascii="Arial" w:hAnsi="Arial" w:cs="Arial"/>
              </w:rPr>
            </w:pPr>
            <w:r w:rsidRPr="00DE21D2">
              <w:rPr>
                <w:kern w:val="24"/>
                <w14:shadow w14:blurRad="50800" w14:dist="38100" w14:dir="2700000" w14:sx="100000" w14:sy="100000" w14:kx="0" w14:ky="0" w14:algn="tl">
                  <w14:srgbClr w14:val="000000">
                    <w14:alpha w14:val="60000"/>
                  </w14:srgbClr>
                </w14:shadow>
              </w:rPr>
              <w:t xml:space="preserve">Điều kiện ra đời </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r w:rsidR="000E0BAE" w:rsidRPr="000E0BAE">
        <w:trPr>
          <w:trHeight w:val="540"/>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textAlignment w:val="baseline"/>
              <w:rPr>
                <w:rFonts w:ascii="Arial" w:hAnsi="Arial" w:cs="Arial"/>
              </w:rPr>
            </w:pPr>
            <w:r w:rsidRPr="00DE21D2">
              <w:rPr>
                <w:kern w:val="24"/>
                <w14:shadow w14:blurRad="50800" w14:dist="38100" w14:dir="2700000" w14:sx="100000" w14:sy="100000" w14:kx="0" w14:ky="0" w14:algn="tl">
                  <w14:srgbClr w14:val="000000">
                    <w14:alpha w14:val="60000"/>
                  </w14:srgbClr>
                </w14:shadow>
              </w:rPr>
              <w:t>Thời gian</w:t>
            </w:r>
            <w:r w:rsidRPr="00DE21D2">
              <w:rPr>
                <w:rFonts w:ascii="Tahoma" w:hAnsi="Tahoma" w:cs="Tahoma"/>
                <w:kern w:val="24"/>
                <w14:shadow w14:blurRad="50800" w14:dist="38100" w14:dir="2700000" w14:sx="100000" w14:sy="100000" w14:kx="0" w14:ky="0" w14:algn="tl">
                  <w14:srgbClr w14:val="000000">
                    <w14:alpha w14:val="60000"/>
                  </w14:srgbClr>
                </w14:shadow>
              </w:rPr>
              <w:t xml:space="preserve"> </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r w:rsidR="000E0BAE" w:rsidRPr="000E0BAE">
        <w:trPr>
          <w:trHeight w:val="540"/>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DE21D2" w:rsidRDefault="000E0BAE" w:rsidP="000E0BAE">
            <w:pPr>
              <w:tabs>
                <w:tab w:val="left" w:pos="426"/>
              </w:tabs>
              <w:textAlignment w:val="baseline"/>
              <w:rPr>
                <w:kern w:val="24"/>
                <w:lang w:val="vi-VN"/>
                <w14:shadow w14:blurRad="50800" w14:dist="38100" w14:dir="2700000" w14:sx="100000" w14:sy="100000" w14:kx="0" w14:ky="0" w14:algn="tl">
                  <w14:srgbClr w14:val="000000">
                    <w14:alpha w14:val="60000"/>
                  </w14:srgbClr>
                </w14:shadow>
              </w:rPr>
            </w:pPr>
            <w:r w:rsidRPr="00DE21D2">
              <w:rPr>
                <w:kern w:val="24"/>
                <w:lang w:val="vi-VN"/>
                <w14:shadow w14:blurRad="50800" w14:dist="38100" w14:dir="2700000" w14:sx="100000" w14:sy="100000" w14:kx="0" w14:ky="0" w14:algn="tl">
                  <w14:srgbClr w14:val="000000">
                    <w14:alpha w14:val="60000"/>
                  </w14:srgbClr>
                </w14:shadow>
              </w:rPr>
              <w:t>Địa bàn</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r w:rsidR="000E0BAE" w:rsidRPr="000E0BAE">
        <w:trPr>
          <w:trHeight w:val="547"/>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textAlignment w:val="baseline"/>
              <w:rPr>
                <w:rFonts w:ascii="Arial" w:hAnsi="Arial" w:cs="Arial"/>
              </w:rPr>
            </w:pPr>
            <w:r w:rsidRPr="00DE21D2">
              <w:rPr>
                <w:kern w:val="24"/>
                <w14:shadow w14:blurRad="50800" w14:dist="38100" w14:dir="2700000" w14:sx="100000" w14:sy="100000" w14:kx="0" w14:ky="0" w14:algn="tl">
                  <w14:srgbClr w14:val="000000">
                    <w14:alpha w14:val="60000"/>
                  </w14:srgbClr>
                </w14:shadow>
              </w:rPr>
              <w:t>Kinh đô</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bl>
    <w:p w:rsidR="000E0BAE" w:rsidRPr="000E0BAE" w:rsidRDefault="000E0BAE" w:rsidP="000E0BAE">
      <w:pPr>
        <w:shd w:val="clear" w:color="auto" w:fill="FFFFFF"/>
        <w:tabs>
          <w:tab w:val="left" w:leader="dot" w:pos="9214"/>
        </w:tabs>
        <w:ind w:left="420"/>
        <w:rPr>
          <w:lang w:val="vi-VN" w:eastAsia="vi-VN"/>
        </w:rPr>
      </w:pPr>
      <w:r w:rsidRPr="000E0BAE">
        <w:rPr>
          <w:b/>
          <w:lang w:val="vi-VN" w:eastAsia="vi-VN"/>
        </w:rPr>
        <w:t xml:space="preserve">- </w:t>
      </w:r>
      <w:r w:rsidRPr="000E0BAE">
        <w:rPr>
          <w:lang w:val="vi-VN" w:eastAsia="vi-VN"/>
        </w:rPr>
        <w:t>Dự kiến sản phẩm</w:t>
      </w:r>
    </w:p>
    <w:p w:rsidR="000E0BAE" w:rsidRPr="000E0BAE" w:rsidRDefault="000E0BAE" w:rsidP="000E0BAE">
      <w:pPr>
        <w:shd w:val="clear" w:color="auto" w:fill="FFFFFF"/>
        <w:tabs>
          <w:tab w:val="left" w:leader="dot" w:pos="9214"/>
        </w:tabs>
        <w:ind w:left="420"/>
        <w:rPr>
          <w:lang w:val="vi-VN" w:eastAsia="vi-VN"/>
        </w:rPr>
      </w:pPr>
      <w:r w:rsidRPr="000E0BAE">
        <w:rPr>
          <w:bCs/>
          <w:iCs/>
          <w:lang w:val="vi-VN" w:eastAsia="vi-VN"/>
        </w:rPr>
        <w:t>+ 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1710"/>
        <w:gridCol w:w="1620"/>
        <w:gridCol w:w="1710"/>
        <w:gridCol w:w="1530"/>
      </w:tblGrid>
      <w:tr w:rsidR="000E0BAE" w:rsidRPr="000E0BAE">
        <w:tc>
          <w:tcPr>
            <w:tcW w:w="145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CÂU</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1</w:t>
            </w:r>
          </w:p>
        </w:tc>
        <w:tc>
          <w:tcPr>
            <w:tcW w:w="162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2</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3</w:t>
            </w:r>
          </w:p>
        </w:tc>
        <w:tc>
          <w:tcPr>
            <w:tcW w:w="153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4</w:t>
            </w:r>
          </w:p>
        </w:tc>
      </w:tr>
      <w:tr w:rsidR="000E0BAE" w:rsidRPr="000E0BAE">
        <w:tc>
          <w:tcPr>
            <w:tcW w:w="145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ĐA</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B</w:t>
            </w:r>
          </w:p>
        </w:tc>
        <w:tc>
          <w:tcPr>
            <w:tcW w:w="162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D</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C</w:t>
            </w:r>
          </w:p>
        </w:tc>
        <w:tc>
          <w:tcPr>
            <w:tcW w:w="153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A</w:t>
            </w:r>
          </w:p>
        </w:tc>
      </w:tr>
    </w:tbl>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rPr>
          <w:b/>
          <w:bCs/>
          <w:bdr w:val="none" w:sz="0" w:space="0" w:color="auto" w:frame="1"/>
          <w:lang w:val="vi-VN" w:eastAsia="vi-VN"/>
        </w:rPr>
      </w:pPr>
      <w:r w:rsidRPr="000E0BAE">
        <w:rPr>
          <w:b/>
          <w:bCs/>
          <w:bdr w:val="none" w:sz="0" w:space="0" w:color="auto" w:frame="1"/>
          <w:lang w:val="vi-VN" w:eastAsia="vi-VN"/>
        </w:rPr>
        <w:t>3.4.  Hoạt động tìm tòi mở rộng, vận dụng</w:t>
      </w:r>
    </w:p>
    <w:p w:rsidR="000E0BAE" w:rsidRPr="000E0BAE" w:rsidRDefault="000E0BAE" w:rsidP="000E0BAE">
      <w:pPr>
        <w:shd w:val="clear" w:color="auto" w:fill="FFFFFF"/>
        <w:ind w:firstLine="720"/>
        <w:jc w:val="both"/>
        <w:rPr>
          <w:bCs/>
          <w:bdr w:val="none" w:sz="0" w:space="0" w:color="auto" w:frame="1"/>
          <w:lang w:val="vi-VN" w:eastAsia="vi-VN"/>
        </w:rPr>
      </w:pPr>
      <w:r w:rsidRPr="000E0BAE">
        <w:rPr>
          <w:bCs/>
          <w:bdr w:val="none" w:sz="0" w:space="0" w:color="auto" w:frame="1"/>
          <w:lang w:val="vi-VN" w:eastAsia="vi-VN"/>
        </w:rPr>
        <w:t>- Mục tiêu: Vận dụng kiến thức mới mà HS đã được lĩnh hội để giải quyết những vấn đề mới trong học tập và thực tiễn.</w:t>
      </w:r>
    </w:p>
    <w:p w:rsidR="000E0BAE" w:rsidRPr="000E0BAE" w:rsidRDefault="000E0BAE" w:rsidP="000E0BAE">
      <w:pPr>
        <w:tabs>
          <w:tab w:val="left" w:pos="426"/>
        </w:tabs>
        <w:spacing w:line="276" w:lineRule="auto"/>
        <w:ind w:firstLine="720"/>
        <w:jc w:val="both"/>
        <w:rPr>
          <w:lang w:val="vi-VN" w:eastAsia="vi-VN"/>
        </w:rPr>
      </w:pPr>
      <w:r w:rsidRPr="000E0BAE">
        <w:rPr>
          <w:bCs/>
          <w:bdr w:val="none" w:sz="0" w:space="0" w:color="auto" w:frame="1"/>
          <w:lang w:val="vi-VN" w:eastAsia="vi-VN"/>
        </w:rPr>
        <w:t>+</w:t>
      </w:r>
      <w:r w:rsidRPr="000E0BAE">
        <w:rPr>
          <w:lang w:val="vi-VN" w:eastAsia="vi-VN"/>
        </w:rPr>
        <w:t xml:space="preserve"> HS biết nhận xét, đánh giá, rút ra bài học kinh nghiệm </w:t>
      </w:r>
      <w:r w:rsidRPr="000E0BAE">
        <w:rPr>
          <w:lang w:eastAsia="vi-VN"/>
        </w:rPr>
        <w:t>trong việc xây dựng và bảo vệ tổ quốc hiện nay</w:t>
      </w:r>
      <w:r w:rsidRPr="000E0BAE">
        <w:rPr>
          <w:lang w:val="vi-VN" w:eastAsia="vi-VN"/>
        </w:rPr>
        <w:t>.</w:t>
      </w:r>
    </w:p>
    <w:p w:rsidR="000E0BAE" w:rsidRPr="000E0BAE" w:rsidRDefault="000E0BAE" w:rsidP="000E0BAE">
      <w:pPr>
        <w:shd w:val="clear" w:color="auto" w:fill="FFFFFF"/>
        <w:rPr>
          <w:bCs/>
          <w:bdr w:val="none" w:sz="0" w:space="0" w:color="auto" w:frame="1"/>
          <w:lang w:val="vi-VN" w:eastAsia="vi-VN"/>
        </w:rPr>
      </w:pPr>
      <w:r w:rsidRPr="000E0BAE">
        <w:rPr>
          <w:bCs/>
          <w:bdr w:val="none" w:sz="0" w:space="0" w:color="auto" w:frame="1"/>
          <w:lang w:val="vi-VN" w:eastAsia="vi-VN"/>
        </w:rPr>
        <w:tab/>
        <w:t>- Phương thức tiến hành: các câu hỏi sau khi hình thành kiến thức mới.</w:t>
      </w:r>
    </w:p>
    <w:p w:rsidR="000E0BAE" w:rsidRPr="000E0BAE" w:rsidRDefault="000E0BAE" w:rsidP="000E0BAE">
      <w:pPr>
        <w:tabs>
          <w:tab w:val="left" w:pos="426"/>
        </w:tabs>
        <w:spacing w:line="276" w:lineRule="auto"/>
        <w:jc w:val="both"/>
        <w:rPr>
          <w:bCs/>
          <w:lang w:val="vi-VN" w:eastAsia="vi-VN"/>
        </w:rPr>
      </w:pPr>
      <w:r w:rsidRPr="000E0BAE">
        <w:rPr>
          <w:b/>
          <w:bCs/>
          <w:u w:val="single"/>
          <w:lang w:val="vi-VN" w:eastAsia="vi-VN"/>
        </w:rPr>
        <w:t>Câu 1</w:t>
      </w:r>
      <w:r w:rsidRPr="000E0BAE">
        <w:rPr>
          <w:bCs/>
          <w:lang w:val="vi-VN" w:eastAsia="vi-VN"/>
        </w:rPr>
        <w:t xml:space="preserve">. Điểm khác biệt </w:t>
      </w:r>
      <w:r w:rsidRPr="000E0BAE">
        <w:rPr>
          <w:bCs/>
          <w:lang w:eastAsia="vi-VN"/>
        </w:rPr>
        <w:t>giữa bộ máy nhà nước Văn Lang và bộ máy nhà nước ta hiện nay</w:t>
      </w:r>
      <w:r w:rsidRPr="000E0BAE">
        <w:rPr>
          <w:bCs/>
          <w:lang w:val="vi-VN" w:eastAsia="vi-VN"/>
        </w:rPr>
        <w:t xml:space="preserve"> là gì?</w:t>
      </w:r>
    </w:p>
    <w:p w:rsidR="000E0BAE" w:rsidRPr="000E0BAE" w:rsidRDefault="000E0BAE" w:rsidP="000E0BAE">
      <w:pPr>
        <w:shd w:val="clear" w:color="auto" w:fill="FFFFFF"/>
        <w:rPr>
          <w:bCs/>
          <w:bdr w:val="none" w:sz="0" w:space="0" w:color="auto" w:frame="1"/>
          <w:lang w:val="vi-VN" w:eastAsia="vi-VN"/>
        </w:rPr>
      </w:pPr>
      <w:r w:rsidRPr="000E0BAE">
        <w:rPr>
          <w:b/>
          <w:bCs/>
          <w:u w:val="single"/>
          <w:lang w:val="vi-VN" w:eastAsia="vi-VN"/>
        </w:rPr>
        <w:t>Câu 2</w:t>
      </w:r>
      <w:r w:rsidRPr="000E0BAE">
        <w:rPr>
          <w:bCs/>
          <w:lang w:val="vi-VN" w:eastAsia="vi-VN"/>
        </w:rPr>
        <w:t>.</w:t>
      </w:r>
      <w:r w:rsidRPr="000E0BAE">
        <w:rPr>
          <w:bCs/>
          <w:lang w:eastAsia="vi-VN"/>
        </w:rPr>
        <w:t xml:space="preserve"> Khi đến thăm đền Hùng tại Phú Thọ, Bác đã căn dặn điều gì cho con cháu mai sau</w:t>
      </w:r>
      <w:r w:rsidRPr="000E0BAE">
        <w:rPr>
          <w:bCs/>
          <w:lang w:val="vi-VN" w:eastAsia="vi-VN"/>
        </w:rPr>
        <w:t>?</w:t>
      </w:r>
    </w:p>
    <w:p w:rsidR="000E0BAE" w:rsidRPr="000E0BAE" w:rsidRDefault="000E0BAE" w:rsidP="000E0BAE">
      <w:pPr>
        <w:shd w:val="clear" w:color="auto" w:fill="FFFFFF"/>
        <w:ind w:firstLine="720"/>
        <w:jc w:val="both"/>
        <w:rPr>
          <w:bCs/>
          <w:bdr w:val="none" w:sz="0" w:space="0" w:color="auto" w:frame="1"/>
          <w:lang w:val="vi-VN" w:eastAsia="vi-VN"/>
        </w:rPr>
      </w:pPr>
      <w:r w:rsidRPr="000E0BAE">
        <w:rPr>
          <w:lang w:val="vi-VN" w:eastAsia="vi-VN"/>
        </w:rPr>
        <w:t>- Thời gian: 4 phút.</w:t>
      </w:r>
    </w:p>
    <w:p w:rsidR="000E0BAE" w:rsidRPr="000E0BAE" w:rsidRDefault="000E0BAE" w:rsidP="000E0BAE">
      <w:pPr>
        <w:shd w:val="clear" w:color="auto" w:fill="FFFFFF"/>
        <w:rPr>
          <w:bCs/>
          <w:bdr w:val="none" w:sz="0" w:space="0" w:color="auto" w:frame="1"/>
          <w:lang w:val="vi-VN" w:eastAsia="vi-VN"/>
        </w:rPr>
      </w:pPr>
      <w:r w:rsidRPr="000E0BAE">
        <w:rPr>
          <w:bCs/>
          <w:bdr w:val="none" w:sz="0" w:space="0" w:color="auto" w:frame="1"/>
          <w:lang w:val="vi-VN" w:eastAsia="vi-VN"/>
        </w:rPr>
        <w:tab/>
        <w:t xml:space="preserve">- Dự kiến sản phẩm:..........  </w:t>
      </w:r>
    </w:p>
    <w:p w:rsidR="000E0BAE" w:rsidRPr="000E0BAE" w:rsidRDefault="000E0BAE" w:rsidP="000E0BAE">
      <w:pPr>
        <w:ind w:firstLine="720"/>
        <w:jc w:val="both"/>
        <w:rPr>
          <w:bCs/>
          <w:lang w:val="vi-VN" w:eastAsia="vi-VN" w:bidi="th-TH"/>
        </w:rPr>
      </w:pPr>
      <w:r w:rsidRPr="000E0BAE">
        <w:rPr>
          <w:bCs/>
          <w:lang w:val="vi-VN" w:eastAsia="vi-VN" w:bidi="th-TH"/>
        </w:rPr>
        <w:t>- GV giao nhiệm vụ cho HS</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Sưu tầm các hình ảnh tiêu biểu, ca dao, các câu thơ về </w:t>
      </w:r>
      <w:r w:rsidRPr="000E0BAE">
        <w:rPr>
          <w:lang w:eastAsia="vi-VN"/>
        </w:rPr>
        <w:t>nhà nước Văn Lang</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Học bài cũ – Soạn bài 14</w:t>
      </w:r>
    </w:p>
    <w:p w:rsidR="000E0BAE" w:rsidRPr="000E0BAE" w:rsidRDefault="000E0BAE" w:rsidP="000E0BAE">
      <w:pPr>
        <w:shd w:val="clear" w:color="auto" w:fill="FFFFFF"/>
        <w:tabs>
          <w:tab w:val="left" w:leader="dot" w:pos="9214"/>
        </w:tabs>
        <w:rPr>
          <w:lang w:val="vi-VN" w:eastAsia="vi-VN"/>
        </w:rPr>
      </w:pPr>
      <w:r w:rsidRPr="000E0BAE">
        <w:rPr>
          <w:lang w:val="vi-VN" w:eastAsia="vi-VN"/>
        </w:rPr>
        <w:t>+ Trình bày những nét chính trong đời sống vật chất và tinh thần của cư dân Văn Lang.</w:t>
      </w: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6E3830" w:rsidRPr="006E3830" w:rsidRDefault="006E3830" w:rsidP="006E3830">
      <w:pPr>
        <w:rPr>
          <w:b/>
          <w:lang w:val="nl-NL"/>
        </w:rPr>
      </w:pPr>
      <w:r w:rsidRPr="006E3830">
        <w:rPr>
          <w:b/>
          <w:u w:val="single"/>
          <w:lang w:val="nl-NL"/>
        </w:rPr>
        <w:t>TUẦN 14</w:t>
      </w:r>
      <w:r w:rsidRPr="006E3830">
        <w:rPr>
          <w:b/>
          <w:lang w:val="nl-NL"/>
        </w:rPr>
        <w:t xml:space="preserve"> - Tiết 14</w:t>
      </w:r>
      <w:r w:rsidRPr="006E3830">
        <w:rPr>
          <w:b/>
          <w:lang w:val="nl-NL"/>
        </w:rPr>
        <w:tab/>
      </w:r>
      <w:r w:rsidRPr="006E3830">
        <w:rPr>
          <w:b/>
          <w:lang w:val="vi-VN"/>
        </w:rPr>
        <w:t xml:space="preserve">       </w:t>
      </w:r>
      <w:r w:rsidRPr="006E3830">
        <w:rPr>
          <w:lang w:val="nl-NL"/>
        </w:rPr>
        <w:t xml:space="preserve">Ngày soạn: </w:t>
      </w:r>
      <w:r>
        <w:rPr>
          <w:lang w:val="nl-NL"/>
        </w:rPr>
        <w:t>04/12/18</w:t>
      </w:r>
      <w:r w:rsidRPr="006E3830">
        <w:rPr>
          <w:lang w:val="vi-VN"/>
        </w:rPr>
        <w:t xml:space="preserve">                  </w:t>
      </w:r>
      <w:r w:rsidRPr="006E3830">
        <w:rPr>
          <w:lang w:val="nl-NL"/>
        </w:rPr>
        <w:t>Ngày dạy:</w:t>
      </w:r>
      <w:r>
        <w:rPr>
          <w:lang w:val="nl-NL"/>
        </w:rPr>
        <w:t xml:space="preserve"> 06/12/18</w:t>
      </w:r>
      <w:r w:rsidRPr="006E3830">
        <w:rPr>
          <w:b/>
          <w:lang w:val="nl-NL"/>
        </w:rPr>
        <w:tab/>
      </w:r>
      <w:r w:rsidRPr="006E3830">
        <w:rPr>
          <w:b/>
          <w:lang w:val="nl-NL"/>
        </w:rPr>
        <w:tab/>
      </w:r>
      <w:r w:rsidRPr="006E3830">
        <w:rPr>
          <w:b/>
          <w:lang w:val="nl-NL"/>
        </w:rPr>
        <w:tab/>
      </w:r>
      <w:r w:rsidRPr="006E3830">
        <w:rPr>
          <w:b/>
          <w:lang w:val="nl-NL"/>
        </w:rPr>
        <w:tab/>
        <w:t xml:space="preserve">  </w:t>
      </w:r>
    </w:p>
    <w:p w:rsidR="006E3830" w:rsidRPr="006E3830" w:rsidRDefault="006E3830" w:rsidP="006E3830">
      <w:pPr>
        <w:jc w:val="center"/>
        <w:rPr>
          <w:u w:val="single"/>
          <w:lang w:val="nl-NL"/>
        </w:rPr>
      </w:pPr>
      <w:r w:rsidRPr="006E3830">
        <w:rPr>
          <w:u w:val="single"/>
          <w:lang w:val="nl-NL"/>
        </w:rPr>
        <w:t>Bài 13</w:t>
      </w:r>
    </w:p>
    <w:p w:rsidR="006E3830" w:rsidRPr="006E3830" w:rsidRDefault="006E3830" w:rsidP="006E3830">
      <w:pPr>
        <w:jc w:val="center"/>
        <w:rPr>
          <w:b/>
          <w:lang w:val="vi-VN"/>
        </w:rPr>
      </w:pPr>
      <w:r w:rsidRPr="006E3830">
        <w:rPr>
          <w:b/>
          <w:lang w:val="nl-NL"/>
        </w:rPr>
        <w:t>ĐỜI SỐNG VẬT CHẤT VÀ TINH THẦN CỦA CƯ DÂN VĂN LANG</w:t>
      </w:r>
    </w:p>
    <w:p w:rsidR="006E3830" w:rsidRPr="006E3830" w:rsidRDefault="006E3830" w:rsidP="006E3830">
      <w:pPr>
        <w:jc w:val="center"/>
        <w:rPr>
          <w:b/>
          <w:lang w:val="vi-VN"/>
        </w:rPr>
      </w:pPr>
    </w:p>
    <w:p w:rsidR="006E3830" w:rsidRPr="006E3830" w:rsidRDefault="006E3830" w:rsidP="006E3830">
      <w:pPr>
        <w:rPr>
          <w:b/>
          <w:lang w:val="nl-NL"/>
        </w:rPr>
      </w:pPr>
      <w:r w:rsidRPr="006E3830">
        <w:rPr>
          <w:b/>
          <w:lang w:val="nl-NL"/>
        </w:rPr>
        <w:t xml:space="preserve">I. </w:t>
      </w:r>
      <w:r w:rsidRPr="006E3830">
        <w:rPr>
          <w:b/>
          <w:u w:val="single"/>
          <w:lang w:val="nl-NL"/>
        </w:rPr>
        <w:t>MỤC TIÊU</w:t>
      </w:r>
    </w:p>
    <w:p w:rsidR="006E3830" w:rsidRPr="006E3830" w:rsidRDefault="006E3830" w:rsidP="006E3830">
      <w:pPr>
        <w:rPr>
          <w:b/>
          <w:lang w:val="vi-VN"/>
        </w:rPr>
      </w:pPr>
      <w:r w:rsidRPr="006E3830">
        <w:rPr>
          <w:b/>
          <w:lang w:val="nl-NL"/>
        </w:rPr>
        <w:t xml:space="preserve">1. Kiến thức: </w:t>
      </w:r>
      <w:r w:rsidRPr="006E3830">
        <w:rPr>
          <w:lang w:val="vi-VN"/>
        </w:rPr>
        <w:t>Sau khi học xong bài, học sinh</w:t>
      </w:r>
    </w:p>
    <w:p w:rsidR="006E3830" w:rsidRPr="006E3830" w:rsidRDefault="006E3830" w:rsidP="006E3830">
      <w:pPr>
        <w:rPr>
          <w:lang w:val="nl-NL"/>
        </w:rPr>
      </w:pPr>
      <w:r w:rsidRPr="006E3830">
        <w:rPr>
          <w:lang w:val="nl-NL"/>
        </w:rPr>
        <w:t xml:space="preserve">          </w:t>
      </w:r>
      <w:r w:rsidRPr="006E3830">
        <w:rPr>
          <w:lang w:val="vi-VN"/>
        </w:rPr>
        <w:t>-</w:t>
      </w:r>
      <w:r w:rsidRPr="006E3830">
        <w:rPr>
          <w:lang w:val="nl-NL"/>
        </w:rPr>
        <w:t xml:space="preserve"> Biết được đời sống vật chất</w:t>
      </w:r>
      <w:r w:rsidRPr="006E3830">
        <w:rPr>
          <w:lang w:val="vi-VN"/>
        </w:rPr>
        <w:t xml:space="preserve"> (</w:t>
      </w:r>
      <w:r w:rsidRPr="006E3830">
        <w:rPr>
          <w:lang w:val="nl-NL"/>
        </w:rPr>
        <w:t>ăn, mặc, ở, đi lại</w:t>
      </w:r>
      <w:r w:rsidRPr="006E3830">
        <w:rPr>
          <w:lang w:val="vi-VN"/>
        </w:rPr>
        <w:t xml:space="preserve">), </w:t>
      </w:r>
      <w:r w:rsidRPr="006E3830">
        <w:rPr>
          <w:lang w:val="nl-NL"/>
        </w:rPr>
        <w:t>các nghề thủ công, đời sống tinh thần (lễ hội, tín ngưỡng) của cư dân Văn Lang.</w:t>
      </w:r>
    </w:p>
    <w:p w:rsidR="006E3830" w:rsidRPr="006E3830" w:rsidRDefault="006E3830" w:rsidP="006E3830">
      <w:pPr>
        <w:rPr>
          <w:b/>
          <w:lang w:val="vi-VN"/>
        </w:rPr>
      </w:pPr>
      <w:r w:rsidRPr="006E3830">
        <w:rPr>
          <w:lang w:val="nl-NL"/>
        </w:rPr>
        <w:t xml:space="preserve"> </w:t>
      </w:r>
      <w:r w:rsidRPr="006E3830">
        <w:rPr>
          <w:b/>
          <w:lang w:val="nl-NL"/>
        </w:rPr>
        <w:t>2. Thái độ</w:t>
      </w:r>
    </w:p>
    <w:p w:rsidR="006E3830" w:rsidRPr="006E3830" w:rsidRDefault="006E3830" w:rsidP="006E3830">
      <w:pPr>
        <w:rPr>
          <w:lang w:val="vi-VN"/>
        </w:rPr>
      </w:pPr>
      <w:r w:rsidRPr="006E3830">
        <w:rPr>
          <w:lang w:val="nl-NL"/>
        </w:rPr>
        <w:t xml:space="preserve">          </w:t>
      </w:r>
      <w:r w:rsidRPr="006E3830">
        <w:rPr>
          <w:lang w:val="vi-VN"/>
        </w:rPr>
        <w:t>-</w:t>
      </w:r>
      <w:r w:rsidRPr="006E3830">
        <w:rPr>
          <w:lang w:val="nl-NL"/>
        </w:rPr>
        <w:t xml:space="preserve"> Bước đầu giáo dục lòng yêu nước và ý thức về văn hoá dân tộc</w:t>
      </w:r>
      <w:r w:rsidRPr="006E3830">
        <w:rPr>
          <w:lang w:val="vi-VN"/>
        </w:rPr>
        <w:t>.</w:t>
      </w:r>
    </w:p>
    <w:p w:rsidR="006E3830" w:rsidRPr="006E3830" w:rsidRDefault="006E3830" w:rsidP="006E3830">
      <w:pPr>
        <w:rPr>
          <w:b/>
          <w:lang w:val="nl-NL"/>
        </w:rPr>
      </w:pPr>
      <w:r w:rsidRPr="006E3830">
        <w:rPr>
          <w:b/>
          <w:lang w:val="nl-NL"/>
        </w:rPr>
        <w:t xml:space="preserve"> 3. Kĩ năng</w:t>
      </w:r>
    </w:p>
    <w:p w:rsidR="006E3830" w:rsidRPr="006E3830" w:rsidRDefault="006E3830" w:rsidP="006E3830">
      <w:pPr>
        <w:rPr>
          <w:lang w:val="vi-VN"/>
        </w:rPr>
      </w:pPr>
      <w:r w:rsidRPr="006E3830">
        <w:rPr>
          <w:lang w:val="vi-VN"/>
        </w:rPr>
        <w:t xml:space="preserve">          -</w:t>
      </w:r>
      <w:r w:rsidRPr="006E3830">
        <w:rPr>
          <w:lang w:val="nl-NL"/>
        </w:rPr>
        <w:t xml:space="preserve"> Rèn luyện thêm về kĩ năng liên hệ thực tế, quan sát hình ảnh và nhận xét</w:t>
      </w:r>
    </w:p>
    <w:p w:rsidR="006E3830" w:rsidRPr="006E3830" w:rsidRDefault="006E3830" w:rsidP="006E3830">
      <w:pPr>
        <w:tabs>
          <w:tab w:val="left" w:pos="426"/>
        </w:tabs>
        <w:spacing w:line="276" w:lineRule="auto"/>
        <w:jc w:val="both"/>
        <w:rPr>
          <w:b/>
        </w:rPr>
      </w:pPr>
      <w:r w:rsidRPr="006E3830">
        <w:rPr>
          <w:b/>
          <w:lang w:val="vi-VN"/>
        </w:rPr>
        <w:t xml:space="preserve"> </w:t>
      </w:r>
      <w:r w:rsidRPr="006E3830">
        <w:rPr>
          <w:b/>
        </w:rPr>
        <w:t>4. Định hướng các năng lực hình thành</w:t>
      </w:r>
    </w:p>
    <w:p w:rsidR="006E3830" w:rsidRPr="006E3830" w:rsidRDefault="006E3830" w:rsidP="006E3830">
      <w:pPr>
        <w:tabs>
          <w:tab w:val="left" w:pos="426"/>
        </w:tabs>
        <w:spacing w:line="276" w:lineRule="auto"/>
        <w:ind w:firstLine="720"/>
        <w:jc w:val="both"/>
        <w:rPr>
          <w:lang w:val="vi-VN"/>
        </w:rPr>
      </w:pPr>
      <w:r w:rsidRPr="006E3830">
        <w:rPr>
          <w:b/>
        </w:rPr>
        <w:t>- Năng lực chung:</w:t>
      </w:r>
      <w:r w:rsidRPr="006E3830">
        <w:t xml:space="preserve"> </w:t>
      </w:r>
      <w:r w:rsidRPr="006E3830">
        <w:rPr>
          <w:lang w:val="vi-VN"/>
        </w:rPr>
        <w:t>N</w:t>
      </w:r>
      <w:r w:rsidRPr="006E3830">
        <w:t>ăng lực tự học, năng lực phát hiện và giải quyết vấn đề, năng lực sáng tạo, năng lực giao tiếp, năng lực hợp tác…</w:t>
      </w:r>
    </w:p>
    <w:p w:rsidR="006E3830" w:rsidRPr="006E3830" w:rsidRDefault="006E3830" w:rsidP="006E3830">
      <w:pPr>
        <w:tabs>
          <w:tab w:val="left" w:pos="426"/>
        </w:tabs>
        <w:spacing w:line="276" w:lineRule="auto"/>
        <w:ind w:firstLine="720"/>
        <w:jc w:val="both"/>
        <w:rPr>
          <w:b/>
        </w:rPr>
      </w:pPr>
      <w:r w:rsidRPr="006E3830">
        <w:rPr>
          <w:b/>
        </w:rPr>
        <w:t>- Năng lực chuyên biệt</w:t>
      </w:r>
      <w:r w:rsidRPr="006E3830">
        <w:rPr>
          <w:b/>
          <w:lang w:val="vi-VN"/>
        </w:rPr>
        <w:t xml:space="preserve">: </w:t>
      </w:r>
      <w:r w:rsidRPr="006E3830">
        <w:rPr>
          <w:lang w:val="vi-VN"/>
        </w:rPr>
        <w:t>Tái hiện kiến thức lịch s</w:t>
      </w:r>
      <w:r w:rsidRPr="006E3830">
        <w:t>ử</w:t>
      </w:r>
      <w:r w:rsidRPr="006E3830">
        <w:rPr>
          <w:lang w:val="vi-VN"/>
        </w:rPr>
        <w:t>, xác định mối quan hệ giữa các sự kiện, hiện tượng lịch sử</w:t>
      </w:r>
      <w:r w:rsidRPr="006E3830">
        <w:t>, nhận xét…..</w:t>
      </w:r>
    </w:p>
    <w:p w:rsidR="006E3830" w:rsidRPr="006E3830" w:rsidRDefault="006E3830" w:rsidP="006E3830">
      <w:pPr>
        <w:tabs>
          <w:tab w:val="left" w:pos="426"/>
        </w:tabs>
        <w:spacing w:line="276" w:lineRule="auto"/>
        <w:jc w:val="both"/>
        <w:rPr>
          <w:lang w:val="vi-VN"/>
        </w:rPr>
      </w:pPr>
      <w:r w:rsidRPr="006E3830">
        <w:rPr>
          <w:b/>
          <w:bCs/>
        </w:rPr>
        <w:t xml:space="preserve">II. </w:t>
      </w:r>
      <w:r w:rsidRPr="006E3830">
        <w:rPr>
          <w:b/>
          <w:bCs/>
          <w:u w:val="single"/>
        </w:rPr>
        <w:t>PHƯƠNG PHÁP</w:t>
      </w:r>
      <w:r w:rsidRPr="006E3830">
        <w:rPr>
          <w:b/>
          <w:bCs/>
        </w:rPr>
        <w:t xml:space="preserve">: </w:t>
      </w:r>
      <w:r w:rsidRPr="006E3830">
        <w:rPr>
          <w:bCs/>
        </w:rPr>
        <w:t xml:space="preserve">Nêu vấn đề, phân tích, </w:t>
      </w:r>
      <w:r w:rsidRPr="006E3830">
        <w:rPr>
          <w:bCs/>
          <w:lang w:val="vi-VN"/>
        </w:rPr>
        <w:t xml:space="preserve">phát vấn, </w:t>
      </w:r>
      <w:r w:rsidRPr="006E3830">
        <w:rPr>
          <w:bCs/>
        </w:rPr>
        <w:t xml:space="preserve">động não, thảo luận nhóm </w:t>
      </w:r>
    </w:p>
    <w:p w:rsidR="006E3830" w:rsidRPr="006E3830" w:rsidRDefault="006E3830" w:rsidP="006E3830">
      <w:pPr>
        <w:tabs>
          <w:tab w:val="left" w:pos="426"/>
        </w:tabs>
        <w:spacing w:line="276" w:lineRule="auto"/>
        <w:jc w:val="both"/>
        <w:rPr>
          <w:lang w:val="vi-VN"/>
        </w:rPr>
      </w:pPr>
      <w:r w:rsidRPr="006E3830">
        <w:rPr>
          <w:b/>
          <w:bCs/>
        </w:rPr>
        <w:t xml:space="preserve">III. </w:t>
      </w:r>
      <w:r w:rsidRPr="006E3830">
        <w:rPr>
          <w:b/>
          <w:bCs/>
          <w:u w:val="single"/>
        </w:rPr>
        <w:t>PHƯƠNG TIỆN</w:t>
      </w:r>
      <w:r w:rsidRPr="006E3830">
        <w:rPr>
          <w:b/>
          <w:bCs/>
        </w:rPr>
        <w:t xml:space="preserve">: </w:t>
      </w:r>
      <w:r w:rsidRPr="006E3830">
        <w:rPr>
          <w:lang w:val="vi-VN"/>
        </w:rPr>
        <w:t>Ti vi</w:t>
      </w:r>
    </w:p>
    <w:p w:rsidR="006E3830" w:rsidRPr="006E3830" w:rsidRDefault="006E3830" w:rsidP="006E3830">
      <w:pPr>
        <w:tabs>
          <w:tab w:val="left" w:pos="426"/>
        </w:tabs>
        <w:spacing w:line="276" w:lineRule="auto"/>
        <w:jc w:val="both"/>
        <w:rPr>
          <w:b/>
        </w:rPr>
      </w:pPr>
      <w:r w:rsidRPr="006E3830">
        <w:rPr>
          <w:b/>
        </w:rPr>
        <w:t xml:space="preserve">IV. </w:t>
      </w:r>
      <w:r w:rsidRPr="006E3830">
        <w:rPr>
          <w:b/>
          <w:u w:val="single"/>
        </w:rPr>
        <w:t>CHUẨN BỊ</w:t>
      </w:r>
      <w:r w:rsidRPr="006E3830">
        <w:rPr>
          <w:b/>
        </w:rPr>
        <w:t xml:space="preserve"> </w:t>
      </w:r>
    </w:p>
    <w:p w:rsidR="006E3830" w:rsidRPr="006E3830" w:rsidRDefault="006E3830" w:rsidP="006E3830">
      <w:pPr>
        <w:tabs>
          <w:tab w:val="left" w:pos="426"/>
        </w:tabs>
        <w:spacing w:line="276" w:lineRule="auto"/>
        <w:jc w:val="both"/>
        <w:rPr>
          <w:b/>
        </w:rPr>
      </w:pPr>
      <w:r w:rsidRPr="006E3830">
        <w:rPr>
          <w:b/>
          <w:lang w:val="vi-VN"/>
        </w:rPr>
        <w:t xml:space="preserve">1. </w:t>
      </w:r>
      <w:r w:rsidRPr="006E3830">
        <w:rPr>
          <w:b/>
        </w:rPr>
        <w:t>Chuẩn bị của giáo viên</w:t>
      </w:r>
    </w:p>
    <w:p w:rsidR="006E3830" w:rsidRPr="006E3830" w:rsidRDefault="006E3830" w:rsidP="006E3830">
      <w:pPr>
        <w:tabs>
          <w:tab w:val="left" w:pos="426"/>
        </w:tabs>
        <w:spacing w:line="276" w:lineRule="auto"/>
        <w:ind w:firstLine="720"/>
        <w:jc w:val="both"/>
      </w:pPr>
      <w:r w:rsidRPr="006E3830">
        <w:t>- Giáo án word và Powerpoint.</w:t>
      </w:r>
    </w:p>
    <w:p w:rsidR="006E3830" w:rsidRPr="006E3830" w:rsidRDefault="006E3830" w:rsidP="006E3830">
      <w:pPr>
        <w:tabs>
          <w:tab w:val="left" w:pos="426"/>
        </w:tabs>
        <w:spacing w:line="276" w:lineRule="auto"/>
        <w:jc w:val="both"/>
        <w:rPr>
          <w:b/>
          <w:lang w:val="pt-BR"/>
        </w:rPr>
      </w:pPr>
      <w:r w:rsidRPr="006E3830">
        <w:rPr>
          <w:b/>
          <w:lang w:val="pt-BR"/>
        </w:rPr>
        <w:t>2. Chuẩn bị của học sinh</w:t>
      </w:r>
    </w:p>
    <w:p w:rsidR="006E3830" w:rsidRPr="006E3830" w:rsidRDefault="006E3830" w:rsidP="006E3830">
      <w:pPr>
        <w:tabs>
          <w:tab w:val="left" w:pos="426"/>
        </w:tabs>
        <w:spacing w:line="276" w:lineRule="auto"/>
        <w:ind w:firstLine="720"/>
        <w:jc w:val="both"/>
        <w:rPr>
          <w:lang w:val="vi-VN"/>
        </w:rPr>
      </w:pPr>
      <w:r w:rsidRPr="006E3830">
        <w:rPr>
          <w:lang w:val="pt-BR"/>
        </w:rPr>
        <w:lastRenderedPageBreak/>
        <w:t xml:space="preserve">- </w:t>
      </w:r>
      <w:r w:rsidRPr="006E3830">
        <w:t>H</w:t>
      </w:r>
      <w:r w:rsidRPr="006E3830">
        <w:rPr>
          <w:lang w:val="pt-BR"/>
        </w:rPr>
        <w:t xml:space="preserve">oàn thành các nội dung giáo viên đã giao ở tiết trước.        </w:t>
      </w:r>
    </w:p>
    <w:p w:rsidR="006E3830" w:rsidRPr="006E3830" w:rsidRDefault="006E3830" w:rsidP="006E3830">
      <w:pPr>
        <w:tabs>
          <w:tab w:val="left" w:pos="426"/>
        </w:tabs>
        <w:spacing w:line="276" w:lineRule="auto"/>
        <w:jc w:val="both"/>
        <w:rPr>
          <w:lang w:val="pt-BR"/>
        </w:rPr>
      </w:pPr>
      <w:r w:rsidRPr="006E3830">
        <w:rPr>
          <w:b/>
          <w:lang w:val="pt-BR"/>
        </w:rPr>
        <w:t>V</w:t>
      </w:r>
      <w:r w:rsidRPr="006E3830">
        <w:rPr>
          <w:b/>
          <w:bCs/>
        </w:rPr>
        <w:t xml:space="preserve">. </w:t>
      </w:r>
      <w:r w:rsidRPr="006E3830">
        <w:rPr>
          <w:b/>
          <w:bCs/>
          <w:u w:val="single"/>
        </w:rPr>
        <w:t>TIẾN TRÌNH TỔ CHỨC DẠY HỌC</w:t>
      </w:r>
      <w:r w:rsidRPr="006E3830">
        <w:rPr>
          <w:b/>
          <w:bCs/>
        </w:rPr>
        <w:t xml:space="preserve"> </w:t>
      </w:r>
    </w:p>
    <w:p w:rsidR="006E3830" w:rsidRPr="006E3830" w:rsidRDefault="006E3830" w:rsidP="006E3830">
      <w:pPr>
        <w:tabs>
          <w:tab w:val="left" w:pos="426"/>
        </w:tabs>
        <w:spacing w:line="276" w:lineRule="auto"/>
        <w:jc w:val="both"/>
      </w:pPr>
      <w:r w:rsidRPr="006E3830">
        <w:rPr>
          <w:b/>
          <w:bCs/>
        </w:rPr>
        <w:t xml:space="preserve">1. Ổn định </w:t>
      </w:r>
    </w:p>
    <w:p w:rsidR="006E3830" w:rsidRPr="006E3830" w:rsidRDefault="006E3830" w:rsidP="006E3830">
      <w:pPr>
        <w:rPr>
          <w:bCs/>
        </w:rPr>
      </w:pPr>
      <w:r w:rsidRPr="006E3830">
        <w:rPr>
          <w:b/>
          <w:bCs/>
        </w:rPr>
        <w:t xml:space="preserve">2. Kiểm tra bài cũ: </w:t>
      </w:r>
      <w:r w:rsidRPr="006E3830">
        <w:rPr>
          <w:bCs/>
        </w:rPr>
        <w:t>(</w:t>
      </w:r>
      <w:r w:rsidRPr="006E3830">
        <w:rPr>
          <w:bCs/>
          <w:lang w:val="vi-VN"/>
        </w:rPr>
        <w:t>4</w:t>
      </w:r>
      <w:r w:rsidRPr="006E3830">
        <w:rPr>
          <w:bCs/>
        </w:rPr>
        <w:t xml:space="preserve"> phút)</w:t>
      </w:r>
    </w:p>
    <w:p w:rsidR="006E3830" w:rsidRPr="006E3830" w:rsidRDefault="006E3830" w:rsidP="006E3830">
      <w:pPr>
        <w:ind w:firstLine="720"/>
        <w:rPr>
          <w:lang w:val="vi-VN"/>
        </w:rPr>
      </w:pPr>
      <w:r w:rsidRPr="006E3830">
        <w:rPr>
          <w:bCs/>
        </w:rPr>
        <w:t xml:space="preserve">  </w:t>
      </w:r>
      <w:r w:rsidRPr="006E3830">
        <w:rPr>
          <w:bCs/>
          <w:lang w:val="vi-VN"/>
        </w:rPr>
        <w:t>-</w:t>
      </w:r>
      <w:r w:rsidRPr="006E3830">
        <w:rPr>
          <w:b/>
          <w:bCs/>
          <w:lang w:val="vi-VN"/>
        </w:rPr>
        <w:t xml:space="preserve"> </w:t>
      </w:r>
      <w:r w:rsidRPr="006E3830">
        <w:rPr>
          <w:lang w:val="nl-NL"/>
        </w:rPr>
        <w:t xml:space="preserve">Những lý do ra đời của nhà nước Văn Lang </w:t>
      </w:r>
      <w:r w:rsidRPr="006E3830">
        <w:rPr>
          <w:lang w:val="vi-VN"/>
        </w:rPr>
        <w:t>là gì</w:t>
      </w:r>
      <w:r w:rsidRPr="006E3830">
        <w:rPr>
          <w:lang w:val="nl-NL"/>
        </w:rPr>
        <w:t>?</w:t>
      </w:r>
      <w:r w:rsidRPr="006E3830">
        <w:rPr>
          <w:lang w:val="vi-VN"/>
        </w:rPr>
        <w:t xml:space="preserve"> </w:t>
      </w:r>
      <w:r w:rsidRPr="006E3830">
        <w:rPr>
          <w:lang w:val="nl-NL"/>
        </w:rPr>
        <w:t>Nhà nước V</w:t>
      </w:r>
      <w:r w:rsidRPr="006E3830">
        <w:rPr>
          <w:lang w:val="vi-VN"/>
        </w:rPr>
        <w:t xml:space="preserve">ăn </w:t>
      </w:r>
      <w:r w:rsidRPr="006E3830">
        <w:rPr>
          <w:lang w:val="nl-NL"/>
        </w:rPr>
        <w:t>L</w:t>
      </w:r>
      <w:r w:rsidRPr="006E3830">
        <w:rPr>
          <w:lang w:val="vi-VN"/>
        </w:rPr>
        <w:t>ang</w:t>
      </w:r>
      <w:r w:rsidRPr="006E3830">
        <w:rPr>
          <w:lang w:val="nl-NL"/>
        </w:rPr>
        <w:t xml:space="preserve"> được tổ chức như thế nào?</w:t>
      </w:r>
    </w:p>
    <w:p w:rsidR="006E3830" w:rsidRPr="006E3830" w:rsidRDefault="006E3830" w:rsidP="006E3830">
      <w:pPr>
        <w:shd w:val="clear" w:color="auto" w:fill="FFFFFF"/>
        <w:rPr>
          <w:b/>
          <w:bCs/>
          <w:bdr w:val="none" w:sz="0" w:space="0" w:color="auto" w:frame="1"/>
        </w:rPr>
      </w:pPr>
      <w:r w:rsidRPr="006E3830">
        <w:rPr>
          <w:b/>
          <w:bCs/>
          <w:spacing w:val="-4"/>
          <w:position w:val="6"/>
          <w:lang w:val="vi-VN"/>
        </w:rPr>
        <w:t xml:space="preserve"> </w:t>
      </w:r>
      <w:r w:rsidRPr="006E3830">
        <w:rPr>
          <w:b/>
          <w:bCs/>
          <w:spacing w:val="-4"/>
          <w:position w:val="6"/>
        </w:rPr>
        <w:t>3. Bài</w:t>
      </w:r>
      <w:r w:rsidRPr="006E3830">
        <w:rPr>
          <w:bCs/>
          <w:spacing w:val="-4"/>
          <w:position w:val="6"/>
        </w:rPr>
        <w:t xml:space="preserve"> </w:t>
      </w:r>
      <w:r w:rsidRPr="006E3830">
        <w:rPr>
          <w:b/>
          <w:bCs/>
          <w:spacing w:val="-4"/>
          <w:position w:val="6"/>
        </w:rPr>
        <w:t>mới</w:t>
      </w:r>
      <w:r w:rsidRPr="006E3830">
        <w:rPr>
          <w:spacing w:val="-4"/>
          <w:position w:val="6"/>
        </w:rPr>
        <w:br/>
        <w:t xml:space="preserve"> </w:t>
      </w:r>
      <w:r w:rsidRPr="006E3830">
        <w:rPr>
          <w:b/>
        </w:rPr>
        <w:t>3.1.</w:t>
      </w:r>
      <w:r w:rsidRPr="006E3830">
        <w:rPr>
          <w:b/>
          <w:bCs/>
          <w:bdr w:val="none" w:sz="0" w:space="0" w:color="auto" w:frame="1"/>
        </w:rPr>
        <w:t xml:space="preserve"> Hoạt động khởi động</w:t>
      </w:r>
    </w:p>
    <w:p w:rsidR="006E3830" w:rsidRPr="006E3830" w:rsidRDefault="006E3830" w:rsidP="006E3830">
      <w:pPr>
        <w:tabs>
          <w:tab w:val="left" w:pos="426"/>
        </w:tabs>
        <w:spacing w:line="276" w:lineRule="auto"/>
        <w:jc w:val="both"/>
      </w:pPr>
      <w:r w:rsidRPr="006E3830">
        <w:rPr>
          <w:sz w:val="24"/>
          <w:szCs w:val="24"/>
        </w:rPr>
        <w:t xml:space="preserve">          </w:t>
      </w:r>
      <w:r w:rsidRPr="006E3830">
        <w:t>- Mục tiêu: Giúp học sinh nắm được các nội dung cơ bản của bài học cần đạt được đó là</w:t>
      </w:r>
      <w:r w:rsidRPr="006E3830">
        <w:rPr>
          <w:lang w:val="nl-NL"/>
        </w:rPr>
        <w:t xml:space="preserve"> đời sống vật chất</w:t>
      </w:r>
      <w:r w:rsidRPr="006E3830">
        <w:rPr>
          <w:lang w:val="vi-VN"/>
        </w:rPr>
        <w:t xml:space="preserve"> và</w:t>
      </w:r>
      <w:r w:rsidRPr="006E3830">
        <w:rPr>
          <w:lang w:val="nl-NL"/>
        </w:rPr>
        <w:t xml:space="preserve"> đời sống tinh thần</w:t>
      </w:r>
      <w:r w:rsidRPr="006E3830">
        <w:rPr>
          <w:lang w:val="vi-VN"/>
        </w:rPr>
        <w:t xml:space="preserve"> </w:t>
      </w:r>
      <w:r w:rsidRPr="006E3830">
        <w:rPr>
          <w:lang w:val="nl-NL"/>
        </w:rPr>
        <w:t xml:space="preserve">của cư dân Văn Lang </w:t>
      </w:r>
      <w:r w:rsidRPr="006E3830">
        <w:t>để đưa học sinh vào tìm hiểu nội dung bài học, tạo tâm thế cho học sinh đi vào tìm hiểu bài mới</w:t>
      </w:r>
    </w:p>
    <w:p w:rsidR="006E3830" w:rsidRPr="006E3830" w:rsidRDefault="006E3830" w:rsidP="006E3830">
      <w:pPr>
        <w:shd w:val="clear" w:color="auto" w:fill="FFFFFF"/>
        <w:tabs>
          <w:tab w:val="left" w:leader="dot" w:pos="9214"/>
        </w:tabs>
        <w:ind w:left="720"/>
        <w:jc w:val="both"/>
        <w:rPr>
          <w:lang w:val="vi-VN"/>
        </w:rPr>
      </w:pPr>
      <w:r w:rsidRPr="006E3830">
        <w:t>- Phương pháp: Thuyết trình, trực quan, phát vấn.</w:t>
      </w:r>
    </w:p>
    <w:p w:rsidR="006E3830" w:rsidRPr="006E3830" w:rsidRDefault="006E3830" w:rsidP="006E3830">
      <w:pPr>
        <w:shd w:val="clear" w:color="auto" w:fill="FFFFFF"/>
        <w:tabs>
          <w:tab w:val="left" w:leader="dot" w:pos="9214"/>
        </w:tabs>
        <w:ind w:left="720"/>
        <w:jc w:val="both"/>
      </w:pPr>
      <w:r w:rsidRPr="006E3830">
        <w:t>- Thời gian: 3 phút.</w:t>
      </w:r>
    </w:p>
    <w:p w:rsidR="006E3830" w:rsidRPr="006E3830" w:rsidRDefault="006E3830" w:rsidP="006E3830">
      <w:pPr>
        <w:tabs>
          <w:tab w:val="left" w:pos="426"/>
        </w:tabs>
        <w:spacing w:line="276" w:lineRule="auto"/>
        <w:ind w:firstLine="720"/>
        <w:jc w:val="both"/>
        <w:rPr>
          <w:lang w:val="vi-VN"/>
        </w:rPr>
      </w:pPr>
      <w:r w:rsidRPr="006E3830">
        <w:t>- Tổ chức hoạt động: Giáo viên cho học sinh quan sát các hình 36,3,38</w:t>
      </w:r>
      <w:r w:rsidRPr="006E3830">
        <w:rPr>
          <w:lang w:val="vi-VN"/>
        </w:rPr>
        <w:t xml:space="preserve"> SGK</w:t>
      </w:r>
      <w:r w:rsidRPr="006E3830">
        <w:t xml:space="preserve"> và yêu cầu trả lời câu hỏi dưới đây:</w:t>
      </w:r>
    </w:p>
    <w:p w:rsidR="006E3830" w:rsidRPr="006E3830" w:rsidRDefault="006E3830" w:rsidP="006E3830">
      <w:pPr>
        <w:rPr>
          <w:lang w:val="vi-VN"/>
        </w:rPr>
      </w:pPr>
      <w:r w:rsidRPr="006E3830">
        <w:rPr>
          <w:lang w:val="vi-VN"/>
        </w:rPr>
        <w:t xml:space="preserve">           </w:t>
      </w:r>
      <w:r w:rsidRPr="006E3830">
        <w:rPr>
          <w:lang w:val="nl-NL"/>
        </w:rPr>
        <w:t>Theo em, nghề thủ công nào phát triển nhất thời bấy giờ</w:t>
      </w:r>
      <w:r w:rsidRPr="006E3830">
        <w:rPr>
          <w:lang w:val="vi-VN"/>
        </w:rPr>
        <w:t>?</w:t>
      </w:r>
      <w:r w:rsidRPr="006E3830">
        <w:rPr>
          <w:lang w:val="nl-NL"/>
        </w:rPr>
        <w:t xml:space="preserve"> </w:t>
      </w:r>
      <w:r w:rsidRPr="006E3830">
        <w:rPr>
          <w:lang w:val="vi-VN"/>
        </w:rPr>
        <w:t>Nhận xét về sự phát triền đó?</w:t>
      </w:r>
    </w:p>
    <w:p w:rsidR="006E3830" w:rsidRPr="006E3830" w:rsidRDefault="006E3830" w:rsidP="006E3830">
      <w:pPr>
        <w:rPr>
          <w:lang w:val="vi-VN"/>
        </w:rPr>
      </w:pPr>
      <w:r w:rsidRPr="006E3830">
        <w:rPr>
          <w:b/>
          <w:lang w:val="vi-VN"/>
        </w:rPr>
        <w:t xml:space="preserve">           </w:t>
      </w:r>
      <w:r w:rsidRPr="006E3830">
        <w:t>- Dự kiến sản phẩm</w:t>
      </w:r>
      <w:r w:rsidRPr="006E3830">
        <w:rPr>
          <w:lang w:val="vi-VN"/>
        </w:rPr>
        <w:t>:</w:t>
      </w:r>
      <w:r w:rsidRPr="006E3830">
        <w:rPr>
          <w:lang w:val="nl-NL"/>
        </w:rPr>
        <w:t xml:space="preserve"> </w:t>
      </w:r>
      <w:r w:rsidRPr="006E3830">
        <w:rPr>
          <w:lang w:val="vi-VN"/>
        </w:rPr>
        <w:t>Nghề l</w:t>
      </w:r>
      <w:r w:rsidRPr="006E3830">
        <w:rPr>
          <w:lang w:val="nl-NL"/>
        </w:rPr>
        <w:t>uyện kim phát triển nhất thời bấy giờ</w:t>
      </w:r>
    </w:p>
    <w:p w:rsidR="006E3830" w:rsidRPr="006E3830" w:rsidRDefault="006E3830" w:rsidP="006E3830">
      <w:pPr>
        <w:rPr>
          <w:lang w:val="vi-VN"/>
        </w:rPr>
      </w:pPr>
      <w:r w:rsidRPr="006E3830">
        <w:rPr>
          <w:lang w:val="vi-VN"/>
        </w:rPr>
        <w:t xml:space="preserve">           +</w:t>
      </w:r>
      <w:r w:rsidRPr="006E3830">
        <w:rPr>
          <w:lang w:val="nl-NL"/>
        </w:rPr>
        <w:t xml:space="preserve"> Kĩ thuật luyện kim </w:t>
      </w:r>
      <w:r w:rsidRPr="006E3830">
        <w:rPr>
          <w:lang w:val="vi-VN"/>
        </w:rPr>
        <w:t>đ</w:t>
      </w:r>
      <w:r w:rsidRPr="006E3830">
        <w:rPr>
          <w:lang w:val="nl-NL"/>
        </w:rPr>
        <w:t>ạt trình độ cao</w:t>
      </w:r>
      <w:r w:rsidRPr="006E3830">
        <w:rPr>
          <w:lang w:val="vi-VN"/>
        </w:rPr>
        <w:t xml:space="preserve">, thể hiện </w:t>
      </w:r>
      <w:r w:rsidRPr="006E3830">
        <w:rPr>
          <w:lang w:val="nl-NL"/>
        </w:rPr>
        <w:t>qua các hoa văn</w:t>
      </w:r>
      <w:r w:rsidRPr="006E3830">
        <w:rPr>
          <w:lang w:val="vi-VN"/>
        </w:rPr>
        <w:t>.</w:t>
      </w:r>
      <w:r w:rsidRPr="006E3830">
        <w:rPr>
          <w:lang w:val="nl-NL"/>
        </w:rPr>
        <w:t xml:space="preserve"> </w:t>
      </w:r>
    </w:p>
    <w:p w:rsidR="006E3830" w:rsidRPr="006E3830" w:rsidRDefault="006E3830" w:rsidP="006E3830">
      <w:pPr>
        <w:rPr>
          <w:lang w:val="vi-VN"/>
        </w:rPr>
      </w:pPr>
      <w:r w:rsidRPr="006E3830">
        <w:t xml:space="preserve">           Giáo viên nhận xét và vào bài mới: </w:t>
      </w:r>
      <w:r w:rsidRPr="006E3830">
        <w:rPr>
          <w:lang w:val="nl-NL"/>
        </w:rPr>
        <w:t>Nhà nước Văn Lang hình thành trên cơ sở kinh tế</w:t>
      </w:r>
      <w:r w:rsidRPr="006E3830">
        <w:rPr>
          <w:lang w:val="vi-VN"/>
        </w:rPr>
        <w:t xml:space="preserve"> </w:t>
      </w:r>
      <w:r w:rsidRPr="006E3830">
        <w:rPr>
          <w:lang w:val="nl-NL"/>
        </w:rPr>
        <w:t xml:space="preserve">- xã hội phát triển, trên một địa bàn rộng lớn với 15 bộ. Đây là nhà nước đầu tiên của Việt Nam. </w:t>
      </w:r>
      <w:r w:rsidRPr="006E3830">
        <w:rPr>
          <w:lang w:val="vi-VN"/>
        </w:rPr>
        <w:t xml:space="preserve">Ngoài nền kinh tế nông nghiệp, thì các nghề thủ công cũng được phát triển và chuyên môn hóa . </w:t>
      </w:r>
      <w:r w:rsidRPr="006E3830">
        <w:rPr>
          <w:lang w:val="nl-NL"/>
        </w:rPr>
        <w:t>Hôm nay</w:t>
      </w:r>
      <w:r w:rsidRPr="006E3830">
        <w:rPr>
          <w:lang w:val="vi-VN"/>
        </w:rPr>
        <w:t>,</w:t>
      </w:r>
      <w:r w:rsidRPr="006E3830">
        <w:rPr>
          <w:lang w:val="nl-NL"/>
        </w:rPr>
        <w:t xml:space="preserve"> chúng ta tìm hiểu cuộc sống của người dânVăn Lang để hiểu rõ hơn về cội nguồn dân tộc</w:t>
      </w:r>
      <w:r w:rsidRPr="006E3830">
        <w:rPr>
          <w:lang w:val="vi-VN"/>
        </w:rPr>
        <w:t>.</w:t>
      </w:r>
    </w:p>
    <w:p w:rsidR="006E3830" w:rsidRPr="006E3830" w:rsidRDefault="006E3830" w:rsidP="006E3830">
      <w:pPr>
        <w:shd w:val="clear" w:color="auto" w:fill="FFFFFF"/>
        <w:tabs>
          <w:tab w:val="left" w:leader="dot" w:pos="9214"/>
        </w:tabs>
        <w:jc w:val="both"/>
      </w:pPr>
      <w:r w:rsidRPr="006E3830">
        <w:rPr>
          <w:b/>
          <w:bCs/>
          <w:bdr w:val="none" w:sz="0" w:space="0" w:color="auto" w:frame="1"/>
        </w:rPr>
        <w:t>3.2. Hoạt động hình thành kiến thức</w:t>
      </w:r>
    </w:p>
    <w:p w:rsidR="006E3830" w:rsidRPr="006E3830" w:rsidRDefault="006E3830" w:rsidP="006E3830">
      <w:pPr>
        <w:shd w:val="clear" w:color="auto" w:fill="FFFFFF"/>
        <w:tabs>
          <w:tab w:val="left" w:leader="dot" w:pos="9214"/>
        </w:tabs>
        <w:rPr>
          <w:lang w:val="vi-VN"/>
        </w:rPr>
      </w:pPr>
      <w:r w:rsidRPr="006E3830">
        <w:rPr>
          <w:b/>
        </w:rPr>
        <w:t>1. Hoạt động 1</w:t>
      </w:r>
      <w:r w:rsidRPr="006E3830">
        <w:t xml:space="preserve"> </w:t>
      </w:r>
    </w:p>
    <w:p w:rsidR="006E3830" w:rsidRPr="006E3830" w:rsidRDefault="006E3830" w:rsidP="006E3830">
      <w:pPr>
        <w:jc w:val="both"/>
        <w:rPr>
          <w:b/>
          <w:lang w:val="vi-VN"/>
        </w:rPr>
      </w:pPr>
      <w:r w:rsidRPr="006E3830">
        <w:t xml:space="preserve">  </w:t>
      </w:r>
      <w:r w:rsidRPr="006E3830">
        <w:rPr>
          <w:lang w:val="nl-NL"/>
        </w:rPr>
        <w:t xml:space="preserve"> </w:t>
      </w:r>
      <w:r w:rsidRPr="006E3830">
        <w:rPr>
          <w:b/>
        </w:rPr>
        <w:t>Mục 1.</w:t>
      </w:r>
      <w:r w:rsidRPr="006E3830">
        <w:rPr>
          <w:b/>
          <w:lang w:val="vi-VN"/>
        </w:rPr>
        <w:t xml:space="preserve"> </w:t>
      </w:r>
      <w:r w:rsidRPr="006E3830">
        <w:rPr>
          <w:b/>
          <w:lang w:val="nl-NL"/>
        </w:rPr>
        <w:t>Nông nghiệp và các nghề thủ công</w:t>
      </w:r>
    </w:p>
    <w:p w:rsidR="006E3830" w:rsidRPr="006E3830" w:rsidRDefault="006E3830" w:rsidP="006E3830">
      <w:pPr>
        <w:tabs>
          <w:tab w:val="left" w:pos="426"/>
        </w:tabs>
        <w:spacing w:line="276" w:lineRule="auto"/>
        <w:jc w:val="both"/>
        <w:rPr>
          <w:lang w:val="vi-VN"/>
        </w:rPr>
      </w:pPr>
      <w:r w:rsidRPr="006E3830">
        <w:tab/>
      </w:r>
      <w:r w:rsidRPr="006E3830">
        <w:tab/>
        <w:t>- Mục tiêu: H</w:t>
      </w:r>
      <w:r w:rsidRPr="006E3830">
        <w:rPr>
          <w:lang w:val="vi-VN"/>
        </w:rPr>
        <w:t xml:space="preserve">S </w:t>
      </w:r>
      <w:r w:rsidRPr="006E3830">
        <w:t>biết được</w:t>
      </w:r>
      <w:r w:rsidRPr="006E3830">
        <w:rPr>
          <w:lang w:val="vi-VN"/>
        </w:rPr>
        <w:t xml:space="preserve"> kinh tế </w:t>
      </w:r>
      <w:r w:rsidRPr="006E3830">
        <w:rPr>
          <w:lang w:val="nl-NL"/>
        </w:rPr>
        <w:t>nông nghiệp</w:t>
      </w:r>
      <w:r w:rsidRPr="006E3830">
        <w:rPr>
          <w:lang w:val="vi-VN"/>
        </w:rPr>
        <w:t xml:space="preserve"> và</w:t>
      </w:r>
      <w:r w:rsidRPr="006E3830">
        <w:rPr>
          <w:lang w:val="nl-NL"/>
        </w:rPr>
        <w:t xml:space="preserve"> các nghề thủ công của cư dân Văn Lang</w:t>
      </w:r>
      <w:r w:rsidRPr="006E3830">
        <w:rPr>
          <w:lang w:val="vi-VN"/>
        </w:rPr>
        <w:t>.</w:t>
      </w:r>
    </w:p>
    <w:p w:rsidR="006E3830" w:rsidRPr="006E3830" w:rsidRDefault="006E3830" w:rsidP="006E3830">
      <w:pPr>
        <w:ind w:firstLine="720"/>
        <w:rPr>
          <w:lang w:bidi="th-TH"/>
        </w:rPr>
      </w:pPr>
      <w:r w:rsidRPr="006E3830">
        <w:t xml:space="preserve">- Phương pháp: Trực quan, </w:t>
      </w:r>
      <w:r w:rsidRPr="006E3830">
        <w:rPr>
          <w:lang w:bidi="th-TH"/>
        </w:rPr>
        <w:t xml:space="preserve">phát vấn, thuyết trình, phân tích,...... </w:t>
      </w:r>
    </w:p>
    <w:p w:rsidR="006E3830" w:rsidRPr="006E3830" w:rsidRDefault="006E3830" w:rsidP="006E3830">
      <w:pPr>
        <w:ind w:firstLine="720"/>
        <w:jc w:val="both"/>
        <w:rPr>
          <w:lang w:val="vi-VN"/>
        </w:rPr>
      </w:pPr>
      <w:r w:rsidRPr="006E3830">
        <w:t>- Phương tiện: Ti vi</w:t>
      </w:r>
    </w:p>
    <w:p w:rsidR="006E3830" w:rsidRPr="006E3830" w:rsidRDefault="006E3830" w:rsidP="006E3830">
      <w:pPr>
        <w:shd w:val="clear" w:color="auto" w:fill="FFFFFF"/>
        <w:tabs>
          <w:tab w:val="left" w:leader="dot" w:pos="9214"/>
        </w:tabs>
      </w:pPr>
      <w:r w:rsidRPr="006E3830">
        <w:t xml:space="preserve">          - Thời gian: 8 phút</w:t>
      </w:r>
    </w:p>
    <w:p w:rsidR="006E3830" w:rsidRPr="006E3830" w:rsidRDefault="006E3830" w:rsidP="006E3830">
      <w:pPr>
        <w:shd w:val="clear" w:color="auto" w:fill="FFFFFF"/>
        <w:tabs>
          <w:tab w:val="left" w:leader="dot" w:pos="9214"/>
        </w:tabs>
      </w:pPr>
      <w:r w:rsidRPr="006E3830">
        <w:t xml:space="preserve">          - Tổ chức hoạt động</w:t>
      </w:r>
    </w:p>
    <w:p w:rsidR="006E3830" w:rsidRPr="006E3830" w:rsidRDefault="006E3830" w:rsidP="006E3830">
      <w:pPr>
        <w:shd w:val="clear" w:color="auto" w:fill="FFFFFF"/>
        <w:tabs>
          <w:tab w:val="left" w:leader="dot" w:pos="9214"/>
        </w:tabs>
      </w:pPr>
    </w:p>
    <w:p w:rsidR="006E3830" w:rsidRPr="006E3830" w:rsidRDefault="006E3830" w:rsidP="006E383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6E3830" w:rsidRPr="006E3830">
        <w:tc>
          <w:tcPr>
            <w:tcW w:w="540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eastAsia="vi-VN"/>
              </w:rPr>
            </w:pPr>
            <w:r w:rsidRPr="006E3830">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eastAsia="vi-VN"/>
              </w:rPr>
            </w:pPr>
            <w:r w:rsidRPr="006E3830">
              <w:rPr>
                <w:b/>
              </w:rPr>
              <w:t>Dự kiến sản phẩm (Nội dung chính)</w:t>
            </w:r>
          </w:p>
        </w:tc>
      </w:tr>
      <w:tr w:rsidR="006E3830" w:rsidRPr="006E3830">
        <w:tc>
          <w:tcPr>
            <w:tcW w:w="540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rPr>
                <w:lang w:val="nl-NL"/>
              </w:rPr>
            </w:pPr>
            <w:r w:rsidRPr="006E3830">
              <w:rPr>
                <w:lang w:val="vi-VN"/>
              </w:rPr>
              <w:t xml:space="preserve">GV: </w:t>
            </w:r>
            <w:r w:rsidRPr="006E3830">
              <w:rPr>
                <w:lang w:val="nl-NL"/>
              </w:rPr>
              <w:t xml:space="preserve">Văn Lang là một nước </w:t>
            </w:r>
            <w:r w:rsidRPr="006E3830">
              <w:rPr>
                <w:lang w:val="vi-VN"/>
              </w:rPr>
              <w:t>n</w:t>
            </w:r>
            <w:r w:rsidRPr="006E3830">
              <w:rPr>
                <w:lang w:val="nl-NL"/>
              </w:rPr>
              <w:t>ông nghiệp, tuỳ theo từng vùng mà người Lạc Việt có cách gieo trồng khác nhau ở ruộng đồng hay trên nương rẫy.</w:t>
            </w:r>
          </w:p>
          <w:p w:rsidR="006E3830" w:rsidRPr="006E3830" w:rsidRDefault="006E3830" w:rsidP="006E3830">
            <w:pPr>
              <w:rPr>
                <w:lang w:val="vi-VN"/>
              </w:rPr>
            </w:pPr>
            <w:r w:rsidRPr="006E3830">
              <w:rPr>
                <w:lang w:val="nl-NL"/>
              </w:rPr>
              <w:t xml:space="preserve">Cư dân Văn Lang xới đất để gieo, cấy bằng công </w:t>
            </w:r>
            <w:r w:rsidRPr="006E3830">
              <w:rPr>
                <w:lang w:val="vi-VN"/>
              </w:rPr>
              <w:t xml:space="preserve">cụ </w:t>
            </w:r>
            <w:r w:rsidRPr="006E3830">
              <w:rPr>
                <w:lang w:val="nl-NL"/>
              </w:rPr>
              <w:t>lưỡi cày bằng đồng</w:t>
            </w:r>
            <w:r w:rsidRPr="006E3830">
              <w:rPr>
                <w:lang w:val="vi-VN"/>
              </w:rPr>
              <w:t>. Như vậy, n</w:t>
            </w:r>
            <w:r w:rsidRPr="006E3830">
              <w:rPr>
                <w:lang w:val="nl-NL"/>
              </w:rPr>
              <w:t xml:space="preserve">ông nghiệp nước ta đã chuyển từ giai đoạn </w:t>
            </w:r>
            <w:r w:rsidRPr="006E3830">
              <w:rPr>
                <w:lang w:val="vi-VN"/>
              </w:rPr>
              <w:t>n</w:t>
            </w:r>
            <w:r w:rsidRPr="006E3830">
              <w:rPr>
                <w:lang w:val="nl-NL"/>
              </w:rPr>
              <w:t xml:space="preserve">ông </w:t>
            </w:r>
            <w:r w:rsidRPr="006E3830">
              <w:rPr>
                <w:lang w:val="nl-NL"/>
              </w:rPr>
              <w:lastRenderedPageBreak/>
              <w:t>nghiệp dùng cuốc sang nông nghiệp dùng cày, các công cụ bằng đá đã chuyển sang các công cụ bằng đồng. Đây là bước tiến dài trong lao động sản xuất của cư dân Văn Lang.</w:t>
            </w:r>
          </w:p>
          <w:p w:rsidR="006E3830" w:rsidRPr="006E3830" w:rsidRDefault="006E3830" w:rsidP="006E3830">
            <w:pPr>
              <w:tabs>
                <w:tab w:val="left" w:pos="0"/>
                <w:tab w:val="left" w:pos="120"/>
              </w:tabs>
              <w:jc w:val="both"/>
              <w:rPr>
                <w:bCs/>
                <w:lang w:val="en-CA" w:eastAsia="vi-VN"/>
              </w:rPr>
            </w:pPr>
            <w:r w:rsidRPr="006E3830">
              <w:rPr>
                <w:b/>
                <w:bCs/>
                <w:lang w:val="en-CA"/>
              </w:rPr>
              <w:t>Bước 1</w:t>
            </w:r>
            <w:r w:rsidRPr="006E3830">
              <w:rPr>
                <w:b/>
                <w:bCs/>
                <w:lang w:val="vi-VN"/>
              </w:rPr>
              <w:t>.</w:t>
            </w:r>
            <w:r w:rsidRPr="006E3830">
              <w:rPr>
                <w:b/>
                <w:bCs/>
                <w:lang w:val="en-CA"/>
              </w:rPr>
              <w:t xml:space="preserve"> Chuyển giao nhiệm vụ học tập</w:t>
            </w:r>
            <w:r w:rsidRPr="006E3830">
              <w:rPr>
                <w:bCs/>
                <w:lang w:val="en-CA"/>
              </w:rPr>
              <w:t xml:space="preserve"> </w:t>
            </w:r>
          </w:p>
          <w:p w:rsidR="006E3830" w:rsidRPr="006E3830" w:rsidRDefault="006E3830" w:rsidP="006E3830">
            <w:pPr>
              <w:jc w:val="both"/>
              <w:rPr>
                <w:lang w:val="vi-VN"/>
              </w:rPr>
            </w:pPr>
            <w:r w:rsidRPr="006E3830">
              <w:t>- HS đọc mục 1 SGK thực hiện các yêu cầu sau.</w:t>
            </w:r>
          </w:p>
          <w:p w:rsidR="006E3830" w:rsidRPr="006E3830" w:rsidRDefault="006E3830" w:rsidP="006E3830">
            <w:pPr>
              <w:rPr>
                <w:lang w:val="nl-NL"/>
              </w:rPr>
            </w:pPr>
            <w:r w:rsidRPr="006E3830">
              <w:rPr>
                <w:lang w:val="vi-VN"/>
              </w:rPr>
              <w:t>+</w:t>
            </w:r>
            <w:r w:rsidRPr="006E3830">
              <w:rPr>
                <w:lang w:val="nl-NL"/>
              </w:rPr>
              <w:t xml:space="preserve">Trong </w:t>
            </w:r>
            <w:r w:rsidRPr="006E3830">
              <w:rPr>
                <w:lang w:val="vi-VN"/>
              </w:rPr>
              <w:t>n</w:t>
            </w:r>
            <w:r w:rsidRPr="006E3830">
              <w:rPr>
                <w:lang w:val="nl-NL"/>
              </w:rPr>
              <w:t>ông nghiệp, cư dân Văn Lang biết làm những nghề gì ?</w:t>
            </w:r>
          </w:p>
          <w:p w:rsidR="006E3830" w:rsidRPr="006E3830" w:rsidRDefault="006E3830" w:rsidP="006E3830">
            <w:pPr>
              <w:rPr>
                <w:lang w:val="nl-NL"/>
              </w:rPr>
            </w:pPr>
            <w:r w:rsidRPr="006E3830">
              <w:rPr>
                <w:lang w:val="vi-VN"/>
              </w:rPr>
              <w:t xml:space="preserve"> + </w:t>
            </w:r>
            <w:r w:rsidRPr="006E3830">
              <w:rPr>
                <w:lang w:val="nl-NL"/>
              </w:rPr>
              <w:t>Cư dân Văn Lang biết làm những nghề thủ công nào?</w:t>
            </w:r>
          </w:p>
          <w:p w:rsidR="006E3830" w:rsidRPr="006E3830" w:rsidRDefault="006E3830" w:rsidP="006E3830">
            <w:pPr>
              <w:rPr>
                <w:lang w:val="vi-VN"/>
              </w:rPr>
            </w:pPr>
            <w:r w:rsidRPr="006E3830">
              <w:rPr>
                <w:lang w:val="vi-VN"/>
              </w:rPr>
              <w:t xml:space="preserve">Quan sát </w:t>
            </w:r>
            <w:r w:rsidRPr="006E3830">
              <w:rPr>
                <w:lang w:val="nl-NL"/>
              </w:rPr>
              <w:t>hình 36,</w:t>
            </w:r>
            <w:r w:rsidRPr="006E3830">
              <w:rPr>
                <w:lang w:val="vi-VN"/>
              </w:rPr>
              <w:t xml:space="preserve"> 37</w:t>
            </w:r>
            <w:r w:rsidRPr="006E3830">
              <w:rPr>
                <w:lang w:val="nl-NL"/>
              </w:rPr>
              <w:t>,</w:t>
            </w:r>
            <w:r w:rsidRPr="006E3830">
              <w:rPr>
                <w:lang w:val="vi-VN"/>
              </w:rPr>
              <w:t xml:space="preserve"> </w:t>
            </w:r>
            <w:r w:rsidRPr="006E3830">
              <w:rPr>
                <w:lang w:val="nl-NL"/>
              </w:rPr>
              <w:t>38/ SGK</w:t>
            </w:r>
            <w:r w:rsidRPr="006E3830">
              <w:rPr>
                <w:lang w:val="vi-VN"/>
              </w:rPr>
              <w:t>:</w:t>
            </w:r>
            <w:r w:rsidRPr="006E3830">
              <w:rPr>
                <w:lang w:val="nl-NL"/>
              </w:rPr>
              <w:t xml:space="preserve"> Theo em, nghề thủ công nào phát triển nhất thời bấy </w:t>
            </w:r>
          </w:p>
          <w:p w:rsidR="006E3830" w:rsidRPr="006E3830" w:rsidRDefault="006E3830" w:rsidP="006E3830">
            <w:pPr>
              <w:rPr>
                <w:lang w:val="vi-VN"/>
              </w:rPr>
            </w:pPr>
            <w:r w:rsidRPr="006E3830">
              <w:rPr>
                <w:lang w:val="nl-NL"/>
              </w:rPr>
              <w:t xml:space="preserve">giờ </w:t>
            </w:r>
            <w:r w:rsidRPr="006E3830">
              <w:rPr>
                <w:lang w:val="vi-VN"/>
              </w:rPr>
              <w:t>?</w:t>
            </w:r>
          </w:p>
          <w:p w:rsidR="006E3830" w:rsidRPr="006E3830" w:rsidRDefault="006E3830" w:rsidP="006E3830">
            <w:pPr>
              <w:rPr>
                <w:lang w:val="nl-NL"/>
              </w:rPr>
            </w:pPr>
            <w:r w:rsidRPr="006E3830">
              <w:rPr>
                <w:lang w:val="vi-VN"/>
              </w:rPr>
              <w:t xml:space="preserve">+ </w:t>
            </w:r>
            <w:r w:rsidRPr="006E3830">
              <w:rPr>
                <w:lang w:val="nl-NL"/>
              </w:rPr>
              <w:t xml:space="preserve"> Kĩ thuật luyện kim phát triển như thế nào?</w:t>
            </w:r>
          </w:p>
          <w:p w:rsidR="006E3830" w:rsidRPr="006E3830" w:rsidRDefault="006E3830" w:rsidP="006E3830">
            <w:pPr>
              <w:rPr>
                <w:lang w:val="vi-VN"/>
              </w:rPr>
            </w:pPr>
            <w:r w:rsidRPr="006E3830">
              <w:rPr>
                <w:lang w:val="nl-NL"/>
              </w:rPr>
              <w:t>+Theo em, việc tìm thấy trống đồng ở nhiều nơi trên đất nước ta và ở cả nước ngoài đã thể hiện điều gì?</w:t>
            </w:r>
          </w:p>
          <w:p w:rsidR="006E3830" w:rsidRPr="006E3830" w:rsidRDefault="006E3830" w:rsidP="006E3830">
            <w:pPr>
              <w:tabs>
                <w:tab w:val="left" w:pos="0"/>
                <w:tab w:val="left" w:pos="120"/>
              </w:tabs>
              <w:jc w:val="both"/>
              <w:rPr>
                <w:b/>
                <w:bCs/>
                <w:lang w:val="en-CA"/>
              </w:rPr>
            </w:pPr>
            <w:r w:rsidRPr="006E3830">
              <w:rPr>
                <w:b/>
                <w:bCs/>
                <w:lang w:val="en-CA"/>
              </w:rPr>
              <w:t>Bước 2</w:t>
            </w:r>
            <w:r w:rsidRPr="006E3830">
              <w:rPr>
                <w:b/>
                <w:bCs/>
                <w:lang w:val="vi-VN"/>
              </w:rPr>
              <w:t>.</w:t>
            </w:r>
            <w:r w:rsidRPr="006E3830">
              <w:rPr>
                <w:b/>
                <w:bCs/>
                <w:lang w:val="en-CA"/>
              </w:rPr>
              <w:t xml:space="preserve"> Thực hiện nhiệm vụ học tập</w:t>
            </w:r>
          </w:p>
          <w:p w:rsidR="006E3830" w:rsidRPr="006E3830" w:rsidRDefault="006E3830" w:rsidP="006E3830">
            <w:pPr>
              <w:jc w:val="both"/>
            </w:pPr>
            <w:r w:rsidRPr="006E3830">
              <w:t>HS đọc SGK và thực hiện yêu cầu. GV k</w:t>
            </w:r>
            <w:r w:rsidRPr="006E3830">
              <w:rPr>
                <w:bCs/>
                <w:lang w:val="en-CA"/>
              </w:rPr>
              <w:t>huyến khích học sinh khi thực hiện nhiệm vụ học tập</w:t>
            </w:r>
            <w:r w:rsidRPr="006E3830">
              <w:t>, GV đến theo dõi, hỗ trợ HS làm việc những nội dung khó (bằng hệ thống câu hỏi gợi mở - linh hoạt).</w:t>
            </w:r>
          </w:p>
          <w:p w:rsidR="006E3830" w:rsidRPr="006E3830" w:rsidRDefault="006E3830" w:rsidP="006E3830">
            <w:pPr>
              <w:spacing w:after="200" w:line="276" w:lineRule="auto"/>
              <w:contextualSpacing/>
              <w:rPr>
                <w:b/>
                <w:bCs/>
                <w:lang w:val="vi-VN"/>
              </w:rPr>
            </w:pPr>
            <w:r w:rsidRPr="006E3830">
              <w:rPr>
                <w:b/>
                <w:bCs/>
                <w:lang w:val="en-CA"/>
              </w:rPr>
              <w:t>Bước 3</w:t>
            </w:r>
            <w:r w:rsidRPr="006E3830">
              <w:rPr>
                <w:b/>
                <w:bCs/>
                <w:lang w:val="vi-VN"/>
              </w:rPr>
              <w:t>.</w:t>
            </w:r>
            <w:r w:rsidRPr="006E3830">
              <w:rPr>
                <w:b/>
                <w:bCs/>
                <w:lang w:val="en-CA"/>
              </w:rPr>
              <w:t xml:space="preserve"> Báo cáo kết quả hoạt động </w:t>
            </w:r>
          </w:p>
          <w:p w:rsidR="006E3830" w:rsidRPr="006E3830" w:rsidRDefault="006E3830" w:rsidP="006E3830">
            <w:pPr>
              <w:spacing w:after="200" w:line="276" w:lineRule="auto"/>
              <w:contextualSpacing/>
              <w:rPr>
                <w:b/>
                <w:bCs/>
                <w:lang w:val="vi-VN"/>
              </w:rPr>
            </w:pPr>
            <w:r w:rsidRPr="006E3830">
              <w:rPr>
                <w:lang w:val="vi-VN"/>
              </w:rPr>
              <w:t>- HS lần lượt trả lời</w:t>
            </w:r>
            <w:r w:rsidRPr="006E3830">
              <w:t>.</w:t>
            </w:r>
          </w:p>
          <w:p w:rsidR="006E3830" w:rsidRPr="006E3830" w:rsidRDefault="006E3830" w:rsidP="006E3830">
            <w:pPr>
              <w:spacing w:after="200" w:line="276" w:lineRule="auto"/>
              <w:contextualSpacing/>
              <w:rPr>
                <w:b/>
                <w:bCs/>
                <w:lang w:val="vi-VN"/>
              </w:rPr>
            </w:pPr>
            <w:r w:rsidRPr="006E3830">
              <w:rPr>
                <w:b/>
                <w:bCs/>
                <w:lang w:val="en-CA"/>
              </w:rPr>
              <w:t>Bước 4</w:t>
            </w:r>
            <w:r w:rsidRPr="006E3830">
              <w:rPr>
                <w:b/>
                <w:bCs/>
                <w:lang w:val="vi-VN"/>
              </w:rPr>
              <w:t>.</w:t>
            </w:r>
            <w:r w:rsidRPr="006E3830">
              <w:rPr>
                <w:b/>
                <w:bCs/>
                <w:lang w:val="en-CA"/>
              </w:rPr>
              <w:t xml:space="preserve"> Đánh giá kết quả thực hiện nhiệm vụ học tập</w:t>
            </w:r>
          </w:p>
          <w:p w:rsidR="006E3830" w:rsidRPr="006E3830" w:rsidRDefault="006E3830" w:rsidP="006E3830">
            <w:pPr>
              <w:jc w:val="both"/>
            </w:pPr>
            <w:r w:rsidRPr="006E3830">
              <w:t xml:space="preserve">HS phân tích, nhận xét, đánh giá kết quả trình bày. </w:t>
            </w:r>
          </w:p>
          <w:p w:rsidR="006E3830" w:rsidRPr="006E3830" w:rsidRDefault="006E3830" w:rsidP="006E3830">
            <w:pPr>
              <w:tabs>
                <w:tab w:val="num" w:pos="993"/>
              </w:tabs>
              <w:spacing w:after="200" w:line="276" w:lineRule="auto"/>
              <w:contextualSpacing/>
              <w:jc w:val="both"/>
              <w:rPr>
                <w:bCs/>
                <w:lang w:val="vi-VN"/>
              </w:rPr>
            </w:pPr>
            <w:r w:rsidRPr="006E3830">
              <w:rPr>
                <w:bCs/>
                <w:lang w:val="en-CA"/>
              </w:rPr>
              <w:t xml:space="preserve">GV bổ sung phần phân tích nhận xét, đánh giá, kết quả thực hiện nhiệm vụ học tập của học sinh. Chính xác hóa các kiến thức đã hình thành cho học sinh. </w:t>
            </w:r>
          </w:p>
        </w:tc>
        <w:tc>
          <w:tcPr>
            <w:tcW w:w="4489"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pos="0"/>
                <w:tab w:val="left" w:pos="120"/>
              </w:tabs>
              <w:jc w:val="both"/>
              <w:rPr>
                <w:b/>
                <w:bCs/>
                <w:lang w:val="vi-VN" w:eastAsia="vi-VN"/>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vi-VN"/>
              </w:rPr>
            </w:pPr>
            <w:r w:rsidRPr="006E3830">
              <w:rPr>
                <w:lang w:val="vi-VN"/>
              </w:rPr>
              <w:t xml:space="preserve">- </w:t>
            </w:r>
            <w:r w:rsidRPr="006E3830">
              <w:rPr>
                <w:lang w:val="nl-NL"/>
              </w:rPr>
              <w:t>Nước V</w:t>
            </w:r>
            <w:r w:rsidRPr="006E3830">
              <w:rPr>
                <w:lang w:val="vi-VN"/>
              </w:rPr>
              <w:t xml:space="preserve">ăn </w:t>
            </w:r>
            <w:r w:rsidRPr="006E3830">
              <w:rPr>
                <w:lang w:val="nl-NL"/>
              </w:rPr>
              <w:t>L</w:t>
            </w:r>
            <w:r w:rsidRPr="006E3830">
              <w:rPr>
                <w:lang w:val="vi-VN"/>
              </w:rPr>
              <w:t>ang</w:t>
            </w:r>
            <w:r w:rsidRPr="006E3830">
              <w:rPr>
                <w:lang w:val="nl-NL"/>
              </w:rPr>
              <w:t xml:space="preserve"> là một nước nông nghiệp, thóc lúa đã trở thành lương thực chính, ngoài ra còn biết trồng khoai, đậu, cà, bầu, bí...</w:t>
            </w:r>
          </w:p>
          <w:p w:rsidR="006E3830" w:rsidRPr="006E3830" w:rsidRDefault="006E3830" w:rsidP="006E3830">
            <w:pPr>
              <w:jc w:val="both"/>
              <w:rPr>
                <w:lang w:val="vi-VN"/>
              </w:rPr>
            </w:pPr>
            <w:r w:rsidRPr="006E3830">
              <w:rPr>
                <w:lang w:val="nl-NL"/>
              </w:rPr>
              <w:lastRenderedPageBreak/>
              <w:t>- Nghề trồng dâu, đánh cá, chăn nuôi gia súc và các nghề thủ công như làm đồ gốm, dệt vải... đều được chuyên môn hoá.</w:t>
            </w:r>
          </w:p>
          <w:p w:rsidR="006E3830" w:rsidRPr="006E3830" w:rsidRDefault="006E3830" w:rsidP="006E3830">
            <w:pPr>
              <w:jc w:val="both"/>
              <w:rPr>
                <w:lang w:val="nl-NL"/>
              </w:rPr>
            </w:pPr>
            <w:r w:rsidRPr="006E3830">
              <w:rPr>
                <w:lang w:val="nl-NL"/>
              </w:rPr>
              <w:t>- Nghề luyện kim đạt trình độ kĩ thuật cao</w:t>
            </w:r>
          </w:p>
          <w:p w:rsidR="006E3830" w:rsidRPr="006E3830" w:rsidRDefault="006E3830" w:rsidP="006E3830">
            <w:pPr>
              <w:jc w:val="both"/>
              <w:rPr>
                <w:lang w:val="nl-NL"/>
              </w:rPr>
            </w:pPr>
            <w:r w:rsidRPr="006E3830">
              <w:rPr>
                <w:lang w:val="nl-NL"/>
              </w:rPr>
              <w:t>- Cư dân V</w:t>
            </w:r>
            <w:r w:rsidRPr="006E3830">
              <w:rPr>
                <w:lang w:val="vi-VN"/>
              </w:rPr>
              <w:t xml:space="preserve">ăn </w:t>
            </w:r>
            <w:r w:rsidRPr="006E3830">
              <w:rPr>
                <w:lang w:val="nl-NL"/>
              </w:rPr>
              <w:t>L</w:t>
            </w:r>
            <w:r w:rsidRPr="006E3830">
              <w:rPr>
                <w:lang w:val="vi-VN"/>
              </w:rPr>
              <w:t>ang</w:t>
            </w:r>
            <w:r w:rsidRPr="006E3830">
              <w:rPr>
                <w:lang w:val="nl-NL"/>
              </w:rPr>
              <w:t xml:space="preserve"> cũng bắt đầu biết rèn sắt.</w:t>
            </w:r>
          </w:p>
          <w:p w:rsidR="006E3830" w:rsidRPr="006E3830" w:rsidRDefault="006E3830" w:rsidP="006E3830">
            <w:pPr>
              <w:spacing w:line="288" w:lineRule="auto"/>
              <w:jc w:val="both"/>
              <w:rPr>
                <w:lang w:val="nl-NL"/>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lang w:val="vi-VN" w:eastAsia="vi-VN"/>
              </w:rPr>
            </w:pPr>
          </w:p>
        </w:tc>
      </w:tr>
    </w:tbl>
    <w:p w:rsidR="006E3830" w:rsidRPr="006E3830" w:rsidRDefault="006E3830" w:rsidP="006E3830">
      <w:pPr>
        <w:shd w:val="clear" w:color="auto" w:fill="FFFFFF"/>
        <w:tabs>
          <w:tab w:val="left" w:leader="dot" w:pos="9214"/>
        </w:tabs>
      </w:pPr>
      <w:r w:rsidRPr="006E3830">
        <w:rPr>
          <w:b/>
          <w:sz w:val="24"/>
          <w:szCs w:val="24"/>
        </w:rPr>
        <w:lastRenderedPageBreak/>
        <w:t>2</w:t>
      </w:r>
      <w:r w:rsidRPr="006E3830">
        <w:rPr>
          <w:b/>
          <w:lang w:val="vi-VN"/>
        </w:rPr>
        <w:t xml:space="preserve">. Hoạt động </w:t>
      </w:r>
      <w:r w:rsidRPr="006E3830">
        <w:rPr>
          <w:b/>
        </w:rPr>
        <w:t>2</w:t>
      </w:r>
      <w:r w:rsidRPr="006E3830">
        <w:rPr>
          <w:lang w:val="vi-VN"/>
        </w:rPr>
        <w:t xml:space="preserve"> </w:t>
      </w:r>
    </w:p>
    <w:p w:rsidR="006E3830" w:rsidRPr="006E3830" w:rsidRDefault="006E3830" w:rsidP="006E3830">
      <w:pPr>
        <w:jc w:val="both"/>
        <w:rPr>
          <w:b/>
          <w:lang w:val="vi-VN"/>
        </w:rPr>
      </w:pPr>
      <w:r w:rsidRPr="006E3830">
        <w:rPr>
          <w:b/>
          <w:color w:val="000000"/>
          <w:lang w:val="nl-NL"/>
        </w:rPr>
        <w:t xml:space="preserve"> </w:t>
      </w:r>
      <w:r w:rsidRPr="006E3830">
        <w:rPr>
          <w:b/>
          <w:color w:val="000000"/>
          <w:lang w:val="vi-VN"/>
        </w:rPr>
        <w:t xml:space="preserve"> </w:t>
      </w:r>
      <w:r w:rsidRPr="006E3830">
        <w:rPr>
          <w:b/>
        </w:rPr>
        <w:t xml:space="preserve">Mục </w:t>
      </w:r>
      <w:r w:rsidRPr="006E3830">
        <w:rPr>
          <w:b/>
          <w:lang w:val="vi-VN"/>
        </w:rPr>
        <w:t>2</w:t>
      </w:r>
      <w:r w:rsidRPr="006E3830">
        <w:rPr>
          <w:b/>
        </w:rPr>
        <w:t>.</w:t>
      </w:r>
      <w:r w:rsidRPr="006E3830">
        <w:rPr>
          <w:b/>
          <w:lang w:val="nl-NL"/>
        </w:rPr>
        <w:t xml:space="preserve"> Đời sống vật chất của cư dân Văn Lang</w:t>
      </w:r>
      <w:r w:rsidRPr="006E3830">
        <w:rPr>
          <w:b/>
          <w:lang w:val="vi-VN"/>
        </w:rPr>
        <w:t xml:space="preserve"> ra sao?</w:t>
      </w:r>
    </w:p>
    <w:p w:rsidR="006E3830" w:rsidRPr="006E3830" w:rsidRDefault="006E3830" w:rsidP="006E3830">
      <w:pPr>
        <w:jc w:val="both"/>
        <w:rPr>
          <w:lang w:val="vi-VN"/>
        </w:rPr>
      </w:pPr>
      <w:r w:rsidRPr="006E3830">
        <w:tab/>
      </w:r>
      <w:r w:rsidRPr="006E3830">
        <w:rPr>
          <w:lang w:val="vi-VN"/>
        </w:rPr>
        <w:t>- Mục tiêu</w:t>
      </w:r>
      <w:r w:rsidRPr="006E3830">
        <w:t>:</w:t>
      </w:r>
      <w:r w:rsidRPr="006E3830">
        <w:rPr>
          <w:lang w:val="vi-VN"/>
        </w:rPr>
        <w:t xml:space="preserve"> HS b</w:t>
      </w:r>
      <w:r w:rsidRPr="006E3830">
        <w:rPr>
          <w:lang w:val="nl-NL"/>
        </w:rPr>
        <w:t>iết được đời sống vật chất của cư dân Văn Lang</w:t>
      </w:r>
      <w:r w:rsidRPr="006E3830">
        <w:rPr>
          <w:lang w:val="vi-VN"/>
        </w:rPr>
        <w:t>.</w:t>
      </w:r>
    </w:p>
    <w:p w:rsidR="006E3830" w:rsidRPr="006E3830" w:rsidRDefault="006E3830" w:rsidP="006E3830">
      <w:pPr>
        <w:ind w:firstLine="720"/>
        <w:rPr>
          <w:lang w:bidi="th-TH"/>
        </w:rPr>
      </w:pPr>
      <w:r w:rsidRPr="006E3830">
        <w:rPr>
          <w:lang w:val="vi-VN"/>
        </w:rPr>
        <w:t>- Phương pháp</w:t>
      </w:r>
      <w:r w:rsidRPr="006E3830">
        <w:rPr>
          <w:lang w:bidi="th-TH"/>
        </w:rPr>
        <w:t>:</w:t>
      </w:r>
      <w:r w:rsidRPr="006E3830">
        <w:rPr>
          <w:lang w:val="vi-VN" w:bidi="th-TH"/>
        </w:rPr>
        <w:t xml:space="preserve"> </w:t>
      </w:r>
      <w:r w:rsidRPr="006E3830">
        <w:rPr>
          <w:lang w:bidi="th-TH"/>
        </w:rPr>
        <w:t>P</w:t>
      </w:r>
      <w:r w:rsidRPr="006E3830">
        <w:rPr>
          <w:lang w:val="vi-VN" w:bidi="th-TH"/>
        </w:rPr>
        <w:t xml:space="preserve">hát vấn, </w:t>
      </w:r>
      <w:r w:rsidRPr="006E3830">
        <w:rPr>
          <w:lang w:bidi="th-TH"/>
        </w:rPr>
        <w:t xml:space="preserve">thuyết trình, </w:t>
      </w:r>
      <w:r w:rsidRPr="006E3830">
        <w:rPr>
          <w:lang w:val="vi-VN" w:bidi="th-TH"/>
        </w:rPr>
        <w:t>phân tích,</w:t>
      </w:r>
      <w:r w:rsidRPr="006E3830">
        <w:rPr>
          <w:lang w:bidi="th-TH"/>
        </w:rPr>
        <w:t xml:space="preserve"> nhóm.</w:t>
      </w:r>
    </w:p>
    <w:p w:rsidR="006E3830" w:rsidRPr="006E3830" w:rsidRDefault="006E3830" w:rsidP="006E3830">
      <w:pPr>
        <w:ind w:firstLine="720"/>
        <w:jc w:val="both"/>
        <w:rPr>
          <w:lang w:val="vi-VN"/>
        </w:rPr>
      </w:pPr>
      <w:r w:rsidRPr="006E3830">
        <w:rPr>
          <w:lang w:val="vi-VN"/>
        </w:rPr>
        <w:t>- Phương tiện</w:t>
      </w:r>
      <w:r w:rsidRPr="006E3830">
        <w:t xml:space="preserve">: </w:t>
      </w:r>
      <w:r w:rsidRPr="006E3830">
        <w:rPr>
          <w:lang w:val="vi-VN"/>
        </w:rPr>
        <w:t>Ti vi</w:t>
      </w:r>
    </w:p>
    <w:p w:rsidR="006E3830" w:rsidRPr="006E3830" w:rsidRDefault="006E3830" w:rsidP="006E3830">
      <w:pPr>
        <w:shd w:val="clear" w:color="auto" w:fill="FFFFFF"/>
        <w:tabs>
          <w:tab w:val="left" w:leader="dot" w:pos="9214"/>
        </w:tabs>
      </w:pPr>
      <w:r w:rsidRPr="006E3830">
        <w:t xml:space="preserve">          </w:t>
      </w:r>
      <w:r w:rsidRPr="006E3830">
        <w:rPr>
          <w:lang w:val="vi-VN"/>
        </w:rPr>
        <w:t>- Thời gian</w:t>
      </w:r>
      <w:r w:rsidRPr="006E3830">
        <w:t>: 1</w:t>
      </w:r>
      <w:r w:rsidRPr="006E3830">
        <w:rPr>
          <w:lang w:val="vi-VN"/>
        </w:rPr>
        <w:t>0</w:t>
      </w:r>
      <w:r w:rsidRPr="006E3830">
        <w:t xml:space="preserve"> phút</w:t>
      </w:r>
    </w:p>
    <w:p w:rsidR="006E3830" w:rsidRPr="006E3830" w:rsidRDefault="006E3830" w:rsidP="006E3830">
      <w:pPr>
        <w:shd w:val="clear" w:color="auto" w:fill="FFFFFF"/>
        <w:tabs>
          <w:tab w:val="left" w:leader="dot" w:pos="9214"/>
        </w:tabs>
      </w:pPr>
      <w:r w:rsidRPr="006E3830">
        <w:t xml:space="preserve">          </w:t>
      </w:r>
      <w:r w:rsidRPr="006E3830">
        <w:rPr>
          <w:lang w:val="vi-VN"/>
        </w:rPr>
        <w:t>- Tổ chức hoạt độn</w:t>
      </w:r>
      <w:r w:rsidRPr="006E3830">
        <w:t>g</w:t>
      </w:r>
    </w:p>
    <w:p w:rsidR="006E3830" w:rsidRPr="006E3830" w:rsidRDefault="006E3830" w:rsidP="006E3830">
      <w:pPr>
        <w:shd w:val="clear" w:color="auto" w:fill="FFFFFF"/>
        <w:tabs>
          <w:tab w:val="left" w:leader="dot" w:pos="9214"/>
        </w:tabs>
      </w:pPr>
    </w:p>
    <w:p w:rsidR="006E3830" w:rsidRPr="006E3830" w:rsidRDefault="006E3830" w:rsidP="006E383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60"/>
      </w:tblGrid>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Hoạt động của giáo viên và học sinh</w:t>
            </w: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Dự kiến sản phẩm (Nội dung chính)</w:t>
            </w:r>
          </w:p>
        </w:tc>
      </w:tr>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jc w:val="both"/>
              <w:rPr>
                <w:lang w:val="nl-NL"/>
              </w:rPr>
            </w:pPr>
          </w:p>
          <w:p w:rsidR="006E3830" w:rsidRPr="006E3830" w:rsidRDefault="006E3830" w:rsidP="006E3830">
            <w:pPr>
              <w:tabs>
                <w:tab w:val="left" w:pos="0"/>
                <w:tab w:val="left" w:pos="120"/>
              </w:tabs>
              <w:jc w:val="both"/>
              <w:rPr>
                <w:bCs/>
                <w:lang w:val="en-CA"/>
              </w:rPr>
            </w:pPr>
            <w:r w:rsidRPr="006E3830">
              <w:rPr>
                <w:b/>
                <w:bCs/>
                <w:lang w:val="en-CA"/>
              </w:rPr>
              <w:t>Bước 1. Chuyển giao nhiệm vụ học tập</w:t>
            </w:r>
            <w:r w:rsidRPr="006E3830">
              <w:rPr>
                <w:bCs/>
                <w:lang w:val="en-CA"/>
              </w:rPr>
              <w:t xml:space="preserve"> </w:t>
            </w:r>
          </w:p>
          <w:p w:rsidR="006E3830" w:rsidRPr="006E3830" w:rsidRDefault="006E3830" w:rsidP="006E3830">
            <w:pPr>
              <w:jc w:val="both"/>
              <w:rPr>
                <w:lang w:val="vi-VN"/>
              </w:rPr>
            </w:pPr>
            <w:r w:rsidRPr="006E3830">
              <w:t>- Chia thành 3 nhóm. Các nhóm đọc mục</w:t>
            </w:r>
            <w:r w:rsidRPr="006E3830">
              <w:rPr>
                <w:lang w:val="vi-VN"/>
              </w:rPr>
              <w:t xml:space="preserve"> 2</w:t>
            </w:r>
            <w:r w:rsidRPr="006E3830">
              <w:t xml:space="preserve">    SGK (4 phút), thảo luận và thực hiện các yêu cầu sau:</w:t>
            </w:r>
          </w:p>
          <w:p w:rsidR="006E3830" w:rsidRPr="006E3830" w:rsidRDefault="006E3830" w:rsidP="006E3830">
            <w:pPr>
              <w:jc w:val="both"/>
              <w:rPr>
                <w:lang w:val="vi-VN"/>
              </w:rPr>
            </w:pPr>
            <w:r w:rsidRPr="006E3830">
              <w:rPr>
                <w:lang w:val="vi-VN"/>
              </w:rPr>
              <w:t>+ Trình bày những nét chính trong đời sống vật chất của cư dân Văn Lang.</w:t>
            </w:r>
          </w:p>
          <w:p w:rsidR="006E3830" w:rsidRPr="006E3830" w:rsidRDefault="006E3830" w:rsidP="006E3830">
            <w:pPr>
              <w:tabs>
                <w:tab w:val="left" w:pos="0"/>
                <w:tab w:val="left" w:pos="120"/>
              </w:tabs>
              <w:jc w:val="both"/>
              <w:rPr>
                <w:b/>
                <w:bCs/>
                <w:lang w:val="en-CA"/>
              </w:rPr>
            </w:pPr>
            <w:r w:rsidRPr="006E3830">
              <w:rPr>
                <w:b/>
                <w:bCs/>
                <w:lang w:val="en-CA"/>
              </w:rPr>
              <w:t>Bước 2. Thực hiện nhiệm vụ học tập</w:t>
            </w:r>
          </w:p>
          <w:p w:rsidR="006E3830" w:rsidRPr="006E3830" w:rsidRDefault="006E3830" w:rsidP="006E3830">
            <w:pPr>
              <w:jc w:val="both"/>
              <w:rPr>
                <w:lang w:val="vi-VN"/>
              </w:rPr>
            </w:pPr>
            <w:r w:rsidRPr="006E3830">
              <w:t>HS đọc SGK và thực hiện yêu cầu.  GV k</w:t>
            </w:r>
            <w:r w:rsidRPr="006E3830">
              <w:rPr>
                <w:bCs/>
                <w:lang w:val="en-CA"/>
              </w:rPr>
              <w:t>huyến khích học sinh hợp tác với nhau khi thực hiện nhiệm vụ học tập</w:t>
            </w:r>
            <w:r w:rsidRPr="006E3830">
              <w:t>, GV đến các nhóm theo dõi, hỗ trợ HS làm việc những nội dung khó (bằng hệ thống câu hỏi gợi mở - linh hoạt).</w:t>
            </w:r>
          </w:p>
          <w:p w:rsidR="006E3830" w:rsidRPr="006E3830" w:rsidRDefault="006E3830" w:rsidP="006E3830">
            <w:pPr>
              <w:rPr>
                <w:lang w:val="nl-NL"/>
              </w:rPr>
            </w:pPr>
            <w:r w:rsidRPr="006E3830">
              <w:rPr>
                <w:lang w:val="vi-VN"/>
              </w:rPr>
              <w:t xml:space="preserve">+ </w:t>
            </w:r>
            <w:r w:rsidRPr="006E3830">
              <w:rPr>
                <w:lang w:val="nl-NL"/>
              </w:rPr>
              <w:t>Cư dân Văn Lang ở như thế nào?</w:t>
            </w:r>
          </w:p>
          <w:p w:rsidR="006E3830" w:rsidRPr="006E3830" w:rsidRDefault="006E3830" w:rsidP="006E3830">
            <w:pPr>
              <w:rPr>
                <w:lang w:val="nl-NL"/>
              </w:rPr>
            </w:pPr>
            <w:r w:rsidRPr="006E3830">
              <w:rPr>
                <w:lang w:val="nl-NL"/>
              </w:rPr>
              <w:t>+ Thức ăn của người Văn Lang</w:t>
            </w:r>
            <w:r w:rsidRPr="006E3830">
              <w:rPr>
                <w:lang w:val="vi-VN"/>
              </w:rPr>
              <w:t xml:space="preserve"> là gì</w:t>
            </w:r>
            <w:r w:rsidRPr="006E3830">
              <w:rPr>
                <w:lang w:val="nl-NL"/>
              </w:rPr>
              <w:t>?</w:t>
            </w:r>
          </w:p>
          <w:p w:rsidR="006E3830" w:rsidRPr="006E3830" w:rsidRDefault="006E3830" w:rsidP="006E3830">
            <w:pPr>
              <w:rPr>
                <w:lang w:val="vi-VN"/>
              </w:rPr>
            </w:pPr>
            <w:r w:rsidRPr="006E3830">
              <w:rPr>
                <w:lang w:val="nl-NL"/>
              </w:rPr>
              <w:t xml:space="preserve">+Trang phục của cư dân Văn Lang như thế </w:t>
            </w:r>
          </w:p>
          <w:p w:rsidR="006E3830" w:rsidRPr="006E3830" w:rsidRDefault="006E3830" w:rsidP="006E3830">
            <w:pPr>
              <w:rPr>
                <w:lang w:val="nl-NL"/>
              </w:rPr>
            </w:pPr>
            <w:r w:rsidRPr="006E3830">
              <w:rPr>
                <w:lang w:val="nl-NL"/>
              </w:rPr>
              <w:t>nào ?</w:t>
            </w:r>
          </w:p>
          <w:p w:rsidR="006E3830" w:rsidRPr="006E3830" w:rsidRDefault="006E3830" w:rsidP="006E3830">
            <w:pPr>
              <w:rPr>
                <w:lang w:val="vi-VN"/>
              </w:rPr>
            </w:pPr>
            <w:r w:rsidRPr="006E3830">
              <w:rPr>
                <w:lang w:val="nl-NL"/>
              </w:rPr>
              <w:t>+</w:t>
            </w:r>
            <w:r w:rsidRPr="006E3830">
              <w:rPr>
                <w:lang w:val="vi-VN"/>
              </w:rPr>
              <w:t xml:space="preserve"> </w:t>
            </w:r>
            <w:r w:rsidRPr="006E3830">
              <w:rPr>
                <w:lang w:val="nl-NL"/>
              </w:rPr>
              <w:t>Người Văn Lang đi bằng phương tiện gì ?</w:t>
            </w:r>
          </w:p>
          <w:p w:rsidR="006E3830" w:rsidRPr="006E3830" w:rsidRDefault="006E3830" w:rsidP="006E3830">
            <w:pPr>
              <w:rPr>
                <w:b/>
                <w:bCs/>
                <w:lang w:val="en-CA"/>
              </w:rPr>
            </w:pPr>
            <w:r w:rsidRPr="006E3830">
              <w:rPr>
                <w:b/>
                <w:bCs/>
                <w:lang w:val="en-CA"/>
              </w:rPr>
              <w:t>Bước 3. Báo cáo kết quả hoạt động và thảo luận</w:t>
            </w:r>
          </w:p>
          <w:p w:rsidR="006E3830" w:rsidRPr="006E3830" w:rsidRDefault="006E3830" w:rsidP="006E3830">
            <w:r w:rsidRPr="006E3830">
              <w:t>- Đại diện các nhóm trình bày.</w:t>
            </w:r>
          </w:p>
          <w:p w:rsidR="006E3830" w:rsidRPr="006E3830" w:rsidRDefault="006E3830" w:rsidP="006E3830">
            <w:pPr>
              <w:rPr>
                <w:b/>
                <w:bCs/>
                <w:lang w:val="en-CA"/>
              </w:rPr>
            </w:pPr>
            <w:r w:rsidRPr="006E3830">
              <w:rPr>
                <w:b/>
                <w:bCs/>
                <w:lang w:val="en-CA"/>
              </w:rPr>
              <w:t>Bước 4. Đánh giá kết quả thực hiện nhiệm vụ học tập</w:t>
            </w:r>
          </w:p>
          <w:p w:rsidR="006E3830" w:rsidRPr="006E3830" w:rsidRDefault="006E3830" w:rsidP="006E3830">
            <w:pPr>
              <w:jc w:val="both"/>
            </w:pPr>
            <w:r w:rsidRPr="006E3830">
              <w:t xml:space="preserve">HS phân tích, nhận xét, đánh giá kết quả của nhóm trình bày. </w:t>
            </w:r>
          </w:p>
          <w:p w:rsidR="006E3830" w:rsidRPr="006E3830" w:rsidRDefault="006E3830" w:rsidP="006E3830">
            <w:pPr>
              <w:tabs>
                <w:tab w:val="num" w:pos="993"/>
              </w:tabs>
              <w:jc w:val="both"/>
              <w:rPr>
                <w:bCs/>
                <w:lang w:val="vi-VN"/>
              </w:rPr>
            </w:pPr>
            <w:r w:rsidRPr="006E3830">
              <w:rPr>
                <w:bCs/>
                <w:lang w:val="en-CA"/>
              </w:rPr>
              <w:t xml:space="preserve">GV bổ sung phần phân tích nhận xét, đánh giá, kết quả thực hiện nhiệm vụ học tập của học sinh. Chính xác hóa các kiến thức đã hình thành cho học sinh. </w:t>
            </w:r>
          </w:p>
          <w:p w:rsidR="006E3830" w:rsidRPr="006E3830" w:rsidRDefault="006E3830" w:rsidP="006E3830">
            <w:pPr>
              <w:tabs>
                <w:tab w:val="num" w:pos="993"/>
              </w:tabs>
              <w:jc w:val="both"/>
              <w:rPr>
                <w:bCs/>
                <w:lang w:val="vi-VN"/>
              </w:rPr>
            </w:pP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nl-NL"/>
              </w:rPr>
            </w:pPr>
            <w:r w:rsidRPr="006E3830">
              <w:rPr>
                <w:lang w:val="nl-NL"/>
              </w:rPr>
              <w:t>-</w:t>
            </w:r>
            <w:r w:rsidRPr="006E3830">
              <w:rPr>
                <w:lang w:val="vi-VN"/>
              </w:rPr>
              <w:t xml:space="preserve"> </w:t>
            </w:r>
            <w:r w:rsidRPr="006E3830">
              <w:rPr>
                <w:lang w:val="nl-NL"/>
              </w:rPr>
              <w:t>Ở nhà sàn mái cong</w:t>
            </w:r>
            <w:r w:rsidRPr="006E3830">
              <w:rPr>
                <w:lang w:val="vi-VN"/>
              </w:rPr>
              <w:t xml:space="preserve"> hình thuyền </w:t>
            </w:r>
            <w:r w:rsidRPr="006E3830">
              <w:rPr>
                <w:lang w:val="nl-NL"/>
              </w:rPr>
              <w:t xml:space="preserve"> </w:t>
            </w:r>
            <w:r w:rsidRPr="006E3830">
              <w:rPr>
                <w:lang w:val="vi-VN"/>
              </w:rPr>
              <w:t xml:space="preserve"> hay mái tròn hình mui thuyền làm </w:t>
            </w:r>
            <w:r w:rsidRPr="006E3830">
              <w:rPr>
                <w:lang w:val="nl-NL"/>
              </w:rPr>
              <w:t>bằng gỗ, tre, nứa…</w:t>
            </w:r>
          </w:p>
          <w:p w:rsidR="006E3830" w:rsidRPr="006E3830" w:rsidRDefault="006E3830" w:rsidP="006E3830">
            <w:pPr>
              <w:jc w:val="both"/>
              <w:rPr>
                <w:lang w:val="nl-NL"/>
              </w:rPr>
            </w:pPr>
            <w:r w:rsidRPr="006E3830">
              <w:rPr>
                <w:lang w:val="nl-NL"/>
              </w:rPr>
              <w:t>- Ăn cơm nếp, cơm tẻ, rau, thịt, cá...</w:t>
            </w:r>
          </w:p>
          <w:p w:rsidR="006E3830" w:rsidRPr="006E3830" w:rsidRDefault="006E3830" w:rsidP="006E3830">
            <w:pPr>
              <w:jc w:val="both"/>
              <w:rPr>
                <w:lang w:val="vi-VN"/>
              </w:rPr>
            </w:pPr>
            <w:r w:rsidRPr="006E3830">
              <w:rPr>
                <w:lang w:val="nl-NL"/>
              </w:rPr>
              <w:t xml:space="preserve">- </w:t>
            </w:r>
            <w:r w:rsidRPr="006E3830">
              <w:rPr>
                <w:lang w:val="vi-VN"/>
              </w:rPr>
              <w:t>Trang phục</w:t>
            </w:r>
          </w:p>
          <w:p w:rsidR="006E3830" w:rsidRPr="006E3830" w:rsidRDefault="006E3830" w:rsidP="006E3830">
            <w:pPr>
              <w:jc w:val="both"/>
              <w:rPr>
                <w:lang w:val="nl-NL"/>
              </w:rPr>
            </w:pPr>
            <w:r w:rsidRPr="006E3830">
              <w:rPr>
                <w:lang w:val="nl-NL"/>
              </w:rPr>
              <w:t xml:space="preserve"> + Nam: đóng khố, mình trần, đi chân đất .</w:t>
            </w:r>
          </w:p>
          <w:p w:rsidR="006E3830" w:rsidRPr="006E3830" w:rsidRDefault="006E3830" w:rsidP="006E3830">
            <w:pPr>
              <w:jc w:val="both"/>
              <w:rPr>
                <w:lang w:val="nl-NL"/>
              </w:rPr>
            </w:pPr>
            <w:r w:rsidRPr="006E3830">
              <w:rPr>
                <w:lang w:val="nl-NL"/>
              </w:rPr>
              <w:t xml:space="preserve"> + Nữ: mặc váy, áo xẻ giữa, có yếm che ngực.</w:t>
            </w:r>
          </w:p>
          <w:p w:rsidR="006E3830" w:rsidRPr="006E3830" w:rsidRDefault="006E3830" w:rsidP="006E3830">
            <w:pPr>
              <w:jc w:val="both"/>
              <w:rPr>
                <w:lang w:val="nl-NL"/>
              </w:rPr>
            </w:pPr>
            <w:r w:rsidRPr="006E3830">
              <w:rPr>
                <w:lang w:val="nl-NL"/>
              </w:rPr>
              <w:t>- Việc đi lại chủ yếu bằng thuyền.</w:t>
            </w:r>
          </w:p>
          <w:p w:rsidR="006E3830" w:rsidRPr="006E3830" w:rsidRDefault="006E3830" w:rsidP="006E3830">
            <w:pPr>
              <w:tabs>
                <w:tab w:val="left" w:pos="0"/>
                <w:tab w:val="left" w:pos="120"/>
              </w:tabs>
              <w:jc w:val="both"/>
              <w:rPr>
                <w:b/>
                <w:bCs/>
              </w:rPr>
            </w:pPr>
          </w:p>
          <w:p w:rsidR="006E3830" w:rsidRPr="006E3830" w:rsidRDefault="006E3830" w:rsidP="006E3830">
            <w:pPr>
              <w:jc w:val="both"/>
              <w:rPr>
                <w:color w:val="000000"/>
                <w:lang w:val="nl-NL"/>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fr-FR"/>
              </w:rPr>
            </w:pPr>
          </w:p>
          <w:p w:rsidR="006E3830" w:rsidRPr="006E3830" w:rsidRDefault="006E3830" w:rsidP="006E3830">
            <w:pPr>
              <w:ind w:right="22"/>
              <w:jc w:val="both"/>
              <w:rPr>
                <w:lang w:val="vi-VN"/>
              </w:rPr>
            </w:pPr>
          </w:p>
        </w:tc>
      </w:tr>
    </w:tbl>
    <w:p w:rsidR="006E3830" w:rsidRPr="006E3830" w:rsidRDefault="006E3830" w:rsidP="006E3830">
      <w:pPr>
        <w:jc w:val="both"/>
        <w:rPr>
          <w:bCs/>
          <w:color w:val="000000"/>
          <w:lang w:val="vi-VN" w:bidi="th-TH"/>
        </w:rPr>
      </w:pPr>
    </w:p>
    <w:p w:rsidR="006E3830" w:rsidRPr="006E3830" w:rsidRDefault="006E3830" w:rsidP="006E3830">
      <w:pPr>
        <w:shd w:val="clear" w:color="auto" w:fill="FFFFFF"/>
        <w:tabs>
          <w:tab w:val="left" w:leader="dot" w:pos="9214"/>
        </w:tabs>
        <w:rPr>
          <w:lang w:val="vi-VN"/>
        </w:rPr>
      </w:pPr>
      <w:r w:rsidRPr="006E3830">
        <w:rPr>
          <w:b/>
          <w:sz w:val="24"/>
          <w:szCs w:val="24"/>
          <w:lang w:val="vi-VN"/>
        </w:rPr>
        <w:t>3</w:t>
      </w:r>
      <w:r w:rsidRPr="006E3830">
        <w:rPr>
          <w:b/>
          <w:lang w:val="vi-VN"/>
        </w:rPr>
        <w:t>. Hoạt động 3</w:t>
      </w:r>
    </w:p>
    <w:p w:rsidR="006E3830" w:rsidRPr="006E3830" w:rsidRDefault="006E3830" w:rsidP="006E3830">
      <w:pPr>
        <w:jc w:val="both"/>
        <w:rPr>
          <w:b/>
          <w:lang w:val="vi-VN"/>
        </w:rPr>
      </w:pPr>
      <w:r w:rsidRPr="006E3830">
        <w:rPr>
          <w:b/>
          <w:color w:val="000000"/>
          <w:lang w:val="nl-NL"/>
        </w:rPr>
        <w:t xml:space="preserve"> </w:t>
      </w:r>
      <w:r w:rsidRPr="006E3830">
        <w:rPr>
          <w:b/>
          <w:color w:val="000000"/>
          <w:lang w:val="vi-VN"/>
        </w:rPr>
        <w:t xml:space="preserve"> </w:t>
      </w:r>
      <w:r w:rsidRPr="006E3830">
        <w:rPr>
          <w:b/>
        </w:rPr>
        <w:t xml:space="preserve">Mục </w:t>
      </w:r>
      <w:r w:rsidRPr="006E3830">
        <w:rPr>
          <w:b/>
          <w:lang w:val="vi-VN"/>
        </w:rPr>
        <w:t>3</w:t>
      </w:r>
      <w:r w:rsidRPr="006E3830">
        <w:rPr>
          <w:b/>
        </w:rPr>
        <w:t>.</w:t>
      </w:r>
      <w:r w:rsidRPr="006E3830">
        <w:rPr>
          <w:b/>
          <w:lang w:val="nl-NL"/>
        </w:rPr>
        <w:t xml:space="preserve"> Đời sống tinh thần của cư dân Văn Lang có gì mới?</w:t>
      </w:r>
    </w:p>
    <w:p w:rsidR="006E3830" w:rsidRPr="006E3830" w:rsidRDefault="006E3830" w:rsidP="006E3830">
      <w:pPr>
        <w:jc w:val="both"/>
        <w:rPr>
          <w:lang w:val="vi-VN"/>
        </w:rPr>
      </w:pPr>
      <w:r w:rsidRPr="006E3830">
        <w:tab/>
      </w:r>
      <w:r w:rsidRPr="006E3830">
        <w:rPr>
          <w:lang w:val="vi-VN"/>
        </w:rPr>
        <w:t>- Mục tiêu</w:t>
      </w:r>
      <w:r w:rsidRPr="006E3830">
        <w:t>:</w:t>
      </w:r>
      <w:r w:rsidRPr="006E3830">
        <w:rPr>
          <w:lang w:val="vi-VN"/>
        </w:rPr>
        <w:t xml:space="preserve"> HS b</w:t>
      </w:r>
      <w:r w:rsidRPr="006E3830">
        <w:rPr>
          <w:lang w:val="nl-NL"/>
        </w:rPr>
        <w:t xml:space="preserve">iết được đời sống </w:t>
      </w:r>
      <w:r w:rsidRPr="006E3830">
        <w:rPr>
          <w:lang w:val="vi-VN"/>
        </w:rPr>
        <w:t xml:space="preserve">tinh thần </w:t>
      </w:r>
      <w:r w:rsidRPr="006E3830">
        <w:rPr>
          <w:lang w:val="nl-NL"/>
        </w:rPr>
        <w:t>của cư dân Văn Lang</w:t>
      </w:r>
      <w:r w:rsidRPr="006E3830">
        <w:rPr>
          <w:lang w:val="vi-VN"/>
        </w:rPr>
        <w:t>.</w:t>
      </w:r>
    </w:p>
    <w:p w:rsidR="006E3830" w:rsidRPr="006E3830" w:rsidRDefault="006E3830" w:rsidP="006E3830">
      <w:pPr>
        <w:ind w:firstLine="720"/>
        <w:rPr>
          <w:lang w:bidi="th-TH"/>
        </w:rPr>
      </w:pPr>
      <w:r w:rsidRPr="006E3830">
        <w:rPr>
          <w:lang w:val="vi-VN"/>
        </w:rPr>
        <w:t>- Phương pháp</w:t>
      </w:r>
      <w:r w:rsidRPr="006E3830">
        <w:rPr>
          <w:lang w:bidi="th-TH"/>
        </w:rPr>
        <w:t>:</w:t>
      </w:r>
      <w:r w:rsidRPr="006E3830">
        <w:rPr>
          <w:lang w:val="vi-VN" w:bidi="th-TH"/>
        </w:rPr>
        <w:t xml:space="preserve"> </w:t>
      </w:r>
      <w:r w:rsidRPr="006E3830">
        <w:rPr>
          <w:lang w:bidi="th-TH"/>
        </w:rPr>
        <w:t>P</w:t>
      </w:r>
      <w:r w:rsidRPr="006E3830">
        <w:rPr>
          <w:lang w:val="vi-VN" w:bidi="th-TH"/>
        </w:rPr>
        <w:t xml:space="preserve">hát vấn, </w:t>
      </w:r>
      <w:r w:rsidRPr="006E3830">
        <w:rPr>
          <w:lang w:bidi="th-TH"/>
        </w:rPr>
        <w:t xml:space="preserve">thuyết trình, </w:t>
      </w:r>
      <w:r w:rsidRPr="006E3830">
        <w:rPr>
          <w:lang w:val="vi-VN" w:bidi="th-TH"/>
        </w:rPr>
        <w:t>phân tích,</w:t>
      </w:r>
      <w:r w:rsidRPr="006E3830">
        <w:rPr>
          <w:lang w:bidi="th-TH"/>
        </w:rPr>
        <w:t xml:space="preserve"> nhóm.</w:t>
      </w:r>
    </w:p>
    <w:p w:rsidR="006E3830" w:rsidRPr="006E3830" w:rsidRDefault="006E3830" w:rsidP="006E3830">
      <w:pPr>
        <w:ind w:firstLine="720"/>
        <w:jc w:val="both"/>
        <w:rPr>
          <w:lang w:val="vi-VN"/>
        </w:rPr>
      </w:pPr>
      <w:r w:rsidRPr="006E3830">
        <w:rPr>
          <w:lang w:val="vi-VN"/>
        </w:rPr>
        <w:t>- Phương tiện</w:t>
      </w:r>
      <w:r w:rsidRPr="006E3830">
        <w:t xml:space="preserve">: </w:t>
      </w:r>
      <w:r w:rsidRPr="006E3830">
        <w:rPr>
          <w:lang w:val="vi-VN"/>
        </w:rPr>
        <w:t>Ti vi</w:t>
      </w:r>
    </w:p>
    <w:p w:rsidR="006E3830" w:rsidRPr="006E3830" w:rsidRDefault="006E3830" w:rsidP="006E3830">
      <w:pPr>
        <w:shd w:val="clear" w:color="auto" w:fill="FFFFFF"/>
        <w:tabs>
          <w:tab w:val="left" w:leader="dot" w:pos="9214"/>
        </w:tabs>
      </w:pPr>
      <w:r w:rsidRPr="006E3830">
        <w:t xml:space="preserve">          </w:t>
      </w:r>
      <w:r w:rsidRPr="006E3830">
        <w:rPr>
          <w:lang w:val="vi-VN"/>
        </w:rPr>
        <w:t>- Thời gian</w:t>
      </w:r>
      <w:r w:rsidRPr="006E3830">
        <w:t>: 1</w:t>
      </w:r>
      <w:r w:rsidRPr="006E3830">
        <w:rPr>
          <w:lang w:val="vi-VN"/>
        </w:rPr>
        <w:t>0</w:t>
      </w:r>
      <w:r w:rsidRPr="006E3830">
        <w:t xml:space="preserve"> phút</w:t>
      </w:r>
    </w:p>
    <w:p w:rsidR="006E3830" w:rsidRPr="006E3830" w:rsidRDefault="006E3830" w:rsidP="006E3830">
      <w:pPr>
        <w:jc w:val="both"/>
        <w:rPr>
          <w:bCs/>
          <w:color w:val="000000"/>
          <w:lang w:val="vi-VN" w:bidi="th-TH"/>
        </w:rPr>
      </w:pPr>
      <w:r w:rsidRPr="006E3830">
        <w:t xml:space="preserve">          </w:t>
      </w:r>
      <w:r w:rsidRPr="006E3830">
        <w:rPr>
          <w:lang w:val="vi-VN"/>
        </w:rPr>
        <w:t>- Tổ chức hoạ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60"/>
      </w:tblGrid>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Hoạt động của giáo viên và học sinh</w:t>
            </w: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Dự kiến sản phẩm (Nội dung chính)</w:t>
            </w:r>
          </w:p>
        </w:tc>
      </w:tr>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rPr>
                <w:lang w:val="vi-VN"/>
              </w:rPr>
            </w:pPr>
            <w:r w:rsidRPr="006E3830">
              <w:t xml:space="preserve">GV : Đời sống tinh thần là sự phản ánh của cuộc sống vật chất. Đời sống tinh thần của cư dân Văn Lang có những phát triển phù hợp với </w:t>
            </w:r>
            <w:r w:rsidRPr="006E3830">
              <w:lastRenderedPageBreak/>
              <w:t>cuộc sông vật chất của họ.</w:t>
            </w:r>
          </w:p>
          <w:p w:rsidR="006E3830" w:rsidRPr="006E3830" w:rsidRDefault="006E3830" w:rsidP="006E3830">
            <w:pPr>
              <w:tabs>
                <w:tab w:val="left" w:pos="0"/>
                <w:tab w:val="left" w:pos="120"/>
              </w:tabs>
              <w:jc w:val="both"/>
              <w:rPr>
                <w:bCs/>
                <w:lang w:val="en-CA"/>
              </w:rPr>
            </w:pPr>
            <w:r w:rsidRPr="006E3830">
              <w:rPr>
                <w:b/>
                <w:bCs/>
                <w:lang w:val="en-CA"/>
              </w:rPr>
              <w:t>Bước 1. Chuyển giao nhiệm vụ học tập</w:t>
            </w:r>
            <w:r w:rsidRPr="006E3830">
              <w:rPr>
                <w:bCs/>
                <w:lang w:val="en-CA"/>
              </w:rPr>
              <w:t xml:space="preserve"> </w:t>
            </w:r>
          </w:p>
          <w:p w:rsidR="006E3830" w:rsidRPr="006E3830" w:rsidRDefault="006E3830" w:rsidP="006E3830">
            <w:pPr>
              <w:jc w:val="both"/>
              <w:rPr>
                <w:lang w:val="vi-VN"/>
              </w:rPr>
            </w:pPr>
            <w:r w:rsidRPr="006E3830">
              <w:t>- Chia thành 3 nhóm. Các nhóm đọc mục</w:t>
            </w:r>
            <w:r w:rsidRPr="006E3830">
              <w:rPr>
                <w:lang w:val="vi-VN"/>
              </w:rPr>
              <w:t xml:space="preserve"> </w:t>
            </w:r>
            <w:r w:rsidRPr="006E3830">
              <w:t>3    SGK (4 phút), thảo luận và thực hiện các yêu cầu sau:</w:t>
            </w:r>
          </w:p>
          <w:p w:rsidR="006E3830" w:rsidRPr="006E3830" w:rsidRDefault="006E3830" w:rsidP="006E3830">
            <w:pPr>
              <w:rPr>
                <w:lang w:val="vi-VN"/>
              </w:rPr>
            </w:pPr>
            <w:r w:rsidRPr="006E3830">
              <w:rPr>
                <w:lang w:val="vi-VN"/>
              </w:rPr>
              <w:t xml:space="preserve">+ Nhóm 1: </w:t>
            </w:r>
            <w:r w:rsidRPr="006E3830">
              <w:t xml:space="preserve">Xã hội Văn Lang gồm mấy tầng lớp ? Địa vị của mỗi tầng lớp trong xã hội ra sao? </w:t>
            </w:r>
          </w:p>
          <w:p w:rsidR="006E3830" w:rsidRPr="006E3830" w:rsidRDefault="006E3830" w:rsidP="006E3830">
            <w:pPr>
              <w:jc w:val="both"/>
              <w:rPr>
                <w:lang w:val="vi-VN"/>
              </w:rPr>
            </w:pPr>
            <w:r w:rsidRPr="006E3830">
              <w:rPr>
                <w:lang w:val="vi-VN"/>
              </w:rPr>
              <w:t>+ Nhóm 2,3: Trình bày những nét chính trong đời tinh thần của cư dân Văn Lang.</w:t>
            </w:r>
          </w:p>
          <w:p w:rsidR="006E3830" w:rsidRPr="006E3830" w:rsidRDefault="006E3830" w:rsidP="006E3830">
            <w:pPr>
              <w:tabs>
                <w:tab w:val="left" w:pos="0"/>
                <w:tab w:val="left" w:pos="120"/>
              </w:tabs>
              <w:jc w:val="both"/>
              <w:rPr>
                <w:b/>
                <w:bCs/>
                <w:lang w:val="en-CA"/>
              </w:rPr>
            </w:pPr>
            <w:r w:rsidRPr="006E3830">
              <w:rPr>
                <w:b/>
                <w:bCs/>
                <w:lang w:val="en-CA"/>
              </w:rPr>
              <w:t>Bước 2. Thực hiện nhiệm vụ học tập</w:t>
            </w:r>
          </w:p>
          <w:p w:rsidR="006E3830" w:rsidRPr="006E3830" w:rsidRDefault="006E3830" w:rsidP="006E3830">
            <w:pPr>
              <w:jc w:val="both"/>
              <w:rPr>
                <w:lang w:val="vi-VN"/>
              </w:rPr>
            </w:pPr>
            <w:r w:rsidRPr="006E3830">
              <w:t>HS đọc SGK và thực hiện yêu cầu.  GV k</w:t>
            </w:r>
            <w:r w:rsidRPr="006E3830">
              <w:rPr>
                <w:bCs/>
                <w:lang w:val="en-CA"/>
              </w:rPr>
              <w:t>huyến khích học sinh hợp tác với nhau khi thực hiện nhiệm vụ học tập</w:t>
            </w:r>
            <w:r w:rsidRPr="006E3830">
              <w:t>, GV đến các nhóm theo dõi, hỗ trợ HS làm việc những nội dung khó (bằng hệ thống câu hỏi gợi mở - linh hoạt).</w:t>
            </w:r>
          </w:p>
          <w:p w:rsidR="006E3830" w:rsidRPr="006E3830" w:rsidRDefault="006E3830" w:rsidP="006E3830">
            <w:pPr>
              <w:rPr>
                <w:lang w:val="vi-VN"/>
              </w:rPr>
            </w:pPr>
            <w:r w:rsidRPr="006E3830">
              <w:rPr>
                <w:lang w:val="vi-VN"/>
              </w:rPr>
              <w:t>+</w:t>
            </w:r>
            <w:r w:rsidRPr="006E3830">
              <w:t xml:space="preserve"> Sau những ngày lao động mệt nhọc cư dân Văn Lang làm gì?</w:t>
            </w:r>
          </w:p>
          <w:p w:rsidR="006E3830" w:rsidRPr="006E3830" w:rsidRDefault="006E3830" w:rsidP="006E3830">
            <w:pPr>
              <w:rPr>
                <w:lang w:val="vi-VN"/>
              </w:rPr>
            </w:pPr>
            <w:r w:rsidRPr="006E3830">
              <w:rPr>
                <w:lang w:val="vi-VN"/>
              </w:rPr>
              <w:t>+</w:t>
            </w:r>
            <w:r w:rsidRPr="006E3830">
              <w:t xml:space="preserve"> Trong các ngày lễ hội họ thường làm gì?</w:t>
            </w:r>
          </w:p>
          <w:p w:rsidR="006E3830" w:rsidRPr="006E3830" w:rsidRDefault="006E3830" w:rsidP="006E3830">
            <w:pPr>
              <w:rPr>
                <w:lang w:val="vi-VN"/>
              </w:rPr>
            </w:pPr>
            <w:r w:rsidRPr="006E3830">
              <w:rPr>
                <w:lang w:val="vi-VN"/>
              </w:rPr>
              <w:t xml:space="preserve">+ </w:t>
            </w:r>
            <w:r w:rsidRPr="006E3830">
              <w:t xml:space="preserve">Các truyện Trầu </w:t>
            </w:r>
            <w:r w:rsidRPr="006E3830">
              <w:rPr>
                <w:lang w:val="vi-VN"/>
              </w:rPr>
              <w:t>c</w:t>
            </w:r>
            <w:r w:rsidRPr="006E3830">
              <w:t xml:space="preserve">au, </w:t>
            </w:r>
            <w:r w:rsidRPr="006E3830">
              <w:rPr>
                <w:lang w:val="vi-VN"/>
              </w:rPr>
              <w:t>B</w:t>
            </w:r>
            <w:r w:rsidRPr="006E3830">
              <w:t xml:space="preserve">ánh </w:t>
            </w:r>
            <w:r w:rsidRPr="006E3830">
              <w:rPr>
                <w:lang w:val="vi-VN"/>
              </w:rPr>
              <w:t>c</w:t>
            </w:r>
            <w:r w:rsidRPr="006E3830">
              <w:t>hưng</w:t>
            </w:r>
            <w:r w:rsidRPr="006E3830">
              <w:rPr>
                <w:lang w:val="vi-VN"/>
              </w:rPr>
              <w:t>, b</w:t>
            </w:r>
            <w:r w:rsidRPr="006E3830">
              <w:t xml:space="preserve">ánh giầy cho ta biết thời Văn Lang có những phong tục </w:t>
            </w:r>
          </w:p>
          <w:p w:rsidR="006E3830" w:rsidRPr="006E3830" w:rsidRDefault="006E3830" w:rsidP="006E3830">
            <w:pPr>
              <w:rPr>
                <w:lang w:val="vi-VN"/>
              </w:rPr>
            </w:pPr>
            <w:r w:rsidRPr="006E3830">
              <w:t>gì ?</w:t>
            </w:r>
          </w:p>
          <w:p w:rsidR="006E3830" w:rsidRPr="006E3830" w:rsidRDefault="006E3830" w:rsidP="006E3830">
            <w:pPr>
              <w:rPr>
                <w:lang w:val="vi-VN"/>
              </w:rPr>
            </w:pPr>
            <w:r w:rsidRPr="006E3830">
              <w:rPr>
                <w:lang w:val="vi-VN"/>
              </w:rPr>
              <w:t>+ Tín ngưỡng của cư dân Văn Lang ra sao?</w:t>
            </w:r>
          </w:p>
          <w:p w:rsidR="006E3830" w:rsidRPr="006E3830" w:rsidRDefault="006E3830" w:rsidP="006E3830">
            <w:pPr>
              <w:rPr>
                <w:b/>
                <w:bCs/>
                <w:lang w:val="en-CA"/>
              </w:rPr>
            </w:pPr>
            <w:r w:rsidRPr="006E3830">
              <w:rPr>
                <w:b/>
                <w:bCs/>
                <w:lang w:val="en-CA"/>
              </w:rPr>
              <w:t>Bước 3. Báo cáo kết quả hoạt động và thảo luận</w:t>
            </w:r>
          </w:p>
          <w:p w:rsidR="006E3830" w:rsidRPr="006E3830" w:rsidRDefault="006E3830" w:rsidP="006E3830">
            <w:r w:rsidRPr="006E3830">
              <w:t>- Đại diện các nhóm trình bày.</w:t>
            </w:r>
          </w:p>
          <w:p w:rsidR="006E3830" w:rsidRPr="006E3830" w:rsidRDefault="006E3830" w:rsidP="006E3830">
            <w:pPr>
              <w:rPr>
                <w:b/>
                <w:bCs/>
                <w:lang w:val="en-CA"/>
              </w:rPr>
            </w:pPr>
            <w:r w:rsidRPr="006E3830">
              <w:rPr>
                <w:b/>
                <w:bCs/>
                <w:lang w:val="en-CA"/>
              </w:rPr>
              <w:t>Bước 4. Đánh giá kết quả thực hiện nhiệm vụ học tập</w:t>
            </w:r>
          </w:p>
          <w:p w:rsidR="006E3830" w:rsidRPr="006E3830" w:rsidRDefault="006E3830" w:rsidP="006E3830">
            <w:pPr>
              <w:jc w:val="both"/>
            </w:pPr>
            <w:r w:rsidRPr="006E3830">
              <w:t xml:space="preserve">HS phân tích, nhận xét, đánh giá kết quả của nhóm trình bày. </w:t>
            </w:r>
          </w:p>
          <w:p w:rsidR="006E3830" w:rsidRPr="006E3830" w:rsidRDefault="006E3830" w:rsidP="006E3830">
            <w:pPr>
              <w:tabs>
                <w:tab w:val="num" w:pos="993"/>
              </w:tabs>
              <w:jc w:val="both"/>
              <w:rPr>
                <w:bCs/>
                <w:lang w:val="vi-VN"/>
              </w:rPr>
            </w:pPr>
            <w:r w:rsidRPr="006E3830">
              <w:rPr>
                <w:bCs/>
                <w:lang w:val="en-CA"/>
              </w:rPr>
              <w:t xml:space="preserve">GV bổ sung phần phân tích nhận xét, đánh giá, kết quả thực hiện nhiệm vụ học tập của học sinh. Chính xác hóa các kiến thức đã hình thành cho học sinh. </w:t>
            </w:r>
          </w:p>
          <w:p w:rsidR="006E3830" w:rsidRPr="006E3830" w:rsidRDefault="006E3830" w:rsidP="006E3830">
            <w:pPr>
              <w:tabs>
                <w:tab w:val="num" w:pos="993"/>
              </w:tabs>
              <w:jc w:val="both"/>
              <w:rPr>
                <w:bCs/>
                <w:lang w:val="vi-VN"/>
              </w:rPr>
            </w:pP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color w:val="000000"/>
                <w:lang w:val="nl-NL"/>
              </w:rPr>
            </w:pPr>
          </w:p>
          <w:p w:rsidR="006E3830" w:rsidRPr="006E3830" w:rsidRDefault="006E3830" w:rsidP="006E3830">
            <w:pPr>
              <w:jc w:val="both"/>
              <w:rPr>
                <w:lang w:val="nl-NL"/>
              </w:rPr>
            </w:pPr>
            <w:r w:rsidRPr="006E3830">
              <w:rPr>
                <w:lang w:val="nl-NL"/>
              </w:rPr>
              <w:t>- Xã hội chia thành</w:t>
            </w:r>
            <w:r w:rsidRPr="006E3830">
              <w:rPr>
                <w:lang w:val="vi-VN"/>
              </w:rPr>
              <w:t xml:space="preserve"> </w:t>
            </w:r>
            <w:r w:rsidRPr="006E3830">
              <w:rPr>
                <w:lang w:val="nl-NL"/>
              </w:rPr>
              <w:t xml:space="preserve">3 tầng lớp: những người quyền quý, dân tự do, nô tì. </w:t>
            </w:r>
          </w:p>
          <w:p w:rsidR="006E3830" w:rsidRPr="006E3830" w:rsidRDefault="006E3830" w:rsidP="006E3830">
            <w:pPr>
              <w:jc w:val="both"/>
              <w:rPr>
                <w:lang w:val="vi-VN"/>
              </w:rPr>
            </w:pPr>
            <w:r w:rsidRPr="006E3830">
              <w:rPr>
                <w:lang w:val="nl-NL"/>
              </w:rPr>
              <w:t>- Thường tổ chức lễ hội, vui chơi.</w:t>
            </w:r>
          </w:p>
          <w:p w:rsidR="006E3830" w:rsidRPr="006E3830" w:rsidRDefault="006E3830" w:rsidP="006E3830">
            <w:pPr>
              <w:tabs>
                <w:tab w:val="left" w:pos="0"/>
                <w:tab w:val="left" w:pos="120"/>
              </w:tabs>
              <w:jc w:val="both"/>
              <w:rPr>
                <w:b/>
                <w:bCs/>
              </w:rPr>
            </w:pPr>
            <w:r w:rsidRPr="006E3830">
              <w:rPr>
                <w:lang w:val="vi-VN"/>
              </w:rPr>
              <w:t>- Cư dân Văn Lang có một số phong tục, tập quán như l</w:t>
            </w:r>
            <w:r w:rsidRPr="006E3830">
              <w:rPr>
                <w:lang w:val="nl-NL"/>
              </w:rPr>
              <w:t>àm bánh chưng, bánh giầy</w:t>
            </w:r>
            <w:r w:rsidRPr="006E3830">
              <w:rPr>
                <w:lang w:val="vi-VN"/>
              </w:rPr>
              <w:t>,</w:t>
            </w:r>
            <w:r w:rsidRPr="006E3830">
              <w:rPr>
                <w:lang w:val="nl-NL"/>
              </w:rPr>
              <w:t xml:space="preserve"> </w:t>
            </w:r>
            <w:r w:rsidRPr="006E3830">
              <w:rPr>
                <w:lang w:val="vi-VN"/>
              </w:rPr>
              <w:t>x</w:t>
            </w:r>
            <w:r w:rsidRPr="006E3830">
              <w:rPr>
                <w:lang w:val="nl-NL"/>
              </w:rPr>
              <w:t>ăm mình, nhuộm răng, ăn trầu.</w:t>
            </w: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fr-FR"/>
              </w:rPr>
            </w:pPr>
          </w:p>
          <w:p w:rsidR="006E3830" w:rsidRPr="006E3830" w:rsidRDefault="006E3830" w:rsidP="006E3830">
            <w:pPr>
              <w:ind w:right="22"/>
              <w:jc w:val="both"/>
              <w:rPr>
                <w:lang w:val="vi-VN"/>
              </w:rPr>
            </w:pPr>
          </w:p>
        </w:tc>
      </w:tr>
    </w:tbl>
    <w:p w:rsidR="006E3830" w:rsidRPr="006E3830" w:rsidRDefault="006E3830" w:rsidP="006E3830">
      <w:pPr>
        <w:jc w:val="both"/>
        <w:rPr>
          <w:bCs/>
          <w:color w:val="000000"/>
          <w:lang w:val="vi-VN" w:bidi="th-TH"/>
        </w:rPr>
      </w:pPr>
    </w:p>
    <w:p w:rsidR="006E3830" w:rsidRPr="006E3830" w:rsidRDefault="006E3830" w:rsidP="006E3830">
      <w:pPr>
        <w:shd w:val="clear" w:color="auto" w:fill="FFFFFF"/>
        <w:rPr>
          <w:b/>
          <w:bCs/>
          <w:bdr w:val="none" w:sz="0" w:space="0" w:color="auto" w:frame="1"/>
          <w:lang w:val="vi-VN"/>
        </w:rPr>
      </w:pPr>
      <w:r w:rsidRPr="006E3830">
        <w:rPr>
          <w:b/>
          <w:bCs/>
          <w:bdr w:val="none" w:sz="0" w:space="0" w:color="auto" w:frame="1"/>
        </w:rPr>
        <w:t>3.3</w:t>
      </w:r>
      <w:r w:rsidRPr="006E3830">
        <w:rPr>
          <w:b/>
          <w:bCs/>
          <w:bdr w:val="none" w:sz="0" w:space="0" w:color="auto" w:frame="1"/>
          <w:lang w:val="vi-VN"/>
        </w:rPr>
        <w:t>. Hoạt động luyện tập</w:t>
      </w:r>
    </w:p>
    <w:p w:rsidR="006E3830" w:rsidRPr="006E3830" w:rsidRDefault="006E3830" w:rsidP="006E3830">
      <w:pPr>
        <w:jc w:val="both"/>
        <w:rPr>
          <w:lang w:val="vi-VN"/>
        </w:rPr>
      </w:pPr>
      <w:r w:rsidRPr="006E3830">
        <w:rPr>
          <w:b/>
          <w:bCs/>
          <w:bdr w:val="none" w:sz="0" w:space="0" w:color="auto" w:frame="1"/>
          <w:lang w:val="vi-VN"/>
        </w:rPr>
        <w:tab/>
      </w:r>
      <w:r w:rsidRPr="006E3830">
        <w:rPr>
          <w:bCs/>
          <w:bdr w:val="none" w:sz="0" w:space="0" w:color="auto" w:frame="1"/>
          <w:lang w:val="vi-VN"/>
        </w:rPr>
        <w:t xml:space="preserve">- Mục tiêu: </w:t>
      </w:r>
      <w:r w:rsidRPr="006E3830">
        <w:rPr>
          <w:lang w:val="vi-VN"/>
        </w:rPr>
        <w:t xml:space="preserve">Nhằm củng cố, hệ thống hóa, hoàn thiện kiến thức mới mà HS đã được lĩnh hội ở hoạt động hình thành kiến thức về </w:t>
      </w:r>
      <w:r w:rsidRPr="006E3830">
        <w:rPr>
          <w:lang w:val="nl-NL"/>
        </w:rPr>
        <w:t>đời sống vật chất</w:t>
      </w:r>
      <w:r w:rsidRPr="006E3830">
        <w:rPr>
          <w:lang w:val="vi-VN"/>
        </w:rPr>
        <w:t xml:space="preserve"> và</w:t>
      </w:r>
      <w:r w:rsidRPr="006E3830">
        <w:rPr>
          <w:lang w:val="nl-NL"/>
        </w:rPr>
        <w:t xml:space="preserve"> đời sống tinh thần</w:t>
      </w:r>
      <w:r w:rsidRPr="006E3830">
        <w:rPr>
          <w:lang w:val="vi-VN"/>
        </w:rPr>
        <w:t xml:space="preserve"> </w:t>
      </w:r>
      <w:r w:rsidRPr="006E3830">
        <w:rPr>
          <w:lang w:val="nl-NL"/>
        </w:rPr>
        <w:t>của cư dân Văn Lang</w:t>
      </w:r>
      <w:r w:rsidRPr="006E3830">
        <w:rPr>
          <w:lang w:val="vi-VN"/>
        </w:rPr>
        <w:t xml:space="preserve">. </w:t>
      </w:r>
    </w:p>
    <w:p w:rsidR="006E3830" w:rsidRPr="006E3830" w:rsidRDefault="006E3830" w:rsidP="006E3830">
      <w:pPr>
        <w:tabs>
          <w:tab w:val="left" w:pos="0"/>
          <w:tab w:val="left" w:pos="120"/>
        </w:tabs>
        <w:jc w:val="both"/>
      </w:pPr>
      <w:r w:rsidRPr="006E3830">
        <w:tab/>
      </w:r>
      <w:r w:rsidRPr="006E3830">
        <w:tab/>
      </w:r>
      <w:r w:rsidRPr="006E3830">
        <w:rPr>
          <w:lang w:val="vi-VN"/>
        </w:rPr>
        <w:t>- Thời gian</w:t>
      </w:r>
      <w:r w:rsidRPr="006E3830">
        <w:t xml:space="preserve">: </w:t>
      </w:r>
      <w:r w:rsidRPr="006E3830">
        <w:rPr>
          <w:lang w:val="vi-VN"/>
        </w:rPr>
        <w:t>6</w:t>
      </w:r>
      <w:r w:rsidRPr="006E3830">
        <w:t xml:space="preserve"> phút</w:t>
      </w:r>
      <w:r w:rsidRPr="006E3830">
        <w:rPr>
          <w:lang w:val="nl-NL"/>
        </w:rPr>
        <w:t xml:space="preserve"> </w:t>
      </w:r>
    </w:p>
    <w:p w:rsidR="006E3830" w:rsidRPr="006E3830" w:rsidRDefault="006E3830" w:rsidP="006E3830">
      <w:pPr>
        <w:jc w:val="both"/>
        <w:rPr>
          <w:rFonts w:eastAsia="Calibri"/>
          <w:lang w:eastAsia="vi-VN"/>
        </w:rPr>
      </w:pPr>
      <w:r w:rsidRPr="006E3830">
        <w:rPr>
          <w:rFonts w:ascii=".VnTime" w:eastAsia="Calibri" w:hAnsi=".VnTime" w:cs=".VnTime"/>
          <w:bCs/>
          <w:bdr w:val="none" w:sz="0" w:space="0" w:color="auto" w:frame="1"/>
          <w:lang w:val="vi-VN" w:eastAsia="vi-VN"/>
        </w:rPr>
        <w:tab/>
      </w:r>
      <w:r w:rsidRPr="006E3830">
        <w:rPr>
          <w:rFonts w:eastAsia="Calibri"/>
          <w:bCs/>
          <w:bdr w:val="none" w:sz="0" w:space="0" w:color="auto" w:frame="1"/>
          <w:lang w:val="vi-VN" w:eastAsia="vi-VN"/>
        </w:rPr>
        <w:t xml:space="preserve">- Phương thức tiến hành: </w:t>
      </w:r>
      <w:r w:rsidRPr="006E3830">
        <w:rPr>
          <w:rFonts w:eastAsia="Calibri"/>
          <w:lang w:val="vi-VN" w:eastAsia="vi-VN"/>
        </w:rPr>
        <w:t xml:space="preserve">GV giao nhiệm vụ cho HS và chủ yếu cho làm việc </w:t>
      </w:r>
      <w:r w:rsidRPr="006E3830">
        <w:rPr>
          <w:rFonts w:eastAsia="Calibri"/>
          <w:i/>
          <w:lang w:val="vi-VN" w:eastAsia="vi-VN"/>
        </w:rPr>
        <w:t>cá  nhân</w:t>
      </w:r>
      <w:r w:rsidRPr="006E3830">
        <w:rPr>
          <w:rFonts w:eastAsia="Calibri"/>
          <w:lang w:val="vi-VN" w:eastAsia="vi-VN"/>
        </w:rPr>
        <w:t xml:space="preserve">, </w:t>
      </w:r>
      <w:r w:rsidRPr="006E3830">
        <w:rPr>
          <w:rFonts w:eastAsia="Calibri"/>
          <w:lang w:eastAsia="vi-VN"/>
        </w:rPr>
        <w:t>trả lời các câu hỏi trắc nghiệm. T</w:t>
      </w:r>
      <w:r w:rsidRPr="006E3830">
        <w:rPr>
          <w:rFonts w:eastAsia="Calibri"/>
          <w:lang w:val="vi-VN" w:eastAsia="vi-VN"/>
        </w:rPr>
        <w:t>rong quá trình làm việc HS có thể trao đổi với bạn hoặc thầy, cô giáo</w:t>
      </w:r>
      <w:r w:rsidRPr="006E3830">
        <w:rPr>
          <w:rFonts w:eastAsia="Calibri"/>
          <w:lang w:eastAsia="vi-VN"/>
        </w:rPr>
        <w:t>.</w:t>
      </w:r>
    </w:p>
    <w:p w:rsidR="006E3830" w:rsidRPr="006E3830" w:rsidRDefault="006E3830" w:rsidP="006E3830">
      <w:pPr>
        <w:shd w:val="clear" w:color="auto" w:fill="FFFFFF"/>
        <w:ind w:firstLine="720"/>
        <w:jc w:val="both"/>
        <w:rPr>
          <w:bCs/>
          <w:bdr w:val="none" w:sz="0" w:space="0" w:color="auto" w:frame="1"/>
        </w:rPr>
      </w:pPr>
      <w:r w:rsidRPr="006E3830">
        <w:rPr>
          <w:bCs/>
          <w:bdr w:val="none" w:sz="0" w:space="0" w:color="auto" w:frame="1"/>
          <w:lang w:val="vi-VN"/>
        </w:rPr>
        <w:t>GV dùng hệ thống câu hỏi trắc nghiệm khách quan</w:t>
      </w:r>
      <w:r w:rsidRPr="006E3830">
        <w:rPr>
          <w:bCs/>
          <w:bdr w:val="none" w:sz="0" w:space="0" w:color="auto" w:frame="1"/>
        </w:rPr>
        <w:t>, tự luận</w:t>
      </w:r>
      <w:r w:rsidRPr="006E3830">
        <w:rPr>
          <w:bCs/>
          <w:bdr w:val="none" w:sz="0" w:space="0" w:color="auto" w:frame="1"/>
          <w:lang w:val="vi-VN"/>
        </w:rPr>
        <w:t xml:space="preserve"> và yêu cầu học sinh chọn đáp án đúng trả lời </w:t>
      </w:r>
      <w:r w:rsidRPr="006E3830">
        <w:rPr>
          <w:bCs/>
          <w:bdr w:val="none" w:sz="0" w:space="0" w:color="auto" w:frame="1"/>
        </w:rPr>
        <w:t>(trắc nghiệm)</w:t>
      </w:r>
      <w:r w:rsidRPr="006E3830">
        <w:rPr>
          <w:bCs/>
          <w:bdr w:val="none" w:sz="0" w:space="0" w:color="auto" w:frame="1"/>
          <w:lang w:val="vi-VN"/>
        </w:rPr>
        <w:t>.</w:t>
      </w:r>
    </w:p>
    <w:p w:rsidR="006E3830" w:rsidRPr="006E3830" w:rsidRDefault="006E3830" w:rsidP="006E3830">
      <w:pPr>
        <w:rPr>
          <w:b/>
          <w:bCs/>
          <w:iCs/>
          <w:lang w:val="vi-VN"/>
        </w:rPr>
      </w:pPr>
      <w:r w:rsidRPr="006E3830">
        <w:rPr>
          <w:b/>
          <w:bCs/>
          <w:iCs/>
        </w:rPr>
        <w:tab/>
        <w:t>+ Phần trắc nghiệm khách quan</w:t>
      </w:r>
    </w:p>
    <w:p w:rsidR="006E3830" w:rsidRPr="006E3830" w:rsidRDefault="006E3830" w:rsidP="006E3830">
      <w:pPr>
        <w:rPr>
          <w:bCs/>
          <w:iCs/>
          <w:lang w:val="vi-VN"/>
        </w:rPr>
      </w:pPr>
      <w:r w:rsidRPr="006E3830">
        <w:rPr>
          <w:b/>
          <w:bCs/>
          <w:iCs/>
          <w:u w:val="single"/>
          <w:lang w:val="vi-VN"/>
        </w:rPr>
        <w:lastRenderedPageBreak/>
        <w:t>Câu1</w:t>
      </w:r>
      <w:r w:rsidRPr="006E3830">
        <w:rPr>
          <w:b/>
          <w:bCs/>
          <w:iCs/>
          <w:lang w:val="vi-VN"/>
        </w:rPr>
        <w:t xml:space="preserve">. </w:t>
      </w:r>
      <w:r w:rsidRPr="006E3830">
        <w:rPr>
          <w:bCs/>
          <w:iCs/>
          <w:lang w:val="vi-VN"/>
        </w:rPr>
        <w:t>Văn Lang là một nước</w:t>
      </w:r>
    </w:p>
    <w:p w:rsidR="006E3830" w:rsidRPr="006E3830" w:rsidRDefault="006E3830" w:rsidP="006E3830">
      <w:pPr>
        <w:rPr>
          <w:bCs/>
          <w:iCs/>
          <w:lang w:val="vi-VN"/>
        </w:rPr>
      </w:pPr>
      <w:r w:rsidRPr="006E3830">
        <w:rPr>
          <w:bCs/>
          <w:iCs/>
          <w:lang w:val="vi-VN"/>
        </w:rPr>
        <w:t xml:space="preserve">A. công nghiệp.                                           </w:t>
      </w:r>
      <w:r w:rsidRPr="006E3830">
        <w:rPr>
          <w:bCs/>
          <w:iCs/>
          <w:u w:val="single"/>
          <w:lang w:val="vi-VN"/>
        </w:rPr>
        <w:t>B</w:t>
      </w:r>
      <w:r w:rsidRPr="006E3830">
        <w:rPr>
          <w:bCs/>
          <w:iCs/>
          <w:lang w:val="vi-VN"/>
        </w:rPr>
        <w:t>. nông nghiệp.</w:t>
      </w:r>
    </w:p>
    <w:p w:rsidR="006E3830" w:rsidRPr="006E3830" w:rsidRDefault="006E3830" w:rsidP="006E3830">
      <w:pPr>
        <w:rPr>
          <w:bCs/>
          <w:iCs/>
          <w:lang w:val="vi-VN"/>
        </w:rPr>
      </w:pPr>
      <w:r w:rsidRPr="006E3830">
        <w:rPr>
          <w:bCs/>
          <w:iCs/>
          <w:lang w:val="vi-VN"/>
        </w:rPr>
        <w:t xml:space="preserve">C. nông, công nghiệp.                                 D. thương nghiệp.   </w:t>
      </w:r>
    </w:p>
    <w:p w:rsidR="006E3830" w:rsidRPr="006E3830" w:rsidRDefault="006E3830" w:rsidP="006E3830">
      <w:pPr>
        <w:rPr>
          <w:bCs/>
          <w:iCs/>
          <w:lang w:val="vi-VN"/>
        </w:rPr>
      </w:pPr>
      <w:r w:rsidRPr="006E3830">
        <w:rPr>
          <w:b/>
          <w:bCs/>
          <w:iCs/>
          <w:u w:val="single"/>
          <w:lang w:val="vi-VN"/>
        </w:rPr>
        <w:t>Câu 2</w:t>
      </w:r>
      <w:r w:rsidRPr="006E3830">
        <w:rPr>
          <w:b/>
          <w:bCs/>
          <w:iCs/>
          <w:lang w:val="vi-VN"/>
        </w:rPr>
        <w:t xml:space="preserve">. </w:t>
      </w:r>
      <w:r w:rsidRPr="006E3830">
        <w:rPr>
          <w:bCs/>
          <w:iCs/>
          <w:lang w:val="vi-VN"/>
        </w:rPr>
        <w:t>Nguồn lương thực chính của cư dân</w:t>
      </w:r>
      <w:r w:rsidRPr="006E3830">
        <w:rPr>
          <w:b/>
          <w:bCs/>
          <w:iCs/>
          <w:lang w:val="vi-VN"/>
        </w:rPr>
        <w:t xml:space="preserve"> </w:t>
      </w:r>
      <w:r w:rsidRPr="006E3830">
        <w:rPr>
          <w:bCs/>
          <w:iCs/>
          <w:lang w:val="vi-VN"/>
        </w:rPr>
        <w:t>Văn Lang là</w:t>
      </w:r>
    </w:p>
    <w:p w:rsidR="006E3830" w:rsidRPr="006E3830" w:rsidRDefault="006E3830" w:rsidP="006E3830">
      <w:pPr>
        <w:rPr>
          <w:bCs/>
          <w:iCs/>
          <w:lang w:val="vi-VN"/>
        </w:rPr>
      </w:pPr>
      <w:r w:rsidRPr="006E3830">
        <w:rPr>
          <w:bCs/>
          <w:iCs/>
          <w:lang w:val="vi-VN"/>
        </w:rPr>
        <w:t>A. sắn, bầu bí.                                              B. ngô, khoai.</w:t>
      </w:r>
    </w:p>
    <w:p w:rsidR="006E3830" w:rsidRPr="006E3830" w:rsidRDefault="006E3830" w:rsidP="006E3830">
      <w:pPr>
        <w:rPr>
          <w:bCs/>
          <w:iCs/>
          <w:lang w:val="vi-VN"/>
        </w:rPr>
      </w:pPr>
      <w:r w:rsidRPr="006E3830">
        <w:rPr>
          <w:bCs/>
          <w:iCs/>
          <w:u w:val="single"/>
          <w:lang w:val="vi-VN"/>
        </w:rPr>
        <w:t>C</w:t>
      </w:r>
      <w:r w:rsidRPr="006E3830">
        <w:rPr>
          <w:bCs/>
          <w:iCs/>
          <w:lang w:val="vi-VN"/>
        </w:rPr>
        <w:t>. thóc, lúa.                                                  D. lúa mì.</w:t>
      </w:r>
    </w:p>
    <w:p w:rsidR="006E3830" w:rsidRPr="006E3830" w:rsidRDefault="006E3830" w:rsidP="006E3830">
      <w:pPr>
        <w:rPr>
          <w:bCs/>
          <w:iCs/>
          <w:lang w:val="vi-VN"/>
        </w:rPr>
      </w:pPr>
      <w:r w:rsidRPr="006E3830">
        <w:rPr>
          <w:b/>
          <w:bCs/>
          <w:iCs/>
          <w:u w:val="single"/>
          <w:lang w:val="vi-VN"/>
        </w:rPr>
        <w:t>Câu 3</w:t>
      </w:r>
      <w:r w:rsidRPr="006E3830">
        <w:rPr>
          <w:b/>
          <w:bCs/>
          <w:iCs/>
          <w:lang w:val="vi-VN"/>
        </w:rPr>
        <w:t>.</w:t>
      </w:r>
      <w:r w:rsidRPr="006E3830">
        <w:rPr>
          <w:bCs/>
          <w:iCs/>
          <w:lang w:val="vi-VN"/>
        </w:rPr>
        <w:t xml:space="preserve"> Nghề đúc đồng thời Văn Lang thể hiện rõ tài năng người thợ đúc đồng ở dụng cụ tiêu biểu nào?</w:t>
      </w:r>
    </w:p>
    <w:p w:rsidR="006E3830" w:rsidRPr="006E3830" w:rsidRDefault="006E3830" w:rsidP="006E3830">
      <w:pPr>
        <w:rPr>
          <w:bCs/>
          <w:iCs/>
          <w:lang w:val="vi-VN"/>
        </w:rPr>
      </w:pPr>
      <w:r w:rsidRPr="006E3830">
        <w:rPr>
          <w:bCs/>
          <w:iCs/>
          <w:lang w:val="vi-VN"/>
        </w:rPr>
        <w:t xml:space="preserve">A. Lưỡi cày, lưỡi giáo.                                   </w:t>
      </w:r>
      <w:r w:rsidRPr="006E3830">
        <w:rPr>
          <w:bCs/>
          <w:iCs/>
          <w:u w:val="single"/>
          <w:lang w:val="vi-VN"/>
        </w:rPr>
        <w:t>B</w:t>
      </w:r>
      <w:r w:rsidRPr="006E3830">
        <w:rPr>
          <w:bCs/>
          <w:iCs/>
          <w:lang w:val="vi-VN"/>
        </w:rPr>
        <w:t>. Trống đồng, thạp đồng.</w:t>
      </w:r>
    </w:p>
    <w:p w:rsidR="006E3830" w:rsidRPr="006E3830" w:rsidRDefault="006E3830" w:rsidP="006E3830">
      <w:pPr>
        <w:rPr>
          <w:bCs/>
          <w:iCs/>
          <w:lang w:val="vi-VN"/>
        </w:rPr>
      </w:pPr>
      <w:r w:rsidRPr="006E3830">
        <w:rPr>
          <w:bCs/>
          <w:iCs/>
          <w:lang w:val="vi-VN"/>
        </w:rPr>
        <w:t>B. Vũ khí, cung tên.                                       D. Mũi tên, lưỡ</w:t>
      </w:r>
      <w:r w:rsidRPr="006E3830">
        <w:rPr>
          <w:bCs/>
          <w:iCs/>
        </w:rPr>
        <w:t>i</w:t>
      </w:r>
      <w:r w:rsidRPr="006E3830">
        <w:rPr>
          <w:bCs/>
          <w:iCs/>
          <w:lang w:val="vi-VN"/>
        </w:rPr>
        <w:t xml:space="preserve"> liềm đồng.</w:t>
      </w:r>
    </w:p>
    <w:p w:rsidR="006E3830" w:rsidRPr="006E3830" w:rsidRDefault="006E3830" w:rsidP="006E3830">
      <w:pPr>
        <w:jc w:val="both"/>
        <w:rPr>
          <w:color w:val="000000"/>
          <w:sz w:val="24"/>
          <w:szCs w:val="24"/>
          <w:u w:val="single"/>
        </w:rPr>
      </w:pPr>
      <w:r w:rsidRPr="006E3830">
        <w:rPr>
          <w:b/>
          <w:bCs/>
          <w:iCs/>
          <w:u w:val="single"/>
          <w:lang w:val="vi-VN"/>
        </w:rPr>
        <w:t>Câu 4</w:t>
      </w:r>
      <w:r w:rsidRPr="006E3830">
        <w:rPr>
          <w:b/>
          <w:bCs/>
          <w:iCs/>
          <w:lang w:val="vi-VN"/>
        </w:rPr>
        <w:t xml:space="preserve">. </w:t>
      </w:r>
      <w:r w:rsidRPr="006E3830">
        <w:rPr>
          <w:bCs/>
          <w:iCs/>
          <w:lang w:val="vi-VN"/>
        </w:rPr>
        <w:t>Trong những ngày lễ hội cư dân Văn Lang có tục nhảy múa, ca hát, đánh trống, điều đó có nghĩa gì?</w:t>
      </w:r>
    </w:p>
    <w:p w:rsidR="006E3830" w:rsidRPr="006E3830" w:rsidRDefault="006E3830" w:rsidP="006E3830">
      <w:pPr>
        <w:jc w:val="both"/>
        <w:rPr>
          <w:bCs/>
          <w:sz w:val="24"/>
          <w:szCs w:val="24"/>
          <w:lang w:bidi="th-TH"/>
        </w:rPr>
      </w:pPr>
      <w:r w:rsidRPr="006E3830">
        <w:rPr>
          <w:bCs/>
          <w:color w:val="000000"/>
          <w:lang w:val="vi-VN" w:bidi="th-TH"/>
        </w:rPr>
        <w:t>A.Thể hiện tinh thần đoàn kết giữa các chiềng, chạ.</w:t>
      </w:r>
    </w:p>
    <w:p w:rsidR="006E3830" w:rsidRPr="006E3830" w:rsidRDefault="006E3830" w:rsidP="006E3830">
      <w:pPr>
        <w:jc w:val="both"/>
        <w:rPr>
          <w:bCs/>
          <w:color w:val="000000"/>
          <w:lang w:val="vi-VN" w:bidi="th-TH"/>
        </w:rPr>
      </w:pPr>
      <w:r w:rsidRPr="006E3830">
        <w:rPr>
          <w:bCs/>
          <w:color w:val="000000"/>
          <w:lang w:val="vi-VN" w:bidi="th-TH"/>
        </w:rPr>
        <w:t>B. Làm cho cuộc sống vui tươi hơn, tăng sự gắn bó trong cộng đồng.</w:t>
      </w:r>
    </w:p>
    <w:p w:rsidR="006E3830" w:rsidRPr="006E3830" w:rsidRDefault="006E3830" w:rsidP="006E3830">
      <w:pPr>
        <w:jc w:val="both"/>
        <w:rPr>
          <w:bCs/>
          <w:color w:val="000000"/>
          <w:lang w:val="vi-VN" w:bidi="th-TH"/>
        </w:rPr>
      </w:pPr>
      <w:r w:rsidRPr="006E3830">
        <w:rPr>
          <w:bCs/>
          <w:color w:val="000000"/>
          <w:lang w:val="vi-VN" w:bidi="th-TH"/>
        </w:rPr>
        <w:t>C. Thúc đẩy sự phát triển của xã hội.</w:t>
      </w:r>
    </w:p>
    <w:p w:rsidR="006E3830" w:rsidRPr="006E3830" w:rsidRDefault="006E3830" w:rsidP="006E3830">
      <w:pPr>
        <w:jc w:val="both"/>
        <w:rPr>
          <w:bCs/>
          <w:color w:val="000000"/>
          <w:lang w:val="vi-VN" w:bidi="th-TH"/>
        </w:rPr>
      </w:pPr>
      <w:r w:rsidRPr="006E3830">
        <w:rPr>
          <w:bCs/>
          <w:color w:val="000000"/>
          <w:u w:val="single"/>
          <w:lang w:val="vi-VN" w:bidi="th-TH"/>
        </w:rPr>
        <w:t>D</w:t>
      </w:r>
      <w:r w:rsidRPr="006E3830">
        <w:rPr>
          <w:bCs/>
          <w:color w:val="000000"/>
          <w:lang w:val="vi-VN" w:bidi="th-TH"/>
        </w:rPr>
        <w:t>. Phản ánh đời sống sinh hoạt phong phú, tín ngưỡng phồn vinh.</w:t>
      </w:r>
    </w:p>
    <w:p w:rsidR="006E3830" w:rsidRPr="006E3830" w:rsidRDefault="006E3830" w:rsidP="006E3830">
      <w:pPr>
        <w:jc w:val="both"/>
        <w:rPr>
          <w:bCs/>
          <w:color w:val="000000"/>
          <w:lang w:val="vi-VN" w:bidi="th-TH"/>
        </w:rPr>
      </w:pPr>
      <w:r w:rsidRPr="006E3830">
        <w:rPr>
          <w:b/>
          <w:bCs/>
          <w:iCs/>
          <w:u w:val="single"/>
          <w:lang w:val="vi-VN"/>
        </w:rPr>
        <w:t>Câu 5</w:t>
      </w:r>
      <w:r w:rsidRPr="006E3830">
        <w:rPr>
          <w:b/>
          <w:bCs/>
          <w:iCs/>
          <w:lang w:val="vi-VN"/>
        </w:rPr>
        <w:t xml:space="preserve">. </w:t>
      </w:r>
      <w:r w:rsidRPr="006E3830">
        <w:rPr>
          <w:bCs/>
          <w:iCs/>
          <w:lang w:val="vi-VN"/>
        </w:rPr>
        <w:t>Truyện “Bánh chưng, bánh giầy” nói lên quan niệm gì?</w:t>
      </w:r>
    </w:p>
    <w:p w:rsidR="006E3830" w:rsidRPr="006E3830" w:rsidRDefault="006E3830" w:rsidP="006E3830">
      <w:pPr>
        <w:jc w:val="both"/>
        <w:rPr>
          <w:bCs/>
          <w:color w:val="000000"/>
          <w:lang w:val="vi-VN" w:bidi="th-TH"/>
        </w:rPr>
      </w:pPr>
      <w:r w:rsidRPr="006E3830">
        <w:rPr>
          <w:bCs/>
          <w:color w:val="000000"/>
          <w:lang w:val="vi-VN" w:bidi="th-TH"/>
        </w:rPr>
        <w:t>A. Cách chế biến thức ăn.</w:t>
      </w:r>
    </w:p>
    <w:p w:rsidR="006E3830" w:rsidRPr="006E3830" w:rsidRDefault="006E3830" w:rsidP="006E3830">
      <w:pPr>
        <w:jc w:val="both"/>
        <w:rPr>
          <w:bCs/>
          <w:color w:val="000000"/>
          <w:lang w:val="vi-VN" w:bidi="th-TH"/>
        </w:rPr>
      </w:pPr>
      <w:r w:rsidRPr="006E3830">
        <w:rPr>
          <w:bCs/>
          <w:color w:val="000000"/>
          <w:lang w:val="vi-VN" w:bidi="th-TH"/>
        </w:rPr>
        <w:t>B. Trời tròn, đất vuông.</w:t>
      </w:r>
    </w:p>
    <w:p w:rsidR="006E3830" w:rsidRPr="006E3830" w:rsidRDefault="006E3830" w:rsidP="006E3830">
      <w:pPr>
        <w:jc w:val="both"/>
        <w:rPr>
          <w:bCs/>
          <w:color w:val="000000"/>
          <w:lang w:val="vi-VN" w:bidi="th-TH"/>
        </w:rPr>
      </w:pPr>
      <w:r w:rsidRPr="006E3830">
        <w:rPr>
          <w:bCs/>
          <w:color w:val="000000"/>
          <w:u w:val="single"/>
          <w:lang w:val="vi-VN" w:bidi="th-TH"/>
        </w:rPr>
        <w:t>C</w:t>
      </w:r>
      <w:r w:rsidRPr="006E3830">
        <w:rPr>
          <w:bCs/>
          <w:color w:val="000000"/>
          <w:lang w:val="vi-VN" w:bidi="th-TH"/>
        </w:rPr>
        <w:t>. Phải thờ cúng tổ tiên trong ngày tết, lễ hội.</w:t>
      </w:r>
    </w:p>
    <w:p w:rsidR="006E3830" w:rsidRPr="006E3830" w:rsidRDefault="006E3830" w:rsidP="006E3830">
      <w:pPr>
        <w:jc w:val="both"/>
        <w:rPr>
          <w:bCs/>
          <w:color w:val="000000"/>
          <w:lang w:val="vi-VN" w:bidi="th-TH"/>
        </w:rPr>
      </w:pPr>
      <w:r w:rsidRPr="006E3830">
        <w:rPr>
          <w:bCs/>
          <w:color w:val="000000"/>
          <w:lang w:val="vi-VN" w:bidi="th-TH"/>
        </w:rPr>
        <w:t>D. Nguồn gốc của con người.</w:t>
      </w:r>
    </w:p>
    <w:p w:rsidR="006E3830" w:rsidRPr="006E3830" w:rsidRDefault="006E3830" w:rsidP="006E3830">
      <w:pPr>
        <w:jc w:val="both"/>
        <w:rPr>
          <w:bCs/>
          <w:iCs/>
          <w:lang w:val="vi-VN"/>
        </w:rPr>
      </w:pPr>
      <w:r w:rsidRPr="006E3830">
        <w:rPr>
          <w:b/>
          <w:bCs/>
          <w:iCs/>
          <w:u w:val="single"/>
          <w:lang w:val="vi-VN"/>
        </w:rPr>
        <w:t>Câu 6</w:t>
      </w:r>
      <w:r w:rsidRPr="006E3830">
        <w:rPr>
          <w:b/>
          <w:bCs/>
          <w:iCs/>
          <w:lang w:val="vi-VN"/>
        </w:rPr>
        <w:t xml:space="preserve">. </w:t>
      </w:r>
      <w:r w:rsidRPr="006E3830">
        <w:rPr>
          <w:bCs/>
          <w:iCs/>
          <w:lang w:val="vi-VN"/>
        </w:rPr>
        <w:t>Cư dân Văn Lang thường tổ chức ngày hội với tiếng trống đồng rộn vang thể hiện mong muốn điều gì?</w:t>
      </w:r>
    </w:p>
    <w:p w:rsidR="006E3830" w:rsidRPr="006E3830" w:rsidRDefault="006E3830" w:rsidP="006E3830">
      <w:pPr>
        <w:jc w:val="both"/>
        <w:rPr>
          <w:bCs/>
          <w:color w:val="000000"/>
          <w:lang w:val="vi-VN" w:bidi="th-TH"/>
        </w:rPr>
      </w:pPr>
      <w:r w:rsidRPr="006E3830">
        <w:rPr>
          <w:bCs/>
          <w:color w:val="000000"/>
          <w:u w:val="single"/>
          <w:lang w:val="vi-VN" w:bidi="th-TH"/>
        </w:rPr>
        <w:t>A</w:t>
      </w:r>
      <w:r w:rsidRPr="006E3830">
        <w:rPr>
          <w:bCs/>
          <w:color w:val="000000"/>
          <w:lang w:val="vi-VN" w:bidi="th-TH"/>
        </w:rPr>
        <w:t>. Mưa thuận, gió hòa, mùa màng tươi tốt, sinh đẻ nhiều, làm ăn yên ổn.</w:t>
      </w:r>
    </w:p>
    <w:p w:rsidR="006E3830" w:rsidRPr="006E3830" w:rsidRDefault="006E3830" w:rsidP="006E3830">
      <w:pPr>
        <w:jc w:val="both"/>
        <w:rPr>
          <w:bCs/>
          <w:color w:val="000000"/>
          <w:lang w:val="vi-VN" w:bidi="th-TH"/>
        </w:rPr>
      </w:pPr>
      <w:r w:rsidRPr="006E3830">
        <w:rPr>
          <w:bCs/>
          <w:color w:val="000000"/>
          <w:lang w:val="vi-VN" w:bidi="th-TH"/>
        </w:rPr>
        <w:t>B. Con cháu đông, mùa màng bội thu.</w:t>
      </w:r>
    </w:p>
    <w:p w:rsidR="006E3830" w:rsidRPr="006E3830" w:rsidRDefault="006E3830" w:rsidP="006E3830">
      <w:pPr>
        <w:jc w:val="both"/>
        <w:rPr>
          <w:bCs/>
          <w:color w:val="000000"/>
          <w:lang w:val="vi-VN" w:bidi="th-TH"/>
        </w:rPr>
      </w:pPr>
      <w:r w:rsidRPr="006E3830">
        <w:rPr>
          <w:bCs/>
          <w:color w:val="000000"/>
          <w:lang w:val="vi-VN" w:bidi="th-TH"/>
        </w:rPr>
        <w:t>C. Cầu mong sức khỏe cho dân làng.</w:t>
      </w:r>
    </w:p>
    <w:p w:rsidR="006E3830" w:rsidRPr="006E3830" w:rsidRDefault="006E3830" w:rsidP="006E3830">
      <w:pPr>
        <w:jc w:val="both"/>
        <w:rPr>
          <w:bCs/>
          <w:color w:val="000000"/>
          <w:lang w:bidi="th-TH"/>
        </w:rPr>
      </w:pPr>
      <w:r w:rsidRPr="006E3830">
        <w:rPr>
          <w:bCs/>
          <w:color w:val="000000"/>
          <w:lang w:val="vi-VN" w:bidi="th-TH"/>
        </w:rPr>
        <w:t>D. Đất nước yên bình, không có giặc ngoại xâm.</w:t>
      </w:r>
    </w:p>
    <w:p w:rsidR="006E3830" w:rsidRPr="006E3830" w:rsidRDefault="006E3830" w:rsidP="006E3830">
      <w:pPr>
        <w:jc w:val="both"/>
        <w:rPr>
          <w:b/>
          <w:bCs/>
          <w:iCs/>
        </w:rPr>
      </w:pPr>
      <w:r w:rsidRPr="006E3830">
        <w:rPr>
          <w:b/>
          <w:bCs/>
          <w:iCs/>
        </w:rPr>
        <w:t xml:space="preserve">              + Phần tự luận</w:t>
      </w:r>
    </w:p>
    <w:p w:rsidR="006E3830" w:rsidRPr="006E3830" w:rsidRDefault="006E3830" w:rsidP="006E3830">
      <w:pPr>
        <w:jc w:val="both"/>
      </w:pPr>
      <w:r w:rsidRPr="006E3830">
        <w:rPr>
          <w:lang w:val="vi-VN"/>
        </w:rPr>
        <w:t>Trình bày những nét chính trong đời sống vật chất của cư dân Văn Lang</w:t>
      </w:r>
      <w:r w:rsidRPr="006E3830">
        <w:t>.</w:t>
      </w:r>
    </w:p>
    <w:p w:rsidR="006E3830" w:rsidRPr="006E3830" w:rsidRDefault="006E3830" w:rsidP="006E3830">
      <w:pPr>
        <w:jc w:val="both"/>
      </w:pPr>
      <w:r w:rsidRPr="006E3830">
        <w:t xml:space="preserve">              - Dự kiến sản phẩm</w:t>
      </w:r>
    </w:p>
    <w:p w:rsidR="006E3830" w:rsidRPr="006E3830" w:rsidRDefault="006E3830" w:rsidP="006E3830">
      <w:pPr>
        <w:jc w:val="both"/>
      </w:pPr>
      <w:r w:rsidRPr="006E3830">
        <w:rPr>
          <w:b/>
          <w:bCs/>
          <w:iCs/>
        </w:rPr>
        <w:t xml:space="preserve">             </w:t>
      </w:r>
      <w:r w:rsidRPr="006E3830">
        <w:rPr>
          <w:bCs/>
          <w:iCs/>
        </w:rPr>
        <w:t>+ Phần trắc nghiệm khách qu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8"/>
        <w:gridCol w:w="1448"/>
        <w:gridCol w:w="1448"/>
        <w:gridCol w:w="1448"/>
        <w:gridCol w:w="1448"/>
        <w:gridCol w:w="1449"/>
        <w:gridCol w:w="1449"/>
      </w:tblGrid>
      <w:tr w:rsidR="006E3830" w:rsidRPr="006E3830">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both"/>
              <w:rPr>
                <w:bCs/>
                <w:color w:val="000000"/>
                <w:lang w:bidi="th-TH"/>
              </w:rPr>
            </w:pPr>
            <w:r w:rsidRPr="006E3830">
              <w:rPr>
                <w:bCs/>
                <w:color w:val="000000"/>
                <w:lang w:bidi="th-TH"/>
              </w:rPr>
              <w:t>CÂU</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1</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2</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3</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4</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5</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6</w:t>
            </w:r>
          </w:p>
        </w:tc>
      </w:tr>
      <w:tr w:rsidR="006E3830" w:rsidRPr="006E3830">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both"/>
              <w:rPr>
                <w:bCs/>
                <w:color w:val="000000"/>
                <w:lang w:bidi="th-TH"/>
              </w:rPr>
            </w:pPr>
            <w:r w:rsidRPr="006E3830">
              <w:rPr>
                <w:bCs/>
                <w:color w:val="000000"/>
                <w:lang w:bidi="th-TH"/>
              </w:rPr>
              <w:t>ĐA</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B</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C</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B</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D</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C</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A</w:t>
            </w:r>
          </w:p>
        </w:tc>
      </w:tr>
    </w:tbl>
    <w:p w:rsidR="006E3830" w:rsidRPr="006E3830" w:rsidRDefault="006E3830" w:rsidP="006E3830">
      <w:pPr>
        <w:jc w:val="both"/>
        <w:rPr>
          <w:bCs/>
          <w:iCs/>
          <w:lang w:val="vi-VN"/>
        </w:rPr>
      </w:pPr>
      <w:r w:rsidRPr="006E3830">
        <w:rPr>
          <w:b/>
          <w:bCs/>
          <w:iCs/>
          <w:lang w:val="vi-VN"/>
        </w:rPr>
        <w:t xml:space="preserve">           </w:t>
      </w:r>
      <w:r w:rsidRPr="006E3830">
        <w:rPr>
          <w:bCs/>
          <w:iCs/>
        </w:rPr>
        <w:t>+ Phần tự luận</w:t>
      </w:r>
    </w:p>
    <w:p w:rsidR="006E3830" w:rsidRPr="006E3830" w:rsidRDefault="006E3830" w:rsidP="006E3830">
      <w:pPr>
        <w:jc w:val="both"/>
      </w:pPr>
      <w:r w:rsidRPr="006E3830">
        <w:t>-</w:t>
      </w:r>
      <w:r w:rsidRPr="006E3830">
        <w:rPr>
          <w:lang w:val="vi-VN"/>
        </w:rPr>
        <w:t xml:space="preserve"> </w:t>
      </w:r>
      <w:r w:rsidRPr="006E3830">
        <w:rPr>
          <w:lang w:val="nl-NL"/>
        </w:rPr>
        <w:t>Ở nhà sàn mái cong</w:t>
      </w:r>
      <w:r w:rsidRPr="006E3830">
        <w:rPr>
          <w:lang w:val="vi-VN"/>
        </w:rPr>
        <w:t xml:space="preserve"> hình thuyền hay mái tròn hình mui thuyền làm </w:t>
      </w:r>
      <w:r w:rsidRPr="006E3830">
        <w:rPr>
          <w:lang w:val="nl-NL"/>
        </w:rPr>
        <w:t>bằng gỗ, tre, nứa…</w:t>
      </w:r>
    </w:p>
    <w:p w:rsidR="006E3830" w:rsidRPr="006E3830" w:rsidRDefault="006E3830" w:rsidP="006E3830">
      <w:pPr>
        <w:jc w:val="both"/>
      </w:pPr>
      <w:r w:rsidRPr="006E3830">
        <w:t>- Ăn cơm nếp, cơm tẻ, rau, thịt, cá...</w:t>
      </w:r>
    </w:p>
    <w:p w:rsidR="006E3830" w:rsidRPr="006E3830" w:rsidRDefault="006E3830" w:rsidP="006E3830">
      <w:pPr>
        <w:jc w:val="both"/>
        <w:rPr>
          <w:lang w:val="vi-VN"/>
        </w:rPr>
      </w:pPr>
      <w:r w:rsidRPr="006E3830">
        <w:t xml:space="preserve">- </w:t>
      </w:r>
      <w:r w:rsidRPr="006E3830">
        <w:rPr>
          <w:lang w:val="vi-VN"/>
        </w:rPr>
        <w:t>Trang phục:</w:t>
      </w:r>
    </w:p>
    <w:p w:rsidR="006E3830" w:rsidRPr="006E3830" w:rsidRDefault="006E3830" w:rsidP="006E3830">
      <w:pPr>
        <w:jc w:val="both"/>
      </w:pPr>
      <w:r w:rsidRPr="006E3830">
        <w:t xml:space="preserve">+ </w:t>
      </w:r>
      <w:smartTag w:uri="urn:schemas-microsoft-com:office:smarttags" w:element="place">
        <w:smartTag w:uri="urn:schemas-microsoft-com:office:smarttags" w:element="country-region">
          <w:r w:rsidRPr="006E3830">
            <w:t>Nam</w:t>
          </w:r>
        </w:smartTag>
      </w:smartTag>
      <w:r w:rsidRPr="006E3830">
        <w:t xml:space="preserve"> : đóng khố, mình trần, đi chân đất .</w:t>
      </w:r>
    </w:p>
    <w:p w:rsidR="006E3830" w:rsidRPr="006E3830" w:rsidRDefault="006E3830" w:rsidP="006E3830">
      <w:pPr>
        <w:jc w:val="both"/>
      </w:pPr>
      <w:r w:rsidRPr="006E3830">
        <w:t>+ Nữ : mặc váy, áo xẻ giữa, có yếm che ngực.</w:t>
      </w:r>
    </w:p>
    <w:p w:rsidR="006E3830" w:rsidRPr="006E3830" w:rsidRDefault="006E3830" w:rsidP="006E3830">
      <w:pPr>
        <w:jc w:val="both"/>
        <w:rPr>
          <w:lang w:val="vi-VN"/>
        </w:rPr>
      </w:pPr>
      <w:r w:rsidRPr="006E3830">
        <w:t xml:space="preserve">- Việc đi lại chủ yếu bằng thuyền </w:t>
      </w:r>
    </w:p>
    <w:p w:rsidR="006E3830" w:rsidRPr="006E3830" w:rsidRDefault="006E3830" w:rsidP="006E3830">
      <w:pPr>
        <w:shd w:val="clear" w:color="auto" w:fill="FFFFFF"/>
        <w:rPr>
          <w:b/>
          <w:bCs/>
          <w:bdr w:val="none" w:sz="0" w:space="0" w:color="auto" w:frame="1"/>
          <w:lang w:val="vi-VN"/>
        </w:rPr>
      </w:pPr>
      <w:r w:rsidRPr="006E3830">
        <w:rPr>
          <w:b/>
          <w:bCs/>
          <w:bdr w:val="none" w:sz="0" w:space="0" w:color="auto" w:frame="1"/>
        </w:rPr>
        <w:t>3.4.  Hoạt động tìm tòi mở rộng, vận dụng</w:t>
      </w:r>
    </w:p>
    <w:p w:rsidR="006E3830" w:rsidRPr="006E3830" w:rsidRDefault="006E3830" w:rsidP="006E3830">
      <w:pPr>
        <w:shd w:val="clear" w:color="auto" w:fill="FFFFFF"/>
        <w:ind w:firstLine="720"/>
        <w:jc w:val="both"/>
        <w:rPr>
          <w:bCs/>
          <w:bdr w:val="none" w:sz="0" w:space="0" w:color="auto" w:frame="1"/>
        </w:rPr>
      </w:pPr>
      <w:r w:rsidRPr="006E3830">
        <w:rPr>
          <w:bCs/>
          <w:bdr w:val="none" w:sz="0" w:space="0" w:color="auto" w:frame="1"/>
        </w:rPr>
        <w:t>- Mục tiêu: Vận dụng kiến thức mới mà HS đã được lĩnh hội để giải quyết những vấn đề mới trong học tập.</w:t>
      </w:r>
      <w:r w:rsidRPr="006E3830">
        <w:rPr>
          <w:bCs/>
          <w:bdr w:val="none" w:sz="0" w:space="0" w:color="auto" w:frame="1"/>
          <w:lang w:val="vi-VN"/>
        </w:rPr>
        <w:t xml:space="preserve"> HS nhận xét về </w:t>
      </w:r>
      <w:r w:rsidRPr="006E3830">
        <w:rPr>
          <w:bCs/>
          <w:color w:val="000000"/>
          <w:lang w:val="vi-VN" w:bidi="th-TH"/>
        </w:rPr>
        <w:t>về đời sống vật chất và tinh thần của cư dân Văn Lang.</w:t>
      </w:r>
      <w:r w:rsidRPr="006E3830">
        <w:rPr>
          <w:bCs/>
          <w:bdr w:val="none" w:sz="0" w:space="0" w:color="auto" w:frame="1"/>
        </w:rPr>
        <w:t xml:space="preserve"> </w:t>
      </w:r>
    </w:p>
    <w:p w:rsidR="006E3830" w:rsidRPr="006E3830" w:rsidRDefault="006E3830" w:rsidP="006E3830">
      <w:pPr>
        <w:shd w:val="clear" w:color="auto" w:fill="FFFFFF"/>
        <w:rPr>
          <w:bCs/>
          <w:bdr w:val="none" w:sz="0" w:space="0" w:color="auto" w:frame="1"/>
          <w:lang w:val="vi-VN"/>
        </w:rPr>
      </w:pPr>
      <w:r w:rsidRPr="006E3830">
        <w:rPr>
          <w:bCs/>
          <w:bdr w:val="none" w:sz="0" w:space="0" w:color="auto" w:frame="1"/>
        </w:rPr>
        <w:tab/>
        <w:t>- Phương thức tiến hành: các câu hỏi sau khi hình thành kiến thức mới.</w:t>
      </w:r>
    </w:p>
    <w:p w:rsidR="006E3830" w:rsidRPr="006E3830" w:rsidRDefault="006E3830" w:rsidP="006E3830">
      <w:pPr>
        <w:jc w:val="both"/>
        <w:rPr>
          <w:bCs/>
          <w:color w:val="000000"/>
          <w:lang w:val="vi-VN" w:bidi="th-TH"/>
        </w:rPr>
      </w:pPr>
      <w:r w:rsidRPr="006E3830">
        <w:rPr>
          <w:bCs/>
          <w:bdr w:val="none" w:sz="0" w:space="0" w:color="auto" w:frame="1"/>
          <w:lang w:val="vi-VN"/>
        </w:rPr>
        <w:t xml:space="preserve">            </w:t>
      </w:r>
      <w:r w:rsidRPr="006E3830">
        <w:rPr>
          <w:bCs/>
          <w:color w:val="000000"/>
          <w:lang w:val="vi-VN" w:bidi="th-TH"/>
        </w:rPr>
        <w:t>Em có nhận xét gì về đời sống vật chất và tinh thần của cư dân Văn Lang?</w:t>
      </w:r>
    </w:p>
    <w:p w:rsidR="006E3830" w:rsidRPr="006E3830" w:rsidRDefault="006E3830" w:rsidP="006E3830">
      <w:pPr>
        <w:shd w:val="clear" w:color="auto" w:fill="FFFFFF"/>
        <w:ind w:firstLine="720"/>
        <w:jc w:val="both"/>
        <w:rPr>
          <w:bCs/>
          <w:bdr w:val="none" w:sz="0" w:space="0" w:color="auto" w:frame="1"/>
        </w:rPr>
      </w:pPr>
      <w:r w:rsidRPr="006E3830">
        <w:lastRenderedPageBreak/>
        <w:t>- Thời gian: 4 phút.</w:t>
      </w:r>
    </w:p>
    <w:p w:rsidR="006E3830" w:rsidRPr="006E3830" w:rsidRDefault="006E3830" w:rsidP="006E3830">
      <w:pPr>
        <w:shd w:val="clear" w:color="auto" w:fill="FFFFFF"/>
        <w:rPr>
          <w:bCs/>
          <w:bdr w:val="none" w:sz="0" w:space="0" w:color="auto" w:frame="1"/>
          <w:lang w:val="vi-VN"/>
        </w:rPr>
      </w:pPr>
      <w:r w:rsidRPr="006E3830">
        <w:rPr>
          <w:bCs/>
          <w:bdr w:val="none" w:sz="0" w:space="0" w:color="auto" w:frame="1"/>
        </w:rPr>
        <w:tab/>
        <w:t>- Dự kiến sản phẩm</w:t>
      </w:r>
      <w:r w:rsidRPr="006E3830">
        <w:rPr>
          <w:bCs/>
          <w:bdr w:val="none" w:sz="0" w:space="0" w:color="auto" w:frame="1"/>
          <w:lang w:val="vi-VN"/>
        </w:rPr>
        <w:t xml:space="preserve">: </w:t>
      </w:r>
      <w:r w:rsidRPr="006E3830">
        <w:rPr>
          <w:bCs/>
          <w:color w:val="000000"/>
          <w:lang w:val="vi-VN" w:bidi="th-TH"/>
        </w:rPr>
        <w:t>Đời sống của cư dân Văn Lang xuất phát từ điều kiện tự nhiên và nền kinh tế. Chính vì vậy, đời sống vật chất và tinh thần của họ khá phong phú,</w:t>
      </w:r>
      <w:r w:rsidRPr="006E3830">
        <w:rPr>
          <w:lang w:val="vi-VN"/>
        </w:rPr>
        <w:t xml:space="preserve"> </w:t>
      </w:r>
      <w:r w:rsidRPr="006E3830">
        <w:t>đã hoà quyện vào nhau, tạo nên tình cảm cộng đồng sâu sắc trong con người Lạc Việt</w:t>
      </w:r>
      <w:r w:rsidRPr="006E3830">
        <w:rPr>
          <w:lang w:val="vi-VN"/>
        </w:rPr>
        <w:t>.</w:t>
      </w:r>
      <w:r w:rsidRPr="006E3830">
        <w:rPr>
          <w:bCs/>
          <w:color w:val="000000"/>
          <w:lang w:val="vi-VN" w:bidi="th-TH"/>
        </w:rPr>
        <w:t xml:space="preserve"> Đó chính là cở sở nguồn gốc hình thành nên nền văn minh sông Hồng, tạo nên những giá trị văn hóa truyền thống của dân tộc Việt Nam.</w:t>
      </w:r>
    </w:p>
    <w:p w:rsidR="006E3830" w:rsidRPr="006E3830" w:rsidRDefault="006E3830" w:rsidP="006E3830">
      <w:pPr>
        <w:ind w:firstLine="720"/>
        <w:jc w:val="both"/>
        <w:rPr>
          <w:bCs/>
          <w:lang w:bidi="th-TH"/>
        </w:rPr>
      </w:pPr>
      <w:r w:rsidRPr="006E3830">
        <w:rPr>
          <w:bCs/>
          <w:lang w:bidi="th-TH"/>
        </w:rPr>
        <w:t>- GV giao nhiệm vụ cho HS</w:t>
      </w:r>
    </w:p>
    <w:p w:rsidR="006E3830" w:rsidRPr="006E3830" w:rsidRDefault="006E3830" w:rsidP="006E3830">
      <w:pPr>
        <w:rPr>
          <w:lang w:val="vi-VN"/>
        </w:rPr>
      </w:pPr>
      <w:r w:rsidRPr="006E3830">
        <w:rPr>
          <w:lang w:val="nl-NL"/>
        </w:rPr>
        <w:t xml:space="preserve">            Học bài cũ </w:t>
      </w:r>
      <w:r w:rsidRPr="006E3830">
        <w:rPr>
          <w:lang w:val="vi-VN"/>
        </w:rPr>
        <w:t xml:space="preserve">- Soạn </w:t>
      </w:r>
      <w:r w:rsidRPr="006E3830">
        <w:rPr>
          <w:lang w:val="nl-NL"/>
        </w:rPr>
        <w:t>bài 1</w:t>
      </w:r>
      <w:r w:rsidRPr="006E3830">
        <w:rPr>
          <w:lang w:val="vi-VN"/>
        </w:rPr>
        <w:t>5</w:t>
      </w:r>
    </w:p>
    <w:p w:rsidR="006E3830" w:rsidRPr="006E3830" w:rsidRDefault="006E3830" w:rsidP="006E3830">
      <w:pPr>
        <w:rPr>
          <w:lang w:val="vi-VN"/>
        </w:rPr>
      </w:pPr>
      <w:r w:rsidRPr="006E3830">
        <w:rPr>
          <w:lang w:val="nl-NL"/>
        </w:rPr>
        <w:t xml:space="preserve">         </w:t>
      </w:r>
      <w:r w:rsidRPr="006E3830">
        <w:rPr>
          <w:lang w:val="vi-VN"/>
        </w:rPr>
        <w:t xml:space="preserve">+ </w:t>
      </w:r>
      <w:r w:rsidRPr="006E3830">
        <w:t>Nước Âu Lạc ra đời trong hoàn cảnh nào?</w:t>
      </w:r>
    </w:p>
    <w:p w:rsidR="006E3830" w:rsidRPr="006E3830" w:rsidRDefault="006E3830" w:rsidP="006E3830">
      <w:pPr>
        <w:rPr>
          <w:lang w:val="vi-VN"/>
        </w:rPr>
      </w:pPr>
      <w:r w:rsidRPr="006E3830">
        <w:rPr>
          <w:lang w:val="vi-VN"/>
        </w:rPr>
        <w:t xml:space="preserve">         +</w:t>
      </w:r>
      <w:r w:rsidRPr="006E3830">
        <w:t xml:space="preserve"> Sự thay đổi về sản xuất và đời sống xã hội của nước Âu Lạc</w:t>
      </w:r>
      <w:r w:rsidRPr="006E3830">
        <w:rPr>
          <w:lang w:val="vi-VN"/>
        </w:rPr>
        <w:t xml:space="preserve"> như thế nào?</w:t>
      </w: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087EC0" w:rsidRPr="00283662" w:rsidRDefault="00087EC0" w:rsidP="00087EC0">
      <w:pPr>
        <w:jc w:val="both"/>
        <w:rPr>
          <w:b/>
          <w:lang w:val="nl-NL"/>
        </w:rPr>
      </w:pPr>
      <w:r>
        <w:rPr>
          <w:lang w:val="nl-NL"/>
        </w:rPr>
        <w:t xml:space="preserve">                                     Ngày soạn: 11/12/18          Ngày dạy: 13/12/18</w:t>
      </w:r>
    </w:p>
    <w:p w:rsidR="00087EC0" w:rsidRPr="00283662" w:rsidRDefault="00087EC0" w:rsidP="00087EC0">
      <w:pPr>
        <w:jc w:val="both"/>
        <w:rPr>
          <w:b/>
          <w:lang w:val="nl-NL"/>
        </w:rPr>
      </w:pPr>
      <w:r w:rsidRPr="002D6E00">
        <w:rPr>
          <w:b/>
          <w:u w:val="single"/>
          <w:lang w:val="nl-NL"/>
        </w:rPr>
        <w:t>TUẦN 15</w:t>
      </w:r>
      <w:r w:rsidRPr="00283662">
        <w:rPr>
          <w:b/>
          <w:lang w:val="nl-NL"/>
        </w:rPr>
        <w:t>-Tiết 15</w:t>
      </w:r>
    </w:p>
    <w:p w:rsidR="00087EC0" w:rsidRPr="002D6E00" w:rsidRDefault="00087EC0" w:rsidP="00087EC0">
      <w:pPr>
        <w:jc w:val="center"/>
        <w:rPr>
          <w:b/>
          <w:u w:val="single"/>
          <w:lang w:val="nl-NL"/>
        </w:rPr>
      </w:pPr>
      <w:r w:rsidRPr="002D6E00">
        <w:rPr>
          <w:b/>
          <w:u w:val="single"/>
          <w:lang w:val="nl-NL"/>
        </w:rPr>
        <w:t>Bài 14</w:t>
      </w:r>
    </w:p>
    <w:p w:rsidR="00087EC0" w:rsidRPr="00BF1723" w:rsidRDefault="00087EC0" w:rsidP="00087EC0">
      <w:pPr>
        <w:jc w:val="center"/>
        <w:rPr>
          <w:b/>
          <w:lang w:val="nl-NL"/>
        </w:rPr>
      </w:pPr>
      <w:r w:rsidRPr="00283662">
        <w:rPr>
          <w:b/>
          <w:lang w:val="nl-NL"/>
        </w:rPr>
        <w:t xml:space="preserve">  </w:t>
      </w:r>
      <w:r w:rsidRPr="00BF1723">
        <w:rPr>
          <w:b/>
          <w:lang w:val="nl-NL"/>
        </w:rPr>
        <w:t>NƯỚC ÂU LẠC</w:t>
      </w:r>
    </w:p>
    <w:p w:rsidR="00087EC0" w:rsidRPr="00955251" w:rsidRDefault="00087EC0" w:rsidP="00087EC0">
      <w:pPr>
        <w:jc w:val="both"/>
        <w:rPr>
          <w:b/>
          <w:lang w:val="nl-NL"/>
        </w:rPr>
      </w:pPr>
      <w:r>
        <w:rPr>
          <w:b/>
          <w:lang w:val="nl-NL"/>
        </w:rPr>
        <w:t xml:space="preserve">          I</w:t>
      </w:r>
      <w:r w:rsidRPr="00955251">
        <w:rPr>
          <w:b/>
          <w:lang w:val="nl-NL"/>
        </w:rPr>
        <w:t xml:space="preserve">. </w:t>
      </w:r>
      <w:r w:rsidRPr="00955251">
        <w:rPr>
          <w:b/>
          <w:u w:val="single"/>
          <w:lang w:val="nl-NL"/>
        </w:rPr>
        <w:t>MỤC TIÊU</w:t>
      </w:r>
      <w:r>
        <w:rPr>
          <w:b/>
          <w:lang w:val="nl-NL"/>
        </w:rPr>
        <w:t xml:space="preserve"> </w:t>
      </w:r>
      <w:r w:rsidRPr="00955251">
        <w:rPr>
          <w:b/>
          <w:lang w:val="nl-NL"/>
        </w:rPr>
        <w:t xml:space="preserve"> </w:t>
      </w:r>
    </w:p>
    <w:p w:rsidR="00087EC0" w:rsidRPr="00283662" w:rsidRDefault="00087EC0" w:rsidP="00087EC0">
      <w:pPr>
        <w:ind w:firstLine="720"/>
        <w:jc w:val="both"/>
        <w:rPr>
          <w:lang w:val="nl-NL"/>
        </w:rPr>
      </w:pPr>
      <w:r>
        <w:rPr>
          <w:b/>
          <w:lang w:val="nl-NL"/>
        </w:rPr>
        <w:t>1</w:t>
      </w:r>
      <w:r w:rsidRPr="002D6E00">
        <w:rPr>
          <w:b/>
          <w:lang w:val="nl-NL"/>
        </w:rPr>
        <w:t xml:space="preserve">. </w:t>
      </w:r>
      <w:r w:rsidRPr="001043F3">
        <w:rPr>
          <w:b/>
          <w:lang w:val="nl-NL"/>
        </w:rPr>
        <w:t>Kiến thức</w:t>
      </w:r>
      <w:r w:rsidRPr="002D6E00">
        <w:rPr>
          <w:b/>
          <w:lang w:val="nl-NL"/>
        </w:rPr>
        <w:t>:</w:t>
      </w:r>
      <w:r w:rsidRPr="00283662">
        <w:rPr>
          <w:lang w:val="nl-NL"/>
        </w:rPr>
        <w:t xml:space="preserve"> </w:t>
      </w:r>
      <w:r>
        <w:rPr>
          <w:lang w:val="nl-NL"/>
        </w:rPr>
        <w:t>Sau khi học xong bài học, học sinh</w:t>
      </w:r>
    </w:p>
    <w:p w:rsidR="00087EC0" w:rsidRPr="009A226B" w:rsidRDefault="00087EC0" w:rsidP="00087EC0">
      <w:pPr>
        <w:ind w:firstLine="720"/>
        <w:jc w:val="both"/>
        <w:rPr>
          <w:lang w:val="vi-VN"/>
        </w:rPr>
      </w:pPr>
      <w:r w:rsidRPr="00283662">
        <w:rPr>
          <w:lang w:val="nl-NL"/>
        </w:rPr>
        <w:t xml:space="preserve">- </w:t>
      </w:r>
      <w:r>
        <w:rPr>
          <w:lang w:val="nl-NL"/>
        </w:rPr>
        <w:t>Trình bày được h</w:t>
      </w:r>
      <w:r w:rsidRPr="00283662">
        <w:rPr>
          <w:lang w:val="nl-NL"/>
        </w:rPr>
        <w:t>oàn cảnh ra đời và tổ chức nhà nước Âu Lạc, sự tiến bộ trong sản xuất (sử dụng công cụ bằng đồng, bằng sắt, chăn nuôi, trồng trọt, các  nghề thủ công</w:t>
      </w:r>
      <w:r>
        <w:rPr>
          <w:lang w:val="vi-VN"/>
        </w:rPr>
        <w:t>)</w:t>
      </w:r>
    </w:p>
    <w:p w:rsidR="00087EC0" w:rsidRPr="002D6E00" w:rsidRDefault="00087EC0" w:rsidP="00087EC0">
      <w:pPr>
        <w:ind w:firstLine="720"/>
        <w:jc w:val="both"/>
        <w:rPr>
          <w:b/>
          <w:lang w:val="nl-NL"/>
        </w:rPr>
      </w:pPr>
      <w:r>
        <w:rPr>
          <w:b/>
          <w:lang w:val="nl-NL"/>
        </w:rPr>
        <w:t>2</w:t>
      </w:r>
      <w:r w:rsidRPr="002D6E00">
        <w:rPr>
          <w:b/>
          <w:lang w:val="nl-NL"/>
        </w:rPr>
        <w:t xml:space="preserve">. </w:t>
      </w:r>
      <w:r w:rsidRPr="001043F3">
        <w:rPr>
          <w:b/>
          <w:lang w:val="nl-NL"/>
        </w:rPr>
        <w:t>Thái độ</w:t>
      </w:r>
      <w:r w:rsidRPr="002D6E00">
        <w:rPr>
          <w:b/>
          <w:lang w:val="nl-NL"/>
        </w:rPr>
        <w:t xml:space="preserve">  </w:t>
      </w:r>
    </w:p>
    <w:p w:rsidR="00087EC0" w:rsidRPr="004C1D41" w:rsidRDefault="00087EC0" w:rsidP="00087EC0">
      <w:pPr>
        <w:ind w:firstLine="720"/>
        <w:jc w:val="both"/>
        <w:rPr>
          <w:lang w:val="vi-VN"/>
        </w:rPr>
      </w:pPr>
      <w:r w:rsidRPr="00283662">
        <w:rPr>
          <w:lang w:val="nl-NL"/>
        </w:rPr>
        <w:t xml:space="preserve">- Giáo dục </w:t>
      </w:r>
      <w:r>
        <w:rPr>
          <w:lang w:val="vi-VN"/>
        </w:rPr>
        <w:t xml:space="preserve">tình cảm, tinh thần yêu quê hương đất nước, tinh thần cộng đồng luôn nhớ về cội nguồn. </w:t>
      </w:r>
    </w:p>
    <w:p w:rsidR="00087EC0" w:rsidRPr="002D6E00" w:rsidRDefault="00087EC0" w:rsidP="00087EC0">
      <w:pPr>
        <w:ind w:firstLine="720"/>
        <w:jc w:val="both"/>
        <w:rPr>
          <w:b/>
          <w:lang w:val="nl-NL"/>
        </w:rPr>
      </w:pPr>
      <w:r>
        <w:rPr>
          <w:b/>
          <w:lang w:val="nl-NL"/>
        </w:rPr>
        <w:t>3</w:t>
      </w:r>
      <w:r w:rsidRPr="002D6E00">
        <w:rPr>
          <w:b/>
          <w:lang w:val="nl-NL"/>
        </w:rPr>
        <w:t xml:space="preserve">. </w:t>
      </w:r>
      <w:r w:rsidRPr="001043F3">
        <w:rPr>
          <w:b/>
          <w:lang w:val="nl-NL"/>
        </w:rPr>
        <w:t>Kĩ năng</w:t>
      </w:r>
      <w:r>
        <w:rPr>
          <w:b/>
          <w:lang w:val="nl-NL"/>
        </w:rPr>
        <w:t xml:space="preserve"> </w:t>
      </w:r>
      <w:r w:rsidRPr="002D6E00">
        <w:rPr>
          <w:b/>
          <w:lang w:val="nl-NL"/>
        </w:rPr>
        <w:t xml:space="preserve"> </w:t>
      </w:r>
    </w:p>
    <w:p w:rsidR="00087EC0" w:rsidRDefault="00087EC0" w:rsidP="00087EC0">
      <w:pPr>
        <w:ind w:firstLine="720"/>
        <w:jc w:val="both"/>
        <w:rPr>
          <w:lang w:val="nl-NL"/>
        </w:rPr>
      </w:pPr>
      <w:r>
        <w:rPr>
          <w:lang w:val="nl-NL"/>
        </w:rPr>
        <w:t>- Bồi dưỡng kĩ năng nhận xét</w:t>
      </w:r>
      <w:r w:rsidRPr="00283662">
        <w:rPr>
          <w:lang w:val="nl-NL"/>
        </w:rPr>
        <w:t>, so sánh bước đầu tìm hiểu về bài học lịch sử.</w:t>
      </w:r>
    </w:p>
    <w:p w:rsidR="00087EC0" w:rsidRPr="001226DC" w:rsidRDefault="00087EC0" w:rsidP="00087EC0">
      <w:pPr>
        <w:rPr>
          <w:b/>
          <w:bCs/>
          <w:color w:val="000000"/>
          <w:lang w:val="vi-VN" w:bidi="th-TH"/>
        </w:rPr>
      </w:pPr>
      <w:r>
        <w:rPr>
          <w:b/>
          <w:bCs/>
          <w:color w:val="000000"/>
          <w:lang w:val="nl-NL" w:bidi="th-TH"/>
        </w:rPr>
        <w:t xml:space="preserve">        </w:t>
      </w:r>
      <w:r>
        <w:rPr>
          <w:b/>
          <w:bCs/>
          <w:color w:val="000000"/>
          <w:lang w:val="vi-VN" w:bidi="th-TH"/>
        </w:rPr>
        <w:t xml:space="preserve">   </w:t>
      </w:r>
      <w:r w:rsidRPr="001226DC">
        <w:rPr>
          <w:b/>
          <w:bCs/>
          <w:color w:val="000000"/>
          <w:lang w:val="nl-NL" w:bidi="th-TH"/>
        </w:rPr>
        <w:t>4. Định hướng phát triển năng lực</w:t>
      </w:r>
    </w:p>
    <w:p w:rsidR="00087EC0" w:rsidRDefault="00087EC0" w:rsidP="00087EC0">
      <w:pPr>
        <w:tabs>
          <w:tab w:val="left" w:pos="426"/>
        </w:tabs>
        <w:spacing w:line="276" w:lineRule="auto"/>
        <w:ind w:firstLine="720"/>
        <w:jc w:val="both"/>
        <w:rPr>
          <w:lang w:val="vi-VN"/>
        </w:rPr>
      </w:pPr>
      <w:r>
        <w:rPr>
          <w:b/>
        </w:rPr>
        <w:t>- Năng lực chung:</w:t>
      </w:r>
      <w:r>
        <w:t xml:space="preserve"> năng lực tự học, năng lực phát hiện và giải quyết vấn đề, năng lực sáng tạo, năng lực giao tiếp, năng lực hợp tác…</w:t>
      </w:r>
    </w:p>
    <w:p w:rsidR="00087EC0" w:rsidRDefault="00087EC0" w:rsidP="00087EC0">
      <w:pPr>
        <w:tabs>
          <w:tab w:val="left" w:pos="426"/>
        </w:tabs>
        <w:spacing w:line="276" w:lineRule="auto"/>
        <w:ind w:firstLine="720"/>
        <w:jc w:val="both"/>
        <w:rPr>
          <w:b/>
        </w:rPr>
      </w:pPr>
      <w:r>
        <w:rPr>
          <w:b/>
        </w:rPr>
        <w:t>- Năng lực chuyên biệt</w:t>
      </w:r>
    </w:p>
    <w:p w:rsidR="00087EC0" w:rsidRPr="0060309A" w:rsidRDefault="00087EC0" w:rsidP="00087EC0">
      <w:pPr>
        <w:pStyle w:val="ListParagraph"/>
        <w:jc w:val="both"/>
        <w:rPr>
          <w:bCs/>
          <w:iCs/>
          <w:sz w:val="28"/>
          <w:szCs w:val="28"/>
        </w:rPr>
      </w:pPr>
      <w:r>
        <w:rPr>
          <w:bCs/>
          <w:sz w:val="28"/>
          <w:szCs w:val="28"/>
          <w:lang w:bidi="th-TH"/>
        </w:rPr>
        <w:t xml:space="preserve"> </w:t>
      </w:r>
      <w:r w:rsidRPr="0060309A">
        <w:rPr>
          <w:bCs/>
          <w:iCs/>
          <w:sz w:val="28"/>
          <w:szCs w:val="28"/>
        </w:rPr>
        <w:t>+ Tái hiện sự kiện lịch sử về cuộc kháng chiến chống quân xâm lược Tần, sự ra đời của nước Âu Lạc</w:t>
      </w:r>
    </w:p>
    <w:p w:rsidR="00087EC0" w:rsidRPr="0060309A" w:rsidRDefault="00087EC0" w:rsidP="00087EC0">
      <w:pPr>
        <w:pStyle w:val="ListParagraph"/>
        <w:jc w:val="both"/>
        <w:rPr>
          <w:bCs/>
          <w:iCs/>
          <w:sz w:val="28"/>
          <w:szCs w:val="28"/>
          <w:lang w:val="vi-VN"/>
        </w:rPr>
      </w:pPr>
      <w:r>
        <w:rPr>
          <w:bCs/>
          <w:iCs/>
          <w:sz w:val="28"/>
          <w:szCs w:val="28"/>
        </w:rPr>
        <w:t>+ So sánh, nhận xét, đánh g</w:t>
      </w:r>
      <w:r>
        <w:rPr>
          <w:bCs/>
          <w:iCs/>
          <w:sz w:val="28"/>
          <w:szCs w:val="28"/>
          <w:lang w:val="vi-VN"/>
        </w:rPr>
        <w:t>ía</w:t>
      </w:r>
      <w:r w:rsidRPr="0060309A">
        <w:rPr>
          <w:bCs/>
          <w:iCs/>
          <w:sz w:val="28"/>
          <w:szCs w:val="28"/>
        </w:rPr>
        <w:t xml:space="preserve"> sự tiến bộ của nhà nước Âu Lạc so với nhà nước Văn Lang</w:t>
      </w:r>
      <w:r>
        <w:rPr>
          <w:bCs/>
          <w:iCs/>
          <w:sz w:val="28"/>
          <w:szCs w:val="28"/>
          <w:lang w:val="vi-VN"/>
        </w:rPr>
        <w:t>.</w:t>
      </w:r>
    </w:p>
    <w:p w:rsidR="00087EC0" w:rsidRPr="0060309A" w:rsidRDefault="00087EC0" w:rsidP="00087EC0">
      <w:pPr>
        <w:pStyle w:val="ListParagraph"/>
        <w:jc w:val="both"/>
        <w:rPr>
          <w:bCs/>
          <w:iCs/>
          <w:sz w:val="28"/>
          <w:szCs w:val="28"/>
          <w:lang w:val="vi-VN"/>
        </w:rPr>
      </w:pPr>
      <w:r>
        <w:rPr>
          <w:bCs/>
          <w:iCs/>
          <w:sz w:val="28"/>
          <w:szCs w:val="28"/>
        </w:rPr>
        <w:t>+ Vận dụng kiến thức thực hàn</w:t>
      </w:r>
      <w:r>
        <w:rPr>
          <w:bCs/>
          <w:iCs/>
          <w:sz w:val="28"/>
          <w:szCs w:val="28"/>
          <w:lang w:val="vi-VN"/>
        </w:rPr>
        <w:t>h</w:t>
      </w:r>
    </w:p>
    <w:p w:rsidR="00087EC0" w:rsidRDefault="00087EC0" w:rsidP="00087EC0">
      <w:pPr>
        <w:tabs>
          <w:tab w:val="left" w:pos="426"/>
        </w:tabs>
        <w:spacing w:line="276" w:lineRule="auto"/>
        <w:jc w:val="both"/>
      </w:pPr>
      <w:r>
        <w:rPr>
          <w:b/>
          <w:bCs/>
          <w:lang w:val="vi-VN"/>
        </w:rPr>
        <w:t xml:space="preserve">          </w:t>
      </w:r>
      <w:r>
        <w:rPr>
          <w:b/>
          <w:bCs/>
        </w:rPr>
        <w:t xml:space="preserve">II. </w:t>
      </w:r>
      <w:r>
        <w:rPr>
          <w:b/>
          <w:bCs/>
          <w:u w:val="single"/>
        </w:rPr>
        <w:t>PHƯƠNG PHÁP</w:t>
      </w:r>
      <w:r>
        <w:rPr>
          <w:b/>
          <w:bCs/>
        </w:rPr>
        <w:t xml:space="preserve">: </w:t>
      </w:r>
      <w:r>
        <w:rPr>
          <w:bCs/>
        </w:rPr>
        <w:t>Nêu vấn đề, phân tích, so sánh, thảo luận nhóm ....</w:t>
      </w:r>
    </w:p>
    <w:p w:rsidR="00087EC0" w:rsidRPr="009A226B" w:rsidRDefault="00087EC0" w:rsidP="00087EC0">
      <w:pPr>
        <w:tabs>
          <w:tab w:val="left" w:pos="426"/>
        </w:tabs>
        <w:spacing w:line="276" w:lineRule="auto"/>
        <w:ind w:firstLine="720"/>
        <w:jc w:val="both"/>
        <w:rPr>
          <w:lang w:val="vi-VN"/>
        </w:rPr>
      </w:pPr>
      <w:r>
        <w:rPr>
          <w:b/>
          <w:bCs/>
        </w:rPr>
        <w:t xml:space="preserve">III. </w:t>
      </w:r>
      <w:r>
        <w:rPr>
          <w:b/>
          <w:bCs/>
          <w:u w:val="single"/>
        </w:rPr>
        <w:t>PHƯƠNG TIỆN</w:t>
      </w:r>
      <w:r>
        <w:rPr>
          <w:b/>
          <w:bCs/>
        </w:rPr>
        <w:t xml:space="preserve">: </w:t>
      </w:r>
      <w:r>
        <w:t xml:space="preserve">Tranh ảnh, </w:t>
      </w:r>
      <w:r>
        <w:rPr>
          <w:color w:val="000000"/>
        </w:rPr>
        <w:t>l</w:t>
      </w:r>
      <w:r w:rsidRPr="00FE1AF8">
        <w:rPr>
          <w:color w:val="000000"/>
        </w:rPr>
        <w:t>ược đồ cuộc kháng chiến</w:t>
      </w:r>
      <w:r>
        <w:rPr>
          <w:color w:val="000000"/>
          <w:lang w:val="vi-VN"/>
        </w:rPr>
        <w:t>, ti vi.</w:t>
      </w:r>
    </w:p>
    <w:p w:rsidR="00087EC0" w:rsidRDefault="00087EC0" w:rsidP="00087EC0">
      <w:pPr>
        <w:tabs>
          <w:tab w:val="left" w:pos="426"/>
        </w:tabs>
        <w:spacing w:line="276" w:lineRule="auto"/>
        <w:ind w:firstLine="720"/>
        <w:jc w:val="both"/>
        <w:rPr>
          <w:b/>
        </w:rPr>
      </w:pPr>
      <w:r>
        <w:rPr>
          <w:b/>
        </w:rPr>
        <w:t xml:space="preserve">IV. </w:t>
      </w:r>
      <w:r>
        <w:rPr>
          <w:b/>
          <w:u w:val="single"/>
        </w:rPr>
        <w:t>CHUẨN BỊ</w:t>
      </w:r>
      <w:r>
        <w:rPr>
          <w:b/>
        </w:rPr>
        <w:t xml:space="preserve"> </w:t>
      </w:r>
    </w:p>
    <w:p w:rsidR="00087EC0" w:rsidRDefault="00087EC0" w:rsidP="00087EC0">
      <w:pPr>
        <w:numPr>
          <w:ilvl w:val="0"/>
          <w:numId w:val="27"/>
        </w:numPr>
        <w:tabs>
          <w:tab w:val="left" w:pos="426"/>
        </w:tabs>
        <w:spacing w:line="276" w:lineRule="auto"/>
        <w:jc w:val="both"/>
        <w:rPr>
          <w:b/>
        </w:rPr>
      </w:pPr>
      <w:r>
        <w:rPr>
          <w:b/>
        </w:rPr>
        <w:t>Chuẩn bị của giáo viên</w:t>
      </w:r>
    </w:p>
    <w:p w:rsidR="00087EC0" w:rsidRDefault="00087EC0" w:rsidP="00087EC0">
      <w:pPr>
        <w:tabs>
          <w:tab w:val="left" w:pos="426"/>
        </w:tabs>
        <w:spacing w:line="276" w:lineRule="auto"/>
        <w:ind w:firstLine="720"/>
        <w:jc w:val="both"/>
      </w:pPr>
      <w:r>
        <w:t>- Giáo án word và Powerpoint.</w:t>
      </w:r>
    </w:p>
    <w:p w:rsidR="00087EC0" w:rsidRDefault="00087EC0" w:rsidP="00087EC0">
      <w:pPr>
        <w:tabs>
          <w:tab w:val="left" w:pos="426"/>
        </w:tabs>
        <w:spacing w:line="276" w:lineRule="auto"/>
        <w:ind w:firstLine="720"/>
        <w:jc w:val="both"/>
        <w:rPr>
          <w:lang w:val="pt-BR"/>
        </w:rPr>
      </w:pPr>
      <w:r>
        <w:rPr>
          <w:lang w:val="pt-BR"/>
        </w:rPr>
        <w:t>- Tranh ảnh có liên quan.</w:t>
      </w:r>
    </w:p>
    <w:p w:rsidR="00087EC0" w:rsidRDefault="00087EC0" w:rsidP="00087EC0">
      <w:pPr>
        <w:tabs>
          <w:tab w:val="left" w:pos="426"/>
        </w:tabs>
        <w:spacing w:line="276" w:lineRule="auto"/>
        <w:ind w:firstLine="720"/>
        <w:jc w:val="both"/>
        <w:rPr>
          <w:lang w:val="pt-BR"/>
        </w:rPr>
      </w:pPr>
      <w:r>
        <w:rPr>
          <w:lang w:val="pt-BR"/>
        </w:rPr>
        <w:t>- Phiếu học tập.</w:t>
      </w:r>
    </w:p>
    <w:p w:rsidR="00087EC0" w:rsidRDefault="00087EC0" w:rsidP="00087EC0">
      <w:pPr>
        <w:tabs>
          <w:tab w:val="left" w:pos="426"/>
        </w:tabs>
        <w:spacing w:line="276" w:lineRule="auto"/>
        <w:ind w:firstLine="720"/>
        <w:jc w:val="both"/>
        <w:rPr>
          <w:b/>
          <w:lang w:val="pt-BR"/>
        </w:rPr>
      </w:pPr>
      <w:r>
        <w:rPr>
          <w:b/>
          <w:lang w:val="pt-BR"/>
        </w:rPr>
        <w:t>2. Chuẩn bị của học sinh</w:t>
      </w:r>
    </w:p>
    <w:p w:rsidR="00087EC0" w:rsidRDefault="00087EC0" w:rsidP="00087EC0">
      <w:pPr>
        <w:tabs>
          <w:tab w:val="left" w:pos="426"/>
        </w:tabs>
        <w:spacing w:line="276" w:lineRule="auto"/>
        <w:ind w:firstLine="720"/>
        <w:jc w:val="both"/>
        <w:rPr>
          <w:lang w:val="pt-BR"/>
        </w:rPr>
      </w:pPr>
      <w:r>
        <w:rPr>
          <w:lang w:val="pt-BR"/>
        </w:rPr>
        <w:lastRenderedPageBreak/>
        <w:t xml:space="preserve">- </w:t>
      </w:r>
      <w:r>
        <w:t>H</w:t>
      </w:r>
      <w:r>
        <w:rPr>
          <w:lang w:val="pt-BR"/>
        </w:rPr>
        <w:t xml:space="preserve">oàn thành các nội dung giáo viên đã giao ở tiết trước.          </w:t>
      </w:r>
    </w:p>
    <w:p w:rsidR="00087EC0" w:rsidRDefault="00087EC0" w:rsidP="00087EC0">
      <w:pPr>
        <w:tabs>
          <w:tab w:val="left" w:pos="426"/>
        </w:tabs>
        <w:spacing w:line="276" w:lineRule="auto"/>
        <w:jc w:val="both"/>
        <w:rPr>
          <w:lang w:val="vi-VN"/>
        </w:rPr>
      </w:pPr>
      <w:r>
        <w:rPr>
          <w:lang w:val="pt-BR"/>
        </w:rPr>
        <w:t xml:space="preserve">         </w:t>
      </w:r>
      <w:r>
        <w:rPr>
          <w:b/>
          <w:lang w:val="pt-BR"/>
        </w:rPr>
        <w:t>V</w:t>
      </w:r>
      <w:r>
        <w:rPr>
          <w:b/>
          <w:bCs/>
        </w:rPr>
        <w:t xml:space="preserve">. </w:t>
      </w:r>
      <w:r>
        <w:rPr>
          <w:b/>
          <w:bCs/>
          <w:u w:val="single"/>
        </w:rPr>
        <w:t>TIẾN TRÌNH TỔ CHỨC DẠY HỌC</w:t>
      </w:r>
      <w:r>
        <w:rPr>
          <w:b/>
          <w:bCs/>
        </w:rPr>
        <w:t xml:space="preserve"> </w:t>
      </w:r>
    </w:p>
    <w:p w:rsidR="00087EC0" w:rsidRDefault="00087EC0" w:rsidP="00087EC0">
      <w:pPr>
        <w:tabs>
          <w:tab w:val="left" w:pos="426"/>
        </w:tabs>
        <w:spacing w:line="276" w:lineRule="auto"/>
        <w:jc w:val="both"/>
      </w:pPr>
      <w:r>
        <w:t xml:space="preserve">   </w:t>
      </w:r>
      <w:r>
        <w:rPr>
          <w:lang w:val="pt-BR"/>
        </w:rPr>
        <w:t xml:space="preserve">       </w:t>
      </w:r>
      <w:r>
        <w:rPr>
          <w:b/>
          <w:bCs/>
        </w:rPr>
        <w:t xml:space="preserve">1. Ổn định </w:t>
      </w:r>
    </w:p>
    <w:p w:rsidR="00087EC0" w:rsidRDefault="00087EC0" w:rsidP="00087EC0">
      <w:pPr>
        <w:rPr>
          <w:bCs/>
        </w:rPr>
      </w:pPr>
      <w:r>
        <w:rPr>
          <w:b/>
          <w:bCs/>
        </w:rPr>
        <w:t xml:space="preserve">   </w:t>
      </w:r>
      <w:r>
        <w:rPr>
          <w:b/>
          <w:bCs/>
          <w:lang w:val="pt-BR"/>
        </w:rPr>
        <w:t xml:space="preserve">        </w:t>
      </w:r>
      <w:r>
        <w:rPr>
          <w:b/>
          <w:bCs/>
        </w:rPr>
        <w:t xml:space="preserve">2. Kiểm tra bài cũ: </w:t>
      </w:r>
      <w:r>
        <w:rPr>
          <w:bCs/>
        </w:rPr>
        <w:t>(</w:t>
      </w:r>
      <w:r>
        <w:rPr>
          <w:bCs/>
          <w:lang w:val="vi-VN"/>
        </w:rPr>
        <w:t>4</w:t>
      </w:r>
      <w:r>
        <w:rPr>
          <w:bCs/>
        </w:rPr>
        <w:t xml:space="preserve"> phút)</w:t>
      </w:r>
    </w:p>
    <w:p w:rsidR="00087EC0" w:rsidRPr="00FE1AF8" w:rsidRDefault="00087EC0" w:rsidP="00087EC0">
      <w:pPr>
        <w:jc w:val="both"/>
        <w:rPr>
          <w:color w:val="000000"/>
        </w:rPr>
      </w:pPr>
      <w:r>
        <w:rPr>
          <w:b/>
          <w:bCs/>
        </w:rPr>
        <w:t xml:space="preserve">          </w:t>
      </w:r>
      <w:r w:rsidRPr="00FE1AF8">
        <w:rPr>
          <w:color w:val="000000"/>
        </w:rPr>
        <w:t>- Điểm những nét chính trong đời sống vật chất và tinh thần của cư dân Văn Lang ?</w:t>
      </w:r>
    </w:p>
    <w:p w:rsidR="00087EC0" w:rsidRPr="001C1543" w:rsidRDefault="00087EC0" w:rsidP="00087EC0">
      <w:pPr>
        <w:rPr>
          <w:color w:val="000000"/>
        </w:rPr>
      </w:pPr>
      <w:r w:rsidRPr="00FE1AF8">
        <w:rPr>
          <w:color w:val="000000"/>
        </w:rPr>
        <w:tab/>
        <w:t>- Những yếu tố nào tạo nên tình cảm cộng đồng của cư dân Văn Lang ?</w:t>
      </w:r>
    </w:p>
    <w:p w:rsidR="00087EC0" w:rsidRDefault="00087EC0" w:rsidP="00087EC0">
      <w:pPr>
        <w:shd w:val="clear" w:color="auto" w:fill="FFFFFF"/>
        <w:rPr>
          <w:b/>
          <w:bCs/>
          <w:bdr w:val="none" w:sz="0" w:space="0" w:color="auto" w:frame="1"/>
        </w:rPr>
      </w:pPr>
      <w:r>
        <w:rPr>
          <w:b/>
          <w:bCs/>
          <w:spacing w:val="-4"/>
          <w:position w:val="6"/>
        </w:rPr>
        <w:t xml:space="preserve">            3. Bài</w:t>
      </w:r>
      <w:r>
        <w:rPr>
          <w:bCs/>
          <w:spacing w:val="-4"/>
          <w:position w:val="6"/>
        </w:rPr>
        <w:t xml:space="preserve"> </w:t>
      </w:r>
      <w:r>
        <w:rPr>
          <w:b/>
          <w:bCs/>
          <w:spacing w:val="-4"/>
          <w:position w:val="6"/>
        </w:rPr>
        <w:t>mới</w:t>
      </w:r>
      <w:r>
        <w:rPr>
          <w:spacing w:val="-4"/>
          <w:position w:val="6"/>
        </w:rPr>
        <w:br/>
        <w:t xml:space="preserve">            </w:t>
      </w:r>
      <w:r>
        <w:rPr>
          <w:b/>
        </w:rPr>
        <w:t>3.1.</w:t>
      </w:r>
      <w:r>
        <w:rPr>
          <w:b/>
          <w:bCs/>
          <w:bdr w:val="none" w:sz="0" w:space="0" w:color="auto" w:frame="1"/>
        </w:rPr>
        <w:t xml:space="preserve"> Hoạt động khởi động</w:t>
      </w:r>
    </w:p>
    <w:p w:rsidR="00087EC0" w:rsidRPr="00B92877" w:rsidRDefault="00087EC0" w:rsidP="00087EC0">
      <w:pPr>
        <w:tabs>
          <w:tab w:val="left" w:pos="426"/>
        </w:tabs>
        <w:spacing w:line="276" w:lineRule="auto"/>
        <w:jc w:val="both"/>
        <w:rPr>
          <w:lang w:val="vi-VN"/>
        </w:rPr>
      </w:pPr>
      <w:r>
        <w:t xml:space="preserve">          - Mục tiêu: Giúp học sinh nắm được các nội dung cơ bản của bài học cần đạt được đó là</w:t>
      </w:r>
      <w:r w:rsidRPr="00B92877">
        <w:rPr>
          <w:lang w:val="nl-NL"/>
        </w:rPr>
        <w:t xml:space="preserve"> </w:t>
      </w:r>
      <w:r>
        <w:rPr>
          <w:lang w:val="nl-NL"/>
        </w:rPr>
        <w:t>h</w:t>
      </w:r>
      <w:r w:rsidRPr="00283662">
        <w:rPr>
          <w:lang w:val="nl-NL"/>
        </w:rPr>
        <w:t>oàn cảnh ra đời và tổ chức nhà nước Âu Lạc</w:t>
      </w:r>
      <w:r>
        <w:rPr>
          <w:lang w:val="vi-VN"/>
        </w:rPr>
        <w:t>...</w:t>
      </w:r>
      <w:r>
        <w:rPr>
          <w:lang w:val="nl-NL"/>
        </w:rPr>
        <w:t xml:space="preserve"> </w:t>
      </w:r>
      <w:r>
        <w:t>để đưa học sinh vào tìm hiểu nội dung bài học, tạo tâm thế cho học sinh đi vào tìm hiểu bài mới</w:t>
      </w:r>
      <w:r>
        <w:rPr>
          <w:lang w:val="vi-VN"/>
        </w:rPr>
        <w:t>.</w:t>
      </w:r>
    </w:p>
    <w:p w:rsidR="00087EC0" w:rsidRPr="004C1D41" w:rsidRDefault="00087EC0" w:rsidP="00087EC0">
      <w:pPr>
        <w:shd w:val="clear" w:color="auto" w:fill="FFFFFF"/>
        <w:tabs>
          <w:tab w:val="left" w:leader="dot" w:pos="9214"/>
        </w:tabs>
        <w:ind w:left="720"/>
        <w:jc w:val="both"/>
        <w:rPr>
          <w:lang w:val="vi-VN"/>
        </w:rPr>
      </w:pPr>
      <w:r>
        <w:t>- Phương pháp: Thuyết trình</w:t>
      </w:r>
      <w:r>
        <w:rPr>
          <w:lang w:val="vi-VN"/>
        </w:rPr>
        <w:t>, nêu vấn đề.</w:t>
      </w:r>
    </w:p>
    <w:p w:rsidR="00087EC0" w:rsidRDefault="00087EC0" w:rsidP="00087EC0">
      <w:pPr>
        <w:shd w:val="clear" w:color="auto" w:fill="FFFFFF"/>
        <w:tabs>
          <w:tab w:val="left" w:leader="dot" w:pos="9214"/>
        </w:tabs>
        <w:jc w:val="both"/>
        <w:rPr>
          <w:lang w:val="vi-VN"/>
        </w:rPr>
      </w:pPr>
      <w:r>
        <w:rPr>
          <w:lang w:val="vi-VN"/>
        </w:rPr>
        <w:t xml:space="preserve">          </w:t>
      </w:r>
      <w:r>
        <w:t xml:space="preserve">- Thời gian: </w:t>
      </w:r>
      <w:r>
        <w:rPr>
          <w:lang w:val="vi-VN"/>
        </w:rPr>
        <w:t>2</w:t>
      </w:r>
      <w:r>
        <w:t xml:space="preserve"> phút.          </w:t>
      </w:r>
    </w:p>
    <w:p w:rsidR="00087EC0" w:rsidRDefault="00087EC0" w:rsidP="00087EC0">
      <w:pPr>
        <w:shd w:val="clear" w:color="auto" w:fill="FFFFFF"/>
        <w:tabs>
          <w:tab w:val="left" w:leader="dot" w:pos="9214"/>
        </w:tabs>
        <w:jc w:val="both"/>
        <w:rPr>
          <w:lang w:val="vi-VN"/>
        </w:rPr>
      </w:pPr>
      <w:r w:rsidRPr="00B92877">
        <w:rPr>
          <w:lang w:val="vi-VN"/>
        </w:rPr>
        <w:t xml:space="preserve">             - Tổ chức hoạt động</w:t>
      </w:r>
      <w:r w:rsidRPr="00B92877">
        <w:t>: Giáo viên cho HS yêu cầu học sinh trả lời câu hỏi:</w:t>
      </w:r>
    </w:p>
    <w:p w:rsidR="00087EC0" w:rsidRPr="00B92877" w:rsidRDefault="00087EC0" w:rsidP="00087EC0">
      <w:pPr>
        <w:shd w:val="clear" w:color="auto" w:fill="FFFFFF"/>
        <w:tabs>
          <w:tab w:val="left" w:leader="dot" w:pos="9214"/>
        </w:tabs>
        <w:rPr>
          <w:lang w:val="vi-VN"/>
        </w:rPr>
      </w:pPr>
      <w:r>
        <w:rPr>
          <w:lang w:val="vi-VN"/>
        </w:rPr>
        <w:t xml:space="preserve">              </w:t>
      </w:r>
      <w:r>
        <w:t>Tình hình nhà nước Văn Lang</w:t>
      </w:r>
      <w:r>
        <w:rPr>
          <w:lang w:val="vi-VN"/>
        </w:rPr>
        <w:t xml:space="preserve"> ở thế kỉ III TCN</w:t>
      </w:r>
      <w:r>
        <w:t xml:space="preserve"> như thế nào</w:t>
      </w:r>
      <w:r>
        <w:rPr>
          <w:lang w:val="vi-VN"/>
        </w:rPr>
        <w:t>?</w:t>
      </w:r>
    </w:p>
    <w:p w:rsidR="00087EC0" w:rsidRPr="00B92877" w:rsidRDefault="00087EC0" w:rsidP="00087EC0">
      <w:pPr>
        <w:spacing w:line="288" w:lineRule="auto"/>
        <w:jc w:val="both"/>
        <w:rPr>
          <w:lang w:val="vi-VN"/>
        </w:rPr>
      </w:pPr>
      <w:r w:rsidRPr="00B92877">
        <w:t xml:space="preserve">         </w:t>
      </w:r>
      <w:r>
        <w:rPr>
          <w:lang w:val="vi-VN"/>
        </w:rPr>
        <w:t xml:space="preserve">   </w:t>
      </w:r>
      <w:r w:rsidRPr="00B92877">
        <w:rPr>
          <w:lang w:val="vi-VN"/>
        </w:rPr>
        <w:t>- Dự kiến sản phẩm</w:t>
      </w:r>
      <w:r w:rsidRPr="00B92877">
        <w:t xml:space="preserve"> :</w:t>
      </w:r>
      <w:r w:rsidRPr="00B92877">
        <w:rPr>
          <w:lang w:val="it-IT"/>
        </w:rPr>
        <w:t xml:space="preserve"> </w:t>
      </w:r>
      <w:r>
        <w:rPr>
          <w:lang w:val="vi-VN"/>
        </w:rPr>
        <w:t>Đất nước Văn Lang không còn yên bình như trước, vua chỉ lo ăn uống vui chơi, lụt lội xảy ra, đời sống nhân dân gặp nhiều khó khăn....</w:t>
      </w:r>
    </w:p>
    <w:p w:rsidR="00087EC0" w:rsidRPr="00B92877" w:rsidRDefault="00087EC0" w:rsidP="00087EC0">
      <w:pPr>
        <w:shd w:val="clear" w:color="auto" w:fill="FFFFFF"/>
        <w:tabs>
          <w:tab w:val="left" w:leader="dot" w:pos="9214"/>
        </w:tabs>
        <w:ind w:left="720"/>
        <w:jc w:val="both"/>
        <w:rPr>
          <w:b/>
          <w:lang w:val="vi-VN"/>
        </w:rPr>
      </w:pPr>
      <w:r>
        <w:t xml:space="preserve">    </w:t>
      </w:r>
      <w:r w:rsidRPr="00B92877">
        <w:rPr>
          <w:b/>
        </w:rPr>
        <w:t>Trên cơ sở ý kiến GV dẫn dắt vào bài hoặc GV</w:t>
      </w:r>
      <w:r w:rsidRPr="00B92877">
        <w:rPr>
          <w:b/>
          <w:lang w:val="vi-VN"/>
        </w:rPr>
        <w:t xml:space="preserve"> nhận xét</w:t>
      </w:r>
      <w:r w:rsidRPr="00B92877">
        <w:rPr>
          <w:b/>
        </w:rPr>
        <w:t xml:space="preserve"> và vào bài mới</w:t>
      </w:r>
      <w:r w:rsidRPr="00B92877">
        <w:rPr>
          <w:b/>
          <w:lang w:val="vi-VN"/>
        </w:rPr>
        <w:t>:</w:t>
      </w:r>
      <w:r w:rsidRPr="00B92877">
        <w:rPr>
          <w:b/>
        </w:rPr>
        <w:t xml:space="preserve"> </w:t>
      </w:r>
    </w:p>
    <w:p w:rsidR="00087EC0" w:rsidRPr="00120406" w:rsidRDefault="00087EC0" w:rsidP="00087EC0">
      <w:pPr>
        <w:shd w:val="clear" w:color="auto" w:fill="FFFFFF"/>
        <w:tabs>
          <w:tab w:val="left" w:leader="dot" w:pos="9214"/>
        </w:tabs>
        <w:ind w:left="720"/>
        <w:jc w:val="both"/>
        <w:rPr>
          <w:lang w:val="vi-VN"/>
        </w:rPr>
      </w:pPr>
      <w:r>
        <w:rPr>
          <w:lang w:val="vi-VN"/>
        </w:rPr>
        <w:t>N</w:t>
      </w:r>
      <w:r>
        <w:t>hà nước Văn Lang</w:t>
      </w:r>
      <w:r>
        <w:rPr>
          <w:lang w:val="vi-VN"/>
        </w:rPr>
        <w:t xml:space="preserve"> ở thế kỉ III TCN</w:t>
      </w:r>
      <w:r w:rsidRPr="00B92877">
        <w:rPr>
          <w:lang w:val="vi-VN"/>
        </w:rPr>
        <w:t xml:space="preserve"> </w:t>
      </w:r>
      <w:r>
        <w:rPr>
          <w:lang w:val="vi-VN"/>
        </w:rPr>
        <w:t>đất nước Văn Lang không còn yên bình như trước, vua chỉ lo ăn uống vui chơi, lụt lội xảy ra, đời sống nhân dân gặp nhiều khó khăn....Vua Hùng thứ 18 không chú ý đến việc xây dựng và bảo vệ Tổ quốc, ở phương Bắc nhà Tần mở rộng bờ cõi xuống phía Nam, nhân dân đoàn kết chống ngoại xâm giành thắng lợi, trên cơ sở đó nhà nước Âu Lạc ra đời trong hoàn cảnh nào, tổ chức nhà nước ra sao? Để hiểu rõ nội dung đó, chúng ta tìm hiểu trong tiết học hôm nay.</w:t>
      </w:r>
      <w:r>
        <w:t xml:space="preserve">         </w:t>
      </w:r>
    </w:p>
    <w:p w:rsidR="00087EC0" w:rsidRDefault="00087EC0" w:rsidP="00087EC0">
      <w:pPr>
        <w:shd w:val="clear" w:color="auto" w:fill="FFFFFF"/>
        <w:tabs>
          <w:tab w:val="left" w:leader="dot" w:pos="9214"/>
        </w:tabs>
        <w:jc w:val="both"/>
      </w:pPr>
      <w:r>
        <w:rPr>
          <w:b/>
          <w:bCs/>
          <w:bdr w:val="none" w:sz="0" w:space="0" w:color="auto" w:frame="1"/>
        </w:rPr>
        <w:t xml:space="preserve">   3.2. Hoạt động hình thành kiến thức</w:t>
      </w:r>
    </w:p>
    <w:p w:rsidR="00087EC0" w:rsidRDefault="00087EC0" w:rsidP="00087EC0">
      <w:pPr>
        <w:shd w:val="clear" w:color="auto" w:fill="FFFFFF"/>
        <w:tabs>
          <w:tab w:val="left" w:leader="dot" w:pos="9214"/>
        </w:tabs>
        <w:rPr>
          <w:lang w:val="vi-VN"/>
        </w:rPr>
      </w:pPr>
      <w:r>
        <w:rPr>
          <w:b/>
        </w:rPr>
        <w:t xml:space="preserve">      1. Hoạt động 1</w:t>
      </w:r>
      <w:r>
        <w:t xml:space="preserve"> </w:t>
      </w:r>
    </w:p>
    <w:p w:rsidR="00087EC0" w:rsidRPr="00403257" w:rsidRDefault="00087EC0" w:rsidP="00087EC0">
      <w:pPr>
        <w:jc w:val="both"/>
        <w:rPr>
          <w:b/>
          <w:lang w:val="nl-NL"/>
        </w:rPr>
      </w:pPr>
      <w:r>
        <w:t xml:space="preserve">  </w:t>
      </w:r>
      <w:r>
        <w:rPr>
          <w:lang w:val="nl-NL"/>
        </w:rPr>
        <w:t xml:space="preserve">   </w:t>
      </w:r>
      <w:r>
        <w:rPr>
          <w:b/>
        </w:rPr>
        <w:t xml:space="preserve">Mục 1. </w:t>
      </w:r>
      <w:r w:rsidRPr="00403257">
        <w:rPr>
          <w:b/>
          <w:lang w:val="nl-NL"/>
        </w:rPr>
        <w:t>Cuộc kháng chiến chống Tần xâm lược Tần diễn ra như thế nào?</w:t>
      </w:r>
    </w:p>
    <w:p w:rsidR="00087EC0" w:rsidRPr="00403257" w:rsidRDefault="00087EC0" w:rsidP="00087EC0">
      <w:pPr>
        <w:tabs>
          <w:tab w:val="left" w:pos="120"/>
        </w:tabs>
        <w:ind w:right="360"/>
        <w:rPr>
          <w:i/>
          <w:iCs/>
          <w:lang w:val="nl-NL"/>
        </w:rPr>
      </w:pPr>
      <w:r>
        <w:tab/>
      </w:r>
      <w:r>
        <w:tab/>
        <w:t>- Mục tiêu:</w:t>
      </w:r>
      <w:r w:rsidRPr="00403257">
        <w:rPr>
          <w:lang w:val="nl-NL"/>
        </w:rPr>
        <w:t xml:space="preserve"> </w:t>
      </w:r>
      <w:r>
        <w:rPr>
          <w:lang w:val="nl-NL"/>
        </w:rPr>
        <w:t>HS trình bày diễn biến chính</w:t>
      </w:r>
      <w:r w:rsidRPr="00955251">
        <w:rPr>
          <w:lang w:val="nl-NL"/>
        </w:rPr>
        <w:t xml:space="preserve"> cuộc kháng  chiến</w:t>
      </w:r>
      <w:r>
        <w:rPr>
          <w:lang w:val="nl-NL"/>
        </w:rPr>
        <w:t xml:space="preserve"> </w:t>
      </w:r>
      <w:r w:rsidRPr="00955251">
        <w:rPr>
          <w:lang w:val="nl-NL"/>
        </w:rPr>
        <w:t>chống quân Tần</w:t>
      </w:r>
      <w:r>
        <w:rPr>
          <w:lang w:val="nl-NL"/>
        </w:rPr>
        <w:t>.</w:t>
      </w:r>
    </w:p>
    <w:p w:rsidR="00087EC0" w:rsidRDefault="00087EC0" w:rsidP="00087EC0">
      <w:pPr>
        <w:ind w:firstLine="720"/>
        <w:rPr>
          <w:lang w:bidi="th-TH"/>
        </w:rPr>
      </w:pPr>
      <w:r>
        <w:t xml:space="preserve">- Phương pháp: Trực quan, </w:t>
      </w:r>
      <w:r>
        <w:rPr>
          <w:lang w:bidi="th-TH"/>
        </w:rPr>
        <w:t xml:space="preserve">phát vấn, thuyết trình, phân tích,...... </w:t>
      </w:r>
    </w:p>
    <w:p w:rsidR="00087EC0" w:rsidRDefault="00087EC0" w:rsidP="00087EC0">
      <w:pPr>
        <w:ind w:firstLine="720"/>
        <w:jc w:val="both"/>
        <w:rPr>
          <w:lang w:val="vi-VN"/>
        </w:rPr>
      </w:pPr>
      <w:r>
        <w:t>- Phương tiện: Ti vi</w:t>
      </w:r>
      <w:r>
        <w:rPr>
          <w:color w:val="000000"/>
        </w:rPr>
        <w:t>, l</w:t>
      </w:r>
      <w:r w:rsidRPr="00FE1AF8">
        <w:rPr>
          <w:color w:val="000000"/>
        </w:rPr>
        <w:t>ược đồ cuộc kháng chiến</w:t>
      </w:r>
      <w:r>
        <w:rPr>
          <w:color w:val="000000"/>
        </w:rPr>
        <w:t>.</w:t>
      </w:r>
    </w:p>
    <w:p w:rsidR="00087EC0" w:rsidRDefault="00087EC0" w:rsidP="00087EC0">
      <w:pPr>
        <w:shd w:val="clear" w:color="auto" w:fill="FFFFFF"/>
        <w:tabs>
          <w:tab w:val="left" w:leader="dot" w:pos="9214"/>
        </w:tabs>
      </w:pPr>
      <w:r>
        <w:t xml:space="preserve">          - Thời gian: 8 phút</w:t>
      </w:r>
    </w:p>
    <w:p w:rsidR="00087EC0" w:rsidRDefault="00087EC0" w:rsidP="00087EC0">
      <w:pPr>
        <w:shd w:val="clear" w:color="auto" w:fill="FFFFFF"/>
        <w:tabs>
          <w:tab w:val="left" w:leader="dot" w:pos="9214"/>
        </w:tabs>
      </w:pPr>
      <w:r>
        <w:t xml:space="preserve">          - Tổ chức hoạt động</w:t>
      </w:r>
    </w:p>
    <w:p w:rsidR="00087EC0" w:rsidRDefault="00087EC0" w:rsidP="00087EC0">
      <w:pPr>
        <w:shd w:val="clear" w:color="auto" w:fill="FFFFFF"/>
        <w:tabs>
          <w:tab w:val="left" w:leader="dot" w:pos="9214"/>
        </w:tabs>
      </w:pPr>
    </w:p>
    <w:p w:rsidR="00087EC0" w:rsidRDefault="00087EC0" w:rsidP="00087EC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leader="dot" w:pos="9214"/>
              </w:tabs>
              <w:jc w:val="center"/>
              <w:rPr>
                <w:b/>
                <w:lang w:val="vi-VN" w:eastAsia="vi-VN"/>
              </w:rPr>
            </w:pPr>
            <w:r>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leader="dot" w:pos="9214"/>
              </w:tabs>
              <w:jc w:val="center"/>
              <w:rPr>
                <w:b/>
                <w:lang w:val="vi-VN" w:eastAsia="vi-VN"/>
              </w:rPr>
            </w:pPr>
            <w:r>
              <w:rPr>
                <w:b/>
              </w:rPr>
              <w:t>Dự kiến sản phẩm (Nội dung chính)</w:t>
            </w:r>
          </w:p>
        </w:tc>
      </w:tr>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jc w:val="both"/>
              <w:rPr>
                <w:lang w:val="nl-NL"/>
              </w:rPr>
            </w:pPr>
            <w:r>
              <w:rPr>
                <w:lang w:val="nl-NL"/>
              </w:rPr>
              <w:t>GV dùng lược đồ giới thiệu:</w:t>
            </w:r>
          </w:p>
          <w:p w:rsidR="00087EC0" w:rsidRPr="0040244C" w:rsidRDefault="00087EC0" w:rsidP="003F153B">
            <w:pPr>
              <w:jc w:val="both"/>
              <w:rPr>
                <w:lang w:val="nl-NL"/>
              </w:rPr>
            </w:pPr>
            <w:r w:rsidRPr="00283662">
              <w:rPr>
                <w:lang w:val="nl-NL"/>
              </w:rPr>
              <w:t xml:space="preserve"> Tần là một nước ở phía bắc Văn Lang, năm 221 TCN, Tần Thuỷ Hoàng đã thống nhất TQ lập ra nhà Tần.</w:t>
            </w:r>
          </w:p>
          <w:p w:rsidR="00087EC0" w:rsidRDefault="00087EC0" w:rsidP="003F153B">
            <w:pPr>
              <w:tabs>
                <w:tab w:val="left" w:pos="0"/>
                <w:tab w:val="left" w:pos="120"/>
              </w:tabs>
              <w:jc w:val="both"/>
              <w:rPr>
                <w:bCs/>
                <w:lang w:val="en-CA" w:eastAsia="vi-VN"/>
              </w:rPr>
            </w:pPr>
            <w:r>
              <w:rPr>
                <w:b/>
                <w:bCs/>
                <w:lang w:val="en-CA"/>
              </w:rPr>
              <w:t>Bước 1. Chuyển giao nhiệm vụ học tập</w:t>
            </w:r>
            <w:r>
              <w:rPr>
                <w:bCs/>
                <w:lang w:val="en-CA"/>
              </w:rPr>
              <w:t xml:space="preserve"> </w:t>
            </w:r>
          </w:p>
          <w:p w:rsidR="00087EC0" w:rsidRDefault="00087EC0" w:rsidP="003F153B">
            <w:pPr>
              <w:jc w:val="both"/>
            </w:pPr>
            <w:r>
              <w:t>- HS đọc mục 1 SGK thực hiện các yêu cầu sau.</w:t>
            </w:r>
          </w:p>
          <w:p w:rsidR="00087EC0" w:rsidRDefault="00087EC0" w:rsidP="003F153B">
            <w:pPr>
              <w:jc w:val="both"/>
            </w:pPr>
            <w:r>
              <w:t xml:space="preserve">+ Tình hình nhà nước Văn Lang như thế nào </w:t>
            </w:r>
            <w:r>
              <w:lastRenderedPageBreak/>
              <w:t>trước khi quân Tần xâm lược?</w:t>
            </w:r>
          </w:p>
          <w:p w:rsidR="00087EC0" w:rsidRPr="00283662" w:rsidRDefault="00087EC0" w:rsidP="003F153B">
            <w:pPr>
              <w:jc w:val="both"/>
              <w:rPr>
                <w:lang w:val="nl-NL"/>
              </w:rPr>
            </w:pPr>
            <w:r>
              <w:rPr>
                <w:lang w:val="nl-NL"/>
              </w:rPr>
              <w:t xml:space="preserve">+ </w:t>
            </w:r>
            <w:r w:rsidRPr="00283662">
              <w:rPr>
                <w:lang w:val="nl-NL"/>
              </w:rPr>
              <w:t>Tại sao nhà Tần lại xâm lược Văn Lang?</w:t>
            </w:r>
          </w:p>
          <w:p w:rsidR="00087EC0" w:rsidRPr="00283662" w:rsidRDefault="00087EC0" w:rsidP="003F153B">
            <w:pPr>
              <w:jc w:val="both"/>
              <w:rPr>
                <w:lang w:val="nl-NL"/>
              </w:rPr>
            </w:pPr>
            <w:r>
              <w:rPr>
                <w:lang w:val="nl-NL"/>
              </w:rPr>
              <w:t>+</w:t>
            </w:r>
            <w:r w:rsidRPr="00283662">
              <w:rPr>
                <w:lang w:val="nl-NL"/>
              </w:rPr>
              <w:t xml:space="preserve"> Quân dân ta đã kháng chiến chống quân xâm lược Tần như thế nào? Kết quả</w:t>
            </w:r>
            <w:r>
              <w:rPr>
                <w:lang w:val="nl-NL"/>
              </w:rPr>
              <w:t xml:space="preserve"> ra sao</w:t>
            </w:r>
            <w:r w:rsidRPr="00283662">
              <w:rPr>
                <w:lang w:val="nl-NL"/>
              </w:rPr>
              <w:t>?</w:t>
            </w:r>
          </w:p>
          <w:p w:rsidR="00087EC0" w:rsidRPr="00403257" w:rsidRDefault="00087EC0" w:rsidP="003F153B">
            <w:pPr>
              <w:jc w:val="both"/>
              <w:rPr>
                <w:lang w:val="nl-NL"/>
              </w:rPr>
            </w:pPr>
            <w:r>
              <w:rPr>
                <w:lang w:val="nl-NL"/>
              </w:rPr>
              <w:t xml:space="preserve">+ </w:t>
            </w:r>
            <w:r w:rsidRPr="00283662">
              <w:rPr>
                <w:lang w:val="nl-NL"/>
              </w:rPr>
              <w:t>Nguyên nhân thắng lợi?</w:t>
            </w:r>
          </w:p>
          <w:p w:rsidR="00087EC0" w:rsidRDefault="00087EC0" w:rsidP="003F153B">
            <w:pPr>
              <w:tabs>
                <w:tab w:val="left" w:pos="0"/>
                <w:tab w:val="left" w:pos="120"/>
              </w:tabs>
              <w:jc w:val="both"/>
              <w:rPr>
                <w:b/>
                <w:bCs/>
                <w:lang w:val="en-CA"/>
              </w:rPr>
            </w:pPr>
            <w:r>
              <w:rPr>
                <w:b/>
                <w:bCs/>
                <w:lang w:val="en-CA"/>
              </w:rPr>
              <w:t>Bước 2. Thực hiện nhiệm vụ học tập</w:t>
            </w:r>
          </w:p>
          <w:p w:rsidR="00087EC0" w:rsidRDefault="00087EC0" w:rsidP="003F153B">
            <w:pPr>
              <w:jc w:val="both"/>
            </w:pPr>
            <w:r>
              <w:t>HS đọc SGK và thực hiện yêu cầu. GV k</w:t>
            </w:r>
            <w:r>
              <w:rPr>
                <w:bCs/>
                <w:lang w:val="en-CA"/>
              </w:rPr>
              <w:t>huyến khích học sinh khi thực hiện nhiệm vụ học tập</w:t>
            </w:r>
            <w:r>
              <w:t>, GV đến theo dõi, hỗ trợ HS làm việc những nội dung khó (bằng hệ thống câu hỏi gợi mở - linh hoạt).</w:t>
            </w:r>
          </w:p>
          <w:p w:rsidR="00087EC0" w:rsidRDefault="00087EC0" w:rsidP="003F153B">
            <w:pPr>
              <w:rPr>
                <w:b/>
                <w:bCs/>
                <w:lang w:val="en-CA"/>
              </w:rPr>
            </w:pPr>
            <w:r w:rsidRPr="0040244C">
              <w:rPr>
                <w:b/>
                <w:bCs/>
                <w:lang w:val="en-CA"/>
              </w:rPr>
              <w:t xml:space="preserve">Bước 3. Báo cáo kết quả hoạt động </w:t>
            </w:r>
          </w:p>
          <w:p w:rsidR="00087EC0" w:rsidRPr="0040244C" w:rsidRDefault="00087EC0" w:rsidP="003F153B">
            <w:r w:rsidRPr="0040244C">
              <w:t>- HS lần lượt trình bày.</w:t>
            </w:r>
          </w:p>
          <w:p w:rsidR="00087EC0" w:rsidRPr="0040244C" w:rsidRDefault="00087EC0" w:rsidP="003F153B">
            <w:pPr>
              <w:rPr>
                <w:b/>
                <w:bCs/>
                <w:lang w:val="en-CA"/>
              </w:rPr>
            </w:pPr>
            <w:r w:rsidRPr="0040244C">
              <w:rPr>
                <w:b/>
                <w:bCs/>
                <w:lang w:val="en-CA"/>
              </w:rPr>
              <w:t>Bước 4. Đánh giá kết quả thực hiện nhiệm vụ học tập</w:t>
            </w:r>
          </w:p>
          <w:p w:rsidR="00087EC0" w:rsidRPr="0040244C" w:rsidRDefault="00087EC0" w:rsidP="003F153B">
            <w:pPr>
              <w:jc w:val="both"/>
            </w:pPr>
            <w:r w:rsidRPr="0040244C">
              <w:t xml:space="preserve">HS phân tích, nhận xét, đánh giá kết quả trình bày. </w:t>
            </w:r>
          </w:p>
          <w:p w:rsidR="00087EC0" w:rsidRPr="0040244C" w:rsidRDefault="00087EC0" w:rsidP="003F153B">
            <w:pPr>
              <w:tabs>
                <w:tab w:val="num" w:pos="993"/>
              </w:tabs>
              <w:jc w:val="both"/>
              <w:rPr>
                <w:bCs/>
                <w:lang w:val="en-CA"/>
              </w:rPr>
            </w:pPr>
            <w:r w:rsidRPr="0040244C">
              <w:rPr>
                <w:bCs/>
                <w:lang w:val="en-CA"/>
              </w:rPr>
              <w:t xml:space="preserve">GV bổ sung phần phân tích nhận xét, đánh giá, kết quả thực hiện nhiệm vụ học tập của học sinh. Chính xác hóa các kiến thức đã hình thành cho học sinh. </w:t>
            </w:r>
          </w:p>
          <w:p w:rsidR="00087EC0" w:rsidRPr="0040244C" w:rsidRDefault="00087EC0" w:rsidP="003F153B">
            <w:pPr>
              <w:jc w:val="both"/>
            </w:pPr>
          </w:p>
          <w:p w:rsidR="00087EC0" w:rsidRDefault="00087EC0" w:rsidP="003F153B">
            <w:pPr>
              <w:pStyle w:val="ListParagraph"/>
              <w:ind w:left="0"/>
              <w:rPr>
                <w:sz w:val="28"/>
                <w:szCs w:val="28"/>
              </w:rPr>
            </w:pPr>
          </w:p>
          <w:p w:rsidR="00087EC0" w:rsidRPr="00D725CD" w:rsidRDefault="00087EC0" w:rsidP="003F153B">
            <w:pPr>
              <w:pStyle w:val="ListParagraph"/>
              <w:tabs>
                <w:tab w:val="num" w:pos="993"/>
              </w:tabs>
              <w:ind w:left="0"/>
              <w:jc w:val="both"/>
              <w:rPr>
                <w:sz w:val="28"/>
                <w:szCs w:val="28"/>
              </w:rPr>
            </w:pPr>
          </w:p>
        </w:tc>
        <w:tc>
          <w:tcPr>
            <w:tcW w:w="4489"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pos="0"/>
                <w:tab w:val="left" w:pos="120"/>
              </w:tabs>
              <w:jc w:val="both"/>
              <w:rPr>
                <w:b/>
                <w:bCs/>
                <w:lang w:val="vi-VN" w:eastAsia="vi-VN"/>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Pr="00283662" w:rsidRDefault="00087EC0" w:rsidP="003F153B">
            <w:pPr>
              <w:jc w:val="both"/>
              <w:rPr>
                <w:b/>
                <w:color w:val="FF6600"/>
                <w:lang w:val="nl-NL"/>
              </w:rPr>
            </w:pPr>
            <w:r w:rsidRPr="00283662">
              <w:rPr>
                <w:lang w:val="nl-NL"/>
              </w:rPr>
              <w:t>- Năm 218 TCN, nhà Tần đánh xuống phương Nam để mở rộng bờ cõi.</w:t>
            </w:r>
          </w:p>
          <w:p w:rsidR="00087EC0" w:rsidRDefault="00087EC0" w:rsidP="003F153B">
            <w:pPr>
              <w:jc w:val="both"/>
              <w:rPr>
                <w:lang w:val="nl-NL"/>
              </w:rPr>
            </w:pPr>
            <w:r>
              <w:rPr>
                <w:lang w:val="nl-NL"/>
              </w:rPr>
              <w:t xml:space="preserve">- Năm 214 TCN, </w:t>
            </w:r>
            <w:r w:rsidRPr="00283662">
              <w:rPr>
                <w:lang w:val="nl-NL"/>
              </w:rPr>
              <w:t xml:space="preserve">quân Tần </w:t>
            </w:r>
            <w:r>
              <w:rPr>
                <w:lang w:val="nl-NL"/>
              </w:rPr>
              <w:t>kéo đến vùng phía bắc Văn Lang</w:t>
            </w:r>
          </w:p>
          <w:p w:rsidR="00087EC0" w:rsidRPr="00283662" w:rsidRDefault="00087EC0" w:rsidP="003F153B">
            <w:pPr>
              <w:jc w:val="both"/>
              <w:rPr>
                <w:lang w:val="nl-NL"/>
              </w:rPr>
            </w:pPr>
            <w:r>
              <w:rPr>
                <w:lang w:val="nl-NL"/>
              </w:rPr>
              <w:t>- Ban đầu, quân Tần thắng</w:t>
            </w:r>
            <w:r w:rsidRPr="00283662">
              <w:rPr>
                <w:lang w:val="nl-NL"/>
              </w:rPr>
              <w:t xml:space="preserve">. Sau đó, </w:t>
            </w:r>
            <w:r w:rsidRPr="00283662">
              <w:rPr>
                <w:lang w:val="nl-NL"/>
              </w:rPr>
              <w:lastRenderedPageBreak/>
              <w:t>họ bầu một người tài giỏi tên là Thục Phán lên làn thủ lĩnh, chỉ huy cuộc kháng chiến, ngày ở trong rừng, đêm đến ra đánh quân Tần.</w:t>
            </w:r>
          </w:p>
          <w:p w:rsidR="00087EC0" w:rsidRPr="00283662" w:rsidRDefault="00087EC0" w:rsidP="003F153B">
            <w:pPr>
              <w:jc w:val="both"/>
              <w:rPr>
                <w:lang w:val="nl-NL"/>
              </w:rPr>
            </w:pPr>
            <w:r w:rsidRPr="00283662">
              <w:rPr>
                <w:lang w:val="nl-NL"/>
              </w:rPr>
              <w:t xml:space="preserve">- Cuộc kháng chiến diễn ra suốt 6 năm, </w:t>
            </w:r>
            <w:r>
              <w:rPr>
                <w:lang w:val="nl-NL"/>
              </w:rPr>
              <w:t>người Việt đã đại phá quân Tầ</w:t>
            </w:r>
            <w:r>
              <w:rPr>
                <w:lang w:val="vi-VN"/>
              </w:rPr>
              <w:t>n</w:t>
            </w:r>
            <w:r>
              <w:rPr>
                <w:lang w:val="nl-NL"/>
              </w:rPr>
              <w:t>.</w:t>
            </w:r>
            <w:r w:rsidRPr="00283662">
              <w:rPr>
                <w:lang w:val="nl-NL"/>
              </w:rPr>
              <w:t xml:space="preserve"> Kháng chiến thắng lợi vẻ vang.</w:t>
            </w:r>
            <w:r>
              <w:rPr>
                <w:lang w:val="nl-NL"/>
              </w:rPr>
              <w:t xml:space="preserve"> </w:t>
            </w:r>
          </w:p>
          <w:p w:rsidR="00087EC0" w:rsidRDefault="00087EC0" w:rsidP="003F153B">
            <w:pPr>
              <w:spacing w:line="288" w:lineRule="auto"/>
              <w:jc w:val="both"/>
              <w:rPr>
                <w:lang w:val="nl-NL"/>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lang w:val="vi-VN" w:eastAsia="vi-VN"/>
              </w:rPr>
            </w:pPr>
          </w:p>
        </w:tc>
      </w:tr>
    </w:tbl>
    <w:p w:rsidR="00087EC0" w:rsidRPr="007D7A71" w:rsidRDefault="00087EC0" w:rsidP="00087EC0">
      <w:pPr>
        <w:jc w:val="both"/>
        <w:rPr>
          <w:lang w:val="vi-VN"/>
        </w:rPr>
      </w:pPr>
    </w:p>
    <w:p w:rsidR="00087EC0" w:rsidRPr="00D725CD" w:rsidRDefault="00087EC0" w:rsidP="00087EC0">
      <w:pPr>
        <w:shd w:val="clear" w:color="auto" w:fill="FFFFFF"/>
        <w:tabs>
          <w:tab w:val="left" w:leader="dot" w:pos="9214"/>
        </w:tabs>
        <w:rPr>
          <w:lang w:val="vi-VN"/>
        </w:rPr>
      </w:pPr>
      <w:r>
        <w:rPr>
          <w:b/>
        </w:rPr>
        <w:t>2</w:t>
      </w:r>
      <w:r w:rsidRPr="00D725CD">
        <w:rPr>
          <w:b/>
          <w:lang w:val="vi-VN"/>
        </w:rPr>
        <w:t xml:space="preserve">. Hoạt động </w:t>
      </w:r>
      <w:r>
        <w:rPr>
          <w:b/>
          <w:lang w:val="vi-VN"/>
        </w:rPr>
        <w:t>2</w:t>
      </w:r>
    </w:p>
    <w:p w:rsidR="00087EC0" w:rsidRPr="00D725CD" w:rsidRDefault="00087EC0" w:rsidP="00087EC0">
      <w:pPr>
        <w:jc w:val="both"/>
        <w:rPr>
          <w:b/>
          <w:lang w:val="vi-VN"/>
        </w:rPr>
      </w:pPr>
      <w:r w:rsidRPr="00D725CD">
        <w:t xml:space="preserve">    </w:t>
      </w:r>
      <w:r>
        <w:rPr>
          <w:b/>
          <w:lang w:val="vi-VN"/>
        </w:rPr>
        <w:t>Mục 2</w:t>
      </w:r>
      <w:r w:rsidRPr="00D725CD">
        <w:rPr>
          <w:b/>
          <w:lang w:val="vi-VN"/>
        </w:rPr>
        <w:t>.</w:t>
      </w:r>
      <w:r w:rsidRPr="00D725CD">
        <w:rPr>
          <w:b/>
          <w:lang w:val="nl-NL"/>
        </w:rPr>
        <w:t xml:space="preserve"> Nước Âu Lạc ra đời</w:t>
      </w:r>
      <w:r>
        <w:rPr>
          <w:b/>
          <w:lang w:val="nl-NL"/>
        </w:rPr>
        <w:t xml:space="preserve"> </w:t>
      </w:r>
    </w:p>
    <w:p w:rsidR="00087EC0" w:rsidRPr="00D725CD" w:rsidRDefault="00087EC0" w:rsidP="00087EC0">
      <w:pPr>
        <w:tabs>
          <w:tab w:val="left" w:pos="0"/>
          <w:tab w:val="left" w:pos="120"/>
        </w:tabs>
        <w:jc w:val="both"/>
        <w:rPr>
          <w:lang w:val="vi-VN"/>
        </w:rPr>
      </w:pPr>
      <w:r w:rsidRPr="00D725CD">
        <w:tab/>
      </w:r>
      <w:r w:rsidRPr="00D725CD">
        <w:tab/>
      </w:r>
      <w:r w:rsidRPr="00D725CD">
        <w:rPr>
          <w:lang w:val="vi-VN"/>
        </w:rPr>
        <w:t>- Mục tiêu</w:t>
      </w:r>
      <w:r w:rsidRPr="00D725CD">
        <w:t xml:space="preserve">: </w:t>
      </w:r>
      <w:r w:rsidRPr="00D725CD">
        <w:rPr>
          <w:lang w:val="vi-VN"/>
        </w:rPr>
        <w:t xml:space="preserve">HS </w:t>
      </w:r>
      <w:r w:rsidRPr="00D725CD">
        <w:rPr>
          <w:lang w:val="nl-NL"/>
        </w:rPr>
        <w:t xml:space="preserve">trình bày được </w:t>
      </w:r>
      <w:r>
        <w:rPr>
          <w:lang w:val="nl-NL"/>
        </w:rPr>
        <w:t>h</w:t>
      </w:r>
      <w:r w:rsidRPr="00283662">
        <w:rPr>
          <w:lang w:val="nl-NL"/>
        </w:rPr>
        <w:t>oàn cảnh ra đời và tổ chức nhà nước Âu Lạc</w:t>
      </w:r>
      <w:r>
        <w:rPr>
          <w:lang w:val="vi-VN"/>
        </w:rPr>
        <w:t>.</w:t>
      </w:r>
    </w:p>
    <w:p w:rsidR="00087EC0" w:rsidRPr="001226DC" w:rsidRDefault="00087EC0" w:rsidP="00087EC0">
      <w:pPr>
        <w:ind w:firstLine="720"/>
        <w:rPr>
          <w:lang w:val="vi-VN" w:bidi="th-TH"/>
        </w:rPr>
      </w:pPr>
      <w:r w:rsidRPr="00D725CD">
        <w:rPr>
          <w:lang w:val="vi-VN"/>
        </w:rPr>
        <w:t>- Phương pháp</w:t>
      </w:r>
      <w:r w:rsidRPr="00D725CD">
        <w:t xml:space="preserve">: </w:t>
      </w:r>
      <w:r w:rsidRPr="00D725CD">
        <w:rPr>
          <w:lang w:val="vi-VN" w:bidi="th-TH"/>
        </w:rPr>
        <w:t xml:space="preserve">Trực quan, phát vấn, </w:t>
      </w:r>
      <w:r w:rsidRPr="00D725CD">
        <w:rPr>
          <w:lang w:bidi="th-TH"/>
        </w:rPr>
        <w:t xml:space="preserve">thuyết trình, </w:t>
      </w:r>
      <w:r w:rsidRPr="00D725CD">
        <w:rPr>
          <w:lang w:val="vi-VN" w:bidi="th-TH"/>
        </w:rPr>
        <w:t>phân tích,</w:t>
      </w:r>
      <w:r w:rsidRPr="00D725CD">
        <w:rPr>
          <w:lang w:bidi="th-TH"/>
        </w:rPr>
        <w:t xml:space="preserve"> nhóm.</w:t>
      </w:r>
      <w:r>
        <w:rPr>
          <w:lang w:val="vi-VN" w:bidi="th-TH"/>
        </w:rPr>
        <w:t>...</w:t>
      </w:r>
    </w:p>
    <w:p w:rsidR="00087EC0" w:rsidRPr="00D725CD" w:rsidRDefault="00087EC0" w:rsidP="00087EC0">
      <w:pPr>
        <w:ind w:firstLine="720"/>
        <w:jc w:val="both"/>
      </w:pPr>
      <w:r w:rsidRPr="00D725CD">
        <w:rPr>
          <w:lang w:val="vi-VN"/>
        </w:rPr>
        <w:t>- Phương tiện</w:t>
      </w:r>
      <w:r w:rsidRPr="00D725CD">
        <w:t>:</w:t>
      </w:r>
      <w:r w:rsidRPr="00D725CD">
        <w:rPr>
          <w:lang w:val="pt-BR"/>
        </w:rPr>
        <w:t xml:space="preserve"> Ti vi</w:t>
      </w:r>
    </w:p>
    <w:p w:rsidR="00087EC0" w:rsidRPr="00D725CD" w:rsidRDefault="00087EC0" w:rsidP="00087EC0">
      <w:pPr>
        <w:shd w:val="clear" w:color="auto" w:fill="FFFFFF"/>
        <w:tabs>
          <w:tab w:val="left" w:leader="dot" w:pos="9214"/>
        </w:tabs>
      </w:pPr>
      <w:r w:rsidRPr="00D725CD">
        <w:t xml:space="preserve">          </w:t>
      </w:r>
      <w:r w:rsidRPr="00D725CD">
        <w:rPr>
          <w:lang w:val="vi-VN"/>
        </w:rPr>
        <w:t>- Thời gian</w:t>
      </w:r>
      <w:r>
        <w:t>: 1</w:t>
      </w:r>
      <w:r>
        <w:rPr>
          <w:lang w:val="vi-VN"/>
        </w:rPr>
        <w:t>1</w:t>
      </w:r>
      <w:r w:rsidRPr="00D725CD">
        <w:t xml:space="preserve"> phút</w:t>
      </w:r>
    </w:p>
    <w:p w:rsidR="00087EC0" w:rsidRPr="00D725CD" w:rsidRDefault="00087EC0" w:rsidP="00087EC0">
      <w:pPr>
        <w:shd w:val="clear" w:color="auto" w:fill="FFFFFF"/>
        <w:tabs>
          <w:tab w:val="left" w:leader="dot" w:pos="9214"/>
        </w:tabs>
      </w:pPr>
      <w:r w:rsidRPr="00D725CD">
        <w:t xml:space="preserve">          </w:t>
      </w:r>
      <w:r w:rsidRPr="00D725CD">
        <w:rPr>
          <w:lang w:val="vi-VN"/>
        </w:rPr>
        <w:t xml:space="preserve">- Tổ chức hoạt động </w:t>
      </w:r>
    </w:p>
    <w:p w:rsidR="00087EC0" w:rsidRPr="00D725CD" w:rsidRDefault="00087EC0" w:rsidP="00087EC0">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87EC0" w:rsidRPr="00D725CD">
        <w:tc>
          <w:tcPr>
            <w:tcW w:w="5464"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leader="dot" w:pos="9214"/>
              </w:tabs>
              <w:jc w:val="center"/>
              <w:rPr>
                <w:b/>
                <w:lang w:val="vi-VN"/>
              </w:rPr>
            </w:pPr>
            <w:r w:rsidRPr="00D725CD">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leader="dot" w:pos="9214"/>
              </w:tabs>
              <w:jc w:val="center"/>
              <w:rPr>
                <w:b/>
                <w:lang w:val="vi-VN"/>
              </w:rPr>
            </w:pPr>
            <w:r w:rsidRPr="00D725CD">
              <w:rPr>
                <w:b/>
                <w:lang w:val="vi-VN"/>
              </w:rPr>
              <w:t>Dự kiến sản phẩm (Nội dung chính)</w:t>
            </w:r>
          </w:p>
        </w:tc>
      </w:tr>
      <w:tr w:rsidR="00087EC0" w:rsidRPr="00D725CD">
        <w:tc>
          <w:tcPr>
            <w:tcW w:w="5464"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pos="0"/>
                <w:tab w:val="left" w:pos="120"/>
              </w:tabs>
              <w:jc w:val="both"/>
              <w:rPr>
                <w:bCs/>
                <w:lang w:val="en-CA"/>
              </w:rPr>
            </w:pPr>
            <w:r w:rsidRPr="00D725CD">
              <w:rPr>
                <w:b/>
                <w:bCs/>
                <w:lang w:val="en-CA"/>
              </w:rPr>
              <w:t>Bước 1. Chuyển giao nhiệm vụ học tập</w:t>
            </w:r>
            <w:r w:rsidRPr="00D725CD">
              <w:rPr>
                <w:bCs/>
                <w:lang w:val="en-CA"/>
              </w:rPr>
              <w:t xml:space="preserve"> </w:t>
            </w:r>
          </w:p>
          <w:p w:rsidR="00087EC0" w:rsidRDefault="00087EC0" w:rsidP="003F153B">
            <w:pPr>
              <w:jc w:val="both"/>
              <w:rPr>
                <w:lang w:val="vi-VN"/>
              </w:rPr>
            </w:pPr>
            <w:r w:rsidRPr="00D725CD">
              <w:t xml:space="preserve">- Chia thành 4 nhóm. Các nhóm </w:t>
            </w:r>
            <w:r>
              <w:t xml:space="preserve">đọc mục </w:t>
            </w:r>
            <w:r>
              <w:rPr>
                <w:lang w:val="vi-VN"/>
              </w:rPr>
              <w:t>2</w:t>
            </w:r>
            <w:r>
              <w:t xml:space="preserve">, thảo luận </w:t>
            </w:r>
            <w:r w:rsidRPr="00D725CD">
              <w:t>và thực hiện các yêu cầu sau:</w:t>
            </w:r>
          </w:p>
          <w:p w:rsidR="00087EC0" w:rsidRDefault="00087EC0" w:rsidP="003F153B">
            <w:pPr>
              <w:jc w:val="both"/>
              <w:rPr>
                <w:lang w:val="vi-VN"/>
              </w:rPr>
            </w:pPr>
            <w:r>
              <w:rPr>
                <w:lang w:val="vi-VN"/>
              </w:rPr>
              <w:t>+ Nhóm 1:</w:t>
            </w:r>
            <w:r w:rsidRPr="00D725CD">
              <w:rPr>
                <w:lang w:val="nl-NL"/>
              </w:rPr>
              <w:t xml:space="preserve"> Nhà nước Âu Lạc ra đời năm nào, trong hoàn cảnh như thế nào?</w:t>
            </w:r>
          </w:p>
          <w:p w:rsidR="00087EC0" w:rsidRPr="007D7A71" w:rsidRDefault="00087EC0" w:rsidP="003F153B">
            <w:pPr>
              <w:jc w:val="both"/>
              <w:rPr>
                <w:lang w:val="vi-VN"/>
              </w:rPr>
            </w:pPr>
            <w:r>
              <w:rPr>
                <w:lang w:val="vi-VN"/>
              </w:rPr>
              <w:t xml:space="preserve">+ Nhóm 2: </w:t>
            </w:r>
            <w:r w:rsidRPr="00D725CD">
              <w:rPr>
                <w:lang w:val="nl-NL"/>
              </w:rPr>
              <w:t>Tại sao đặt tên nước là Âu Lạc? An Dươ</w:t>
            </w:r>
            <w:r>
              <w:rPr>
                <w:lang w:val="nl-NL"/>
              </w:rPr>
              <w:t>ng Vương đóng đô ở đâu? Vì sao?</w:t>
            </w:r>
          </w:p>
          <w:p w:rsidR="00087EC0" w:rsidRPr="00751EB3" w:rsidRDefault="00087EC0" w:rsidP="003F153B">
            <w:pPr>
              <w:jc w:val="both"/>
              <w:rPr>
                <w:lang w:val="vi-VN"/>
              </w:rPr>
            </w:pPr>
            <w:r>
              <w:rPr>
                <w:lang w:val="vi-VN"/>
              </w:rPr>
              <w:t>+ Nhóm 3,4:</w:t>
            </w:r>
            <w:r w:rsidRPr="00D725CD">
              <w:rPr>
                <w:lang w:val="nl-NL"/>
              </w:rPr>
              <w:t xml:space="preserve"> Vẽ sơ đồ nhà nước Âu Lạc, nêu nhận xét</w:t>
            </w:r>
            <w:r>
              <w:rPr>
                <w:lang w:val="vi-VN"/>
              </w:rPr>
              <w:t>.</w:t>
            </w:r>
          </w:p>
          <w:p w:rsidR="00087EC0" w:rsidRPr="00D725CD" w:rsidRDefault="00087EC0" w:rsidP="003F153B">
            <w:pPr>
              <w:tabs>
                <w:tab w:val="left" w:pos="0"/>
                <w:tab w:val="left" w:pos="120"/>
              </w:tabs>
              <w:jc w:val="both"/>
              <w:rPr>
                <w:b/>
                <w:bCs/>
                <w:lang w:val="en-CA"/>
              </w:rPr>
            </w:pPr>
            <w:r w:rsidRPr="00D725CD">
              <w:rPr>
                <w:b/>
                <w:bCs/>
                <w:lang w:val="en-CA"/>
              </w:rPr>
              <w:t>Bước 2. Thực hiện nhiệm vụ học tập</w:t>
            </w:r>
          </w:p>
          <w:p w:rsidR="00087EC0" w:rsidRPr="00751EB3" w:rsidRDefault="00087EC0" w:rsidP="003F153B">
            <w:pPr>
              <w:jc w:val="both"/>
              <w:rPr>
                <w:lang w:val="vi-VN"/>
              </w:rPr>
            </w:pPr>
            <w:r w:rsidRPr="00D725CD">
              <w:t>HS đọc SGK và thực hiện yêu cầu.GV k</w:t>
            </w:r>
            <w:r w:rsidRPr="00D725CD">
              <w:rPr>
                <w:bCs/>
                <w:lang w:val="en-CA"/>
              </w:rPr>
              <w:t xml:space="preserve">huyến khích học sinh hợp tác với nhau khi thực hiện </w:t>
            </w:r>
            <w:r w:rsidRPr="00D725CD">
              <w:rPr>
                <w:bCs/>
                <w:lang w:val="en-CA"/>
              </w:rPr>
              <w:lastRenderedPageBreak/>
              <w:t>nhiệm vụ học tập</w:t>
            </w:r>
            <w:r w:rsidRPr="00D725CD">
              <w:t>, GV đến các nhóm theo dõi, hỗ trợ</w:t>
            </w:r>
            <w:r>
              <w:t xml:space="preserve"> HS làm việc những nội dung khó</w:t>
            </w:r>
            <w:r>
              <w:rPr>
                <w:lang w:val="vi-VN"/>
              </w:rPr>
              <w:t>.</w:t>
            </w:r>
          </w:p>
          <w:p w:rsidR="00087EC0" w:rsidRPr="00D725CD" w:rsidRDefault="00087EC0" w:rsidP="003F153B">
            <w:pPr>
              <w:rPr>
                <w:b/>
                <w:bCs/>
                <w:lang w:val="en-CA"/>
              </w:rPr>
            </w:pPr>
            <w:r w:rsidRPr="00D725CD">
              <w:rPr>
                <w:b/>
                <w:bCs/>
                <w:lang w:val="en-CA"/>
              </w:rPr>
              <w:t>Bước 3. Báo cáo kết quả hoạt động và thảo luận</w:t>
            </w:r>
          </w:p>
          <w:p w:rsidR="00087EC0" w:rsidRPr="00D725CD" w:rsidRDefault="00087EC0" w:rsidP="003F153B">
            <w:r w:rsidRPr="00D725CD">
              <w:t>- Đại diện các nhóm trình bày.</w:t>
            </w:r>
          </w:p>
          <w:p w:rsidR="00087EC0" w:rsidRPr="00D725CD" w:rsidRDefault="00087EC0" w:rsidP="003F153B">
            <w:pPr>
              <w:rPr>
                <w:b/>
                <w:bCs/>
                <w:lang w:val="en-CA"/>
              </w:rPr>
            </w:pPr>
            <w:r w:rsidRPr="00D725CD">
              <w:rPr>
                <w:b/>
                <w:bCs/>
                <w:lang w:val="en-CA"/>
              </w:rPr>
              <w:t>Bước 4. Đánh giá kết quả thực hiện nhiệm vụ học tập</w:t>
            </w:r>
          </w:p>
          <w:p w:rsidR="00087EC0" w:rsidRPr="00D725CD" w:rsidRDefault="00087EC0" w:rsidP="003F153B">
            <w:pPr>
              <w:jc w:val="both"/>
            </w:pPr>
            <w:r w:rsidRPr="00D725CD">
              <w:t xml:space="preserve">HS phân tích, nhận xét, đánh giá kết quả của nhóm trình bày. </w:t>
            </w:r>
          </w:p>
          <w:p w:rsidR="00087EC0" w:rsidRPr="00D725CD" w:rsidRDefault="00087EC0" w:rsidP="003F153B">
            <w:pPr>
              <w:tabs>
                <w:tab w:val="num" w:pos="993"/>
              </w:tabs>
              <w:jc w:val="both"/>
              <w:rPr>
                <w:bCs/>
                <w:lang w:val="en-CA"/>
              </w:rPr>
            </w:pPr>
            <w:r w:rsidRPr="00D725CD">
              <w:rPr>
                <w:bCs/>
                <w:lang w:val="en-CA"/>
              </w:rPr>
              <w:t xml:space="preserve">GV bổ sung phần phân tích nhận xét, đánh giá, kết quả thực hiện nhiệm vụ học tập của học sinh. Chính xác hóa các kiến thức đã hình thành cho học sinh. </w:t>
            </w:r>
          </w:p>
          <w:p w:rsidR="00087EC0" w:rsidRPr="00D725CD" w:rsidRDefault="00087EC0" w:rsidP="003F153B">
            <w:pPr>
              <w:tabs>
                <w:tab w:val="num" w:pos="993"/>
              </w:tabs>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pos="0"/>
                <w:tab w:val="left" w:pos="120"/>
              </w:tabs>
              <w:jc w:val="both"/>
              <w:rPr>
                <w:b/>
                <w:bCs/>
              </w:rPr>
            </w:pPr>
          </w:p>
          <w:p w:rsidR="00087EC0" w:rsidRPr="00D725CD" w:rsidRDefault="00087EC0" w:rsidP="003F153B">
            <w:pPr>
              <w:tabs>
                <w:tab w:val="left" w:pos="0"/>
                <w:tab w:val="left" w:pos="120"/>
              </w:tabs>
              <w:jc w:val="both"/>
              <w:rPr>
                <w:b/>
                <w:bCs/>
              </w:rPr>
            </w:pPr>
          </w:p>
          <w:p w:rsidR="00087EC0" w:rsidRPr="00D725CD" w:rsidRDefault="00087EC0" w:rsidP="003F153B">
            <w:pPr>
              <w:tabs>
                <w:tab w:val="left" w:pos="0"/>
                <w:tab w:val="left" w:pos="120"/>
              </w:tabs>
              <w:jc w:val="both"/>
              <w:rPr>
                <w:b/>
                <w:bCs/>
              </w:rPr>
            </w:pPr>
          </w:p>
          <w:p w:rsidR="00087EC0" w:rsidRPr="00D725CD" w:rsidRDefault="00087EC0" w:rsidP="003F153B">
            <w:pPr>
              <w:jc w:val="both"/>
              <w:rPr>
                <w:lang w:val="vi-VN"/>
              </w:rPr>
            </w:pPr>
            <w:r w:rsidRPr="00D725CD">
              <w:rPr>
                <w:lang w:val="nl-NL"/>
              </w:rPr>
              <w:t>- Sau khi đánh thắng quân Tần, năm 207 TCN, Thục Phán hợp nhất vùng đất</w:t>
            </w:r>
            <w:r>
              <w:rPr>
                <w:lang w:val="vi-VN"/>
              </w:rPr>
              <w:t xml:space="preserve"> của người Tây Âu và</w:t>
            </w:r>
            <w:r>
              <w:rPr>
                <w:lang w:val="nl-NL"/>
              </w:rPr>
              <w:t xml:space="preserve"> Lạc Việt</w:t>
            </w:r>
            <w:r>
              <w:rPr>
                <w:lang w:val="vi-VN"/>
              </w:rPr>
              <w:t xml:space="preserve"> thành nước Âu Lạc.</w:t>
            </w:r>
          </w:p>
          <w:p w:rsidR="00087EC0" w:rsidRPr="00D725CD" w:rsidRDefault="00087EC0" w:rsidP="003F153B">
            <w:pPr>
              <w:jc w:val="both"/>
              <w:rPr>
                <w:lang w:val="vi-VN"/>
              </w:rPr>
            </w:pPr>
            <w:r w:rsidRPr="00D725CD">
              <w:rPr>
                <w:lang w:val="nl-NL"/>
              </w:rPr>
              <w:t>- Thục Phán lên làm vua, lấy</w:t>
            </w:r>
            <w:r>
              <w:rPr>
                <w:lang w:val="nl-NL"/>
              </w:rPr>
              <w:t xml:space="preserve"> hiệu là An Dương Vương</w:t>
            </w:r>
            <w:r>
              <w:rPr>
                <w:lang w:val="vi-VN"/>
              </w:rPr>
              <w:t xml:space="preserve">, đóng đô ở  Phong Khê (Cổ Loa, </w:t>
            </w:r>
            <w:r>
              <w:rPr>
                <w:lang w:val="nl-NL"/>
              </w:rPr>
              <w:t>Đông Anh</w:t>
            </w:r>
            <w:r>
              <w:rPr>
                <w:lang w:val="vi-VN"/>
              </w:rPr>
              <w:t xml:space="preserve">, </w:t>
            </w:r>
            <w:r>
              <w:rPr>
                <w:lang w:val="nl-NL"/>
              </w:rPr>
              <w:t>Hà Nội ngày na</w:t>
            </w:r>
            <w:r>
              <w:rPr>
                <w:lang w:val="vi-VN"/>
              </w:rPr>
              <w:t>y)</w:t>
            </w:r>
          </w:p>
          <w:p w:rsidR="00087EC0" w:rsidRPr="00D725CD" w:rsidRDefault="00087EC0" w:rsidP="003F153B">
            <w:pPr>
              <w:jc w:val="both"/>
              <w:rPr>
                <w:lang w:val="nl-NL"/>
              </w:rPr>
            </w:pPr>
            <w:r w:rsidRPr="00D725CD">
              <w:rPr>
                <w:lang w:val="nl-NL"/>
              </w:rPr>
              <w:t xml:space="preserve">- Bộ máy nhà nước thời An Dương Vương không có gì thay đổi so với thời </w:t>
            </w:r>
            <w:r w:rsidRPr="00D725CD">
              <w:rPr>
                <w:lang w:val="nl-NL"/>
              </w:rPr>
              <w:lastRenderedPageBreak/>
              <w:t xml:space="preserve">Hùng Vương. </w:t>
            </w:r>
          </w:p>
          <w:p w:rsidR="00087EC0" w:rsidRPr="00D725CD" w:rsidRDefault="00087EC0" w:rsidP="003F153B">
            <w:pPr>
              <w:pStyle w:val="BodyText2"/>
              <w:rPr>
                <w:sz w:val="28"/>
                <w:szCs w:val="28"/>
              </w:rPr>
            </w:pPr>
          </w:p>
          <w:p w:rsidR="00087EC0" w:rsidRPr="00D725CD" w:rsidRDefault="00087EC0" w:rsidP="003F153B">
            <w:pPr>
              <w:tabs>
                <w:tab w:val="left" w:pos="0"/>
              </w:tabs>
              <w:rPr>
                <w:lang w:val="vi-VN"/>
              </w:rPr>
            </w:pPr>
          </w:p>
        </w:tc>
      </w:tr>
    </w:tbl>
    <w:p w:rsidR="00087EC0" w:rsidRPr="00D725CD" w:rsidRDefault="00087EC0" w:rsidP="00087EC0">
      <w:pPr>
        <w:ind w:firstLine="720"/>
        <w:jc w:val="both"/>
        <w:rPr>
          <w:lang w:val="nl-NL"/>
        </w:rPr>
      </w:pPr>
    </w:p>
    <w:p w:rsidR="00087EC0" w:rsidRDefault="00087EC0" w:rsidP="00087EC0">
      <w:pPr>
        <w:shd w:val="clear" w:color="auto" w:fill="FFFFFF"/>
        <w:tabs>
          <w:tab w:val="left" w:leader="dot" w:pos="9214"/>
        </w:tabs>
        <w:rPr>
          <w:lang w:val="vi-VN"/>
        </w:rPr>
      </w:pPr>
      <w:r>
        <w:rPr>
          <w:b/>
          <w:lang w:val="vi-VN"/>
        </w:rPr>
        <w:t>3</w:t>
      </w:r>
      <w:r>
        <w:rPr>
          <w:b/>
        </w:rPr>
        <w:t xml:space="preserve">. Hoạt động </w:t>
      </w:r>
      <w:r>
        <w:rPr>
          <w:b/>
          <w:lang w:val="vi-VN"/>
        </w:rPr>
        <w:t>3</w:t>
      </w:r>
      <w:r>
        <w:t xml:space="preserve"> </w:t>
      </w:r>
    </w:p>
    <w:p w:rsidR="00087EC0" w:rsidRPr="00403257" w:rsidRDefault="00087EC0" w:rsidP="00087EC0">
      <w:pPr>
        <w:jc w:val="both"/>
        <w:rPr>
          <w:b/>
          <w:lang w:val="nl-NL"/>
        </w:rPr>
      </w:pPr>
      <w:r>
        <w:t xml:space="preserve">  </w:t>
      </w:r>
      <w:r>
        <w:rPr>
          <w:lang w:val="nl-NL"/>
        </w:rPr>
        <w:t xml:space="preserve">   </w:t>
      </w:r>
      <w:r>
        <w:rPr>
          <w:b/>
        </w:rPr>
        <w:t xml:space="preserve">Mục </w:t>
      </w:r>
      <w:r>
        <w:rPr>
          <w:b/>
          <w:lang w:val="vi-VN"/>
        </w:rPr>
        <w:t>3</w:t>
      </w:r>
      <w:r>
        <w:rPr>
          <w:b/>
        </w:rPr>
        <w:t>.</w:t>
      </w:r>
      <w:r w:rsidRPr="007D7A71">
        <w:rPr>
          <w:b/>
          <w:lang w:val="nl-NL"/>
        </w:rPr>
        <w:t xml:space="preserve"> Đất nước thời Âu Lạc có gì thay đổi</w:t>
      </w:r>
      <w:r>
        <w:rPr>
          <w:b/>
          <w:lang w:val="nl-NL"/>
        </w:rPr>
        <w:t>?</w:t>
      </w:r>
      <w:r>
        <w:rPr>
          <w:b/>
        </w:rPr>
        <w:t xml:space="preserve"> </w:t>
      </w:r>
    </w:p>
    <w:p w:rsidR="00087EC0" w:rsidRPr="007D7A71" w:rsidRDefault="00087EC0" w:rsidP="00087EC0">
      <w:pPr>
        <w:jc w:val="both"/>
        <w:rPr>
          <w:b/>
          <w:lang w:val="vi-VN"/>
        </w:rPr>
      </w:pPr>
      <w:r>
        <w:tab/>
        <w:t>- Mục tiêu:</w:t>
      </w:r>
      <w:r w:rsidRPr="00403257">
        <w:rPr>
          <w:lang w:val="nl-NL"/>
        </w:rPr>
        <w:t xml:space="preserve"> </w:t>
      </w:r>
      <w:r>
        <w:rPr>
          <w:lang w:val="nl-NL"/>
        </w:rPr>
        <w:t>HS</w:t>
      </w:r>
      <w:r w:rsidRPr="007D7A71">
        <w:rPr>
          <w:lang w:val="nl-NL"/>
        </w:rPr>
        <w:t xml:space="preserve"> </w:t>
      </w:r>
      <w:r>
        <w:rPr>
          <w:lang w:val="nl-NL"/>
        </w:rPr>
        <w:t>n</w:t>
      </w:r>
      <w:r w:rsidRPr="00D725CD">
        <w:rPr>
          <w:lang w:val="nl-NL"/>
        </w:rPr>
        <w:t>hận biết được sự thay đổi rõ nét về sản xuất và đời sống xã hội của nước Âu Lạc</w:t>
      </w:r>
      <w:r w:rsidRPr="00D725CD">
        <w:rPr>
          <w:b/>
          <w:lang w:val="nl-NL"/>
        </w:rPr>
        <w:t>.</w:t>
      </w:r>
    </w:p>
    <w:p w:rsidR="00087EC0" w:rsidRDefault="00087EC0" w:rsidP="00087EC0">
      <w:pPr>
        <w:ind w:firstLine="720"/>
        <w:rPr>
          <w:lang w:bidi="th-TH"/>
        </w:rPr>
      </w:pPr>
      <w:r>
        <w:t xml:space="preserve">- Phương pháp: Trực quan, </w:t>
      </w:r>
      <w:r>
        <w:rPr>
          <w:lang w:bidi="th-TH"/>
        </w:rPr>
        <w:t xml:space="preserve">phát vấn, thuyết trình, phân tích,...... </w:t>
      </w:r>
    </w:p>
    <w:p w:rsidR="00087EC0" w:rsidRDefault="00087EC0" w:rsidP="00087EC0">
      <w:pPr>
        <w:ind w:firstLine="720"/>
        <w:jc w:val="both"/>
        <w:rPr>
          <w:lang w:val="vi-VN"/>
        </w:rPr>
      </w:pPr>
      <w:r>
        <w:t>- Phương tiện: Ti vi</w:t>
      </w:r>
      <w:r w:rsidRPr="00403257">
        <w:rPr>
          <w:color w:val="000000"/>
        </w:rPr>
        <w:t xml:space="preserve"> </w:t>
      </w:r>
    </w:p>
    <w:p w:rsidR="00087EC0" w:rsidRDefault="00087EC0" w:rsidP="00087EC0">
      <w:pPr>
        <w:shd w:val="clear" w:color="auto" w:fill="FFFFFF"/>
        <w:tabs>
          <w:tab w:val="left" w:leader="dot" w:pos="9214"/>
        </w:tabs>
      </w:pPr>
      <w:r>
        <w:t xml:space="preserve">          - Thời gian: </w:t>
      </w:r>
      <w:r>
        <w:rPr>
          <w:lang w:val="vi-VN"/>
        </w:rPr>
        <w:t>9</w:t>
      </w:r>
      <w:r>
        <w:t xml:space="preserve"> phút</w:t>
      </w:r>
    </w:p>
    <w:p w:rsidR="00087EC0" w:rsidRDefault="00087EC0" w:rsidP="00087EC0">
      <w:pPr>
        <w:shd w:val="clear" w:color="auto" w:fill="FFFFFF"/>
        <w:tabs>
          <w:tab w:val="left" w:leader="dot" w:pos="9214"/>
        </w:tabs>
      </w:pPr>
      <w:r>
        <w:t xml:space="preserve">          - Tổ chức hoạt động</w:t>
      </w:r>
    </w:p>
    <w:p w:rsidR="00087EC0" w:rsidRDefault="00087EC0" w:rsidP="00087EC0">
      <w:pPr>
        <w:shd w:val="clear" w:color="auto" w:fill="FFFFFF"/>
        <w:tabs>
          <w:tab w:val="left" w:leader="dot" w:pos="9214"/>
        </w:tabs>
      </w:pPr>
    </w:p>
    <w:p w:rsidR="00087EC0" w:rsidRDefault="00087EC0" w:rsidP="00087EC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leader="dot" w:pos="9214"/>
              </w:tabs>
              <w:jc w:val="center"/>
              <w:rPr>
                <w:b/>
                <w:lang w:val="vi-VN" w:eastAsia="vi-VN"/>
              </w:rPr>
            </w:pPr>
            <w:r>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pos="342"/>
                <w:tab w:val="left" w:leader="dot" w:pos="9214"/>
              </w:tabs>
              <w:jc w:val="center"/>
              <w:rPr>
                <w:b/>
                <w:lang w:val="vi-VN" w:eastAsia="vi-VN"/>
              </w:rPr>
            </w:pPr>
            <w:r>
              <w:rPr>
                <w:b/>
              </w:rPr>
              <w:t>Dự kiến sản phẩm (Nội dung chính)</w:t>
            </w:r>
          </w:p>
        </w:tc>
      </w:tr>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pos="0"/>
                <w:tab w:val="left" w:pos="120"/>
              </w:tabs>
              <w:jc w:val="both"/>
              <w:rPr>
                <w:bCs/>
                <w:lang w:val="en-CA" w:eastAsia="vi-VN"/>
              </w:rPr>
            </w:pPr>
            <w:r>
              <w:rPr>
                <w:b/>
                <w:bCs/>
                <w:lang w:val="en-CA"/>
              </w:rPr>
              <w:t>Bước 1. Chuyển giao nhiệm vụ học tập</w:t>
            </w:r>
            <w:r>
              <w:rPr>
                <w:bCs/>
                <w:lang w:val="en-CA"/>
              </w:rPr>
              <w:t xml:space="preserve"> </w:t>
            </w:r>
          </w:p>
          <w:p w:rsidR="00087EC0" w:rsidRDefault="00087EC0" w:rsidP="003F153B">
            <w:pPr>
              <w:jc w:val="both"/>
              <w:rPr>
                <w:lang w:val="vi-VN"/>
              </w:rPr>
            </w:pPr>
            <w:r>
              <w:t xml:space="preserve">- HS đọc mục </w:t>
            </w:r>
            <w:r>
              <w:rPr>
                <w:lang w:val="vi-VN"/>
              </w:rPr>
              <w:t>3, quan sát H39, 40 SGK</w:t>
            </w:r>
            <w:r>
              <w:t xml:space="preserve"> thực hiện các yêu cầu sau.</w:t>
            </w:r>
          </w:p>
          <w:p w:rsidR="00087EC0" w:rsidRPr="009A226B" w:rsidRDefault="00087EC0" w:rsidP="003F153B">
            <w:pPr>
              <w:jc w:val="both"/>
              <w:rPr>
                <w:lang w:val="vi-VN"/>
              </w:rPr>
            </w:pPr>
            <w:r>
              <w:rPr>
                <w:lang w:val="vi-VN"/>
              </w:rPr>
              <w:t xml:space="preserve">+ </w:t>
            </w:r>
            <w:r w:rsidRPr="00D725CD">
              <w:rPr>
                <w:lang w:val="nl-NL"/>
              </w:rPr>
              <w:t>Trong kinh tế</w:t>
            </w:r>
            <w:r>
              <w:rPr>
                <w:lang w:val="vi-VN"/>
              </w:rPr>
              <w:t xml:space="preserve"> nông nghiệp và thủ công nghiệp</w:t>
            </w:r>
            <w:r>
              <w:rPr>
                <w:lang w:val="nl-NL"/>
              </w:rPr>
              <w:t xml:space="preserve"> đã có những tiến bộ</w:t>
            </w:r>
            <w:r>
              <w:rPr>
                <w:lang w:val="vi-VN"/>
              </w:rPr>
              <w:t xml:space="preserve"> gì</w:t>
            </w:r>
            <w:r w:rsidRPr="00D725CD">
              <w:rPr>
                <w:lang w:val="nl-NL"/>
              </w:rPr>
              <w:t>?</w:t>
            </w:r>
            <w:r>
              <w:rPr>
                <w:lang w:val="vi-VN"/>
              </w:rPr>
              <w:t xml:space="preserve"> Tại sao có sự tiến bộ đó?</w:t>
            </w:r>
          </w:p>
          <w:p w:rsidR="00087EC0" w:rsidRPr="009A226B" w:rsidRDefault="00087EC0" w:rsidP="003F153B">
            <w:pPr>
              <w:jc w:val="both"/>
              <w:rPr>
                <w:lang w:val="vi-VN"/>
              </w:rPr>
            </w:pPr>
            <w:r>
              <w:rPr>
                <w:lang w:val="vi-VN"/>
              </w:rPr>
              <w:t xml:space="preserve"> + </w:t>
            </w:r>
            <w:r w:rsidRPr="00D725CD">
              <w:rPr>
                <w:lang w:val="nl-NL"/>
              </w:rPr>
              <w:t>Xã hội</w:t>
            </w:r>
            <w:r>
              <w:rPr>
                <w:lang w:val="nl-NL"/>
              </w:rPr>
              <w:t xml:space="preserve"> thời Âu Lạc có sự thay đổi </w:t>
            </w:r>
            <w:r>
              <w:rPr>
                <w:lang w:val="vi-VN"/>
              </w:rPr>
              <w:t xml:space="preserve">như thế </w:t>
            </w:r>
            <w:r>
              <w:rPr>
                <w:lang w:val="nl-NL"/>
              </w:rPr>
              <w:t>nào</w:t>
            </w:r>
            <w:r w:rsidRPr="00D725CD">
              <w:rPr>
                <w:lang w:val="nl-NL"/>
              </w:rPr>
              <w:t>?</w:t>
            </w:r>
          </w:p>
          <w:p w:rsidR="00087EC0" w:rsidRDefault="00087EC0" w:rsidP="003F153B">
            <w:pPr>
              <w:tabs>
                <w:tab w:val="left" w:pos="0"/>
                <w:tab w:val="left" w:pos="120"/>
              </w:tabs>
              <w:jc w:val="both"/>
              <w:rPr>
                <w:b/>
                <w:bCs/>
                <w:lang w:val="en-CA"/>
              </w:rPr>
            </w:pPr>
            <w:r>
              <w:rPr>
                <w:b/>
                <w:bCs/>
                <w:lang w:val="en-CA"/>
              </w:rPr>
              <w:t>Bước 2. Thực hiện nhiệm vụ học tập</w:t>
            </w:r>
          </w:p>
          <w:p w:rsidR="00087EC0" w:rsidRDefault="00087EC0" w:rsidP="003F153B">
            <w:pPr>
              <w:jc w:val="both"/>
            </w:pPr>
            <w:r>
              <w:t>HS đọc SGK và thực hiện yêu cầu. GV k</w:t>
            </w:r>
            <w:r>
              <w:rPr>
                <w:bCs/>
                <w:lang w:val="en-CA"/>
              </w:rPr>
              <w:t>huyến khích học sinh khi thực hiện nhiệm vụ học tập</w:t>
            </w:r>
            <w:r>
              <w:t>, GV đến theo dõi, hỗ trợ HS làm việc những nội dung khó (bằng hệ thống câu hỏi gợi mở - linh hoạt).</w:t>
            </w:r>
          </w:p>
          <w:p w:rsidR="00087EC0" w:rsidRDefault="00087EC0" w:rsidP="003F153B">
            <w:pPr>
              <w:rPr>
                <w:b/>
                <w:bCs/>
                <w:lang w:val="en-CA"/>
              </w:rPr>
            </w:pPr>
            <w:r w:rsidRPr="0040244C">
              <w:rPr>
                <w:b/>
                <w:bCs/>
                <w:lang w:val="en-CA"/>
              </w:rPr>
              <w:t xml:space="preserve">Bước 3. Báo cáo kết quả hoạt động </w:t>
            </w:r>
          </w:p>
          <w:p w:rsidR="00087EC0" w:rsidRPr="0040244C" w:rsidRDefault="00087EC0" w:rsidP="003F153B">
            <w:r w:rsidRPr="0040244C">
              <w:t>- HS lần lượt trình bày.</w:t>
            </w:r>
          </w:p>
          <w:p w:rsidR="00087EC0" w:rsidRPr="0040244C" w:rsidRDefault="00087EC0" w:rsidP="003F153B">
            <w:pPr>
              <w:rPr>
                <w:b/>
                <w:bCs/>
                <w:lang w:val="en-CA"/>
              </w:rPr>
            </w:pPr>
            <w:r w:rsidRPr="0040244C">
              <w:rPr>
                <w:b/>
                <w:bCs/>
                <w:lang w:val="en-CA"/>
              </w:rPr>
              <w:t>Bước 4. Đánh giá kết quả thực hiện nhiệm vụ học tập</w:t>
            </w:r>
          </w:p>
          <w:p w:rsidR="00087EC0" w:rsidRPr="0040244C" w:rsidRDefault="00087EC0" w:rsidP="003F153B">
            <w:pPr>
              <w:jc w:val="both"/>
            </w:pPr>
            <w:r w:rsidRPr="0040244C">
              <w:t xml:space="preserve">HS phân tích, nhận xét, đánh giá kết quả trình </w:t>
            </w:r>
            <w:r w:rsidRPr="0040244C">
              <w:lastRenderedPageBreak/>
              <w:t xml:space="preserve">bày. </w:t>
            </w:r>
          </w:p>
          <w:p w:rsidR="00087EC0" w:rsidRPr="0040244C" w:rsidRDefault="00087EC0" w:rsidP="003F153B">
            <w:pPr>
              <w:tabs>
                <w:tab w:val="num" w:pos="993"/>
              </w:tabs>
              <w:jc w:val="both"/>
              <w:rPr>
                <w:bCs/>
                <w:lang w:val="en-CA"/>
              </w:rPr>
            </w:pPr>
            <w:r w:rsidRPr="0040244C">
              <w:rPr>
                <w:bCs/>
                <w:lang w:val="en-CA"/>
              </w:rPr>
              <w:t xml:space="preserve">GV bổ sung phần phân tích nhận xét, đánh giá, kết quả thực hiện nhiệm vụ học tập của học sinh. Chính xác hóa các kiến thức đã hình thành cho học sinh. </w:t>
            </w:r>
          </w:p>
          <w:p w:rsidR="00087EC0" w:rsidRPr="0040244C" w:rsidRDefault="00087EC0" w:rsidP="003F153B">
            <w:pPr>
              <w:jc w:val="both"/>
            </w:pPr>
          </w:p>
          <w:p w:rsidR="00087EC0" w:rsidRDefault="00087EC0" w:rsidP="003F153B">
            <w:pPr>
              <w:pStyle w:val="ListParagraph"/>
              <w:ind w:left="0"/>
              <w:rPr>
                <w:sz w:val="28"/>
                <w:szCs w:val="28"/>
              </w:rPr>
            </w:pPr>
          </w:p>
          <w:p w:rsidR="00087EC0" w:rsidRPr="00D725CD" w:rsidRDefault="00087EC0" w:rsidP="003F153B">
            <w:pPr>
              <w:pStyle w:val="ListParagraph"/>
              <w:tabs>
                <w:tab w:val="num" w:pos="993"/>
              </w:tabs>
              <w:ind w:left="0"/>
              <w:jc w:val="both"/>
              <w:rPr>
                <w:sz w:val="28"/>
                <w:szCs w:val="28"/>
              </w:rPr>
            </w:pPr>
          </w:p>
        </w:tc>
        <w:tc>
          <w:tcPr>
            <w:tcW w:w="4489" w:type="dxa"/>
            <w:tcBorders>
              <w:top w:val="single" w:sz="4" w:space="0" w:color="auto"/>
              <w:left w:val="single" w:sz="4" w:space="0" w:color="auto"/>
              <w:bottom w:val="single" w:sz="4" w:space="0" w:color="auto"/>
              <w:right w:val="single" w:sz="4" w:space="0" w:color="auto"/>
            </w:tcBorders>
          </w:tcPr>
          <w:p w:rsidR="00087EC0" w:rsidRPr="007D7A71" w:rsidRDefault="00087EC0" w:rsidP="003F153B">
            <w:pPr>
              <w:tabs>
                <w:tab w:val="left" w:pos="342"/>
              </w:tabs>
              <w:jc w:val="both"/>
              <w:rPr>
                <w:lang w:val="vi-VN"/>
              </w:rPr>
            </w:pPr>
          </w:p>
          <w:p w:rsidR="00087EC0" w:rsidRPr="007D7A71" w:rsidRDefault="00087EC0" w:rsidP="003F153B">
            <w:pPr>
              <w:tabs>
                <w:tab w:val="left" w:pos="342"/>
              </w:tabs>
              <w:jc w:val="both"/>
              <w:rPr>
                <w:b/>
                <w:lang w:val="vi-VN"/>
              </w:rPr>
            </w:pPr>
            <w:r w:rsidRPr="007D7A71">
              <w:rPr>
                <w:b/>
                <w:lang w:val="nl-NL"/>
              </w:rPr>
              <w:t>*Kinh tế</w:t>
            </w:r>
          </w:p>
          <w:p w:rsidR="00087EC0" w:rsidRPr="00D725CD" w:rsidRDefault="00087EC0" w:rsidP="003F153B">
            <w:pPr>
              <w:tabs>
                <w:tab w:val="left" w:pos="342"/>
              </w:tabs>
              <w:jc w:val="both"/>
              <w:rPr>
                <w:lang w:val="nl-NL"/>
              </w:rPr>
            </w:pPr>
            <w:r w:rsidRPr="00D725CD">
              <w:rPr>
                <w:lang w:val="nl-NL"/>
              </w:rPr>
              <w:t xml:space="preserve">- Nông nghiệp </w:t>
            </w:r>
          </w:p>
          <w:p w:rsidR="00087EC0" w:rsidRPr="00D725CD" w:rsidRDefault="00087EC0" w:rsidP="003F153B">
            <w:pPr>
              <w:tabs>
                <w:tab w:val="left" w:pos="342"/>
              </w:tabs>
              <w:jc w:val="both"/>
              <w:rPr>
                <w:lang w:val="nl-NL"/>
              </w:rPr>
            </w:pPr>
            <w:r w:rsidRPr="00D725CD">
              <w:rPr>
                <w:lang w:val="nl-NL"/>
              </w:rPr>
              <w:t>+ Lưỡi cày đồng được cải tiến dùng phổ biến hơn .</w:t>
            </w:r>
          </w:p>
          <w:p w:rsidR="00087EC0" w:rsidRPr="00D725CD" w:rsidRDefault="00087EC0" w:rsidP="003F153B">
            <w:pPr>
              <w:tabs>
                <w:tab w:val="left" w:pos="342"/>
              </w:tabs>
              <w:jc w:val="both"/>
              <w:rPr>
                <w:lang w:val="nl-NL"/>
              </w:rPr>
            </w:pPr>
            <w:r>
              <w:rPr>
                <w:lang w:val="nl-NL"/>
              </w:rPr>
              <w:t>+ Chăn nuôi, trồng trọt</w:t>
            </w:r>
            <w:r w:rsidRPr="00D725CD">
              <w:rPr>
                <w:lang w:val="nl-NL"/>
              </w:rPr>
              <w:t>, đánh cá , săn bắn đều phát triển .</w:t>
            </w:r>
          </w:p>
          <w:p w:rsidR="00087EC0" w:rsidRDefault="00087EC0" w:rsidP="003F153B">
            <w:pPr>
              <w:tabs>
                <w:tab w:val="left" w:pos="342"/>
              </w:tabs>
              <w:jc w:val="both"/>
              <w:rPr>
                <w:lang w:val="vi-VN"/>
              </w:rPr>
            </w:pPr>
            <w:r>
              <w:rPr>
                <w:lang w:val="nl-NL"/>
              </w:rPr>
              <w:t>- Các nghề thủ công</w:t>
            </w:r>
          </w:p>
          <w:p w:rsidR="00087EC0" w:rsidRPr="009A226B" w:rsidRDefault="00087EC0" w:rsidP="003F153B">
            <w:pPr>
              <w:tabs>
                <w:tab w:val="left" w:pos="342"/>
              </w:tabs>
              <w:jc w:val="both"/>
              <w:rPr>
                <w:lang w:val="vi-VN"/>
              </w:rPr>
            </w:pPr>
            <w:r>
              <w:rPr>
                <w:lang w:val="vi-VN"/>
              </w:rPr>
              <w:t xml:space="preserve">+ Làm gốm, dệt, làm đồ trang sức đều tiến bộ. </w:t>
            </w:r>
          </w:p>
          <w:p w:rsidR="00087EC0" w:rsidRPr="00D725CD" w:rsidRDefault="00087EC0" w:rsidP="003F153B">
            <w:pPr>
              <w:tabs>
                <w:tab w:val="left" w:pos="342"/>
              </w:tabs>
              <w:jc w:val="both"/>
              <w:rPr>
                <w:lang w:val="nl-NL"/>
              </w:rPr>
            </w:pPr>
            <w:r>
              <w:rPr>
                <w:lang w:val="nl-NL"/>
              </w:rPr>
              <w:t xml:space="preserve"> </w:t>
            </w:r>
            <w:r w:rsidRPr="00D725CD">
              <w:rPr>
                <w:lang w:val="nl-NL"/>
              </w:rPr>
              <w:t>+ Ngành xây dựng và luyện kim đặc biệt phát triển.</w:t>
            </w:r>
          </w:p>
          <w:p w:rsidR="00087EC0" w:rsidRPr="007D7A71" w:rsidRDefault="00087EC0" w:rsidP="003F153B">
            <w:pPr>
              <w:tabs>
                <w:tab w:val="left" w:pos="342"/>
              </w:tabs>
              <w:jc w:val="both"/>
              <w:rPr>
                <w:lang w:val="vi-VN"/>
              </w:rPr>
            </w:pPr>
            <w:r>
              <w:rPr>
                <w:lang w:val="nl-NL"/>
              </w:rPr>
              <w:t xml:space="preserve">  </w:t>
            </w:r>
            <w:r w:rsidRPr="00D725CD">
              <w:rPr>
                <w:lang w:val="nl-NL"/>
              </w:rPr>
              <w:t>+ Công cụ sả</w:t>
            </w:r>
            <w:r>
              <w:rPr>
                <w:lang w:val="nl-NL"/>
              </w:rPr>
              <w:t>n xuất bằng sắt ngày càng nhiều</w:t>
            </w:r>
            <w:r w:rsidRPr="00D725CD">
              <w:rPr>
                <w:lang w:val="nl-NL"/>
              </w:rPr>
              <w:t>.</w:t>
            </w:r>
          </w:p>
          <w:p w:rsidR="00087EC0" w:rsidRDefault="00087EC0" w:rsidP="003F153B">
            <w:pPr>
              <w:tabs>
                <w:tab w:val="left" w:pos="342"/>
              </w:tabs>
              <w:spacing w:line="288" w:lineRule="auto"/>
              <w:jc w:val="both"/>
              <w:rPr>
                <w:lang w:val="nl-NL"/>
              </w:rPr>
            </w:pPr>
            <w:r w:rsidRPr="007D7A71">
              <w:rPr>
                <w:b/>
                <w:lang w:val="nl-NL"/>
              </w:rPr>
              <w:t>*</w:t>
            </w:r>
            <w:r>
              <w:rPr>
                <w:b/>
                <w:lang w:val="nl-NL"/>
              </w:rPr>
              <w:t xml:space="preserve"> Xã hội</w:t>
            </w:r>
            <w:r w:rsidRPr="007D7A71">
              <w:rPr>
                <w:b/>
                <w:lang w:val="nl-NL"/>
              </w:rPr>
              <w:t>:</w:t>
            </w:r>
            <w:r w:rsidRPr="00D725CD">
              <w:rPr>
                <w:lang w:val="nl-NL"/>
              </w:rPr>
              <w:t xml:space="preserve">  Dân số tăng, sự phân biệt giữa các tầng lớp sâu sắc hơn.</w:t>
            </w: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lang w:val="vi-VN" w:eastAsia="vi-VN"/>
              </w:rPr>
            </w:pPr>
          </w:p>
        </w:tc>
      </w:tr>
    </w:tbl>
    <w:p w:rsidR="00087EC0" w:rsidRDefault="00087EC0" w:rsidP="00087EC0">
      <w:pPr>
        <w:jc w:val="both"/>
        <w:rPr>
          <w:lang w:val="vi-VN"/>
        </w:rPr>
      </w:pPr>
    </w:p>
    <w:p w:rsidR="00087EC0" w:rsidRPr="00484885" w:rsidRDefault="00087EC0" w:rsidP="00087EC0">
      <w:pPr>
        <w:shd w:val="clear" w:color="auto" w:fill="FFFFFF"/>
        <w:rPr>
          <w:b/>
          <w:bCs/>
          <w:bdr w:val="none" w:sz="0" w:space="0" w:color="auto" w:frame="1"/>
        </w:rPr>
      </w:pPr>
      <w:r w:rsidRPr="00484885">
        <w:rPr>
          <w:b/>
          <w:bCs/>
          <w:bdr w:val="none" w:sz="0" w:space="0" w:color="auto" w:frame="1"/>
        </w:rPr>
        <w:t>3.3. Hoạt động luyện tập</w:t>
      </w:r>
    </w:p>
    <w:p w:rsidR="00087EC0" w:rsidRPr="00484885" w:rsidRDefault="00087EC0" w:rsidP="00087EC0">
      <w:pPr>
        <w:tabs>
          <w:tab w:val="left" w:pos="0"/>
          <w:tab w:val="left" w:pos="120"/>
        </w:tabs>
        <w:jc w:val="both"/>
      </w:pPr>
      <w:r w:rsidRPr="00484885">
        <w:rPr>
          <w:b/>
          <w:bCs/>
          <w:bdr w:val="none" w:sz="0" w:space="0" w:color="auto" w:frame="1"/>
        </w:rPr>
        <w:tab/>
      </w:r>
      <w:r w:rsidRPr="00484885">
        <w:rPr>
          <w:b/>
          <w:bCs/>
          <w:bdr w:val="none" w:sz="0" w:space="0" w:color="auto" w:frame="1"/>
        </w:rPr>
        <w:tab/>
      </w:r>
      <w:r w:rsidRPr="00484885">
        <w:rPr>
          <w:bCs/>
          <w:bdr w:val="none" w:sz="0" w:space="0" w:color="auto" w:frame="1"/>
        </w:rPr>
        <w:t xml:space="preserve">- Mục tiêu: </w:t>
      </w:r>
      <w:r w:rsidRPr="00484885">
        <w:t>Nhằm củng cố, hệ thống hóa, hoàn thiện kiến thức mới mà HS đã được lĩnh hội ở hoạt động hình thành kiến thức</w:t>
      </w:r>
      <w:r>
        <w:rPr>
          <w:lang w:val="vi-VN"/>
        </w:rPr>
        <w:t xml:space="preserve"> về </w:t>
      </w:r>
      <w:r>
        <w:rPr>
          <w:lang w:val="nl-NL"/>
        </w:rPr>
        <w:t>h</w:t>
      </w:r>
      <w:r w:rsidRPr="00283662">
        <w:rPr>
          <w:lang w:val="nl-NL"/>
        </w:rPr>
        <w:t>oàn cảnh ra đời và tổ chức nhà nước Âu Lạc, sự tiến bộ trong</w:t>
      </w:r>
      <w:r>
        <w:rPr>
          <w:lang w:val="nl-NL"/>
        </w:rPr>
        <w:t xml:space="preserve"> sản xuất.</w:t>
      </w:r>
      <w:r w:rsidRPr="00484885">
        <w:t xml:space="preserve"> </w:t>
      </w:r>
    </w:p>
    <w:p w:rsidR="00087EC0" w:rsidRPr="00484885" w:rsidRDefault="00087EC0" w:rsidP="00087EC0">
      <w:pPr>
        <w:tabs>
          <w:tab w:val="left" w:pos="0"/>
          <w:tab w:val="left" w:pos="120"/>
        </w:tabs>
        <w:jc w:val="both"/>
      </w:pPr>
      <w:r>
        <w:tab/>
      </w:r>
      <w:r>
        <w:tab/>
        <w:t xml:space="preserve">- Thời gian: </w:t>
      </w:r>
      <w:r>
        <w:rPr>
          <w:lang w:val="vi-VN"/>
        </w:rPr>
        <w:t>6</w:t>
      </w:r>
      <w:r w:rsidRPr="00484885">
        <w:t xml:space="preserve"> phút</w:t>
      </w:r>
    </w:p>
    <w:p w:rsidR="00087EC0" w:rsidRPr="00484885" w:rsidRDefault="00087EC0" w:rsidP="00087EC0">
      <w:pPr>
        <w:pStyle w:val="msolistparagraph0"/>
        <w:spacing w:before="0" w:after="0"/>
        <w:ind w:left="0"/>
        <w:jc w:val="both"/>
        <w:rPr>
          <w:rFonts w:ascii="Times New Roman" w:hAnsi="Times New Roman" w:cs="Times New Roman"/>
          <w:lang w:val="en-US"/>
        </w:rPr>
      </w:pPr>
      <w:r w:rsidRPr="00484885">
        <w:rPr>
          <w:bCs/>
          <w:bdr w:val="none" w:sz="0" w:space="0" w:color="auto" w:frame="1"/>
        </w:rPr>
        <w:tab/>
      </w:r>
      <w:r w:rsidRPr="00484885">
        <w:rPr>
          <w:rFonts w:ascii="Times New Roman" w:hAnsi="Times New Roman" w:cs="Times New Roman"/>
          <w:bCs/>
          <w:bdr w:val="none" w:sz="0" w:space="0" w:color="auto" w:frame="1"/>
        </w:rPr>
        <w:t xml:space="preserve">- Phương thức tiến hành: </w:t>
      </w:r>
      <w:r w:rsidRPr="00484885">
        <w:rPr>
          <w:rFonts w:ascii="Times New Roman" w:hAnsi="Times New Roman" w:cs="Times New Roman"/>
        </w:rPr>
        <w:t>GV giao nhiệm vụ cho HS</w:t>
      </w:r>
      <w:r w:rsidRPr="00484885">
        <w:rPr>
          <w:rFonts w:ascii="Times New Roman" w:hAnsi="Times New Roman" w:cs="Times New Roman"/>
          <w:lang w:val="en-US"/>
        </w:rPr>
        <w:t xml:space="preserve"> </w:t>
      </w:r>
      <w:r w:rsidRPr="00484885">
        <w:rPr>
          <w:rFonts w:ascii="Times New Roman" w:hAnsi="Times New Roman" w:cs="Times New Roman"/>
        </w:rPr>
        <w:t xml:space="preserve">và chủ yếu cho làm việc </w:t>
      </w:r>
      <w:r w:rsidRPr="00484885">
        <w:rPr>
          <w:rFonts w:ascii="Times New Roman" w:hAnsi="Times New Roman" w:cs="Times New Roman"/>
          <w:i/>
        </w:rPr>
        <w:t>cá  nhân</w:t>
      </w:r>
      <w:r w:rsidRPr="00484885">
        <w:rPr>
          <w:rFonts w:ascii="Times New Roman" w:hAnsi="Times New Roman" w:cs="Times New Roman"/>
        </w:rPr>
        <w:t xml:space="preserve">, </w:t>
      </w:r>
      <w:r w:rsidRPr="00484885">
        <w:rPr>
          <w:rFonts w:ascii="Times New Roman" w:hAnsi="Times New Roman" w:cs="Times New Roman"/>
          <w:lang w:val="en-US"/>
        </w:rPr>
        <w:t>trả lời các câu hỏi trắc nghiệm. T</w:t>
      </w:r>
      <w:r w:rsidRPr="00484885">
        <w:rPr>
          <w:rFonts w:ascii="Times New Roman" w:hAnsi="Times New Roman" w:cs="Times New Roman"/>
        </w:rPr>
        <w:t>rong quá trình làm việc HS có thể trao đổi với bạn hoặc thầy, cô giáo</w:t>
      </w:r>
      <w:r w:rsidRPr="00484885">
        <w:rPr>
          <w:rFonts w:ascii="Times New Roman" w:hAnsi="Times New Roman" w:cs="Times New Roman"/>
          <w:lang w:val="en-US"/>
        </w:rPr>
        <w:t>.</w:t>
      </w:r>
    </w:p>
    <w:p w:rsidR="00087EC0" w:rsidRPr="00484885" w:rsidRDefault="00087EC0" w:rsidP="00087EC0">
      <w:pPr>
        <w:shd w:val="clear" w:color="auto" w:fill="FFFFFF"/>
        <w:ind w:firstLine="720"/>
        <w:jc w:val="both"/>
        <w:rPr>
          <w:bCs/>
          <w:bdr w:val="none" w:sz="0" w:space="0" w:color="auto" w:frame="1"/>
        </w:rPr>
      </w:pPr>
      <w:r w:rsidRPr="00484885">
        <w:rPr>
          <w:bCs/>
          <w:bdr w:val="none" w:sz="0" w:space="0" w:color="auto" w:frame="1"/>
        </w:rPr>
        <w:t>GV dùng hệ thống câu hỏi trắc nghiệm khách quan, tự luận và yêu cầu học sinh chọn đáp án đúng trả lời trên bảng con (trắc nghiệm).</w:t>
      </w:r>
    </w:p>
    <w:p w:rsidR="00087EC0" w:rsidRPr="00484885" w:rsidRDefault="00087EC0" w:rsidP="00087EC0">
      <w:pPr>
        <w:rPr>
          <w:b/>
          <w:bCs/>
          <w:iCs/>
        </w:rPr>
      </w:pPr>
      <w:r w:rsidRPr="00484885">
        <w:rPr>
          <w:b/>
          <w:bCs/>
          <w:iCs/>
        </w:rPr>
        <w:tab/>
        <w:t>+ Phần trắc nghiệm khách quan</w:t>
      </w:r>
    </w:p>
    <w:p w:rsidR="00087EC0" w:rsidRPr="00FE1AF8" w:rsidRDefault="00087EC0" w:rsidP="00087EC0">
      <w:pPr>
        <w:rPr>
          <w:rStyle w:val="apple-style-span"/>
          <w:b/>
          <w:color w:val="000000"/>
          <w:lang w:val="nl-NL"/>
        </w:rPr>
      </w:pPr>
      <w:r w:rsidRPr="008B2313">
        <w:rPr>
          <w:b/>
          <w:u w:val="single"/>
          <w:lang w:val="nl-NL"/>
        </w:rPr>
        <w:t>Câu 1</w:t>
      </w:r>
      <w:r>
        <w:rPr>
          <w:b/>
          <w:lang w:val="vi-VN"/>
        </w:rPr>
        <w:t>.</w:t>
      </w:r>
      <w:r w:rsidRPr="00E41B8F">
        <w:rPr>
          <w:b/>
          <w:lang w:val="nl-NL"/>
        </w:rPr>
        <w:t xml:space="preserve"> </w:t>
      </w:r>
      <w:r w:rsidRPr="00484885">
        <w:rPr>
          <w:rStyle w:val="apple-style-span"/>
          <w:color w:val="000000"/>
          <w:lang w:val="nl-NL"/>
        </w:rPr>
        <w:t>Để đối phó với hành động xâm lược của quân Tần, nhân dân Tây Âu - Lạc Việt đã sử dụng cách đánh nào?</w:t>
      </w:r>
    </w:p>
    <w:p w:rsidR="00087EC0" w:rsidRPr="0060309A" w:rsidRDefault="00087EC0" w:rsidP="00087EC0">
      <w:pPr>
        <w:ind w:left="180"/>
        <w:rPr>
          <w:rStyle w:val="apple-style-span"/>
          <w:lang w:val="vi-VN"/>
        </w:rPr>
      </w:pPr>
      <w:r>
        <w:rPr>
          <w:rStyle w:val="apple-style-span"/>
          <w:color w:val="000000"/>
          <w:lang w:val="vi-VN"/>
        </w:rPr>
        <w:t xml:space="preserve"> </w:t>
      </w:r>
      <w:r>
        <w:rPr>
          <w:rStyle w:val="apple-style-span"/>
          <w:color w:val="000000"/>
        </w:rPr>
        <w:t>A</w:t>
      </w:r>
      <w:r>
        <w:rPr>
          <w:rStyle w:val="apple-style-span"/>
          <w:color w:val="000000"/>
          <w:lang w:val="vi-VN"/>
        </w:rPr>
        <w:t xml:space="preserve">. </w:t>
      </w:r>
      <w:r w:rsidRPr="00283662">
        <w:rPr>
          <w:rStyle w:val="apple-style-span"/>
          <w:color w:val="000000"/>
        </w:rPr>
        <w:t>Tổ chức những trận phục kích nhỏ.</w:t>
      </w:r>
      <w:r>
        <w:rPr>
          <w:rStyle w:val="apple-style-span"/>
          <w:color w:val="000000"/>
          <w:lang w:val="vi-VN"/>
        </w:rPr>
        <w:t xml:space="preserve">         B. </w:t>
      </w:r>
      <w:r w:rsidRPr="00283662">
        <w:rPr>
          <w:rStyle w:val="apple-style-span"/>
          <w:color w:val="000000"/>
        </w:rPr>
        <w:t>Đánh quân Tần cả ngày lẫn đêm.</w:t>
      </w:r>
    </w:p>
    <w:p w:rsidR="00087EC0" w:rsidRPr="0060309A" w:rsidRDefault="00087EC0" w:rsidP="00087EC0">
      <w:pPr>
        <w:rPr>
          <w:lang w:val="vi-VN"/>
        </w:rPr>
      </w:pPr>
      <w:r>
        <w:rPr>
          <w:rStyle w:val="apple-style-span"/>
          <w:color w:val="000000"/>
        </w:rPr>
        <w:t xml:space="preserve">  </w:t>
      </w:r>
      <w:r>
        <w:rPr>
          <w:rStyle w:val="apple-style-span"/>
          <w:color w:val="000000"/>
          <w:lang w:val="vi-VN"/>
        </w:rPr>
        <w:t xml:space="preserve"> </w:t>
      </w:r>
      <w:r w:rsidRPr="00E41B8F">
        <w:rPr>
          <w:rStyle w:val="apple-style-span"/>
          <w:color w:val="000000"/>
          <w:u w:val="single"/>
        </w:rPr>
        <w:t>C</w:t>
      </w:r>
      <w:r>
        <w:rPr>
          <w:rStyle w:val="apple-style-span"/>
          <w:color w:val="000000"/>
        </w:rPr>
        <w:t>.</w:t>
      </w:r>
      <w:r>
        <w:rPr>
          <w:rStyle w:val="apple-style-span"/>
          <w:color w:val="000000"/>
          <w:lang w:val="vi-VN"/>
        </w:rPr>
        <w:t xml:space="preserve"> </w:t>
      </w:r>
      <w:r w:rsidRPr="00283662">
        <w:rPr>
          <w:rStyle w:val="apple-style-span"/>
          <w:color w:val="000000"/>
        </w:rPr>
        <w:t>Ngày ở yên, đêm ra đánh quân Tần.</w:t>
      </w:r>
      <w:r>
        <w:rPr>
          <w:rStyle w:val="apple-style-span"/>
          <w:color w:val="000000"/>
          <w:lang w:val="vi-VN"/>
        </w:rPr>
        <w:t xml:space="preserve">         </w:t>
      </w:r>
      <w:r>
        <w:rPr>
          <w:rStyle w:val="apple-style-span"/>
          <w:color w:val="000000"/>
        </w:rPr>
        <w:t>D</w:t>
      </w:r>
      <w:r>
        <w:rPr>
          <w:rStyle w:val="apple-style-span"/>
          <w:color w:val="000000"/>
          <w:lang w:val="vi-VN"/>
        </w:rPr>
        <w:t xml:space="preserve">. </w:t>
      </w:r>
      <w:r w:rsidRPr="00283662">
        <w:rPr>
          <w:rStyle w:val="apple-style-span"/>
          <w:color w:val="000000"/>
        </w:rPr>
        <w:t>Tổ chức những trận đánh lớn và liên tiếp.</w:t>
      </w:r>
      <w:r>
        <w:rPr>
          <w:rStyle w:val="apple-style-span"/>
          <w:color w:val="000000"/>
        </w:rPr>
        <w:t xml:space="preserve">       </w:t>
      </w:r>
      <w:r w:rsidRPr="0060309A">
        <w:rPr>
          <w:b/>
          <w:bCs/>
          <w:u w:val="single"/>
          <w:lang w:val="vi-VN"/>
        </w:rPr>
        <w:t>Câu 2</w:t>
      </w:r>
      <w:r w:rsidRPr="0060309A">
        <w:rPr>
          <w:b/>
          <w:bCs/>
          <w:lang w:val="vi-VN"/>
        </w:rPr>
        <w:t>.</w:t>
      </w:r>
      <w:r w:rsidRPr="0060309A">
        <w:rPr>
          <w:bCs/>
          <w:lang w:val="vi-VN"/>
        </w:rPr>
        <w:t xml:space="preserve"> </w:t>
      </w:r>
      <w:r w:rsidRPr="0060309A">
        <w:rPr>
          <w:bCs/>
        </w:rPr>
        <w:t>Nước Âu Lạc ra đời trên cơ sở nào?</w:t>
      </w:r>
    </w:p>
    <w:p w:rsidR="00087EC0" w:rsidRPr="0060309A" w:rsidRDefault="00087EC0" w:rsidP="00087EC0">
      <w:pPr>
        <w:jc w:val="both"/>
        <w:rPr>
          <w:bCs/>
          <w:lang w:val="vi-VN"/>
        </w:rPr>
      </w:pPr>
      <w:r>
        <w:rPr>
          <w:bCs/>
          <w:lang w:val="vi-VN"/>
        </w:rPr>
        <w:t xml:space="preserve">   A</w:t>
      </w:r>
      <w:r w:rsidRPr="0060309A">
        <w:rPr>
          <w:bCs/>
          <w:lang w:val="vi-VN"/>
        </w:rPr>
        <w:t xml:space="preserve">. </w:t>
      </w:r>
      <w:r w:rsidRPr="0060309A">
        <w:rPr>
          <w:bCs/>
        </w:rPr>
        <w:t>Sau khi đánh tan quân Tần</w:t>
      </w:r>
      <w:r>
        <w:rPr>
          <w:bCs/>
          <w:lang w:val="vi-VN"/>
        </w:rPr>
        <w:t xml:space="preserve">.                   </w:t>
      </w:r>
      <w:r w:rsidRPr="00CE082A">
        <w:rPr>
          <w:bCs/>
          <w:u w:val="single"/>
          <w:lang w:val="vi-VN"/>
        </w:rPr>
        <w:t>B</w:t>
      </w:r>
      <w:r w:rsidRPr="0060309A">
        <w:rPr>
          <w:bCs/>
          <w:lang w:val="vi-VN"/>
        </w:rPr>
        <w:t xml:space="preserve">. </w:t>
      </w:r>
      <w:r w:rsidRPr="0060309A">
        <w:rPr>
          <w:bCs/>
        </w:rPr>
        <w:t>Hợp nhất Tây Âu và Lạc Việt</w:t>
      </w:r>
      <w:r>
        <w:rPr>
          <w:bCs/>
          <w:lang w:val="vi-VN"/>
        </w:rPr>
        <w:t xml:space="preserve">.               </w:t>
      </w:r>
    </w:p>
    <w:p w:rsidR="00087EC0" w:rsidRPr="0060309A" w:rsidRDefault="00087EC0" w:rsidP="00087EC0">
      <w:pPr>
        <w:jc w:val="both"/>
        <w:rPr>
          <w:bCs/>
          <w:lang w:val="vi-VN"/>
        </w:rPr>
      </w:pPr>
      <w:r>
        <w:rPr>
          <w:bCs/>
          <w:lang w:val="vi-VN"/>
        </w:rPr>
        <w:t xml:space="preserve">   C</w:t>
      </w:r>
      <w:r w:rsidRPr="0060309A">
        <w:rPr>
          <w:bCs/>
          <w:lang w:val="vi-VN"/>
        </w:rPr>
        <w:t xml:space="preserve">. </w:t>
      </w:r>
      <w:r w:rsidRPr="0060309A">
        <w:rPr>
          <w:bCs/>
        </w:rPr>
        <w:t>Nhu cầu trị thuỷ và làm thủy lợi</w:t>
      </w:r>
      <w:r>
        <w:rPr>
          <w:bCs/>
          <w:lang w:val="vi-VN"/>
        </w:rPr>
        <w:t>.            D</w:t>
      </w:r>
      <w:r w:rsidRPr="0060309A">
        <w:rPr>
          <w:bCs/>
          <w:lang w:val="vi-VN"/>
        </w:rPr>
        <w:t>. Nước Âu lạc mạnh hơn nước Văn Lang</w:t>
      </w:r>
      <w:r>
        <w:rPr>
          <w:bCs/>
          <w:lang w:val="vi-VN"/>
        </w:rPr>
        <w:t>.</w:t>
      </w:r>
      <w:r w:rsidRPr="0060309A">
        <w:rPr>
          <w:bCs/>
          <w:lang w:val="vi-VN"/>
        </w:rPr>
        <w:t xml:space="preserve"> </w:t>
      </w:r>
      <w:r w:rsidRPr="0060309A">
        <w:rPr>
          <w:b/>
          <w:bCs/>
          <w:u w:val="single"/>
          <w:lang w:val="vi-VN"/>
        </w:rPr>
        <w:t xml:space="preserve">Câu </w:t>
      </w:r>
      <w:r>
        <w:rPr>
          <w:b/>
          <w:bCs/>
          <w:u w:val="single"/>
          <w:lang w:val="vi-VN"/>
        </w:rPr>
        <w:t>3</w:t>
      </w:r>
      <w:r w:rsidRPr="0060309A">
        <w:rPr>
          <w:b/>
          <w:bCs/>
          <w:lang w:val="vi-VN"/>
        </w:rPr>
        <w:t>.</w:t>
      </w:r>
      <w:r w:rsidRPr="0060309A">
        <w:rPr>
          <w:bCs/>
          <w:lang w:val="vi-VN"/>
        </w:rPr>
        <w:t xml:space="preserve"> </w:t>
      </w:r>
      <w:r>
        <w:rPr>
          <w:bCs/>
        </w:rPr>
        <w:t>Kinh đô của nước Âu Lạc ở</w:t>
      </w:r>
    </w:p>
    <w:p w:rsidR="00087EC0" w:rsidRPr="0060309A" w:rsidRDefault="00087EC0" w:rsidP="00087EC0">
      <w:pPr>
        <w:jc w:val="both"/>
        <w:rPr>
          <w:bCs/>
          <w:lang w:val="vi-VN"/>
        </w:rPr>
      </w:pPr>
      <w:r>
        <w:rPr>
          <w:bCs/>
          <w:lang w:val="vi-VN"/>
        </w:rPr>
        <w:t xml:space="preserve">    A</w:t>
      </w:r>
      <w:r w:rsidRPr="0060309A">
        <w:rPr>
          <w:bCs/>
          <w:lang w:val="vi-VN"/>
        </w:rPr>
        <w:t>. Bạch Hạc (Việt Trì</w:t>
      </w:r>
      <w:r>
        <w:rPr>
          <w:bCs/>
          <w:lang w:val="vi-VN"/>
        </w:rPr>
        <w:t xml:space="preserve"> </w:t>
      </w:r>
      <w:r w:rsidRPr="0060309A">
        <w:rPr>
          <w:bCs/>
          <w:lang w:val="vi-VN"/>
        </w:rPr>
        <w:t>- Phú Thọ)</w:t>
      </w:r>
      <w:r>
        <w:rPr>
          <w:bCs/>
          <w:lang w:val="vi-VN"/>
        </w:rPr>
        <w:t>.</w:t>
      </w:r>
      <w:r w:rsidRPr="0060309A">
        <w:rPr>
          <w:bCs/>
          <w:lang w:val="vi-VN"/>
        </w:rPr>
        <w:t xml:space="preserve">          </w:t>
      </w:r>
      <w:r>
        <w:rPr>
          <w:bCs/>
          <w:lang w:val="vi-VN"/>
        </w:rPr>
        <w:t xml:space="preserve">    B</w:t>
      </w:r>
      <w:r w:rsidRPr="0060309A">
        <w:rPr>
          <w:bCs/>
          <w:lang w:val="vi-VN"/>
        </w:rPr>
        <w:t xml:space="preserve">. </w:t>
      </w:r>
      <w:r w:rsidRPr="0060309A">
        <w:rPr>
          <w:bCs/>
        </w:rPr>
        <w:t>Gia Ninh (Phú Thọ)</w:t>
      </w:r>
      <w:r>
        <w:rPr>
          <w:bCs/>
          <w:lang w:val="vi-VN"/>
        </w:rPr>
        <w:t>.</w:t>
      </w:r>
    </w:p>
    <w:p w:rsidR="00087EC0" w:rsidRDefault="00087EC0" w:rsidP="00087EC0">
      <w:pPr>
        <w:jc w:val="both"/>
        <w:rPr>
          <w:bCs/>
          <w:lang w:val="vi-VN"/>
        </w:rPr>
      </w:pPr>
      <w:r w:rsidRPr="0060309A">
        <w:rPr>
          <w:bCs/>
          <w:lang w:val="vi-VN"/>
        </w:rPr>
        <w:t xml:space="preserve">   </w:t>
      </w:r>
      <w:r>
        <w:rPr>
          <w:bCs/>
          <w:lang w:val="vi-VN"/>
        </w:rPr>
        <w:t xml:space="preserve"> </w:t>
      </w:r>
      <w:r w:rsidRPr="00CE082A">
        <w:rPr>
          <w:bCs/>
          <w:u w:val="single"/>
          <w:lang w:val="vi-VN"/>
        </w:rPr>
        <w:t>C</w:t>
      </w:r>
      <w:r>
        <w:rPr>
          <w:bCs/>
          <w:lang w:val="vi-VN"/>
        </w:rPr>
        <w:t xml:space="preserve">. </w:t>
      </w:r>
      <w:r w:rsidRPr="0060309A">
        <w:rPr>
          <w:bCs/>
        </w:rPr>
        <w:t xml:space="preserve">Phong Khê (Cổ Loa, Đông Anh </w:t>
      </w:r>
      <w:r>
        <w:rPr>
          <w:bCs/>
          <w:lang w:val="vi-VN"/>
        </w:rPr>
        <w:t>-</w:t>
      </w:r>
      <w:r w:rsidRPr="0060309A">
        <w:rPr>
          <w:bCs/>
        </w:rPr>
        <w:t xml:space="preserve"> Hà Nội)</w:t>
      </w:r>
      <w:r>
        <w:rPr>
          <w:bCs/>
          <w:lang w:val="vi-VN"/>
        </w:rPr>
        <w:t>.</w:t>
      </w:r>
      <w:r w:rsidRPr="0060309A">
        <w:rPr>
          <w:bCs/>
          <w:lang w:val="vi-VN"/>
        </w:rPr>
        <w:t xml:space="preserve">       </w:t>
      </w:r>
    </w:p>
    <w:p w:rsidR="00087EC0" w:rsidRPr="0060309A" w:rsidRDefault="00087EC0" w:rsidP="00087EC0">
      <w:pPr>
        <w:jc w:val="both"/>
        <w:rPr>
          <w:bCs/>
          <w:lang w:val="vi-VN"/>
        </w:rPr>
      </w:pPr>
      <w:r>
        <w:rPr>
          <w:bCs/>
          <w:lang w:val="vi-VN"/>
        </w:rPr>
        <w:t xml:space="preserve">    D</w:t>
      </w:r>
      <w:r w:rsidRPr="0060309A">
        <w:rPr>
          <w:bCs/>
          <w:lang w:val="vi-VN"/>
        </w:rPr>
        <w:t xml:space="preserve">. </w:t>
      </w:r>
      <w:r>
        <w:rPr>
          <w:bCs/>
          <w:lang w:val="vi-VN"/>
        </w:rPr>
        <w:t>Hoa Lư ( Ninh Bình).</w:t>
      </w:r>
    </w:p>
    <w:p w:rsidR="00087EC0" w:rsidRPr="00470969" w:rsidRDefault="00087EC0" w:rsidP="00087EC0">
      <w:pPr>
        <w:jc w:val="both"/>
        <w:rPr>
          <w:bCs/>
          <w:lang w:val="vi-VN"/>
        </w:rPr>
      </w:pPr>
      <w:r w:rsidRPr="0060309A">
        <w:rPr>
          <w:b/>
          <w:bCs/>
          <w:u w:val="single"/>
          <w:lang w:val="vi-VN"/>
        </w:rPr>
        <w:t xml:space="preserve">Câu </w:t>
      </w:r>
      <w:r>
        <w:rPr>
          <w:b/>
          <w:bCs/>
          <w:u w:val="single"/>
          <w:lang w:val="vi-VN"/>
        </w:rPr>
        <w:t>4</w:t>
      </w:r>
      <w:r w:rsidRPr="0060309A">
        <w:rPr>
          <w:b/>
          <w:bCs/>
          <w:lang w:val="vi-VN"/>
        </w:rPr>
        <w:t>.</w:t>
      </w:r>
      <w:r w:rsidRPr="0060309A">
        <w:rPr>
          <w:bCs/>
          <w:lang w:val="vi-VN"/>
        </w:rPr>
        <w:t xml:space="preserve"> </w:t>
      </w:r>
      <w:r w:rsidRPr="0060309A">
        <w:rPr>
          <w:bCs/>
        </w:rPr>
        <w:t xml:space="preserve">Điểm khác trong tổ chức bộ máy nhà nước thời An Dương Vương so với thời vua Hùng </w:t>
      </w:r>
      <w:r>
        <w:rPr>
          <w:bCs/>
          <w:lang w:val="vi-VN"/>
        </w:rPr>
        <w:t xml:space="preserve">là    </w:t>
      </w:r>
    </w:p>
    <w:p w:rsidR="00087EC0" w:rsidRPr="00470969" w:rsidRDefault="00087EC0" w:rsidP="00087EC0">
      <w:pPr>
        <w:jc w:val="both"/>
        <w:rPr>
          <w:bCs/>
          <w:lang w:val="vi-VN"/>
        </w:rPr>
      </w:pPr>
      <w:r>
        <w:rPr>
          <w:bCs/>
          <w:lang w:val="vi-VN"/>
        </w:rPr>
        <w:t xml:space="preserve">     A.</w:t>
      </w:r>
      <w:r w:rsidRPr="0060309A">
        <w:rPr>
          <w:bCs/>
          <w:lang w:val="vi-VN"/>
        </w:rPr>
        <w:t xml:space="preserve"> </w:t>
      </w:r>
      <w:r w:rsidRPr="0060309A">
        <w:rPr>
          <w:bCs/>
        </w:rPr>
        <w:t>vua đứng đầu đất nước</w:t>
      </w:r>
      <w:r>
        <w:rPr>
          <w:bCs/>
          <w:lang w:val="vi-VN"/>
        </w:rPr>
        <w:t>,</w:t>
      </w:r>
      <w:r w:rsidRPr="0060309A">
        <w:rPr>
          <w:bCs/>
        </w:rPr>
        <w:t xml:space="preserve"> nắm mọi quyền hành</w:t>
      </w:r>
      <w:r>
        <w:rPr>
          <w:bCs/>
          <w:lang w:val="vi-VN"/>
        </w:rPr>
        <w:t>.</w:t>
      </w:r>
    </w:p>
    <w:p w:rsidR="00087EC0" w:rsidRPr="00470969" w:rsidRDefault="00087EC0" w:rsidP="00087EC0">
      <w:pPr>
        <w:jc w:val="both"/>
        <w:rPr>
          <w:bCs/>
          <w:lang w:val="vi-VN"/>
        </w:rPr>
      </w:pPr>
      <w:r>
        <w:rPr>
          <w:bCs/>
          <w:lang w:val="vi-VN"/>
        </w:rPr>
        <w:t xml:space="preserve">     B.</w:t>
      </w:r>
      <w:r w:rsidRPr="0060309A">
        <w:rPr>
          <w:bCs/>
          <w:lang w:val="vi-VN"/>
        </w:rPr>
        <w:t xml:space="preserve"> </w:t>
      </w:r>
      <w:r>
        <w:rPr>
          <w:bCs/>
        </w:rPr>
        <w:t xml:space="preserve">giúp việc cho vua có các Lạc </w:t>
      </w:r>
      <w:r>
        <w:rPr>
          <w:bCs/>
          <w:lang w:val="vi-VN"/>
        </w:rPr>
        <w:t>h</w:t>
      </w:r>
      <w:r>
        <w:rPr>
          <w:bCs/>
        </w:rPr>
        <w:t xml:space="preserve">ầu, Lạc </w:t>
      </w:r>
      <w:r>
        <w:rPr>
          <w:bCs/>
          <w:lang w:val="vi-VN"/>
        </w:rPr>
        <w:t>t</w:t>
      </w:r>
      <w:r w:rsidRPr="0060309A">
        <w:rPr>
          <w:bCs/>
        </w:rPr>
        <w:t>ướng</w:t>
      </w:r>
      <w:r>
        <w:rPr>
          <w:bCs/>
          <w:lang w:val="vi-VN"/>
        </w:rPr>
        <w:t>.</w:t>
      </w:r>
    </w:p>
    <w:p w:rsidR="00087EC0" w:rsidRPr="00470969" w:rsidRDefault="00087EC0" w:rsidP="00087EC0">
      <w:pPr>
        <w:jc w:val="both"/>
        <w:rPr>
          <w:bCs/>
          <w:lang w:val="vi-VN"/>
        </w:rPr>
      </w:pPr>
      <w:r>
        <w:rPr>
          <w:bCs/>
          <w:lang w:val="vi-VN"/>
        </w:rPr>
        <w:t xml:space="preserve">     C</w:t>
      </w:r>
      <w:r w:rsidRPr="0060309A">
        <w:rPr>
          <w:bCs/>
          <w:lang w:val="vi-VN"/>
        </w:rPr>
        <w:t>. cả nước ch</w:t>
      </w:r>
      <w:r w:rsidRPr="0060309A">
        <w:rPr>
          <w:bCs/>
        </w:rPr>
        <w:t>ia thành nhiều bộ</w:t>
      </w:r>
      <w:r>
        <w:rPr>
          <w:bCs/>
          <w:lang w:val="vi-VN"/>
        </w:rPr>
        <w:t>,</w:t>
      </w:r>
      <w:r w:rsidRPr="0060309A">
        <w:rPr>
          <w:bCs/>
        </w:rPr>
        <w:t xml:space="preserve"> do lạc tướng đứng đầu</w:t>
      </w:r>
      <w:r>
        <w:rPr>
          <w:bCs/>
          <w:lang w:val="vi-VN"/>
        </w:rPr>
        <w:t>.</w:t>
      </w:r>
    </w:p>
    <w:p w:rsidR="00087EC0" w:rsidRPr="0060309A" w:rsidRDefault="00087EC0" w:rsidP="00087EC0">
      <w:pPr>
        <w:jc w:val="both"/>
        <w:rPr>
          <w:bCs/>
          <w:lang w:val="vi-VN"/>
        </w:rPr>
      </w:pPr>
      <w:r w:rsidRPr="00470969">
        <w:rPr>
          <w:bCs/>
          <w:lang w:val="vi-VN"/>
        </w:rPr>
        <w:t xml:space="preserve">    </w:t>
      </w:r>
      <w:r>
        <w:rPr>
          <w:bCs/>
          <w:lang w:val="vi-VN"/>
        </w:rPr>
        <w:t xml:space="preserve">  </w:t>
      </w:r>
      <w:r w:rsidRPr="00CE082A">
        <w:rPr>
          <w:bCs/>
          <w:u w:val="single"/>
          <w:lang w:val="vi-VN"/>
        </w:rPr>
        <w:t>D</w:t>
      </w:r>
      <w:r>
        <w:rPr>
          <w:bCs/>
          <w:lang w:val="vi-VN"/>
        </w:rPr>
        <w:t>.</w:t>
      </w:r>
      <w:r w:rsidRPr="00470969">
        <w:rPr>
          <w:bCs/>
          <w:lang w:val="vi-VN"/>
        </w:rPr>
        <w:t xml:space="preserve"> </w:t>
      </w:r>
      <w:r w:rsidRPr="00470969">
        <w:rPr>
          <w:bCs/>
        </w:rPr>
        <w:t>t</w:t>
      </w:r>
      <w:r w:rsidRPr="0060309A">
        <w:rPr>
          <w:bCs/>
        </w:rPr>
        <w:t>ổ chức nhà nước chặt chẽ hơn, vua có nhiều quyền hành hơn</w:t>
      </w:r>
      <w:r>
        <w:rPr>
          <w:bCs/>
          <w:lang w:val="vi-VN"/>
        </w:rPr>
        <w:t>.</w:t>
      </w:r>
    </w:p>
    <w:p w:rsidR="00087EC0" w:rsidRDefault="00087EC0" w:rsidP="00087EC0">
      <w:pPr>
        <w:jc w:val="both"/>
        <w:rPr>
          <w:bCs/>
          <w:lang w:val="vi-VN"/>
        </w:rPr>
      </w:pPr>
      <w:r w:rsidRPr="0060309A">
        <w:rPr>
          <w:b/>
          <w:bCs/>
          <w:u w:val="single"/>
          <w:lang w:val="vi-VN"/>
        </w:rPr>
        <w:t xml:space="preserve">Câu </w:t>
      </w:r>
      <w:r>
        <w:rPr>
          <w:b/>
          <w:bCs/>
          <w:u w:val="single"/>
          <w:lang w:val="vi-VN"/>
        </w:rPr>
        <w:t>5</w:t>
      </w:r>
      <w:r w:rsidRPr="0060309A">
        <w:rPr>
          <w:b/>
          <w:bCs/>
          <w:lang w:val="vi-VN"/>
        </w:rPr>
        <w:t>.</w:t>
      </w:r>
      <w:r>
        <w:rPr>
          <w:b/>
          <w:bCs/>
          <w:lang w:val="vi-VN"/>
        </w:rPr>
        <w:t xml:space="preserve"> </w:t>
      </w:r>
      <w:r>
        <w:rPr>
          <w:bCs/>
          <w:lang w:val="vi-VN"/>
        </w:rPr>
        <w:t>Nước Âu</w:t>
      </w:r>
      <w:r w:rsidRPr="00F2600B">
        <w:rPr>
          <w:bCs/>
          <w:lang w:val="vi-VN"/>
        </w:rPr>
        <w:t xml:space="preserve"> Lạc do ai đứng đầu?</w:t>
      </w:r>
    </w:p>
    <w:p w:rsidR="00087EC0" w:rsidRDefault="00087EC0" w:rsidP="00087EC0">
      <w:pPr>
        <w:jc w:val="both"/>
        <w:rPr>
          <w:bCs/>
          <w:lang w:val="vi-VN"/>
        </w:rPr>
      </w:pPr>
      <w:r>
        <w:rPr>
          <w:bCs/>
          <w:lang w:val="vi-VN"/>
        </w:rPr>
        <w:t xml:space="preserve">      </w:t>
      </w:r>
      <w:r w:rsidRPr="00CE082A">
        <w:rPr>
          <w:bCs/>
          <w:u w:val="single"/>
          <w:lang w:val="vi-VN"/>
        </w:rPr>
        <w:t>A</w:t>
      </w:r>
      <w:r>
        <w:rPr>
          <w:bCs/>
          <w:lang w:val="vi-VN"/>
        </w:rPr>
        <w:t>. An Dương Vương.                         B. Hùng Vương.</w:t>
      </w:r>
    </w:p>
    <w:p w:rsidR="00087EC0" w:rsidRPr="00F2600B" w:rsidRDefault="00087EC0" w:rsidP="00087EC0">
      <w:pPr>
        <w:ind w:left="450"/>
        <w:jc w:val="both"/>
        <w:rPr>
          <w:bCs/>
          <w:lang w:val="vi-VN"/>
        </w:rPr>
      </w:pPr>
      <w:r>
        <w:rPr>
          <w:bCs/>
          <w:lang w:val="vi-VN"/>
        </w:rPr>
        <w:t>C. Ngô Quyền.                                   D. Đinh Bộ Lĩnh.</w:t>
      </w:r>
    </w:p>
    <w:p w:rsidR="00087EC0" w:rsidRPr="00CE082A" w:rsidRDefault="00087EC0" w:rsidP="00087EC0">
      <w:pPr>
        <w:jc w:val="both"/>
        <w:rPr>
          <w:b/>
          <w:bCs/>
          <w:lang w:val="vi-VN"/>
        </w:rPr>
      </w:pPr>
      <w:r>
        <w:rPr>
          <w:b/>
          <w:bCs/>
          <w:iCs/>
          <w:lang w:val="vi-VN"/>
        </w:rPr>
        <w:t xml:space="preserve">           </w:t>
      </w:r>
      <w:r w:rsidRPr="00484885">
        <w:rPr>
          <w:b/>
          <w:bCs/>
          <w:iCs/>
        </w:rPr>
        <w:t>+ Phần</w:t>
      </w:r>
      <w:r>
        <w:rPr>
          <w:b/>
          <w:bCs/>
          <w:iCs/>
          <w:lang w:val="vi-VN"/>
        </w:rPr>
        <w:t xml:space="preserve"> tự luận</w:t>
      </w:r>
    </w:p>
    <w:p w:rsidR="00087EC0" w:rsidRPr="00D1524B" w:rsidRDefault="00087EC0" w:rsidP="00087EC0">
      <w:pPr>
        <w:jc w:val="both"/>
      </w:pPr>
      <w:r w:rsidRPr="00CE082A">
        <w:rPr>
          <w:b/>
          <w:u w:val="single"/>
          <w:lang w:val="vi-VN"/>
        </w:rPr>
        <w:t>Câu 1</w:t>
      </w:r>
      <w:r w:rsidRPr="00CE082A">
        <w:rPr>
          <w:b/>
          <w:lang w:val="vi-VN"/>
        </w:rPr>
        <w:t>.</w:t>
      </w:r>
      <w:r w:rsidRPr="00E05503">
        <w:rPr>
          <w:b/>
        </w:rPr>
        <w:t xml:space="preserve"> </w:t>
      </w:r>
      <w:r w:rsidRPr="00D1524B">
        <w:t xml:space="preserve">Đất </w:t>
      </w:r>
      <w:r>
        <w:t>nước thời Âu Lạc có gì thay đổi</w:t>
      </w:r>
      <w:r w:rsidRPr="00D1524B">
        <w:t>?</w:t>
      </w:r>
    </w:p>
    <w:p w:rsidR="00087EC0" w:rsidRDefault="00087EC0" w:rsidP="00087EC0">
      <w:pPr>
        <w:jc w:val="both"/>
        <w:rPr>
          <w:lang w:val="vi-VN"/>
        </w:rPr>
      </w:pPr>
      <w:r>
        <w:rPr>
          <w:lang w:val="vi-VN"/>
        </w:rPr>
        <w:t xml:space="preserve">             - Dự kiến sản phẩm:</w:t>
      </w:r>
    </w:p>
    <w:p w:rsidR="00087EC0" w:rsidRPr="00566E69" w:rsidRDefault="00087EC0" w:rsidP="00087EC0">
      <w:pPr>
        <w:jc w:val="both"/>
        <w:rPr>
          <w:lang w:val="vi-VN"/>
        </w:rPr>
      </w:pPr>
      <w:r>
        <w:rPr>
          <w:lang w:val="vi-VN"/>
        </w:rPr>
        <w:t xml:space="preserve">             </w:t>
      </w:r>
      <w:r w:rsidRPr="00566E69">
        <w:rPr>
          <w:bCs/>
          <w:iCs/>
        </w:rPr>
        <w:t>+ Phần trắc nghiệm khách quan</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9"/>
        <w:gridCol w:w="1431"/>
        <w:gridCol w:w="1350"/>
        <w:gridCol w:w="1440"/>
        <w:gridCol w:w="1440"/>
        <w:gridCol w:w="1260"/>
      </w:tblGrid>
      <w:tr w:rsidR="00087EC0" w:rsidRPr="004F2C68">
        <w:tc>
          <w:tcPr>
            <w:tcW w:w="1269" w:type="dxa"/>
          </w:tcPr>
          <w:p w:rsidR="00087EC0" w:rsidRPr="004F2C68" w:rsidRDefault="00087EC0" w:rsidP="003F153B">
            <w:pPr>
              <w:jc w:val="both"/>
              <w:rPr>
                <w:lang w:val="vi-VN"/>
              </w:rPr>
            </w:pPr>
            <w:r w:rsidRPr="004F2C68">
              <w:rPr>
                <w:lang w:val="vi-VN"/>
              </w:rPr>
              <w:t>CÂU</w:t>
            </w:r>
          </w:p>
        </w:tc>
        <w:tc>
          <w:tcPr>
            <w:tcW w:w="1431" w:type="dxa"/>
          </w:tcPr>
          <w:p w:rsidR="00087EC0" w:rsidRPr="004F2C68" w:rsidRDefault="00087EC0" w:rsidP="003F153B">
            <w:pPr>
              <w:jc w:val="both"/>
              <w:rPr>
                <w:lang w:val="vi-VN"/>
              </w:rPr>
            </w:pPr>
            <w:r w:rsidRPr="004F2C68">
              <w:rPr>
                <w:lang w:val="vi-VN"/>
              </w:rPr>
              <w:t xml:space="preserve">       1</w:t>
            </w:r>
          </w:p>
        </w:tc>
        <w:tc>
          <w:tcPr>
            <w:tcW w:w="1350" w:type="dxa"/>
          </w:tcPr>
          <w:p w:rsidR="00087EC0" w:rsidRPr="004F2C68" w:rsidRDefault="00087EC0" w:rsidP="003F153B">
            <w:pPr>
              <w:jc w:val="both"/>
              <w:rPr>
                <w:lang w:val="vi-VN"/>
              </w:rPr>
            </w:pPr>
            <w:r w:rsidRPr="004F2C68">
              <w:rPr>
                <w:lang w:val="vi-VN"/>
              </w:rPr>
              <w:t xml:space="preserve">      2</w:t>
            </w:r>
          </w:p>
        </w:tc>
        <w:tc>
          <w:tcPr>
            <w:tcW w:w="1440" w:type="dxa"/>
          </w:tcPr>
          <w:p w:rsidR="00087EC0" w:rsidRPr="004F2C68" w:rsidRDefault="00087EC0" w:rsidP="003F153B">
            <w:pPr>
              <w:jc w:val="both"/>
              <w:rPr>
                <w:lang w:val="vi-VN"/>
              </w:rPr>
            </w:pPr>
            <w:r w:rsidRPr="004F2C68">
              <w:rPr>
                <w:lang w:val="vi-VN"/>
              </w:rPr>
              <w:t xml:space="preserve">        3</w:t>
            </w:r>
          </w:p>
        </w:tc>
        <w:tc>
          <w:tcPr>
            <w:tcW w:w="1440" w:type="dxa"/>
          </w:tcPr>
          <w:p w:rsidR="00087EC0" w:rsidRPr="004F2C68" w:rsidRDefault="00087EC0" w:rsidP="003F153B">
            <w:pPr>
              <w:jc w:val="both"/>
              <w:rPr>
                <w:lang w:val="vi-VN"/>
              </w:rPr>
            </w:pPr>
            <w:r w:rsidRPr="004F2C68">
              <w:rPr>
                <w:lang w:val="vi-VN"/>
              </w:rPr>
              <w:t xml:space="preserve">        4</w:t>
            </w:r>
          </w:p>
        </w:tc>
        <w:tc>
          <w:tcPr>
            <w:tcW w:w="1260" w:type="dxa"/>
          </w:tcPr>
          <w:p w:rsidR="00087EC0" w:rsidRPr="004F2C68" w:rsidRDefault="00087EC0" w:rsidP="003F153B">
            <w:pPr>
              <w:jc w:val="both"/>
              <w:rPr>
                <w:lang w:val="vi-VN"/>
              </w:rPr>
            </w:pPr>
            <w:r w:rsidRPr="004F2C68">
              <w:rPr>
                <w:lang w:val="vi-VN"/>
              </w:rPr>
              <w:t xml:space="preserve">     5</w:t>
            </w:r>
          </w:p>
        </w:tc>
      </w:tr>
      <w:tr w:rsidR="00087EC0" w:rsidRPr="004F2C68">
        <w:tc>
          <w:tcPr>
            <w:tcW w:w="1269" w:type="dxa"/>
          </w:tcPr>
          <w:p w:rsidR="00087EC0" w:rsidRPr="004F2C68" w:rsidRDefault="00087EC0" w:rsidP="003F153B">
            <w:pPr>
              <w:jc w:val="both"/>
              <w:rPr>
                <w:lang w:val="vi-VN"/>
              </w:rPr>
            </w:pPr>
            <w:r w:rsidRPr="004F2C68">
              <w:rPr>
                <w:lang w:val="vi-VN"/>
              </w:rPr>
              <w:t>ĐA</w:t>
            </w:r>
          </w:p>
        </w:tc>
        <w:tc>
          <w:tcPr>
            <w:tcW w:w="1431" w:type="dxa"/>
          </w:tcPr>
          <w:p w:rsidR="00087EC0" w:rsidRPr="004F2C68" w:rsidRDefault="00087EC0" w:rsidP="003F153B">
            <w:pPr>
              <w:jc w:val="both"/>
              <w:rPr>
                <w:lang w:val="vi-VN"/>
              </w:rPr>
            </w:pPr>
            <w:r w:rsidRPr="004F2C68">
              <w:rPr>
                <w:lang w:val="vi-VN"/>
              </w:rPr>
              <w:t xml:space="preserve">       C</w:t>
            </w:r>
          </w:p>
        </w:tc>
        <w:tc>
          <w:tcPr>
            <w:tcW w:w="1350" w:type="dxa"/>
          </w:tcPr>
          <w:p w:rsidR="00087EC0" w:rsidRPr="004F2C68" w:rsidRDefault="00087EC0" w:rsidP="003F153B">
            <w:pPr>
              <w:jc w:val="both"/>
              <w:rPr>
                <w:lang w:val="vi-VN"/>
              </w:rPr>
            </w:pPr>
            <w:r w:rsidRPr="004F2C68">
              <w:rPr>
                <w:lang w:val="vi-VN"/>
              </w:rPr>
              <w:t xml:space="preserve">       B</w:t>
            </w:r>
          </w:p>
        </w:tc>
        <w:tc>
          <w:tcPr>
            <w:tcW w:w="1440" w:type="dxa"/>
          </w:tcPr>
          <w:p w:rsidR="00087EC0" w:rsidRPr="004F2C68" w:rsidRDefault="00087EC0" w:rsidP="003F153B">
            <w:pPr>
              <w:jc w:val="both"/>
              <w:rPr>
                <w:lang w:val="vi-VN"/>
              </w:rPr>
            </w:pPr>
            <w:r w:rsidRPr="004F2C68">
              <w:rPr>
                <w:lang w:val="vi-VN"/>
              </w:rPr>
              <w:t xml:space="preserve">        C</w:t>
            </w:r>
          </w:p>
        </w:tc>
        <w:tc>
          <w:tcPr>
            <w:tcW w:w="1440" w:type="dxa"/>
          </w:tcPr>
          <w:p w:rsidR="00087EC0" w:rsidRPr="004F2C68" w:rsidRDefault="00087EC0" w:rsidP="003F153B">
            <w:pPr>
              <w:jc w:val="both"/>
              <w:rPr>
                <w:lang w:val="vi-VN"/>
              </w:rPr>
            </w:pPr>
            <w:r w:rsidRPr="004F2C68">
              <w:rPr>
                <w:lang w:val="vi-VN"/>
              </w:rPr>
              <w:t xml:space="preserve">        D</w:t>
            </w:r>
          </w:p>
        </w:tc>
        <w:tc>
          <w:tcPr>
            <w:tcW w:w="1260" w:type="dxa"/>
          </w:tcPr>
          <w:p w:rsidR="00087EC0" w:rsidRPr="004F2C68" w:rsidRDefault="00087EC0" w:rsidP="003F153B">
            <w:pPr>
              <w:jc w:val="both"/>
              <w:rPr>
                <w:lang w:val="vi-VN"/>
              </w:rPr>
            </w:pPr>
            <w:r w:rsidRPr="004F2C68">
              <w:rPr>
                <w:lang w:val="vi-VN"/>
              </w:rPr>
              <w:t xml:space="preserve">     A</w:t>
            </w:r>
          </w:p>
        </w:tc>
      </w:tr>
    </w:tbl>
    <w:p w:rsidR="00087EC0" w:rsidRPr="00566E69" w:rsidRDefault="00087EC0" w:rsidP="00087EC0">
      <w:pPr>
        <w:jc w:val="both"/>
        <w:rPr>
          <w:lang w:val="vi-VN"/>
        </w:rPr>
      </w:pPr>
      <w:r>
        <w:rPr>
          <w:b/>
          <w:bCs/>
          <w:iCs/>
          <w:lang w:val="vi-VN"/>
        </w:rPr>
        <w:lastRenderedPageBreak/>
        <w:t xml:space="preserve">              </w:t>
      </w:r>
      <w:r w:rsidRPr="00566E69">
        <w:rPr>
          <w:bCs/>
          <w:iCs/>
        </w:rPr>
        <w:t>+ Phần</w:t>
      </w:r>
      <w:r w:rsidRPr="00566E69">
        <w:rPr>
          <w:bCs/>
          <w:iCs/>
          <w:lang w:val="vi-VN"/>
        </w:rPr>
        <w:t xml:space="preserve"> tự luận</w:t>
      </w:r>
      <w:r>
        <w:rPr>
          <w:bCs/>
          <w:iCs/>
          <w:lang w:val="vi-VN"/>
        </w:rPr>
        <w:t>:......</w:t>
      </w:r>
    </w:p>
    <w:p w:rsidR="00087EC0" w:rsidRPr="00110B6F" w:rsidRDefault="00087EC0" w:rsidP="00087EC0">
      <w:pPr>
        <w:shd w:val="clear" w:color="auto" w:fill="FFFFFF"/>
        <w:rPr>
          <w:b/>
          <w:bCs/>
          <w:bdr w:val="none" w:sz="0" w:space="0" w:color="auto" w:frame="1"/>
          <w:lang w:val="vi-VN"/>
        </w:rPr>
      </w:pPr>
      <w:r w:rsidRPr="00110B6F">
        <w:rPr>
          <w:b/>
          <w:bCs/>
          <w:bdr w:val="none" w:sz="0" w:space="0" w:color="auto" w:frame="1"/>
        </w:rPr>
        <w:t>3.4</w:t>
      </w:r>
      <w:r>
        <w:rPr>
          <w:b/>
          <w:bCs/>
          <w:bdr w:val="none" w:sz="0" w:space="0" w:color="auto" w:frame="1"/>
          <w:lang w:val="vi-VN"/>
        </w:rPr>
        <w:t xml:space="preserve">. </w:t>
      </w:r>
      <w:r w:rsidRPr="00110B6F">
        <w:rPr>
          <w:b/>
          <w:bCs/>
          <w:bdr w:val="none" w:sz="0" w:space="0" w:color="auto" w:frame="1"/>
          <w:lang w:val="vi-VN"/>
        </w:rPr>
        <w:t>Hoạt động tìm tòi mở rộng, vận dụng</w:t>
      </w:r>
    </w:p>
    <w:p w:rsidR="00087EC0" w:rsidRDefault="00087EC0" w:rsidP="00087EC0">
      <w:pPr>
        <w:shd w:val="clear" w:color="auto" w:fill="FFFFFF"/>
        <w:ind w:firstLine="720"/>
        <w:jc w:val="both"/>
        <w:rPr>
          <w:bCs/>
          <w:bdr w:val="none" w:sz="0" w:space="0" w:color="auto" w:frame="1"/>
          <w:lang w:val="vi-VN"/>
        </w:rPr>
      </w:pPr>
      <w:r w:rsidRPr="00110B6F">
        <w:rPr>
          <w:bCs/>
          <w:bdr w:val="none" w:sz="0" w:space="0" w:color="auto" w:frame="1"/>
          <w:lang w:val="vi-VN"/>
        </w:rPr>
        <w:t>- Mục tiêu</w:t>
      </w:r>
      <w:r w:rsidRPr="00110B6F">
        <w:rPr>
          <w:bCs/>
          <w:bdr w:val="none" w:sz="0" w:space="0" w:color="auto" w:frame="1"/>
        </w:rPr>
        <w:t>: V</w:t>
      </w:r>
      <w:r w:rsidRPr="00110B6F">
        <w:rPr>
          <w:bCs/>
          <w:bdr w:val="none" w:sz="0" w:space="0" w:color="auto" w:frame="1"/>
          <w:lang w:val="vi-VN"/>
        </w:rPr>
        <w:t>ận dụng kiến thức mới mà HS đã được lĩnh hội để giải quyết những vấn đề mới trong học tập</w:t>
      </w:r>
      <w:r w:rsidRPr="00110B6F">
        <w:rPr>
          <w:bCs/>
          <w:bdr w:val="none" w:sz="0" w:space="0" w:color="auto" w:frame="1"/>
        </w:rPr>
        <w:t>.</w:t>
      </w:r>
    </w:p>
    <w:p w:rsidR="00087EC0" w:rsidRPr="004F2C68" w:rsidRDefault="00087EC0" w:rsidP="00087EC0">
      <w:pPr>
        <w:jc w:val="both"/>
        <w:rPr>
          <w:bCs/>
          <w:lang w:val="vi-VN"/>
        </w:rPr>
      </w:pPr>
      <w:r>
        <w:rPr>
          <w:b/>
          <w:bCs/>
          <w:lang w:val="vi-VN"/>
        </w:rPr>
        <w:t xml:space="preserve">       </w:t>
      </w:r>
      <w:r w:rsidRPr="004F2C68">
        <w:rPr>
          <w:b/>
          <w:bCs/>
          <w:lang w:val="vi-VN"/>
        </w:rPr>
        <w:t xml:space="preserve"> </w:t>
      </w:r>
      <w:r>
        <w:rPr>
          <w:b/>
          <w:bCs/>
          <w:lang w:val="vi-VN"/>
        </w:rPr>
        <w:t xml:space="preserve">+ </w:t>
      </w:r>
      <w:r w:rsidRPr="004F2C68">
        <w:rPr>
          <w:bCs/>
        </w:rPr>
        <w:t>HS biết nhận xét, đánh gi</w:t>
      </w:r>
      <w:r>
        <w:rPr>
          <w:bCs/>
        </w:rPr>
        <w:t>á sự tiến bộ của</w:t>
      </w:r>
      <w:r>
        <w:rPr>
          <w:bCs/>
          <w:lang w:val="vi-VN"/>
        </w:rPr>
        <w:t xml:space="preserve"> nhà</w:t>
      </w:r>
      <w:r>
        <w:rPr>
          <w:bCs/>
        </w:rPr>
        <w:t xml:space="preserve"> nước Âu </w:t>
      </w:r>
      <w:r>
        <w:rPr>
          <w:bCs/>
          <w:lang w:val="vi-VN"/>
        </w:rPr>
        <w:t>L</w:t>
      </w:r>
      <w:r>
        <w:rPr>
          <w:bCs/>
        </w:rPr>
        <w:t>ạc so</w:t>
      </w:r>
      <w:r>
        <w:rPr>
          <w:bCs/>
          <w:lang w:val="vi-VN"/>
        </w:rPr>
        <w:t xml:space="preserve"> </w:t>
      </w:r>
      <w:r w:rsidRPr="004F2C68">
        <w:rPr>
          <w:bCs/>
        </w:rPr>
        <w:t>với nước Văn Lang</w:t>
      </w:r>
      <w:r>
        <w:rPr>
          <w:bCs/>
          <w:lang w:val="vi-VN"/>
        </w:rPr>
        <w:t>.</w:t>
      </w:r>
      <w:r w:rsidRPr="004F2C68">
        <w:rPr>
          <w:bCs/>
        </w:rPr>
        <w:t xml:space="preserve"> </w:t>
      </w:r>
    </w:p>
    <w:p w:rsidR="00087EC0" w:rsidRPr="00110B6F" w:rsidRDefault="00087EC0" w:rsidP="00087EC0">
      <w:pPr>
        <w:shd w:val="clear" w:color="auto" w:fill="FFFFFF"/>
        <w:rPr>
          <w:bCs/>
          <w:bdr w:val="none" w:sz="0" w:space="0" w:color="auto" w:frame="1"/>
        </w:rPr>
      </w:pPr>
      <w:r w:rsidRPr="00110B6F">
        <w:rPr>
          <w:bCs/>
          <w:bdr w:val="none" w:sz="0" w:space="0" w:color="auto" w:frame="1"/>
          <w:lang w:val="vi-VN"/>
        </w:rPr>
        <w:tab/>
        <w:t>- Phương thức tiến hành</w:t>
      </w:r>
      <w:r w:rsidRPr="00110B6F">
        <w:rPr>
          <w:bCs/>
          <w:bdr w:val="none" w:sz="0" w:space="0" w:color="auto" w:frame="1"/>
        </w:rPr>
        <w:t>: câu hỏi sau khi hình thành kiến thức mới.</w:t>
      </w:r>
    </w:p>
    <w:p w:rsidR="00087EC0" w:rsidRPr="00110B6F" w:rsidRDefault="00087EC0" w:rsidP="00087EC0">
      <w:pPr>
        <w:shd w:val="clear" w:color="auto" w:fill="FFFFFF"/>
        <w:rPr>
          <w:bCs/>
          <w:bdr w:val="none" w:sz="0" w:space="0" w:color="auto" w:frame="1"/>
        </w:rPr>
      </w:pPr>
      <w:r w:rsidRPr="00110B6F">
        <w:rPr>
          <w:bCs/>
          <w:bdr w:val="none" w:sz="0" w:space="0" w:color="auto" w:frame="1"/>
        </w:rPr>
        <w:t xml:space="preserve">            </w:t>
      </w:r>
      <w:r>
        <w:rPr>
          <w:bCs/>
          <w:bdr w:val="none" w:sz="0" w:space="0" w:color="auto" w:frame="1"/>
        </w:rPr>
        <w:t>Điểm giống và khác nhau của nhà nước Âu Lạc so với nhà nước Văn Lang.</w:t>
      </w:r>
    </w:p>
    <w:p w:rsidR="00087EC0" w:rsidRPr="00110B6F" w:rsidRDefault="00087EC0" w:rsidP="00087EC0">
      <w:pPr>
        <w:shd w:val="clear" w:color="auto" w:fill="FFFFFF"/>
        <w:ind w:firstLine="720"/>
        <w:jc w:val="both"/>
        <w:rPr>
          <w:bCs/>
          <w:bdr w:val="none" w:sz="0" w:space="0" w:color="auto" w:frame="1"/>
        </w:rPr>
      </w:pPr>
      <w:r w:rsidRPr="00110B6F">
        <w:rPr>
          <w:lang w:val="vi-VN"/>
        </w:rPr>
        <w:t>- Thời gian</w:t>
      </w:r>
      <w:r w:rsidRPr="00110B6F">
        <w:t>: 4 phút.</w:t>
      </w:r>
    </w:p>
    <w:p w:rsidR="00087EC0" w:rsidRPr="00110B6F" w:rsidRDefault="00087EC0" w:rsidP="00087EC0">
      <w:pPr>
        <w:shd w:val="clear" w:color="auto" w:fill="FFFFFF"/>
        <w:rPr>
          <w:bCs/>
          <w:bdr w:val="none" w:sz="0" w:space="0" w:color="auto" w:frame="1"/>
        </w:rPr>
      </w:pPr>
      <w:r w:rsidRPr="00110B6F">
        <w:rPr>
          <w:bCs/>
          <w:bdr w:val="none" w:sz="0" w:space="0" w:color="auto" w:frame="1"/>
          <w:lang w:val="vi-VN"/>
        </w:rPr>
        <w:tab/>
        <w:t>- Dự kiến sản phẩm</w:t>
      </w:r>
    </w:p>
    <w:p w:rsidR="00087EC0" w:rsidRPr="00425657" w:rsidRDefault="00087EC0" w:rsidP="00087EC0">
      <w:pPr>
        <w:shd w:val="clear" w:color="auto" w:fill="FFFFFF"/>
        <w:rPr>
          <w:bCs/>
          <w:bdr w:val="none" w:sz="0" w:space="0" w:color="auto" w:frame="1"/>
          <w:lang w:val="vi-VN"/>
        </w:rPr>
      </w:pPr>
      <w:r w:rsidRPr="00110B6F">
        <w:rPr>
          <w:bCs/>
          <w:bdr w:val="none" w:sz="0" w:space="0" w:color="auto" w:frame="1"/>
        </w:rPr>
        <w:t xml:space="preserve">            </w:t>
      </w:r>
      <w:r>
        <w:rPr>
          <w:bCs/>
          <w:bdr w:val="none" w:sz="0" w:space="0" w:color="auto" w:frame="1"/>
        </w:rPr>
        <w:t>+ Giống nhau: Có tổ chức từ trên xuống dưới, lấy làng chạ làm cơ sở (đơn vị hành chính)</w:t>
      </w:r>
      <w:r>
        <w:rPr>
          <w:bCs/>
          <w:bdr w:val="none" w:sz="0" w:space="0" w:color="auto" w:frame="1"/>
          <w:lang w:val="vi-VN"/>
        </w:rPr>
        <w:t>.</w:t>
      </w:r>
    </w:p>
    <w:p w:rsidR="00087EC0" w:rsidRDefault="00087EC0" w:rsidP="00087EC0">
      <w:pPr>
        <w:shd w:val="clear" w:color="auto" w:fill="FFFFFF"/>
        <w:rPr>
          <w:bCs/>
          <w:bdr w:val="none" w:sz="0" w:space="0" w:color="auto" w:frame="1"/>
          <w:lang w:val="vi-VN"/>
        </w:rPr>
      </w:pPr>
      <w:r>
        <w:rPr>
          <w:bCs/>
          <w:bdr w:val="none" w:sz="0" w:space="0" w:color="auto" w:frame="1"/>
          <w:lang w:val="vi-VN"/>
        </w:rPr>
        <w:t xml:space="preserve">            + Tuy còn đơn giản nhưng là tổ chức chính quyền cai quản của cả nước.</w:t>
      </w:r>
    </w:p>
    <w:p w:rsidR="00087EC0" w:rsidRPr="00425657" w:rsidRDefault="00087EC0" w:rsidP="00087EC0">
      <w:pPr>
        <w:shd w:val="clear" w:color="auto" w:fill="FFFFFF"/>
        <w:rPr>
          <w:bCs/>
          <w:bdr w:val="none" w:sz="0" w:space="0" w:color="auto" w:frame="1"/>
          <w:lang w:val="vi-VN"/>
        </w:rPr>
      </w:pPr>
      <w:r>
        <w:rPr>
          <w:bCs/>
          <w:bdr w:val="none" w:sz="0" w:space="0" w:color="auto" w:frame="1"/>
          <w:lang w:val="vi-VN"/>
        </w:rPr>
        <w:t xml:space="preserve">            + Khác nhau: Thời Âu Lạc, quyền hành nhà nước đã cao và chặt chẽ hơn. Vua có quyền thế trong việc trị nước.</w:t>
      </w:r>
    </w:p>
    <w:p w:rsidR="00087EC0" w:rsidRPr="00110B6F" w:rsidRDefault="00087EC0" w:rsidP="00087EC0">
      <w:pPr>
        <w:ind w:firstLine="720"/>
        <w:jc w:val="both"/>
        <w:rPr>
          <w:bCs/>
          <w:lang w:bidi="th-TH"/>
        </w:rPr>
      </w:pPr>
      <w:r w:rsidRPr="00110B6F">
        <w:rPr>
          <w:bCs/>
          <w:lang w:bidi="th-TH"/>
        </w:rPr>
        <w:t>- GV giao nhiệm vụ cho HS</w:t>
      </w:r>
    </w:p>
    <w:p w:rsidR="00087EC0" w:rsidRPr="00FE1AF8" w:rsidRDefault="00087EC0" w:rsidP="00087EC0">
      <w:pPr>
        <w:jc w:val="both"/>
        <w:rPr>
          <w:color w:val="000000"/>
        </w:rPr>
      </w:pPr>
      <w:r>
        <w:rPr>
          <w:color w:val="000000"/>
          <w:lang w:val="vi-VN"/>
        </w:rPr>
        <w:t xml:space="preserve">            Học bài - x</w:t>
      </w:r>
      <w:r>
        <w:rPr>
          <w:color w:val="000000"/>
        </w:rPr>
        <w:t>em trước bài 15: NƯỚC ÂU LẠC</w:t>
      </w:r>
      <w:r>
        <w:rPr>
          <w:color w:val="000000"/>
          <w:lang w:val="vi-VN"/>
        </w:rPr>
        <w:t xml:space="preserve"> </w:t>
      </w:r>
      <w:r>
        <w:rPr>
          <w:color w:val="000000"/>
        </w:rPr>
        <w:t>(tiếp theo</w:t>
      </w:r>
      <w:r w:rsidRPr="00FE1AF8">
        <w:rPr>
          <w:color w:val="000000"/>
        </w:rPr>
        <w:t>)</w:t>
      </w:r>
    </w:p>
    <w:p w:rsidR="00087EC0" w:rsidRPr="00FE1AF8" w:rsidRDefault="00087EC0" w:rsidP="00087EC0">
      <w:pPr>
        <w:ind w:firstLine="720"/>
        <w:jc w:val="both"/>
        <w:rPr>
          <w:color w:val="000000"/>
        </w:rPr>
      </w:pPr>
      <w:r w:rsidRPr="00FE1AF8">
        <w:rPr>
          <w:color w:val="000000"/>
        </w:rPr>
        <w:t>+</w:t>
      </w:r>
      <w:r>
        <w:rPr>
          <w:color w:val="000000"/>
          <w:lang w:val="vi-VN"/>
        </w:rPr>
        <w:t xml:space="preserve"> </w:t>
      </w:r>
      <w:r w:rsidRPr="00FE1AF8">
        <w:rPr>
          <w:color w:val="000000"/>
        </w:rPr>
        <w:t>Em có nhận xét gì về việc xây dựng công trình thành Cổ Loa vào thế kỉ thứ III – II TCN ở nước Âu Lạc ?</w:t>
      </w:r>
    </w:p>
    <w:p w:rsidR="00087EC0" w:rsidRPr="00FE1AF8" w:rsidRDefault="00087EC0" w:rsidP="00087EC0">
      <w:pPr>
        <w:jc w:val="both"/>
        <w:rPr>
          <w:color w:val="000000"/>
        </w:rPr>
      </w:pPr>
      <w:r w:rsidRPr="00FE1AF8">
        <w:rPr>
          <w:color w:val="000000"/>
        </w:rPr>
        <w:tab/>
        <w:t>+</w:t>
      </w:r>
      <w:r>
        <w:rPr>
          <w:color w:val="000000"/>
          <w:lang w:val="vi-VN"/>
        </w:rPr>
        <w:t xml:space="preserve"> </w:t>
      </w:r>
      <w:r>
        <w:rPr>
          <w:color w:val="000000"/>
        </w:rPr>
        <w:t>Theo em</w:t>
      </w:r>
      <w:r w:rsidRPr="00FE1AF8">
        <w:rPr>
          <w:color w:val="000000"/>
        </w:rPr>
        <w:t>, truyện Mỵ Ch</w:t>
      </w:r>
      <w:r>
        <w:rPr>
          <w:color w:val="000000"/>
        </w:rPr>
        <w:t xml:space="preserve">âu </w:t>
      </w:r>
      <w:r>
        <w:rPr>
          <w:color w:val="000000"/>
          <w:lang w:val="vi-VN"/>
        </w:rPr>
        <w:t>-</w:t>
      </w:r>
      <w:r>
        <w:rPr>
          <w:color w:val="000000"/>
        </w:rPr>
        <w:t xml:space="preserve"> Trọng Thủy nói lên điều gì</w:t>
      </w:r>
      <w:r w:rsidRPr="00FE1AF8">
        <w:rPr>
          <w:color w:val="000000"/>
        </w:rPr>
        <w:t>?</w:t>
      </w:r>
    </w:p>
    <w:p w:rsidR="00087EC0" w:rsidRPr="00FE1AF8" w:rsidRDefault="00087EC0" w:rsidP="00087EC0">
      <w:pPr>
        <w:jc w:val="both"/>
        <w:rPr>
          <w:color w:val="000000"/>
        </w:rPr>
      </w:pPr>
      <w:r w:rsidRPr="00FE1AF8">
        <w:rPr>
          <w:color w:val="000000"/>
        </w:rPr>
        <w:tab/>
        <w:t>+ Nguyên nhân thất bại của nước Âu Lạc.</w:t>
      </w:r>
    </w:p>
    <w:p w:rsidR="00087EC0" w:rsidRPr="00FE1AF8" w:rsidRDefault="00087EC0" w:rsidP="00087EC0">
      <w:pPr>
        <w:jc w:val="both"/>
        <w:rPr>
          <w:color w:val="000000"/>
        </w:rPr>
      </w:pPr>
      <w:r>
        <w:rPr>
          <w:color w:val="000000"/>
        </w:rPr>
        <w:t xml:space="preserve">         </w:t>
      </w:r>
      <w:r>
        <w:rPr>
          <w:color w:val="000000"/>
          <w:lang w:val="vi-VN"/>
        </w:rPr>
        <w:t xml:space="preserve"> </w:t>
      </w:r>
      <w:r w:rsidRPr="00FE1AF8">
        <w:rPr>
          <w:color w:val="000000"/>
        </w:rPr>
        <w:t>+</w:t>
      </w:r>
      <w:r>
        <w:rPr>
          <w:color w:val="000000"/>
          <w:lang w:val="vi-VN"/>
        </w:rPr>
        <w:t xml:space="preserve"> </w:t>
      </w:r>
      <w:r w:rsidRPr="00FE1AF8">
        <w:rPr>
          <w:color w:val="000000"/>
        </w:rPr>
        <w:t>Sự thất bại của An Dương Vươn</w:t>
      </w:r>
      <w:r>
        <w:rPr>
          <w:color w:val="000000"/>
        </w:rPr>
        <w:t>g để lại bài học gì cho đời sau</w:t>
      </w:r>
      <w:r w:rsidRPr="00FE1AF8">
        <w:rPr>
          <w:color w:val="000000"/>
        </w:rPr>
        <w:t>?</w:t>
      </w:r>
    </w:p>
    <w:p w:rsidR="00087EC0" w:rsidRPr="0060309A" w:rsidRDefault="00087EC0" w:rsidP="00087EC0">
      <w:pPr>
        <w:ind w:left="360"/>
        <w:jc w:val="both"/>
        <w:rPr>
          <w:bCs/>
          <w:lang w:val="vi-VN"/>
        </w:rPr>
      </w:pPr>
    </w:p>
    <w:p w:rsidR="00087EC0" w:rsidRPr="0060309A" w:rsidRDefault="00087EC0" w:rsidP="00087EC0">
      <w:pPr>
        <w:ind w:left="720"/>
        <w:jc w:val="both"/>
        <w:rPr>
          <w:bCs/>
          <w:lang w:val="vi-VN"/>
        </w:rPr>
      </w:pPr>
    </w:p>
    <w:p w:rsidR="00087EC0" w:rsidRPr="0060309A" w:rsidRDefault="00087EC0" w:rsidP="00087EC0">
      <w:pPr>
        <w:ind w:left="720"/>
        <w:jc w:val="both"/>
        <w:rPr>
          <w:bCs/>
          <w:lang w:val="vi-VN"/>
        </w:rPr>
      </w:pPr>
    </w:p>
    <w:p w:rsidR="00087EC0" w:rsidRPr="0060309A" w:rsidRDefault="00087EC0" w:rsidP="00087EC0">
      <w:pPr>
        <w:ind w:left="720"/>
        <w:rPr>
          <w:bCs/>
          <w:lang w:val="vi-VN"/>
        </w:rPr>
      </w:pPr>
    </w:p>
    <w:p w:rsidR="00087EC0" w:rsidRPr="0060309A" w:rsidRDefault="00087EC0" w:rsidP="00087EC0">
      <w:pPr>
        <w:ind w:left="720"/>
        <w:rPr>
          <w:bCs/>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Pr="007D7A71"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FA494F" w:rsidRPr="00FA494F" w:rsidRDefault="00FA494F" w:rsidP="00FA494F">
      <w:pPr>
        <w:jc w:val="both"/>
        <w:rPr>
          <w:b/>
        </w:rPr>
      </w:pPr>
      <w:r w:rsidRPr="00FA494F">
        <w:rPr>
          <w:b/>
          <w:u w:val="single"/>
        </w:rPr>
        <w:t>TUẦN 16</w:t>
      </w:r>
      <w:r w:rsidRPr="00FA494F">
        <w:rPr>
          <w:b/>
          <w:lang w:val="vi-VN"/>
        </w:rPr>
        <w:t xml:space="preserve"> </w:t>
      </w:r>
      <w:r w:rsidRPr="00FA494F">
        <w:rPr>
          <w:b/>
        </w:rPr>
        <w:t xml:space="preserve">-Tiết 16           </w:t>
      </w:r>
      <w:r w:rsidRPr="00FA494F">
        <w:t>Ngày soạn:</w:t>
      </w:r>
      <w:r>
        <w:t xml:space="preserve"> 18/12/18</w:t>
      </w:r>
      <w:r w:rsidRPr="00FA494F">
        <w:rPr>
          <w:lang w:val="nl-NL"/>
        </w:rPr>
        <w:t xml:space="preserve">     </w:t>
      </w:r>
      <w:r w:rsidRPr="00FA494F">
        <w:rPr>
          <w:lang w:val="vi-VN"/>
        </w:rPr>
        <w:t xml:space="preserve">          </w:t>
      </w:r>
      <w:r w:rsidRPr="00FA494F">
        <w:t xml:space="preserve">Ngày dạy: </w:t>
      </w:r>
      <w:r>
        <w:t>20/12/18</w:t>
      </w:r>
    </w:p>
    <w:p w:rsidR="00FA494F" w:rsidRPr="00FA494F" w:rsidRDefault="00FA494F" w:rsidP="00FA494F">
      <w:pPr>
        <w:jc w:val="center"/>
        <w:rPr>
          <w:b/>
          <w:u w:val="single"/>
        </w:rPr>
      </w:pPr>
      <w:r w:rsidRPr="00FA494F">
        <w:rPr>
          <w:b/>
          <w:u w:val="single"/>
        </w:rPr>
        <w:t>Bài 15</w:t>
      </w:r>
    </w:p>
    <w:p w:rsidR="00FA494F" w:rsidRPr="00FA494F" w:rsidRDefault="00FA494F" w:rsidP="00FA494F">
      <w:pPr>
        <w:jc w:val="center"/>
        <w:rPr>
          <w:b/>
        </w:rPr>
      </w:pPr>
      <w:r w:rsidRPr="00FA494F">
        <w:rPr>
          <w:b/>
        </w:rPr>
        <w:t>NƯỚC ÂU LẠC</w:t>
      </w:r>
    </w:p>
    <w:p w:rsidR="00FA494F" w:rsidRPr="00FA494F" w:rsidRDefault="00FA494F" w:rsidP="00FA494F">
      <w:pPr>
        <w:jc w:val="center"/>
      </w:pPr>
      <w:r w:rsidRPr="00FA494F">
        <w:t>(tiếp theo)</w:t>
      </w:r>
    </w:p>
    <w:tbl>
      <w:tblPr>
        <w:tblW w:w="10586" w:type="dxa"/>
        <w:tblInd w:w="-79"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10586"/>
      </w:tblGrid>
      <w:tr w:rsidR="00FA494F" w:rsidRPr="00FA494F">
        <w:trPr>
          <w:trHeight w:val="29"/>
        </w:trPr>
        <w:tc>
          <w:tcPr>
            <w:tcW w:w="10586" w:type="dxa"/>
            <w:tcBorders>
              <w:top w:val="nil"/>
              <w:left w:val="nil"/>
              <w:bottom w:val="single" w:sz="4" w:space="0" w:color="auto"/>
              <w:right w:val="nil"/>
            </w:tcBorders>
          </w:tcPr>
          <w:p w:rsidR="00FA494F" w:rsidRPr="00FA494F" w:rsidRDefault="00FA494F" w:rsidP="00FA494F">
            <w:pPr>
              <w:jc w:val="both"/>
              <w:rPr>
                <w:b/>
              </w:rPr>
            </w:pPr>
            <w:r w:rsidRPr="00FA494F">
              <w:rPr>
                <w:b/>
              </w:rPr>
              <w:t xml:space="preserve">I. </w:t>
            </w:r>
            <w:r w:rsidRPr="00FA494F">
              <w:rPr>
                <w:b/>
                <w:u w:val="single"/>
              </w:rPr>
              <w:t>MỤC TIÊU</w:t>
            </w:r>
          </w:p>
          <w:p w:rsidR="00FA494F" w:rsidRPr="00FA494F" w:rsidRDefault="00FA494F" w:rsidP="00FA494F">
            <w:pPr>
              <w:jc w:val="both"/>
            </w:pPr>
            <w:r w:rsidRPr="00FA494F">
              <w:rPr>
                <w:b/>
              </w:rPr>
              <w:t xml:space="preserve">     </w:t>
            </w:r>
            <w:r w:rsidRPr="00FA494F">
              <w:rPr>
                <w:b/>
                <w:lang w:val="vi-VN"/>
              </w:rPr>
              <w:t xml:space="preserve"> </w:t>
            </w:r>
            <w:r w:rsidRPr="00FA494F">
              <w:rPr>
                <w:b/>
              </w:rPr>
              <w:t xml:space="preserve">1. Kiến thức: </w:t>
            </w:r>
            <w:r w:rsidRPr="00FA494F">
              <w:t xml:space="preserve">Sau khi học xong bài, học sinh </w:t>
            </w:r>
          </w:p>
          <w:p w:rsidR="00FA494F" w:rsidRPr="00FA494F" w:rsidRDefault="00FA494F" w:rsidP="00FA494F">
            <w:pPr>
              <w:jc w:val="both"/>
            </w:pPr>
            <w:r w:rsidRPr="00FA494F">
              <w:t xml:space="preserve">     - Trình bày được Thành Cổ Loa và sơ lược diễn biến cuộc kháng chiến chống Triệu Đà năm 179 TCN.</w:t>
            </w:r>
          </w:p>
          <w:p w:rsidR="00FA494F" w:rsidRPr="00FA494F" w:rsidRDefault="00FA494F" w:rsidP="00FA494F">
            <w:pPr>
              <w:jc w:val="both"/>
              <w:rPr>
                <w:b/>
              </w:rPr>
            </w:pPr>
            <w:r w:rsidRPr="00FA494F">
              <w:rPr>
                <w:b/>
              </w:rPr>
              <w:t xml:space="preserve">      2. Thái độ</w:t>
            </w:r>
          </w:p>
          <w:p w:rsidR="00FA494F" w:rsidRPr="00FA494F" w:rsidRDefault="00FA494F" w:rsidP="00FA494F">
            <w:pPr>
              <w:jc w:val="both"/>
            </w:pPr>
            <w:r w:rsidRPr="00FA494F">
              <w:t xml:space="preserve">     - Giáo dục HS biết trân trọng những thành qủa mà cho ông đã xây dựng trong lịch sử.</w:t>
            </w:r>
          </w:p>
          <w:p w:rsidR="00FA494F" w:rsidRPr="00FA494F" w:rsidRDefault="00FA494F" w:rsidP="00FA494F">
            <w:pPr>
              <w:jc w:val="both"/>
            </w:pPr>
            <w:r w:rsidRPr="00FA494F">
              <w:t xml:space="preserve">     - Giáo dục cho HS tinh thần cảnh giác đối với kẻ thù trong mọi tình huống phải kiên quyết gìn giữ độc lập dân tộc.</w:t>
            </w:r>
          </w:p>
          <w:p w:rsidR="00FA494F" w:rsidRPr="00FA494F" w:rsidRDefault="00FA494F" w:rsidP="00FA494F">
            <w:pPr>
              <w:jc w:val="both"/>
              <w:rPr>
                <w:b/>
              </w:rPr>
            </w:pPr>
            <w:r w:rsidRPr="00FA494F">
              <w:rPr>
                <w:b/>
              </w:rPr>
              <w:t xml:space="preserve">       3. Kỹ năng</w:t>
            </w:r>
          </w:p>
          <w:p w:rsidR="00FA494F" w:rsidRPr="00FA494F" w:rsidRDefault="00FA494F" w:rsidP="00FA494F">
            <w:pPr>
              <w:jc w:val="both"/>
            </w:pPr>
            <w:r w:rsidRPr="00FA494F">
              <w:t xml:space="preserve">     - Rèn luyện cho các em kỹ năng trình bày một vấn đề lịch sử theo bản đồ và kỹ năng nhận xét đánh giá, rút kinh nghiệm lịch sử.</w:t>
            </w:r>
          </w:p>
          <w:p w:rsidR="00FA494F" w:rsidRPr="00FA494F" w:rsidRDefault="00FA494F" w:rsidP="00FA494F">
            <w:pPr>
              <w:tabs>
                <w:tab w:val="left" w:pos="560"/>
                <w:tab w:val="left" w:pos="840"/>
              </w:tabs>
              <w:jc w:val="both"/>
              <w:rPr>
                <w:lang w:val="vi-VN"/>
              </w:rPr>
            </w:pPr>
            <w:r w:rsidRPr="00FA494F">
              <w:rPr>
                <w:b/>
                <w:bCs/>
              </w:rPr>
              <w:t xml:space="preserve">        </w:t>
            </w:r>
            <w:r w:rsidRPr="00FA494F">
              <w:rPr>
                <w:b/>
                <w:bCs/>
                <w:lang w:val="vi-VN"/>
              </w:rPr>
              <w:t>4. Định hướng phát triển năng lực:</w:t>
            </w:r>
          </w:p>
          <w:p w:rsidR="00FA494F" w:rsidRPr="00FA494F" w:rsidRDefault="00FA494F" w:rsidP="00FA494F">
            <w:pPr>
              <w:jc w:val="both"/>
              <w:rPr>
                <w:lang w:val="vi-VN"/>
              </w:rPr>
            </w:pPr>
            <w:r w:rsidRPr="00FA494F">
              <w:rPr>
                <w:i/>
                <w:lang w:val="vi-VN"/>
              </w:rPr>
              <w:t xml:space="preserve">      </w:t>
            </w:r>
            <w:r w:rsidRPr="00FA494F">
              <w:rPr>
                <w:b/>
                <w:i/>
              </w:rPr>
              <w:t xml:space="preserve">- </w:t>
            </w:r>
            <w:r w:rsidRPr="00FA494F">
              <w:rPr>
                <w:b/>
                <w:lang w:val="vi-VN"/>
              </w:rPr>
              <w:t>Năng lực chung:</w:t>
            </w:r>
            <w:r w:rsidRPr="00FA494F">
              <w:rPr>
                <w:lang w:val="vi-VN"/>
              </w:rPr>
              <w:t xml:space="preserve"> năng lực tự học, năng lực phát hiện và giải quyết vấn đề, năng lực sáng tạo, năng lực giao tiếp, năng lực hợp tác…</w:t>
            </w:r>
          </w:p>
          <w:p w:rsidR="00FA494F" w:rsidRPr="00FA494F" w:rsidRDefault="00FA494F" w:rsidP="00FA494F">
            <w:pPr>
              <w:jc w:val="both"/>
              <w:rPr>
                <w:lang w:val="vi-VN"/>
              </w:rPr>
            </w:pPr>
            <w:r w:rsidRPr="00FA494F">
              <w:rPr>
                <w:i/>
                <w:lang w:val="vi-VN"/>
              </w:rPr>
              <w:t xml:space="preserve">      </w:t>
            </w:r>
            <w:r w:rsidRPr="00FA494F">
              <w:rPr>
                <w:b/>
                <w:i/>
                <w:lang w:val="vi-VN"/>
              </w:rPr>
              <w:t>-</w:t>
            </w:r>
            <w:r w:rsidRPr="00FA494F">
              <w:rPr>
                <w:i/>
                <w:lang w:val="vi-VN"/>
              </w:rPr>
              <w:t xml:space="preserve"> </w:t>
            </w:r>
            <w:r w:rsidRPr="00FA494F">
              <w:rPr>
                <w:b/>
                <w:lang w:val="vi-VN"/>
              </w:rPr>
              <w:t>Năng lực chuyên biệt:</w:t>
            </w:r>
            <w:r w:rsidRPr="00FA494F">
              <w:rPr>
                <w:i/>
                <w:lang w:val="vi-VN"/>
              </w:rPr>
              <w:t xml:space="preserve"> </w:t>
            </w:r>
          </w:p>
          <w:p w:rsidR="00FA494F" w:rsidRPr="00FA494F" w:rsidRDefault="00FA494F" w:rsidP="00FA494F">
            <w:pPr>
              <w:jc w:val="both"/>
              <w:rPr>
                <w:lang w:val="vi-VN"/>
              </w:rPr>
            </w:pPr>
            <w:r w:rsidRPr="00FA494F">
              <w:rPr>
                <w:bCs/>
                <w:lang w:val="vi-VN" w:bidi="th-TH"/>
              </w:rPr>
              <w:t xml:space="preserve">         </w:t>
            </w:r>
            <w:r w:rsidRPr="00FA494F">
              <w:rPr>
                <w:bCs/>
                <w:lang w:bidi="th-TH"/>
              </w:rPr>
              <w:t xml:space="preserve">+ </w:t>
            </w:r>
            <w:r w:rsidRPr="00FA494F">
              <w:rPr>
                <w:lang w:val="vi-VN"/>
              </w:rPr>
              <w:t>Tái hiện kiến thức lịch s</w:t>
            </w:r>
            <w:r w:rsidRPr="00FA494F">
              <w:t>ử</w:t>
            </w:r>
            <w:r w:rsidRPr="00FA494F">
              <w:rPr>
                <w:lang w:val="vi-VN"/>
              </w:rPr>
              <w:t>, xác định mối quan hệ giữa các sự kiện, hiện tượng lịch sử</w:t>
            </w:r>
            <w:r w:rsidRPr="00FA494F">
              <w:t>.</w:t>
            </w:r>
          </w:p>
          <w:p w:rsidR="00FA494F" w:rsidRPr="00FA494F" w:rsidRDefault="00FA494F" w:rsidP="00FA494F">
            <w:pPr>
              <w:widowControl w:val="0"/>
              <w:ind w:firstLine="720"/>
              <w:jc w:val="both"/>
              <w:rPr>
                <w:lang w:val="vi-VN"/>
              </w:rPr>
            </w:pPr>
            <w:r w:rsidRPr="00FA494F">
              <w:rPr>
                <w:lang w:val="vi-VN"/>
              </w:rPr>
              <w:t xml:space="preserve">+ </w:t>
            </w:r>
            <w:r w:rsidRPr="00FA494F">
              <w:t>Mô tả thành Cổ Loa qua kênh hình SGK và giá trị của nó</w:t>
            </w:r>
            <w:r w:rsidRPr="00FA494F">
              <w:rPr>
                <w:lang w:val="vi-VN"/>
              </w:rPr>
              <w:t xml:space="preserve">. </w:t>
            </w:r>
          </w:p>
          <w:p w:rsidR="00FA494F" w:rsidRPr="00FA494F" w:rsidRDefault="00FA494F" w:rsidP="00FA494F">
            <w:pPr>
              <w:jc w:val="both"/>
              <w:rPr>
                <w:b/>
                <w:bCs/>
                <w:lang w:val="vi-VN"/>
              </w:rPr>
            </w:pPr>
            <w:r w:rsidRPr="00FA494F">
              <w:rPr>
                <w:b/>
                <w:bCs/>
                <w:lang w:val="vi-VN"/>
              </w:rPr>
              <w:t xml:space="preserve">II. </w:t>
            </w:r>
            <w:r w:rsidRPr="00FA494F">
              <w:rPr>
                <w:b/>
                <w:bCs/>
                <w:u w:val="single"/>
                <w:lang w:val="vi-VN"/>
              </w:rPr>
              <w:t>PHƯƠNG PHÁP</w:t>
            </w:r>
            <w:r w:rsidRPr="00FA494F">
              <w:rPr>
                <w:b/>
                <w:bCs/>
                <w:lang w:val="vi-VN"/>
              </w:rPr>
              <w:t xml:space="preserve">: </w:t>
            </w:r>
            <w:r w:rsidRPr="00FA494F">
              <w:rPr>
                <w:bCs/>
                <w:lang w:val="vi-VN"/>
              </w:rPr>
              <w:t>Nêu vấn đề, đàm thoại, thảo luận nhóm</w:t>
            </w:r>
            <w:r w:rsidRPr="00FA494F">
              <w:rPr>
                <w:b/>
                <w:bCs/>
                <w:lang w:val="vi-VN"/>
              </w:rPr>
              <w:t xml:space="preserve">, </w:t>
            </w:r>
            <w:r w:rsidRPr="00FA494F">
              <w:rPr>
                <w:bCs/>
                <w:lang w:val="vi-VN"/>
              </w:rPr>
              <w:t>trực quan</w:t>
            </w:r>
          </w:p>
          <w:p w:rsidR="00FA494F" w:rsidRPr="00FA494F" w:rsidRDefault="00FA494F" w:rsidP="00FA494F">
            <w:pPr>
              <w:jc w:val="both"/>
            </w:pPr>
            <w:r w:rsidRPr="00FA494F">
              <w:rPr>
                <w:b/>
                <w:bCs/>
                <w:lang w:val="vi-VN"/>
              </w:rPr>
              <w:t xml:space="preserve">III. </w:t>
            </w:r>
            <w:r w:rsidRPr="00FA494F">
              <w:rPr>
                <w:b/>
                <w:bCs/>
                <w:u w:val="single"/>
                <w:lang w:val="vi-VN"/>
              </w:rPr>
              <w:t>PHƯƠNG TIỆN</w:t>
            </w:r>
            <w:r w:rsidRPr="00FA494F">
              <w:rPr>
                <w:b/>
                <w:bCs/>
                <w:lang w:val="vi-VN"/>
              </w:rPr>
              <w:t xml:space="preserve">: </w:t>
            </w:r>
            <w:r w:rsidRPr="00FA494F">
              <w:t xml:space="preserve">Ti vi, </w:t>
            </w:r>
            <w:r w:rsidRPr="00FA494F">
              <w:rPr>
                <w:lang w:val="vi-VN"/>
              </w:rPr>
              <w:t xml:space="preserve">sơ đồ thành Cồ Loa, </w:t>
            </w:r>
            <w:r w:rsidRPr="00FA494F">
              <w:t>phiếu thảo luận.</w:t>
            </w:r>
          </w:p>
          <w:p w:rsidR="00FA494F" w:rsidRPr="00FA494F" w:rsidRDefault="00FA494F" w:rsidP="00FA494F">
            <w:pPr>
              <w:jc w:val="both"/>
              <w:rPr>
                <w:b/>
                <w:lang w:val="vi-VN"/>
              </w:rPr>
            </w:pPr>
            <w:r w:rsidRPr="00FA494F">
              <w:rPr>
                <w:b/>
                <w:lang w:val="vi-VN"/>
              </w:rPr>
              <w:t xml:space="preserve">IV. </w:t>
            </w:r>
            <w:r w:rsidRPr="00FA494F">
              <w:rPr>
                <w:b/>
                <w:u w:val="single"/>
                <w:lang w:val="vi-VN"/>
              </w:rPr>
              <w:t>CHUẨN BỊ</w:t>
            </w:r>
            <w:r w:rsidRPr="00FA494F">
              <w:rPr>
                <w:b/>
                <w:lang w:val="vi-VN"/>
              </w:rPr>
              <w:t xml:space="preserve"> </w:t>
            </w:r>
          </w:p>
          <w:p w:rsidR="00FA494F" w:rsidRPr="00FA494F" w:rsidRDefault="00FA494F" w:rsidP="00FA494F">
            <w:pPr>
              <w:jc w:val="both"/>
              <w:rPr>
                <w:b/>
              </w:rPr>
            </w:pPr>
            <w:r w:rsidRPr="00FA494F">
              <w:rPr>
                <w:b/>
                <w:lang w:val="vi-VN"/>
              </w:rPr>
              <w:t xml:space="preserve">         1. </w:t>
            </w:r>
            <w:r w:rsidRPr="00FA494F">
              <w:rPr>
                <w:b/>
              </w:rPr>
              <w:t>Chuẩn bị của giáo viên</w:t>
            </w:r>
          </w:p>
          <w:p w:rsidR="00FA494F" w:rsidRPr="00FA494F" w:rsidRDefault="00FA494F" w:rsidP="00FA494F">
            <w:pPr>
              <w:ind w:firstLine="720"/>
              <w:jc w:val="both"/>
            </w:pPr>
            <w:r w:rsidRPr="00FA494F">
              <w:t>- Giáo án word và Powerpoint.</w:t>
            </w:r>
          </w:p>
          <w:p w:rsidR="00FA494F" w:rsidRPr="00FA494F" w:rsidRDefault="00FA494F" w:rsidP="00FA494F">
            <w:pPr>
              <w:ind w:firstLine="720"/>
              <w:jc w:val="both"/>
              <w:rPr>
                <w:lang w:val="pt-BR"/>
              </w:rPr>
            </w:pPr>
            <w:r w:rsidRPr="00FA494F">
              <w:rPr>
                <w:lang w:val="pt-BR"/>
              </w:rPr>
              <w:t>- Phiếu học tập.</w:t>
            </w:r>
          </w:p>
          <w:p w:rsidR="00FA494F" w:rsidRPr="00FA494F" w:rsidRDefault="00FA494F" w:rsidP="00FA494F">
            <w:pPr>
              <w:ind w:firstLine="720"/>
              <w:jc w:val="both"/>
              <w:rPr>
                <w:b/>
                <w:lang w:val="pt-BR"/>
              </w:rPr>
            </w:pPr>
            <w:r w:rsidRPr="00FA494F">
              <w:rPr>
                <w:b/>
                <w:lang w:val="pt-BR"/>
              </w:rPr>
              <w:t>2. Chuẩn bị của học sinh</w:t>
            </w:r>
          </w:p>
          <w:p w:rsidR="00FA494F" w:rsidRPr="00FA494F" w:rsidRDefault="00FA494F" w:rsidP="00FA494F">
            <w:pPr>
              <w:ind w:firstLine="720"/>
              <w:jc w:val="both"/>
              <w:rPr>
                <w:lang w:val="pt-BR"/>
              </w:rPr>
            </w:pPr>
            <w:r w:rsidRPr="00FA494F">
              <w:rPr>
                <w:lang w:val="pt-BR"/>
              </w:rPr>
              <w:t>- Đọc trước sách giáo khoa.</w:t>
            </w:r>
          </w:p>
          <w:p w:rsidR="00FA494F" w:rsidRPr="00FA494F" w:rsidRDefault="00FA494F" w:rsidP="00FA494F">
            <w:pPr>
              <w:ind w:firstLine="720"/>
              <w:jc w:val="both"/>
              <w:rPr>
                <w:lang w:val="pt-BR"/>
              </w:rPr>
            </w:pPr>
            <w:r w:rsidRPr="00FA494F">
              <w:rPr>
                <w:lang w:val="pt-BR"/>
              </w:rPr>
              <w:t>- Chuẩn bị nội dung sẵn nội dung mà GV giao về nhà trong tiết trước</w:t>
            </w:r>
          </w:p>
          <w:p w:rsidR="00FA494F" w:rsidRPr="00FA494F" w:rsidRDefault="00FA494F" w:rsidP="00FA494F">
            <w:pPr>
              <w:rPr>
                <w:b/>
              </w:rPr>
            </w:pPr>
            <w:r w:rsidRPr="00FA494F">
              <w:rPr>
                <w:b/>
              </w:rPr>
              <w:t xml:space="preserve">V . </w:t>
            </w:r>
            <w:r w:rsidRPr="00FA494F">
              <w:rPr>
                <w:b/>
                <w:u w:val="single"/>
              </w:rPr>
              <w:t>TIẾN TRÌNH DẠY - HỌC</w:t>
            </w:r>
            <w:r w:rsidRPr="00FA494F">
              <w:rPr>
                <w:b/>
              </w:rPr>
              <w:t xml:space="preserve"> </w:t>
            </w:r>
          </w:p>
          <w:p w:rsidR="00FA494F" w:rsidRPr="00FA494F" w:rsidRDefault="00FA494F" w:rsidP="00FA494F">
            <w:pPr>
              <w:rPr>
                <w:b/>
              </w:rPr>
            </w:pPr>
            <w:r w:rsidRPr="00FA494F">
              <w:rPr>
                <w:b/>
              </w:rPr>
              <w:t xml:space="preserve">            1. Ổn định </w:t>
            </w:r>
          </w:p>
          <w:p w:rsidR="00FA494F" w:rsidRPr="00FA494F" w:rsidRDefault="00FA494F" w:rsidP="00FA494F">
            <w:pPr>
              <w:jc w:val="both"/>
              <w:rPr>
                <w:lang w:val="vi-VN"/>
              </w:rPr>
            </w:pPr>
            <w:r w:rsidRPr="00FA494F">
              <w:rPr>
                <w:b/>
              </w:rPr>
              <w:t xml:space="preserve">           2. KTBC</w:t>
            </w:r>
            <w:r w:rsidRPr="00FA494F">
              <w:rPr>
                <w:b/>
                <w:lang w:val="vi-VN"/>
              </w:rPr>
              <w:t xml:space="preserve">: </w:t>
            </w:r>
            <w:r w:rsidRPr="00FA494F">
              <w:rPr>
                <w:lang w:val="vi-VN"/>
              </w:rPr>
              <w:t>(4 phút)</w:t>
            </w:r>
          </w:p>
          <w:p w:rsidR="00FA494F" w:rsidRPr="00FA494F" w:rsidRDefault="00FA494F" w:rsidP="00FA494F">
            <w:pPr>
              <w:jc w:val="both"/>
            </w:pPr>
            <w:r w:rsidRPr="00FA494F">
              <w:t xml:space="preserve">          </w:t>
            </w:r>
            <w:r w:rsidRPr="00FA494F">
              <w:rPr>
                <w:lang w:val="vi-VN"/>
              </w:rPr>
              <w:t xml:space="preserve">- </w:t>
            </w:r>
            <w:r w:rsidRPr="00FA494F">
              <w:t>Nước Âu Lạc ra đời trong hoàn cảnh như thế nào?</w:t>
            </w:r>
          </w:p>
          <w:p w:rsidR="00FA494F" w:rsidRPr="00FA494F" w:rsidRDefault="00FA494F" w:rsidP="00FA494F">
            <w:pPr>
              <w:jc w:val="both"/>
            </w:pPr>
            <w:r w:rsidRPr="00FA494F">
              <w:rPr>
                <w:b/>
              </w:rPr>
              <w:t xml:space="preserve">           </w:t>
            </w:r>
            <w:r w:rsidRPr="00FA494F">
              <w:rPr>
                <w:b/>
                <w:lang w:val="nl-NL"/>
              </w:rPr>
              <w:t>3. Bài mới</w:t>
            </w:r>
          </w:p>
          <w:p w:rsidR="00FA494F" w:rsidRPr="00FA494F" w:rsidRDefault="00FA494F" w:rsidP="00FA494F">
            <w:pPr>
              <w:shd w:val="clear" w:color="auto" w:fill="FFFFFF"/>
              <w:rPr>
                <w:b/>
                <w:bCs/>
                <w:bdr w:val="none" w:sz="0" w:space="0" w:color="auto" w:frame="1"/>
              </w:rPr>
            </w:pPr>
            <w:r w:rsidRPr="00FA494F">
              <w:rPr>
                <w:b/>
              </w:rPr>
              <w:t>3.1.</w:t>
            </w:r>
            <w:r w:rsidRPr="00FA494F">
              <w:rPr>
                <w:b/>
                <w:bCs/>
                <w:bdr w:val="none" w:sz="0" w:space="0" w:color="auto" w:frame="1"/>
              </w:rPr>
              <w:t xml:space="preserve"> Hoạt động khởi động</w:t>
            </w:r>
          </w:p>
          <w:p w:rsidR="00FA494F" w:rsidRPr="00FA494F" w:rsidRDefault="00FA494F" w:rsidP="00FA494F">
            <w:pPr>
              <w:jc w:val="both"/>
            </w:pPr>
            <w:r w:rsidRPr="00FA494F">
              <w:rPr>
                <w:sz w:val="24"/>
                <w:szCs w:val="24"/>
              </w:rPr>
              <w:t xml:space="preserve">           </w:t>
            </w:r>
            <w:r w:rsidRPr="00FA494F">
              <w:t xml:space="preserve">- Mục tiêu: Giúp học sinh nắm được các nội dung cơ bản của bài học cần đạt được đó </w:t>
            </w:r>
            <w:r w:rsidRPr="00FA494F">
              <w:lastRenderedPageBreak/>
              <w:t>là mô tả nét chính về Thành Cổ Loa …. để đưa học sinh vào tìm hiểu nội dung bài học, tạo tâm thế cho học sinh đi vào tìm hiểu bài mới</w:t>
            </w:r>
            <w:r w:rsidRPr="00FA494F">
              <w:rPr>
                <w:lang w:val="vi-VN"/>
              </w:rPr>
              <w:t>.</w:t>
            </w:r>
          </w:p>
          <w:p w:rsidR="00FA494F" w:rsidRPr="00FA494F" w:rsidRDefault="00FA494F" w:rsidP="00FA494F">
            <w:pPr>
              <w:shd w:val="clear" w:color="auto" w:fill="FFFFFF"/>
              <w:tabs>
                <w:tab w:val="left" w:leader="dot" w:pos="9214"/>
              </w:tabs>
              <w:ind w:left="720"/>
              <w:jc w:val="both"/>
              <w:rPr>
                <w:lang w:val="vi-VN"/>
              </w:rPr>
            </w:pPr>
            <w:r w:rsidRPr="00FA494F">
              <w:t>- Phương pháp: Thuyết trình</w:t>
            </w:r>
            <w:r w:rsidRPr="00FA494F">
              <w:rPr>
                <w:lang w:val="vi-VN"/>
              </w:rPr>
              <w:t>,</w:t>
            </w:r>
            <w:r w:rsidRPr="00FA494F">
              <w:t xml:space="preserve"> trực quan,</w:t>
            </w:r>
            <w:r w:rsidRPr="00FA494F">
              <w:rPr>
                <w:lang w:val="vi-VN"/>
              </w:rPr>
              <w:t xml:space="preserve"> nêu vấn đề.</w:t>
            </w:r>
          </w:p>
          <w:p w:rsidR="00FA494F" w:rsidRPr="00FA494F" w:rsidRDefault="00FA494F" w:rsidP="00FA494F">
            <w:pPr>
              <w:shd w:val="clear" w:color="auto" w:fill="FFFFFF"/>
              <w:tabs>
                <w:tab w:val="left" w:leader="dot" w:pos="9214"/>
              </w:tabs>
              <w:jc w:val="both"/>
              <w:rPr>
                <w:sz w:val="24"/>
                <w:szCs w:val="24"/>
                <w:lang w:val="vi-VN"/>
              </w:rPr>
            </w:pPr>
            <w:r w:rsidRPr="00FA494F">
              <w:rPr>
                <w:lang w:val="vi-VN"/>
              </w:rPr>
              <w:t xml:space="preserve">          </w:t>
            </w:r>
            <w:r w:rsidRPr="00FA494F">
              <w:t xml:space="preserve">- Thời gian: </w:t>
            </w:r>
            <w:r w:rsidRPr="00FA494F">
              <w:rPr>
                <w:lang w:val="vi-VN"/>
              </w:rPr>
              <w:t>3</w:t>
            </w:r>
            <w:r w:rsidRPr="00FA494F">
              <w:t xml:space="preserve"> phút.</w:t>
            </w:r>
            <w:r w:rsidRPr="00FA494F">
              <w:rPr>
                <w:sz w:val="24"/>
                <w:szCs w:val="24"/>
              </w:rPr>
              <w:t xml:space="preserve">          </w:t>
            </w:r>
          </w:p>
          <w:p w:rsidR="00FA494F" w:rsidRPr="00FA494F" w:rsidRDefault="00FA494F" w:rsidP="00FA494F">
            <w:pPr>
              <w:shd w:val="clear" w:color="auto" w:fill="FFFFFF"/>
              <w:tabs>
                <w:tab w:val="left" w:leader="dot" w:pos="9214"/>
              </w:tabs>
              <w:jc w:val="both"/>
              <w:rPr>
                <w:lang w:val="vi-VN"/>
              </w:rPr>
            </w:pPr>
            <w:r w:rsidRPr="00FA494F">
              <w:rPr>
                <w:sz w:val="24"/>
                <w:szCs w:val="24"/>
                <w:lang w:val="vi-VN"/>
              </w:rPr>
              <w:t xml:space="preserve">             </w:t>
            </w:r>
            <w:r w:rsidRPr="00FA494F">
              <w:rPr>
                <w:lang w:val="vi-VN"/>
              </w:rPr>
              <w:t>- Tổ chức hoạt động</w:t>
            </w:r>
            <w:r w:rsidRPr="00FA494F">
              <w:t xml:space="preserve">: </w:t>
            </w:r>
            <w:r w:rsidRPr="00FA494F">
              <w:rPr>
                <w:rFonts w:eastAsia="+mn-ea"/>
                <w:kern w:val="24"/>
                <w:lang w:val="vi-VN"/>
              </w:rPr>
              <w:t xml:space="preserve">GVcho HS quan sát </w:t>
            </w:r>
            <w:r w:rsidRPr="00FA494F">
              <w:rPr>
                <w:rFonts w:eastAsia="+mn-ea"/>
                <w:kern w:val="24"/>
              </w:rPr>
              <w:t>H41,42/SGK tr</w:t>
            </w:r>
            <w:r w:rsidRPr="00FA494F">
              <w:rPr>
                <w:rFonts w:eastAsia="+mn-ea"/>
                <w:kern w:val="24"/>
                <w:lang w:val="vi-VN"/>
              </w:rPr>
              <w:t xml:space="preserve">ang </w:t>
            </w:r>
            <w:r w:rsidRPr="00FA494F">
              <w:rPr>
                <w:rFonts w:eastAsia="+mn-ea"/>
                <w:kern w:val="24"/>
              </w:rPr>
              <w:t>44,45; yêu cầu HS trả lời câu hỏi</w:t>
            </w:r>
            <w:r w:rsidRPr="00FA494F">
              <w:rPr>
                <w:lang w:val="vi-VN"/>
              </w:rPr>
              <w:t xml:space="preserve"> :             </w:t>
            </w:r>
          </w:p>
          <w:p w:rsidR="00FA494F" w:rsidRPr="00FA494F" w:rsidRDefault="00FA494F" w:rsidP="00FA494F">
            <w:pPr>
              <w:shd w:val="clear" w:color="auto" w:fill="FFFFFF"/>
              <w:tabs>
                <w:tab w:val="left" w:pos="140"/>
                <w:tab w:val="left" w:pos="560"/>
                <w:tab w:val="left" w:pos="840"/>
                <w:tab w:val="left" w:leader="dot" w:pos="9214"/>
              </w:tabs>
              <w:jc w:val="both"/>
              <w:rPr>
                <w:i/>
                <w:lang w:val="vi-VN"/>
              </w:rPr>
            </w:pPr>
            <w:r w:rsidRPr="00FA494F">
              <w:rPr>
                <w:rFonts w:eastAsia="+mn-ea"/>
                <w:b/>
                <w:i/>
                <w:kern w:val="24"/>
                <w:position w:val="1"/>
                <w:lang w:val="vi-VN"/>
              </w:rPr>
              <w:t xml:space="preserve">           + </w:t>
            </w:r>
            <w:r w:rsidRPr="00FA494F">
              <w:rPr>
                <w:rFonts w:eastAsia="+mn-ea"/>
                <w:kern w:val="24"/>
                <w:position w:val="1"/>
                <w:lang w:val="vi-VN"/>
              </w:rPr>
              <w:t>Những hình ảnh trên gợi cho em vấn đề gì?</w:t>
            </w:r>
          </w:p>
          <w:p w:rsidR="00FA494F" w:rsidRPr="00FA494F" w:rsidRDefault="00FA494F" w:rsidP="00FA494F">
            <w:pPr>
              <w:shd w:val="clear" w:color="auto" w:fill="FFFFFF"/>
              <w:tabs>
                <w:tab w:val="left" w:pos="140"/>
                <w:tab w:val="left" w:pos="560"/>
                <w:tab w:val="left" w:pos="840"/>
                <w:tab w:val="left" w:leader="dot" w:pos="9214"/>
              </w:tabs>
              <w:ind w:left="720"/>
              <w:jc w:val="both"/>
              <w:rPr>
                <w:lang w:val="vi-VN"/>
              </w:rPr>
            </w:pPr>
            <w:r w:rsidRPr="00FA494F">
              <w:rPr>
                <w:lang w:val="vi-VN"/>
              </w:rPr>
              <w:t xml:space="preserve">- </w:t>
            </w:r>
            <w:r w:rsidRPr="00FA494F">
              <w:rPr>
                <w:rFonts w:eastAsia="+mn-ea"/>
                <w:bCs/>
                <w:kern w:val="24"/>
                <w:lang w:val="vi-VN"/>
              </w:rPr>
              <w:t>Dự kiến sản phẩm</w:t>
            </w:r>
            <w:r w:rsidRPr="00FA494F">
              <w:rPr>
                <w:rFonts w:eastAsia="+mn-ea"/>
                <w:bCs/>
                <w:color w:val="404040"/>
                <w:kern w:val="24"/>
                <w:lang w:val="vi-VN"/>
              </w:rPr>
              <w:t>:</w:t>
            </w:r>
            <w:r w:rsidRPr="00FA494F">
              <w:rPr>
                <w:rFonts w:eastAsia="+mn-ea"/>
                <w:b/>
                <w:bCs/>
                <w:color w:val="404040"/>
                <w:kern w:val="24"/>
                <w:lang w:val="vi-VN"/>
              </w:rPr>
              <w:t xml:space="preserve"> </w:t>
            </w:r>
            <w:r w:rsidRPr="00FA494F">
              <w:rPr>
                <w:rFonts w:eastAsia="+mn-ea"/>
                <w:kern w:val="24"/>
                <w:lang w:val="vi-VN"/>
              </w:rPr>
              <w:t xml:space="preserve">Đây là </w:t>
            </w:r>
            <w:r w:rsidRPr="00FA494F">
              <w:rPr>
                <w:rFonts w:eastAsia="+mn-ea"/>
                <w:kern w:val="24"/>
              </w:rPr>
              <w:t xml:space="preserve">khu di tích thành Cổ Loa và đền thờ An Dương Vương. </w:t>
            </w:r>
          </w:p>
          <w:p w:rsidR="00FA494F" w:rsidRPr="00FA494F" w:rsidRDefault="00FA494F" w:rsidP="00FA494F">
            <w:pPr>
              <w:shd w:val="clear" w:color="auto" w:fill="FFFFFF"/>
              <w:tabs>
                <w:tab w:val="left" w:pos="140"/>
                <w:tab w:val="left" w:pos="560"/>
                <w:tab w:val="left" w:pos="840"/>
                <w:tab w:val="left" w:leader="dot" w:pos="9214"/>
              </w:tabs>
              <w:ind w:left="720"/>
              <w:jc w:val="both"/>
              <w:rPr>
                <w:lang w:val="vi-VN"/>
              </w:rPr>
            </w:pPr>
            <w:r w:rsidRPr="00FA494F">
              <w:rPr>
                <w:sz w:val="24"/>
                <w:szCs w:val="24"/>
              </w:rPr>
              <w:t xml:space="preserve"> </w:t>
            </w:r>
            <w:r w:rsidRPr="00FA494F">
              <w:rPr>
                <w:sz w:val="24"/>
                <w:szCs w:val="24"/>
                <w:lang w:val="vi-VN"/>
              </w:rPr>
              <w:t xml:space="preserve">         </w:t>
            </w:r>
            <w:r w:rsidRPr="00FA494F">
              <w:rPr>
                <w:b/>
              </w:rPr>
              <w:t>Trên cơ sở ý kiến GV dẫn dắt vào bài hoặc GV</w:t>
            </w:r>
            <w:r w:rsidRPr="00FA494F">
              <w:rPr>
                <w:b/>
                <w:lang w:val="vi-VN"/>
              </w:rPr>
              <w:t xml:space="preserve"> nhận xét</w:t>
            </w:r>
            <w:r w:rsidRPr="00FA494F">
              <w:rPr>
                <w:b/>
              </w:rPr>
              <w:t xml:space="preserve"> và vào bài mới</w:t>
            </w:r>
            <w:r w:rsidRPr="00FA494F">
              <w:rPr>
                <w:b/>
                <w:lang w:val="vi-VN"/>
              </w:rPr>
              <w:t xml:space="preserve">: </w:t>
            </w:r>
            <w:r w:rsidRPr="00FA494F">
              <w:rPr>
                <w:rFonts w:eastAsia="+mn-ea"/>
                <w:kern w:val="24"/>
                <w:lang w:val="vi-VN"/>
              </w:rPr>
              <w:t xml:space="preserve">Đây là </w:t>
            </w:r>
            <w:r w:rsidRPr="00FA494F">
              <w:rPr>
                <w:rFonts w:eastAsia="+mn-ea"/>
                <w:kern w:val="24"/>
              </w:rPr>
              <w:t xml:space="preserve">khu di tích thành Cổ Loa và đền thờ An Dương Vương. </w:t>
            </w:r>
            <w:r w:rsidRPr="00FA494F">
              <w:rPr>
                <w:rFonts w:eastAsia="+mn-ea"/>
                <w:kern w:val="24"/>
                <w:lang w:val="vi-VN"/>
              </w:rPr>
              <w:t xml:space="preserve">Tuy nhiên các em không thể trình bày cụ thể các lĩnh vực đó. Để tìm hiểu rõ hơn về </w:t>
            </w:r>
            <w:r w:rsidRPr="00FA494F">
              <w:rPr>
                <w:rFonts w:eastAsia="+mn-ea"/>
                <w:kern w:val="24"/>
              </w:rPr>
              <w:t>công trình Cổ Loa và giá trị của nó</w:t>
            </w:r>
            <w:r w:rsidRPr="00FA494F">
              <w:rPr>
                <w:rFonts w:eastAsia="+mn-ea"/>
                <w:kern w:val="24"/>
                <w:lang w:val="vi-VN"/>
              </w:rPr>
              <w:t>.</w:t>
            </w:r>
            <w:r w:rsidRPr="00FA494F">
              <w:rPr>
                <w:rFonts w:eastAsia="+mn-ea"/>
                <w:kern w:val="24"/>
              </w:rPr>
              <w:t xml:space="preserve"> Nước Âu </w:t>
            </w:r>
            <w:r w:rsidRPr="00FA494F">
              <w:rPr>
                <w:rFonts w:eastAsia="+mn-ea"/>
                <w:kern w:val="24"/>
                <w:lang w:val="vi-VN"/>
              </w:rPr>
              <w:t>L</w:t>
            </w:r>
            <w:r w:rsidRPr="00FA494F">
              <w:rPr>
                <w:rFonts w:eastAsia="+mn-ea"/>
                <w:kern w:val="24"/>
              </w:rPr>
              <w:t>ạc sụp đổ trong hoàn cảnh nào? Bài học kinh nghiệm.</w:t>
            </w:r>
            <w:r w:rsidRPr="00FA494F">
              <w:rPr>
                <w:rFonts w:eastAsia="+mn-ea"/>
                <w:kern w:val="24"/>
                <w:lang w:val="vi-VN"/>
              </w:rPr>
              <w:t xml:space="preserve"> Mời các em cùng cô nghiên cứu nội dung bài học hôm nay.</w:t>
            </w:r>
          </w:p>
          <w:p w:rsidR="00FA494F" w:rsidRPr="00FA494F" w:rsidRDefault="00FA494F" w:rsidP="00FA494F">
            <w:pPr>
              <w:shd w:val="clear" w:color="auto" w:fill="FFFFFF"/>
              <w:tabs>
                <w:tab w:val="left" w:leader="dot" w:pos="9214"/>
              </w:tabs>
              <w:jc w:val="both"/>
            </w:pPr>
            <w:r w:rsidRPr="00FA494F">
              <w:rPr>
                <w:b/>
                <w:bCs/>
                <w:bdr w:val="none" w:sz="0" w:space="0" w:color="auto" w:frame="1"/>
              </w:rPr>
              <w:t xml:space="preserve">   3.2. Hoạt động hình thành kiến thức</w:t>
            </w:r>
          </w:p>
          <w:p w:rsidR="00FA494F" w:rsidRPr="00FA494F" w:rsidRDefault="00FA494F" w:rsidP="00FA494F">
            <w:pPr>
              <w:shd w:val="clear" w:color="auto" w:fill="FFFFFF"/>
              <w:tabs>
                <w:tab w:val="left" w:leader="dot" w:pos="9214"/>
              </w:tabs>
              <w:rPr>
                <w:lang w:val="vi-VN"/>
              </w:rPr>
            </w:pPr>
            <w:r w:rsidRPr="00FA494F">
              <w:rPr>
                <w:b/>
              </w:rPr>
              <w:t xml:space="preserve">      1. Hoạt động 1</w:t>
            </w:r>
            <w:r w:rsidRPr="00FA494F">
              <w:t xml:space="preserve"> </w:t>
            </w:r>
          </w:p>
          <w:p w:rsidR="00FA494F" w:rsidRPr="00FA494F" w:rsidRDefault="00FA494F" w:rsidP="00FA494F">
            <w:pPr>
              <w:jc w:val="both"/>
              <w:rPr>
                <w:b/>
              </w:rPr>
            </w:pPr>
            <w:r w:rsidRPr="00FA494F">
              <w:t xml:space="preserve">  </w:t>
            </w:r>
            <w:r w:rsidRPr="00FA494F">
              <w:rPr>
                <w:lang w:val="nl-NL"/>
              </w:rPr>
              <w:t xml:space="preserve">   </w:t>
            </w:r>
            <w:r w:rsidRPr="00FA494F">
              <w:rPr>
                <w:b/>
              </w:rPr>
              <w:t>Mục 1. Thành Cổ Loa và lực lượng quốc phòng</w:t>
            </w:r>
          </w:p>
          <w:p w:rsidR="00FA494F" w:rsidRPr="00FA494F" w:rsidRDefault="00FA494F" w:rsidP="00FA494F">
            <w:pPr>
              <w:tabs>
                <w:tab w:val="left" w:pos="120"/>
              </w:tabs>
              <w:ind w:right="360"/>
              <w:rPr>
                <w:i/>
                <w:iCs/>
                <w:lang w:val="nl-NL"/>
              </w:rPr>
            </w:pPr>
            <w:r w:rsidRPr="00FA494F">
              <w:tab/>
            </w:r>
            <w:r w:rsidRPr="00FA494F">
              <w:tab/>
              <w:t>- Mục tiêu:</w:t>
            </w:r>
            <w:r w:rsidRPr="00FA494F">
              <w:rPr>
                <w:lang w:val="nl-NL"/>
              </w:rPr>
              <w:t xml:space="preserve"> HS biết mô tả nét chính về thành Cổ Loa và giá trị của nó.</w:t>
            </w:r>
          </w:p>
          <w:p w:rsidR="00FA494F" w:rsidRPr="00FA494F" w:rsidRDefault="00FA494F" w:rsidP="00FA494F">
            <w:pPr>
              <w:ind w:firstLine="720"/>
              <w:rPr>
                <w:lang w:bidi="th-TH"/>
              </w:rPr>
            </w:pPr>
            <w:r w:rsidRPr="00FA494F">
              <w:t xml:space="preserve">- Phương pháp: Trực quan, </w:t>
            </w:r>
            <w:r w:rsidRPr="00FA494F">
              <w:rPr>
                <w:lang w:bidi="th-TH"/>
              </w:rPr>
              <w:t xml:space="preserve">phát vấn, thuyết trình, phân tích,...... </w:t>
            </w:r>
          </w:p>
          <w:p w:rsidR="00FA494F" w:rsidRPr="00FA494F" w:rsidRDefault="00FA494F" w:rsidP="00FA494F">
            <w:pPr>
              <w:ind w:firstLine="720"/>
              <w:jc w:val="both"/>
              <w:rPr>
                <w:lang w:val="vi-VN"/>
              </w:rPr>
            </w:pPr>
            <w:r w:rsidRPr="00FA494F">
              <w:t>- Phương tiện: Ti vi</w:t>
            </w:r>
            <w:r w:rsidRPr="00FA494F">
              <w:rPr>
                <w:color w:val="000000"/>
                <w:lang w:val="vi-VN"/>
              </w:rPr>
              <w:t>,</w:t>
            </w:r>
            <w:r w:rsidRPr="00FA494F">
              <w:rPr>
                <w:lang w:val="vi-VN"/>
              </w:rPr>
              <w:t xml:space="preserve"> sơ đồ thành Cồ Loa</w:t>
            </w:r>
          </w:p>
          <w:p w:rsidR="00FA494F" w:rsidRPr="00FA494F" w:rsidRDefault="00FA494F" w:rsidP="00FA494F">
            <w:pPr>
              <w:shd w:val="clear" w:color="auto" w:fill="FFFFFF"/>
              <w:tabs>
                <w:tab w:val="left" w:leader="dot" w:pos="9214"/>
              </w:tabs>
            </w:pPr>
            <w:r w:rsidRPr="00FA494F">
              <w:t xml:space="preserve">          - Thời gian: </w:t>
            </w:r>
            <w:r w:rsidRPr="00FA494F">
              <w:rPr>
                <w:lang w:val="vi-VN"/>
              </w:rPr>
              <w:t>12</w:t>
            </w:r>
            <w:r w:rsidRPr="00FA494F">
              <w:t xml:space="preserve"> phút</w:t>
            </w:r>
          </w:p>
          <w:p w:rsidR="00FA494F" w:rsidRPr="00FA494F" w:rsidRDefault="00FA494F" w:rsidP="00FA494F">
            <w:pPr>
              <w:shd w:val="clear" w:color="auto" w:fill="FFFFFF"/>
              <w:tabs>
                <w:tab w:val="left" w:leader="dot" w:pos="9214"/>
              </w:tabs>
            </w:pPr>
            <w:r w:rsidRPr="00FA494F">
              <w:t xml:space="preserve">          - Tổ chức hoạt động</w:t>
            </w:r>
          </w:p>
          <w:p w:rsidR="00FA494F" w:rsidRPr="00FA494F" w:rsidRDefault="00FA494F" w:rsidP="00FA494F">
            <w:pPr>
              <w:shd w:val="clear" w:color="auto" w:fill="FFFFFF"/>
              <w:tabs>
                <w:tab w:val="left" w:leader="dot" w:pos="9214"/>
              </w:tabs>
              <w:rPr>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0"/>
              <w:gridCol w:w="4489"/>
            </w:tblGrid>
            <w:tr w:rsidR="00FA494F" w:rsidRPr="00FA494F">
              <w:tc>
                <w:tcPr>
                  <w:tcW w:w="540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eastAsia="vi-VN"/>
                    </w:rPr>
                  </w:pPr>
                  <w:r w:rsidRPr="00FA494F">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eastAsia="vi-VN"/>
                    </w:rPr>
                  </w:pPr>
                  <w:r w:rsidRPr="00FA494F">
                    <w:rPr>
                      <w:b/>
                    </w:rPr>
                    <w:t>Dự kiến sản phẩm (Nội dung chính)</w:t>
                  </w:r>
                </w:p>
              </w:tc>
            </w:tr>
            <w:tr w:rsidR="00FA494F" w:rsidRPr="00FA494F">
              <w:tc>
                <w:tcPr>
                  <w:tcW w:w="540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
                      <w:bCs/>
                      <w:lang w:val="en-CA"/>
                    </w:rPr>
                  </w:pPr>
                  <w:r w:rsidRPr="00FA494F">
                    <w:rPr>
                      <w:lang w:val="nl-NL"/>
                    </w:rPr>
                    <w:t>- GV mô tả thành Cổ Loa theo sơ đồ</w:t>
                  </w:r>
                </w:p>
                <w:p w:rsidR="00FA494F" w:rsidRPr="00FA494F" w:rsidRDefault="00FA494F" w:rsidP="00FA494F">
                  <w:pPr>
                    <w:tabs>
                      <w:tab w:val="left" w:pos="0"/>
                      <w:tab w:val="left" w:pos="120"/>
                    </w:tabs>
                    <w:jc w:val="both"/>
                    <w:rPr>
                      <w:bCs/>
                      <w:lang w:val="en-CA" w:eastAsia="vi-VN"/>
                    </w:rPr>
                  </w:pPr>
                  <w:r w:rsidRPr="00FA494F">
                    <w:rPr>
                      <w:b/>
                      <w:bCs/>
                      <w:lang w:val="en-CA"/>
                    </w:rPr>
                    <w:t>Bước 1. Chuyển giao nhiệm vụ học tập</w:t>
                  </w:r>
                  <w:r w:rsidRPr="00FA494F">
                    <w:rPr>
                      <w:bCs/>
                      <w:lang w:val="en-CA"/>
                    </w:rPr>
                    <w:t xml:space="preserve"> </w:t>
                  </w:r>
                </w:p>
                <w:p w:rsidR="00FA494F" w:rsidRPr="00FA494F" w:rsidRDefault="00FA494F" w:rsidP="00FA494F">
                  <w:pPr>
                    <w:jc w:val="both"/>
                  </w:pPr>
                  <w:r w:rsidRPr="00FA494F">
                    <w:t>- HS đọc mục 1 SGK thực hiện các yêu cầu sau.</w:t>
                  </w:r>
                </w:p>
                <w:p w:rsidR="00FA494F" w:rsidRPr="00FA494F" w:rsidRDefault="00FA494F" w:rsidP="00FA494F">
                  <w:pPr>
                    <w:jc w:val="both"/>
                  </w:pPr>
                  <w:r w:rsidRPr="00FA494F">
                    <w:t>+ Em có nhận xét gì về việc xây dựng công trình thành Cổ Loa vào thế kỉ III-II TCN ở nước Âu Lạc?</w:t>
                  </w:r>
                </w:p>
                <w:p w:rsidR="00FA494F" w:rsidRPr="00FA494F" w:rsidRDefault="00FA494F" w:rsidP="00FA494F">
                  <w:pPr>
                    <w:jc w:val="both"/>
                  </w:pPr>
                  <w:r w:rsidRPr="00FA494F">
                    <w:t>( Là công trình lao động quy mô nhất của Âu Lạc, thể hiên tài năng sáng tạo và kỹ thuật xây dựng của nhân dân ta.)</w:t>
                  </w:r>
                </w:p>
                <w:p w:rsidR="00FA494F" w:rsidRPr="00FA494F" w:rsidRDefault="00FA494F" w:rsidP="00FA494F">
                  <w:pPr>
                    <w:jc w:val="both"/>
                  </w:pPr>
                  <w:r w:rsidRPr="00FA494F">
                    <w:t xml:space="preserve"> + ADV cho xây dựng thành Cổ Loa nhằm mục đích gì?</w:t>
                  </w:r>
                </w:p>
                <w:p w:rsidR="00FA494F" w:rsidRPr="00FA494F" w:rsidRDefault="00FA494F" w:rsidP="00FA494F">
                  <w:pPr>
                    <w:jc w:val="both"/>
                    <w:rPr>
                      <w:lang w:val="vi-VN"/>
                    </w:rPr>
                  </w:pPr>
                  <w:r w:rsidRPr="00FA494F">
                    <w:rPr>
                      <w:lang w:val="nl-NL"/>
                    </w:rPr>
                    <w:t>+ Em hãy nêu những điểm khác nhau của nhà nước Âu Lạc và nhà nước Văn Lang? (Nước Âu Lạc có quân đội, có xây thành để bảo vệ kinh đô)</w:t>
                  </w:r>
                </w:p>
                <w:p w:rsidR="00FA494F" w:rsidRPr="00FA494F" w:rsidRDefault="00FA494F" w:rsidP="00FA494F">
                  <w:pPr>
                    <w:tabs>
                      <w:tab w:val="left" w:pos="0"/>
                      <w:tab w:val="left" w:pos="120"/>
                    </w:tabs>
                    <w:jc w:val="both"/>
                    <w:rPr>
                      <w:b/>
                      <w:bCs/>
                      <w:lang w:val="en-CA"/>
                    </w:rPr>
                  </w:pPr>
                  <w:r w:rsidRPr="00FA494F">
                    <w:rPr>
                      <w:b/>
                      <w:bCs/>
                      <w:lang w:val="en-CA"/>
                    </w:rPr>
                    <w:t>Bước 2. Thực hiện nhiệm vụ học tập</w:t>
                  </w:r>
                </w:p>
                <w:p w:rsidR="00FA494F" w:rsidRPr="00FA494F" w:rsidRDefault="00FA494F" w:rsidP="00FA494F">
                  <w:pPr>
                    <w:jc w:val="both"/>
                  </w:pPr>
                  <w:r w:rsidRPr="00FA494F">
                    <w:t>HS đọc SGK và thực hiện yêu cầu. GV k</w:t>
                  </w:r>
                  <w:r w:rsidRPr="00FA494F">
                    <w:rPr>
                      <w:bCs/>
                      <w:lang w:val="en-CA"/>
                    </w:rPr>
                    <w:t>huyến khích học sinh khi thực hiện nhiệm vụ học tập</w:t>
                  </w:r>
                  <w:r w:rsidRPr="00FA494F">
                    <w:t>, GV đến theo dõi, hỗ trợ HS làm việc những nội dung khó (bằng hệ thống câu hỏi gợi mở - linh hoạt).</w:t>
                  </w:r>
                </w:p>
                <w:p w:rsidR="00FA494F" w:rsidRPr="00FA494F" w:rsidRDefault="00FA494F" w:rsidP="00FA494F">
                  <w:pPr>
                    <w:rPr>
                      <w:b/>
                      <w:bCs/>
                      <w:lang w:val="en-CA"/>
                    </w:rPr>
                  </w:pPr>
                  <w:r w:rsidRPr="00FA494F">
                    <w:rPr>
                      <w:b/>
                      <w:bCs/>
                      <w:lang w:val="en-CA"/>
                    </w:rPr>
                    <w:lastRenderedPageBreak/>
                    <w:t xml:space="preserve">Bước 3. Báo cáo kết quả hoạt động </w:t>
                  </w:r>
                </w:p>
                <w:p w:rsidR="00FA494F" w:rsidRPr="00FA494F" w:rsidRDefault="00FA494F" w:rsidP="00FA494F">
                  <w:r w:rsidRPr="00FA494F">
                    <w:t>- HS lần lượt trình bày.</w:t>
                  </w:r>
                </w:p>
                <w:p w:rsidR="00FA494F" w:rsidRPr="00FA494F" w:rsidRDefault="00FA494F" w:rsidP="00FA494F">
                  <w:pPr>
                    <w:rPr>
                      <w:b/>
                      <w:bCs/>
                      <w:lang w:val="en-CA"/>
                    </w:rPr>
                  </w:pPr>
                  <w:r w:rsidRPr="00FA494F">
                    <w:rPr>
                      <w:b/>
                      <w:bCs/>
                      <w:lang w:val="en-CA"/>
                    </w:rPr>
                    <w:t>Bước 4. Đánh giá kết quả thực hiện nhiệm vụ học tập</w:t>
                  </w:r>
                </w:p>
                <w:p w:rsidR="00FA494F" w:rsidRPr="00FA494F" w:rsidRDefault="00FA494F" w:rsidP="00FA494F">
                  <w:pPr>
                    <w:jc w:val="both"/>
                  </w:pPr>
                  <w:r w:rsidRPr="00FA494F">
                    <w:t xml:space="preserve">HS phân tích, nhận xét, đánh giá kết quả trình bày. </w:t>
                  </w:r>
                </w:p>
                <w:p w:rsidR="00FA494F" w:rsidRPr="00FA494F" w:rsidRDefault="00FA494F" w:rsidP="00FA494F">
                  <w:pPr>
                    <w:tabs>
                      <w:tab w:val="num" w:pos="993"/>
                    </w:tabs>
                    <w:jc w:val="both"/>
                    <w:rPr>
                      <w:bCs/>
                      <w:lang w:val="vi-VN"/>
                    </w:rPr>
                  </w:pPr>
                  <w:r w:rsidRPr="00FA494F">
                    <w:rPr>
                      <w:bCs/>
                      <w:lang w:val="en-CA"/>
                    </w:rPr>
                    <w:t>GV bổ sung phần phân tích nhận xét, đánh giá, kết quả thực hiện nhiệm vụ học tập của học sinh. Chính xác hóa các kiến thức đã hình thành cho học sinh.</w:t>
                  </w:r>
                </w:p>
                <w:p w:rsidR="00FA494F" w:rsidRPr="00FA494F" w:rsidRDefault="00FA494F" w:rsidP="00FA494F">
                  <w:pPr>
                    <w:jc w:val="both"/>
                    <w:rPr>
                      <w:lang w:val="vi-VN"/>
                    </w:rPr>
                  </w:pPr>
                  <w:r w:rsidRPr="00FA494F">
                    <w:rPr>
                      <w:bCs/>
                      <w:lang w:val="en-CA"/>
                    </w:rPr>
                    <w:t xml:space="preserve"> </w:t>
                  </w:r>
                  <w:r w:rsidRPr="00FA494F">
                    <w:rPr>
                      <w:b/>
                      <w:lang w:val="nl-NL"/>
                    </w:rPr>
                    <w:t>GV lồng ghép BVMT:</w:t>
                  </w:r>
                  <w:r w:rsidRPr="00FA494F">
                    <w:rPr>
                      <w:lang w:val="nl-NL"/>
                    </w:rPr>
                    <w:t xml:space="preserve"> Biết sử dụng những điều kiện của tự nhiên để xây dựng thành Cổ Loa. </w:t>
                  </w:r>
                  <w:r w:rsidRPr="00FA494F">
                    <w:rPr>
                      <w:lang w:val="vi-VN"/>
                    </w:rPr>
                    <w:t xml:space="preserve">Giáo dục ý </w:t>
                  </w:r>
                  <w:r w:rsidRPr="00FA494F">
                    <w:rPr>
                      <w:lang w:val="nl-NL"/>
                    </w:rPr>
                    <w:t>thức bảo vệ di tích</w:t>
                  </w:r>
                  <w:r w:rsidRPr="00FA494F">
                    <w:rPr>
                      <w:lang w:val="vi-VN"/>
                    </w:rPr>
                    <w:t xml:space="preserve"> cho HS</w:t>
                  </w:r>
                </w:p>
                <w:p w:rsidR="00FA494F" w:rsidRPr="00FA494F" w:rsidRDefault="00FA494F" w:rsidP="00FA494F">
                  <w:pPr>
                    <w:tabs>
                      <w:tab w:val="num" w:pos="993"/>
                    </w:tabs>
                    <w:jc w:val="both"/>
                    <w:rPr>
                      <w:bCs/>
                      <w:lang w:val="en-CA"/>
                    </w:rPr>
                  </w:pPr>
                </w:p>
                <w:p w:rsidR="00FA494F" w:rsidRPr="00FA494F" w:rsidRDefault="00FA494F" w:rsidP="00FA494F">
                  <w:pPr>
                    <w:jc w:val="both"/>
                  </w:pPr>
                </w:p>
                <w:p w:rsidR="00FA494F" w:rsidRPr="00FA494F" w:rsidRDefault="00FA494F" w:rsidP="00FA494F">
                  <w:pPr>
                    <w:spacing w:before="120" w:line="360" w:lineRule="exact"/>
                    <w:ind w:firstLine="567"/>
                    <w:contextualSpacing/>
                    <w:jc w:val="both"/>
                    <w:rPr>
                      <w:rFonts w:ascii="Calibri" w:eastAsia="Calibri" w:hAnsi="Calibri"/>
                      <w:lang w:val="x-none" w:eastAsia="x-none"/>
                    </w:rPr>
                  </w:pPr>
                </w:p>
              </w:tc>
              <w:tc>
                <w:tcPr>
                  <w:tcW w:w="4489"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
                      <w:bCs/>
                    </w:rPr>
                  </w:pPr>
                  <w:r w:rsidRPr="00FA494F">
                    <w:rPr>
                      <w:b/>
                      <w:bCs/>
                      <w:lang w:eastAsia="vi-VN"/>
                    </w:rPr>
                    <w:lastRenderedPageBreak/>
                    <w:t xml:space="preserve">a. </w:t>
                  </w:r>
                  <w:r w:rsidRPr="00FA494F">
                    <w:rPr>
                      <w:b/>
                      <w:u w:val="single"/>
                    </w:rPr>
                    <w:t>Thành Cổ Loa</w:t>
                  </w:r>
                </w:p>
                <w:p w:rsidR="00FA494F" w:rsidRPr="00FA494F" w:rsidRDefault="00FA494F" w:rsidP="00FA494F">
                  <w:pPr>
                    <w:jc w:val="both"/>
                  </w:pPr>
                  <w:r w:rsidRPr="00FA494F">
                    <w:t>An Dương Vương cho xây dựng ở Phong Khê</w:t>
                  </w:r>
                  <w:r w:rsidRPr="00FA494F">
                    <w:rPr>
                      <w:lang w:val="vi-VN"/>
                    </w:rPr>
                    <w:t xml:space="preserve"> </w:t>
                  </w:r>
                  <w:r w:rsidRPr="00FA494F">
                    <w:t xml:space="preserve">một khu thành đất lớn, có 3 vòng khép kín với chu vi khoảng </w:t>
                  </w:r>
                  <w:smartTag w:uri="urn:schemas-microsoft-com:office:smarttags" w:element="metricconverter">
                    <w:smartTagPr>
                      <w:attr w:name="ProductID" w:val="16000 m"/>
                    </w:smartTagPr>
                    <w:r w:rsidRPr="00FA494F">
                      <w:t>16</w:t>
                    </w:r>
                    <w:r w:rsidRPr="00FA494F">
                      <w:rPr>
                        <w:lang w:val="vi-VN"/>
                      </w:rPr>
                      <w:t>000 m</w:t>
                    </w:r>
                  </w:smartTag>
                  <w:r w:rsidRPr="00FA494F">
                    <w:rPr>
                      <w:lang w:val="vi-VN"/>
                    </w:rPr>
                    <w:t>, hình trôn ốc</w:t>
                  </w:r>
                  <w:r w:rsidRPr="00FA494F">
                    <w:t xml:space="preserve"> gọi là Loa thành hay thành Cổ Loa.</w:t>
                  </w:r>
                </w:p>
                <w:p w:rsidR="00FA494F" w:rsidRPr="00FA494F" w:rsidRDefault="00FA494F" w:rsidP="00FA494F">
                  <w:pPr>
                    <w:jc w:val="both"/>
                    <w:rPr>
                      <w:lang w:val="vi-VN"/>
                    </w:rPr>
                  </w:pPr>
                  <w:r w:rsidRPr="00FA494F">
                    <w:t>- Các thành đều có hào bao quanh và thông nhau</w:t>
                  </w:r>
                  <w:r w:rsidRPr="00FA494F">
                    <w:rPr>
                      <w:lang w:val="vi-VN"/>
                    </w:rPr>
                    <w:t>.</w:t>
                  </w:r>
                </w:p>
                <w:p w:rsidR="00FA494F" w:rsidRPr="00FA494F" w:rsidRDefault="00FA494F" w:rsidP="00FA494F">
                  <w:pPr>
                    <w:tabs>
                      <w:tab w:val="left" w:pos="0"/>
                      <w:tab w:val="left" w:pos="120"/>
                    </w:tabs>
                    <w:jc w:val="both"/>
                    <w:rPr>
                      <w:b/>
                      <w:bCs/>
                    </w:rPr>
                  </w:pPr>
                  <w:r w:rsidRPr="00FA494F">
                    <w:t>- Bên trong thành Nội là nơi ở, làm việc của ADV và các Lạc hầu, Lạc tướng</w:t>
                  </w:r>
                </w:p>
                <w:p w:rsidR="00FA494F" w:rsidRPr="00FA494F" w:rsidRDefault="00FA494F" w:rsidP="00FA494F">
                  <w:pPr>
                    <w:tabs>
                      <w:tab w:val="left" w:pos="0"/>
                      <w:tab w:val="left" w:pos="120"/>
                    </w:tabs>
                    <w:jc w:val="both"/>
                    <w:rPr>
                      <w:b/>
                      <w:bCs/>
                    </w:rPr>
                  </w:pPr>
                </w:p>
                <w:p w:rsidR="00FA494F" w:rsidRPr="00FA494F" w:rsidRDefault="00FA494F" w:rsidP="00FA494F">
                  <w:pPr>
                    <w:shd w:val="clear" w:color="auto" w:fill="FFFFFF"/>
                    <w:tabs>
                      <w:tab w:val="left" w:pos="560"/>
                      <w:tab w:val="left" w:pos="840"/>
                      <w:tab w:val="left" w:leader="dot" w:pos="9214"/>
                    </w:tabs>
                    <w:jc w:val="both"/>
                    <w:rPr>
                      <w:b/>
                    </w:rPr>
                  </w:pPr>
                  <w:r w:rsidRPr="00FA494F">
                    <w:rPr>
                      <w:b/>
                    </w:rPr>
                    <w:t xml:space="preserve">b. </w:t>
                  </w:r>
                  <w:r w:rsidRPr="00FA494F">
                    <w:rPr>
                      <w:b/>
                      <w:u w:val="single"/>
                    </w:rPr>
                    <w:t>Lực lượng quốc phòng</w:t>
                  </w:r>
                </w:p>
                <w:p w:rsidR="00FA494F" w:rsidRPr="00FA494F" w:rsidRDefault="00FA494F" w:rsidP="00FA494F">
                  <w:pPr>
                    <w:shd w:val="clear" w:color="auto" w:fill="FFFFFF"/>
                    <w:tabs>
                      <w:tab w:val="left" w:pos="560"/>
                      <w:tab w:val="left" w:pos="840"/>
                      <w:tab w:val="left" w:leader="dot" w:pos="9214"/>
                    </w:tabs>
                    <w:jc w:val="both"/>
                  </w:pPr>
                  <w:r w:rsidRPr="00FA494F">
                    <w:t>- Cổ Loa còn là một quân thành</w:t>
                  </w:r>
                </w:p>
                <w:p w:rsidR="00FA494F" w:rsidRPr="00FA494F" w:rsidRDefault="00FA494F" w:rsidP="00FA494F">
                  <w:pPr>
                    <w:tabs>
                      <w:tab w:val="left" w:pos="840"/>
                      <w:tab w:val="left" w:leader="dot" w:pos="9214"/>
                    </w:tabs>
                    <w:jc w:val="both"/>
                  </w:pPr>
                  <w:r w:rsidRPr="00FA494F">
                    <w:t>- Quân đội có thủy binh, bộ binh</w:t>
                  </w:r>
                </w:p>
                <w:p w:rsidR="00FA494F" w:rsidRPr="00FA494F" w:rsidRDefault="00FA494F" w:rsidP="00FA494F">
                  <w:pPr>
                    <w:tabs>
                      <w:tab w:val="left" w:pos="840"/>
                      <w:tab w:val="left" w:leader="dot" w:pos="9214"/>
                    </w:tabs>
                    <w:jc w:val="both"/>
                  </w:pPr>
                  <w:r w:rsidRPr="00FA494F">
                    <w:t>- Vũ khí bằng đồng, đặc biệt là nỏ</w:t>
                  </w:r>
                </w:p>
                <w:p w:rsidR="00FA494F" w:rsidRPr="00FA494F" w:rsidRDefault="00FA494F" w:rsidP="00FA494F">
                  <w:pPr>
                    <w:tabs>
                      <w:tab w:val="left" w:pos="0"/>
                      <w:tab w:val="left" w:pos="120"/>
                    </w:tabs>
                    <w:jc w:val="both"/>
                    <w:rPr>
                      <w:b/>
                      <w:bCs/>
                    </w:rPr>
                  </w:pPr>
                </w:p>
                <w:p w:rsidR="00FA494F" w:rsidRPr="00FA494F" w:rsidRDefault="00FA494F" w:rsidP="00FA494F">
                  <w:pPr>
                    <w:tabs>
                      <w:tab w:val="left" w:pos="0"/>
                      <w:tab w:val="left" w:pos="120"/>
                    </w:tabs>
                    <w:jc w:val="both"/>
                    <w:rPr>
                      <w:b/>
                      <w:bCs/>
                    </w:rPr>
                  </w:pPr>
                </w:p>
                <w:p w:rsidR="00FA494F" w:rsidRPr="00FA494F" w:rsidRDefault="00FA494F" w:rsidP="00FA494F">
                  <w:pPr>
                    <w:tabs>
                      <w:tab w:val="left" w:pos="0"/>
                      <w:tab w:val="left" w:pos="120"/>
                    </w:tabs>
                    <w:jc w:val="both"/>
                    <w:rPr>
                      <w:lang w:val="vi-VN" w:eastAsia="vi-VN"/>
                    </w:rPr>
                  </w:pPr>
                </w:p>
              </w:tc>
            </w:tr>
          </w:tbl>
          <w:p w:rsidR="00FA494F" w:rsidRPr="00FA494F" w:rsidRDefault="00FA494F" w:rsidP="00FA494F">
            <w:pPr>
              <w:jc w:val="both"/>
              <w:rPr>
                <w:lang w:val="vi-VN"/>
              </w:rPr>
            </w:pPr>
          </w:p>
          <w:p w:rsidR="00FA494F" w:rsidRPr="00FA494F" w:rsidRDefault="00FA494F" w:rsidP="00FA494F">
            <w:pPr>
              <w:shd w:val="clear" w:color="auto" w:fill="FFFFFF"/>
              <w:tabs>
                <w:tab w:val="left" w:leader="dot" w:pos="9214"/>
              </w:tabs>
              <w:rPr>
                <w:lang w:val="vi-VN"/>
              </w:rPr>
            </w:pPr>
            <w:r w:rsidRPr="00FA494F">
              <w:rPr>
                <w:b/>
              </w:rPr>
              <w:t>2</w:t>
            </w:r>
            <w:r w:rsidRPr="00FA494F">
              <w:rPr>
                <w:b/>
                <w:lang w:val="vi-VN"/>
              </w:rPr>
              <w:t>. Hoạt động 2</w:t>
            </w:r>
          </w:p>
          <w:p w:rsidR="00FA494F" w:rsidRPr="00FA494F" w:rsidRDefault="00FA494F" w:rsidP="00FA494F">
            <w:pPr>
              <w:jc w:val="both"/>
              <w:rPr>
                <w:b/>
                <w:lang w:val="vi-VN"/>
              </w:rPr>
            </w:pPr>
            <w:r w:rsidRPr="00FA494F">
              <w:t xml:space="preserve">    </w:t>
            </w:r>
            <w:r w:rsidRPr="00FA494F">
              <w:rPr>
                <w:b/>
                <w:lang w:val="vi-VN"/>
              </w:rPr>
              <w:t xml:space="preserve">Mục 2. </w:t>
            </w:r>
            <w:r w:rsidRPr="00FA494F">
              <w:rPr>
                <w:b/>
                <w:lang w:val="nl-NL"/>
              </w:rPr>
              <w:t>Nhà nước Âu Lạc sụp đổ trong hoàn cảnh</w:t>
            </w:r>
            <w:r w:rsidRPr="00FA494F">
              <w:rPr>
                <w:b/>
                <w:lang w:val="vi-VN"/>
              </w:rPr>
              <w:t xml:space="preserve"> </w:t>
            </w:r>
            <w:r w:rsidRPr="00FA494F">
              <w:rPr>
                <w:b/>
                <w:lang w:val="nl-NL"/>
              </w:rPr>
              <w:t xml:space="preserve">nào? </w:t>
            </w:r>
          </w:p>
          <w:p w:rsidR="00FA494F" w:rsidRPr="00FA494F" w:rsidRDefault="00FA494F" w:rsidP="00FA494F">
            <w:pPr>
              <w:jc w:val="both"/>
              <w:rPr>
                <w:lang w:val="vi-VN"/>
              </w:rPr>
            </w:pPr>
            <w:r w:rsidRPr="00FA494F">
              <w:tab/>
            </w:r>
            <w:r w:rsidRPr="00FA494F">
              <w:rPr>
                <w:lang w:val="vi-VN"/>
              </w:rPr>
              <w:t>- Mục tiêu</w:t>
            </w:r>
            <w:r w:rsidRPr="00FA494F">
              <w:t xml:space="preserve">: </w:t>
            </w:r>
            <w:r w:rsidRPr="00FA494F">
              <w:rPr>
                <w:lang w:val="vi-VN"/>
              </w:rPr>
              <w:t>HS n</w:t>
            </w:r>
            <w:r w:rsidRPr="00FA494F">
              <w:rPr>
                <w:lang w:val="nl-NL"/>
              </w:rPr>
              <w:t>hận biết và ghi nhớ diễn biến chính của cuộc kháng chiến, nguyên nhân thất bại của nước Âu Lạc.</w:t>
            </w:r>
          </w:p>
          <w:p w:rsidR="00FA494F" w:rsidRPr="00FA494F" w:rsidRDefault="00FA494F" w:rsidP="00FA494F">
            <w:pPr>
              <w:ind w:firstLine="720"/>
              <w:rPr>
                <w:lang w:val="vi-VN" w:bidi="th-TH"/>
              </w:rPr>
            </w:pPr>
            <w:r w:rsidRPr="00FA494F">
              <w:rPr>
                <w:lang w:val="vi-VN"/>
              </w:rPr>
              <w:t>- Phương pháp</w:t>
            </w:r>
            <w:r w:rsidRPr="00FA494F">
              <w:t xml:space="preserve">: </w:t>
            </w:r>
            <w:r w:rsidRPr="00FA494F">
              <w:rPr>
                <w:lang w:val="vi-VN" w:bidi="th-TH"/>
              </w:rPr>
              <w:t xml:space="preserve">Trực quan, phát vấn, </w:t>
            </w:r>
            <w:r w:rsidRPr="00FA494F">
              <w:rPr>
                <w:lang w:bidi="th-TH"/>
              </w:rPr>
              <w:t xml:space="preserve">thuyết trình, </w:t>
            </w:r>
            <w:r w:rsidRPr="00FA494F">
              <w:rPr>
                <w:lang w:val="vi-VN" w:bidi="th-TH"/>
              </w:rPr>
              <w:t>phân tích,</w:t>
            </w:r>
            <w:r w:rsidRPr="00FA494F">
              <w:rPr>
                <w:lang w:bidi="th-TH"/>
              </w:rPr>
              <w:t xml:space="preserve"> nhóm.</w:t>
            </w:r>
            <w:r w:rsidRPr="00FA494F">
              <w:rPr>
                <w:lang w:val="vi-VN" w:bidi="th-TH"/>
              </w:rPr>
              <w:t>...</w:t>
            </w:r>
          </w:p>
          <w:p w:rsidR="00FA494F" w:rsidRPr="00FA494F" w:rsidRDefault="00FA494F" w:rsidP="00FA494F">
            <w:pPr>
              <w:ind w:firstLine="720"/>
              <w:jc w:val="both"/>
            </w:pPr>
            <w:r w:rsidRPr="00FA494F">
              <w:rPr>
                <w:lang w:val="vi-VN"/>
              </w:rPr>
              <w:t>- Phương tiện</w:t>
            </w:r>
            <w:r w:rsidRPr="00FA494F">
              <w:t>:</w:t>
            </w:r>
            <w:r w:rsidRPr="00FA494F">
              <w:rPr>
                <w:lang w:val="pt-BR"/>
              </w:rPr>
              <w:t xml:space="preserve"> Ti vi</w:t>
            </w:r>
          </w:p>
          <w:p w:rsidR="00FA494F" w:rsidRPr="00FA494F" w:rsidRDefault="00FA494F" w:rsidP="00FA494F">
            <w:pPr>
              <w:shd w:val="clear" w:color="auto" w:fill="FFFFFF"/>
              <w:tabs>
                <w:tab w:val="left" w:leader="dot" w:pos="9214"/>
              </w:tabs>
            </w:pPr>
            <w:r w:rsidRPr="00FA494F">
              <w:t xml:space="preserve">          </w:t>
            </w:r>
            <w:r w:rsidRPr="00FA494F">
              <w:rPr>
                <w:lang w:val="vi-VN"/>
              </w:rPr>
              <w:t>- Thời gian</w:t>
            </w:r>
            <w:r w:rsidRPr="00FA494F">
              <w:t>: 1</w:t>
            </w:r>
            <w:r w:rsidRPr="00FA494F">
              <w:rPr>
                <w:lang w:val="vi-VN"/>
              </w:rPr>
              <w:t>5</w:t>
            </w:r>
            <w:r w:rsidRPr="00FA494F">
              <w:t xml:space="preserve"> phút</w:t>
            </w:r>
          </w:p>
          <w:p w:rsidR="00FA494F" w:rsidRPr="00FA494F" w:rsidRDefault="00FA494F" w:rsidP="00FA494F">
            <w:pPr>
              <w:shd w:val="clear" w:color="auto" w:fill="FFFFFF"/>
              <w:tabs>
                <w:tab w:val="left" w:leader="dot" w:pos="9214"/>
              </w:tabs>
            </w:pPr>
            <w:r w:rsidRPr="00FA494F">
              <w:t xml:space="preserve">          </w:t>
            </w:r>
            <w:r w:rsidRPr="00FA494F">
              <w:rPr>
                <w:lang w:val="vi-VN"/>
              </w:rPr>
              <w:t xml:space="preserve">- Tổ chức hoạt động </w:t>
            </w:r>
          </w:p>
          <w:p w:rsidR="00FA494F" w:rsidRPr="00FA494F" w:rsidRDefault="00FA494F" w:rsidP="00FA494F">
            <w:pPr>
              <w:rPr>
                <w:lang w:val="nl-NL"/>
              </w:rPr>
            </w:pPr>
          </w:p>
          <w:tbl>
            <w:tblPr>
              <w:tblW w:w="98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6"/>
              <w:gridCol w:w="3330"/>
            </w:tblGrid>
            <w:tr w:rsidR="00FA494F" w:rsidRPr="00FA494F">
              <w:tc>
                <w:tcPr>
                  <w:tcW w:w="6536"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rPr>
                  </w:pPr>
                  <w:r w:rsidRPr="00FA494F">
                    <w:rPr>
                      <w:b/>
                      <w:lang w:val="vi-VN"/>
                    </w:rPr>
                    <w:t>Hoạt động của giáo viên và học sinh</w:t>
                  </w:r>
                </w:p>
              </w:tc>
              <w:tc>
                <w:tcPr>
                  <w:tcW w:w="333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rPr>
                  </w:pPr>
                  <w:r w:rsidRPr="00FA494F">
                    <w:rPr>
                      <w:b/>
                      <w:lang w:val="vi-VN"/>
                    </w:rPr>
                    <w:t>Dự kiến sản phẩm (Nội dung chính)</w:t>
                  </w:r>
                </w:p>
              </w:tc>
            </w:tr>
            <w:tr w:rsidR="00FA494F" w:rsidRPr="00FA494F">
              <w:tc>
                <w:tcPr>
                  <w:tcW w:w="6536"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Cs/>
                      <w:lang w:val="en-CA"/>
                    </w:rPr>
                  </w:pPr>
                  <w:r w:rsidRPr="00FA494F">
                    <w:rPr>
                      <w:b/>
                      <w:bCs/>
                      <w:lang w:val="en-CA"/>
                    </w:rPr>
                    <w:t>Bước 1. Chuyển giao nhiệm vụ học tập</w:t>
                  </w:r>
                  <w:r w:rsidRPr="00FA494F">
                    <w:rPr>
                      <w:bCs/>
                      <w:lang w:val="en-CA"/>
                    </w:rPr>
                    <w:t xml:space="preserve"> </w:t>
                  </w:r>
                </w:p>
                <w:p w:rsidR="00FA494F" w:rsidRPr="00FA494F" w:rsidRDefault="00FA494F" w:rsidP="00FA494F">
                  <w:pPr>
                    <w:jc w:val="both"/>
                    <w:rPr>
                      <w:lang w:val="vi-VN"/>
                    </w:rPr>
                  </w:pPr>
                  <w:r w:rsidRPr="00FA494F">
                    <w:t xml:space="preserve">- Chia thành </w:t>
                  </w:r>
                  <w:r w:rsidRPr="00FA494F">
                    <w:rPr>
                      <w:lang w:val="vi-VN"/>
                    </w:rPr>
                    <w:t>3</w:t>
                  </w:r>
                  <w:r w:rsidRPr="00FA494F">
                    <w:t xml:space="preserve"> nhóm. Các nhóm đọc mục </w:t>
                  </w:r>
                  <w:r w:rsidRPr="00FA494F">
                    <w:rPr>
                      <w:lang w:val="vi-VN"/>
                    </w:rPr>
                    <w:t>2</w:t>
                  </w:r>
                  <w:r w:rsidRPr="00FA494F">
                    <w:t>, thảo luận và thực hiện các yêu cầu sau:</w:t>
                  </w:r>
                </w:p>
                <w:p w:rsidR="00FA494F" w:rsidRPr="00FA494F" w:rsidRDefault="00FA494F" w:rsidP="00FA494F">
                  <w:pPr>
                    <w:jc w:val="both"/>
                  </w:pPr>
                  <w:r w:rsidRPr="00FA494F">
                    <w:rPr>
                      <w:lang w:val="vi-VN"/>
                    </w:rPr>
                    <w:t>+</w:t>
                  </w:r>
                  <w:r w:rsidRPr="00FA494F">
                    <w:t xml:space="preserve"> Nhóm </w:t>
                  </w:r>
                  <w:r w:rsidRPr="00FA494F">
                    <w:rPr>
                      <w:lang w:val="vi-VN"/>
                    </w:rPr>
                    <w:t>1</w:t>
                  </w:r>
                  <w:r w:rsidRPr="00FA494F">
                    <w:t>:</w:t>
                  </w:r>
                </w:p>
                <w:p w:rsidR="00FA494F" w:rsidRPr="00FA494F" w:rsidRDefault="00FA494F" w:rsidP="00FA494F">
                  <w:pPr>
                    <w:jc w:val="both"/>
                  </w:pPr>
                  <w:r w:rsidRPr="00FA494F">
                    <w:t xml:space="preserve">   Em biết gì về Triệu Đà?</w:t>
                  </w:r>
                </w:p>
                <w:p w:rsidR="00FA494F" w:rsidRPr="00FA494F" w:rsidRDefault="00FA494F" w:rsidP="00FA494F">
                  <w:pPr>
                    <w:jc w:val="both"/>
                  </w:pPr>
                  <w:r w:rsidRPr="00FA494F">
                    <w:t xml:space="preserve">   Cuộc kháng chiến chống quân Triệu Đà diễn ra như thế nào? Kết quả?</w:t>
                  </w:r>
                </w:p>
                <w:p w:rsidR="00FA494F" w:rsidRPr="00FA494F" w:rsidRDefault="00FA494F" w:rsidP="00FA494F">
                  <w:pPr>
                    <w:jc w:val="both"/>
                  </w:pPr>
                  <w:r w:rsidRPr="00FA494F">
                    <w:rPr>
                      <w:lang w:val="vi-VN"/>
                    </w:rPr>
                    <w:t>+</w:t>
                  </w:r>
                  <w:r w:rsidRPr="00FA494F">
                    <w:t xml:space="preserve"> Nhóm </w:t>
                  </w:r>
                  <w:r w:rsidRPr="00FA494F">
                    <w:rPr>
                      <w:lang w:val="vi-VN"/>
                    </w:rPr>
                    <w:t>2</w:t>
                  </w:r>
                  <w:r w:rsidRPr="00FA494F">
                    <w:t>: Nguyên nhân thất bại của An Dương Vương trước cuộc kháng chiến chống quân xâm lược Triệu Đà?</w:t>
                  </w:r>
                </w:p>
                <w:p w:rsidR="00FA494F" w:rsidRPr="00FA494F" w:rsidRDefault="00FA494F" w:rsidP="00FA494F">
                  <w:pPr>
                    <w:jc w:val="both"/>
                    <w:rPr>
                      <w:lang w:val="vi-VN"/>
                    </w:rPr>
                  </w:pPr>
                  <w:r w:rsidRPr="00FA494F">
                    <w:rPr>
                      <w:lang w:val="vi-VN"/>
                    </w:rPr>
                    <w:t>+</w:t>
                  </w:r>
                  <w:r w:rsidRPr="00FA494F">
                    <w:t xml:space="preserve"> Nhóm </w:t>
                  </w:r>
                  <w:r w:rsidRPr="00FA494F">
                    <w:rPr>
                      <w:lang w:val="vi-VN"/>
                    </w:rPr>
                    <w:t>3</w:t>
                  </w:r>
                  <w:r w:rsidRPr="00FA494F">
                    <w:t>: Theo em, sự thất bại của An Dương Vương để lại cho đời sau bài học gì?</w:t>
                  </w:r>
                </w:p>
                <w:p w:rsidR="00FA494F" w:rsidRPr="00FA494F" w:rsidRDefault="00FA494F" w:rsidP="00FA494F">
                  <w:pPr>
                    <w:tabs>
                      <w:tab w:val="left" w:pos="0"/>
                      <w:tab w:val="left" w:pos="120"/>
                    </w:tabs>
                    <w:jc w:val="both"/>
                    <w:rPr>
                      <w:b/>
                      <w:bCs/>
                      <w:lang w:val="en-CA"/>
                    </w:rPr>
                  </w:pPr>
                  <w:r w:rsidRPr="00FA494F">
                    <w:rPr>
                      <w:b/>
                      <w:bCs/>
                      <w:lang w:val="en-CA"/>
                    </w:rPr>
                    <w:t>Bước 2. Thực hiện nhiệm vụ học tập</w:t>
                  </w:r>
                </w:p>
                <w:p w:rsidR="00FA494F" w:rsidRPr="00FA494F" w:rsidRDefault="00FA494F" w:rsidP="00FA494F">
                  <w:pPr>
                    <w:jc w:val="both"/>
                    <w:rPr>
                      <w:lang w:val="vi-VN"/>
                    </w:rPr>
                  </w:pPr>
                  <w:r w:rsidRPr="00FA494F">
                    <w:t>HS đọc SGK và thực hiện yêu cầu.GV k</w:t>
                  </w:r>
                  <w:r w:rsidRPr="00FA494F">
                    <w:rPr>
                      <w:bCs/>
                      <w:lang w:val="en-CA"/>
                    </w:rPr>
                    <w:t>huyến khích học sinh hợp tác với nhau khi thực hiện nhiệm vụ học tập</w:t>
                  </w:r>
                  <w:r w:rsidRPr="00FA494F">
                    <w:t>, GV đến các nhóm theo dõi, hỗ trợ HS làm việc những nội dung khó</w:t>
                  </w:r>
                  <w:r w:rsidRPr="00FA494F">
                    <w:rPr>
                      <w:lang w:val="vi-VN"/>
                    </w:rPr>
                    <w:t>.</w:t>
                  </w:r>
                </w:p>
                <w:p w:rsidR="00FA494F" w:rsidRPr="00FA494F" w:rsidRDefault="00FA494F" w:rsidP="00FA494F">
                  <w:pPr>
                    <w:rPr>
                      <w:b/>
                      <w:bCs/>
                      <w:lang w:val="en-CA"/>
                    </w:rPr>
                  </w:pPr>
                  <w:r w:rsidRPr="00FA494F">
                    <w:rPr>
                      <w:b/>
                      <w:bCs/>
                      <w:lang w:val="en-CA"/>
                    </w:rPr>
                    <w:t>Bước 3. Báo cáo kết quả hoạt động và thảo luận</w:t>
                  </w:r>
                </w:p>
                <w:p w:rsidR="00FA494F" w:rsidRPr="00FA494F" w:rsidRDefault="00FA494F" w:rsidP="00FA494F">
                  <w:r w:rsidRPr="00FA494F">
                    <w:lastRenderedPageBreak/>
                    <w:t>- Đại diện các nhóm trình bày.</w:t>
                  </w:r>
                </w:p>
                <w:p w:rsidR="00FA494F" w:rsidRPr="00FA494F" w:rsidRDefault="00FA494F" w:rsidP="00FA494F">
                  <w:pPr>
                    <w:rPr>
                      <w:b/>
                      <w:bCs/>
                      <w:lang w:val="en-CA"/>
                    </w:rPr>
                  </w:pPr>
                  <w:r w:rsidRPr="00FA494F">
                    <w:rPr>
                      <w:b/>
                      <w:bCs/>
                      <w:lang w:val="en-CA"/>
                    </w:rPr>
                    <w:t>Bước 4. Đánh giá kết quả thực hiện nhiệm vụ học tập</w:t>
                  </w:r>
                </w:p>
                <w:p w:rsidR="00FA494F" w:rsidRPr="00FA494F" w:rsidRDefault="00FA494F" w:rsidP="00FA494F">
                  <w:pPr>
                    <w:jc w:val="both"/>
                  </w:pPr>
                  <w:r w:rsidRPr="00FA494F">
                    <w:t xml:space="preserve">HS phân tích, nhận xét, đánh giá kết quả của nhóm trình bày. </w:t>
                  </w:r>
                </w:p>
                <w:p w:rsidR="00FA494F" w:rsidRPr="00FA494F" w:rsidRDefault="00FA494F" w:rsidP="00FA494F">
                  <w:pPr>
                    <w:tabs>
                      <w:tab w:val="num" w:pos="993"/>
                    </w:tabs>
                    <w:jc w:val="both"/>
                    <w:rPr>
                      <w:bCs/>
                      <w:lang w:val="en-CA"/>
                    </w:rPr>
                  </w:pPr>
                  <w:r w:rsidRPr="00FA494F">
                    <w:rPr>
                      <w:bCs/>
                      <w:lang w:val="en-CA"/>
                    </w:rPr>
                    <w:t xml:space="preserve">GV bổ sung phần phân tích nhận xét, đánh giá, kết quả thực hiện nhiệm vụ học tập của học sinh. Chính xác hóa các kiến thức đã hình thành cho học sinh. </w:t>
                  </w:r>
                </w:p>
              </w:tc>
              <w:tc>
                <w:tcPr>
                  <w:tcW w:w="333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
                      <w:bCs/>
                    </w:rPr>
                  </w:pPr>
                </w:p>
                <w:p w:rsidR="00FA494F" w:rsidRPr="00FA494F" w:rsidRDefault="00FA494F" w:rsidP="00FA494F">
                  <w:pPr>
                    <w:tabs>
                      <w:tab w:val="left" w:pos="0"/>
                      <w:tab w:val="left" w:pos="120"/>
                    </w:tabs>
                    <w:jc w:val="both"/>
                    <w:rPr>
                      <w:b/>
                      <w:bCs/>
                    </w:rPr>
                  </w:pPr>
                </w:p>
                <w:p w:rsidR="00FA494F" w:rsidRPr="00FA494F" w:rsidRDefault="00FA494F" w:rsidP="00FA494F">
                  <w:pPr>
                    <w:jc w:val="both"/>
                    <w:rPr>
                      <w:lang w:val="nl-NL"/>
                    </w:rPr>
                  </w:pPr>
                  <w:r w:rsidRPr="00FA494F">
                    <w:rPr>
                      <w:lang w:val="nl-NL"/>
                    </w:rPr>
                    <w:t>- Năm 207 TCN, nhân lúc nhà Tần suy yếu, Triệu Đà lập thành nước Nam Việt, rồi đem quân đánh xuống Âu Lạc.</w:t>
                  </w:r>
                </w:p>
                <w:p w:rsidR="00FA494F" w:rsidRPr="00FA494F" w:rsidRDefault="00FA494F" w:rsidP="00FA494F">
                  <w:pPr>
                    <w:jc w:val="both"/>
                    <w:rPr>
                      <w:lang w:val="nl-NL"/>
                    </w:rPr>
                  </w:pPr>
                  <w:r w:rsidRPr="00FA494F">
                    <w:rPr>
                      <w:lang w:val="nl-NL"/>
                    </w:rPr>
                    <w:t>- Quân dân Âu Lạc với vũ khí tốt, tinh thần chiến đấu dũng cảm đã g</w:t>
                  </w:r>
                  <w:r w:rsidRPr="00FA494F">
                    <w:rPr>
                      <w:lang w:val="vi-VN"/>
                    </w:rPr>
                    <w:t>iữ</w:t>
                  </w:r>
                  <w:r w:rsidRPr="00FA494F">
                    <w:rPr>
                      <w:lang w:val="nl-NL"/>
                    </w:rPr>
                    <w:t xml:space="preserve"> vững được nền độc lập.</w:t>
                  </w:r>
                </w:p>
                <w:p w:rsidR="00FA494F" w:rsidRPr="00FA494F" w:rsidRDefault="00FA494F" w:rsidP="00FA494F">
                  <w:pPr>
                    <w:jc w:val="both"/>
                    <w:rPr>
                      <w:lang w:val="nl-NL"/>
                    </w:rPr>
                  </w:pPr>
                  <w:r w:rsidRPr="00FA494F">
                    <w:rPr>
                      <w:lang w:val="nl-NL"/>
                    </w:rPr>
                    <w:t>- Triệu Đà biết không thể đánh bại được, bèn xin hoà  và dùng mưu kế chia rẽ nội bộ nước ta.</w:t>
                  </w:r>
                </w:p>
                <w:p w:rsidR="00FA494F" w:rsidRPr="00FA494F" w:rsidRDefault="00FA494F" w:rsidP="00FA494F">
                  <w:pPr>
                    <w:jc w:val="both"/>
                    <w:rPr>
                      <w:lang w:val="nl-NL"/>
                    </w:rPr>
                  </w:pPr>
                  <w:r w:rsidRPr="00FA494F">
                    <w:rPr>
                      <w:lang w:val="nl-NL"/>
                    </w:rPr>
                    <w:t xml:space="preserve">- Năm 179 TCN, Triệu Đà lại sai quân sang đánh </w:t>
                  </w:r>
                  <w:r w:rsidRPr="00FA494F">
                    <w:rPr>
                      <w:lang w:val="nl-NL"/>
                    </w:rPr>
                    <w:lastRenderedPageBreak/>
                    <w:t>chiếm nước ta. Nước ta rơi vào ách thống trị của nhà Triệu.</w:t>
                  </w:r>
                </w:p>
                <w:p w:rsidR="00FA494F" w:rsidRPr="00FA494F" w:rsidRDefault="00FA494F" w:rsidP="00FA494F">
                  <w:pPr>
                    <w:jc w:val="both"/>
                    <w:rPr>
                      <w:lang w:val="nl-NL"/>
                    </w:rPr>
                  </w:pPr>
                </w:p>
                <w:p w:rsidR="00FA494F" w:rsidRPr="00FA494F" w:rsidRDefault="00FA494F" w:rsidP="00FA494F">
                  <w:pPr>
                    <w:tabs>
                      <w:tab w:val="left" w:pos="0"/>
                      <w:tab w:val="left" w:pos="120"/>
                    </w:tabs>
                    <w:jc w:val="both"/>
                    <w:rPr>
                      <w:lang w:val="vi-VN"/>
                    </w:rPr>
                  </w:pPr>
                  <w:r w:rsidRPr="00FA494F">
                    <w:rPr>
                      <w:lang w:val="nl-NL"/>
                    </w:rPr>
                    <w:t>- Nguyên nhân thất bại của Âu Lạc: Do ADV chủ quan, thiếu cảnh giá</w:t>
                  </w:r>
                  <w:r w:rsidRPr="00FA494F">
                    <w:rPr>
                      <w:lang w:val="vi-VN"/>
                    </w:rPr>
                    <w:t>c</w:t>
                  </w:r>
                  <w:r w:rsidRPr="00FA494F">
                    <w:rPr>
                      <w:lang w:val="nl-NL"/>
                    </w:rPr>
                    <w:t>, nội bộ mất đoàn kết.</w:t>
                  </w:r>
                </w:p>
              </w:tc>
            </w:tr>
          </w:tbl>
          <w:p w:rsidR="00FA494F" w:rsidRPr="00FA494F" w:rsidRDefault="00FA494F" w:rsidP="00FA494F">
            <w:pPr>
              <w:jc w:val="both"/>
            </w:pPr>
          </w:p>
          <w:p w:rsidR="00FA494F" w:rsidRPr="00FA494F" w:rsidRDefault="00FA494F" w:rsidP="00FA494F">
            <w:pPr>
              <w:shd w:val="clear" w:color="auto" w:fill="FFFFFF"/>
              <w:rPr>
                <w:b/>
                <w:bCs/>
                <w:bdr w:val="none" w:sz="0" w:space="0" w:color="auto" w:frame="1"/>
              </w:rPr>
            </w:pPr>
            <w:r w:rsidRPr="00FA494F">
              <w:rPr>
                <w:b/>
                <w:bCs/>
                <w:bdr w:val="none" w:sz="0" w:space="0" w:color="auto" w:frame="1"/>
              </w:rPr>
              <w:t>3.3. Hoạt động luyện tập</w:t>
            </w:r>
          </w:p>
          <w:p w:rsidR="00FA494F" w:rsidRPr="00FA494F" w:rsidRDefault="00FA494F" w:rsidP="00FA494F">
            <w:pPr>
              <w:tabs>
                <w:tab w:val="left" w:pos="0"/>
                <w:tab w:val="left" w:pos="120"/>
              </w:tabs>
              <w:jc w:val="both"/>
              <w:rPr>
                <w:lang w:val="vi-VN"/>
              </w:rPr>
            </w:pPr>
            <w:r w:rsidRPr="00FA494F">
              <w:rPr>
                <w:b/>
                <w:bCs/>
                <w:bdr w:val="none" w:sz="0" w:space="0" w:color="auto" w:frame="1"/>
              </w:rPr>
              <w:tab/>
            </w:r>
            <w:r w:rsidRPr="00FA494F">
              <w:rPr>
                <w:b/>
                <w:bCs/>
                <w:bdr w:val="none" w:sz="0" w:space="0" w:color="auto" w:frame="1"/>
              </w:rPr>
              <w:tab/>
            </w:r>
            <w:r w:rsidRPr="00FA494F">
              <w:rPr>
                <w:bCs/>
                <w:bdr w:val="none" w:sz="0" w:space="0" w:color="auto" w:frame="1"/>
              </w:rPr>
              <w:t xml:space="preserve">- Mục tiêu: </w:t>
            </w:r>
            <w:r w:rsidRPr="00FA494F">
              <w:t>Nhằm củng cố, hệ thống hóa, hoàn thiện kiến thức mới mà HS đã được</w:t>
            </w:r>
          </w:p>
          <w:p w:rsidR="00FA494F" w:rsidRPr="00FA494F" w:rsidRDefault="00FA494F" w:rsidP="00FA494F">
            <w:pPr>
              <w:jc w:val="both"/>
              <w:rPr>
                <w:lang w:val="vi-VN"/>
              </w:rPr>
            </w:pPr>
            <w:r w:rsidRPr="00FA494F">
              <w:t xml:space="preserve"> lĩnh hội ở hoạt động hình thành kiến thức</w:t>
            </w:r>
            <w:r w:rsidRPr="00FA494F">
              <w:rPr>
                <w:lang w:val="vi-VN"/>
              </w:rPr>
              <w:t xml:space="preserve"> về mô tả nét chính về</w:t>
            </w:r>
            <w:r w:rsidRPr="00FA494F">
              <w:t xml:space="preserve"> Thành Cổ Loa và sơ lược diễn biến cuộc kháng chiến chống Triệu Đà năm 179 TCN.</w:t>
            </w:r>
          </w:p>
          <w:p w:rsidR="00FA494F" w:rsidRPr="00FA494F" w:rsidRDefault="00FA494F" w:rsidP="00FA494F">
            <w:pPr>
              <w:tabs>
                <w:tab w:val="left" w:pos="0"/>
                <w:tab w:val="left" w:pos="120"/>
              </w:tabs>
              <w:jc w:val="both"/>
            </w:pPr>
            <w:r w:rsidRPr="00FA494F">
              <w:tab/>
            </w:r>
            <w:r w:rsidRPr="00FA494F">
              <w:tab/>
              <w:t xml:space="preserve">- Thời gian: </w:t>
            </w:r>
            <w:r w:rsidRPr="00FA494F">
              <w:rPr>
                <w:lang w:val="vi-VN"/>
              </w:rPr>
              <w:t>7</w:t>
            </w:r>
            <w:r w:rsidRPr="00FA494F">
              <w:t xml:space="preserve"> phút</w:t>
            </w:r>
          </w:p>
          <w:p w:rsidR="00FA494F" w:rsidRPr="00FA494F" w:rsidRDefault="00FA494F" w:rsidP="00FA494F">
            <w:pPr>
              <w:jc w:val="both"/>
              <w:rPr>
                <w:rFonts w:eastAsia="Calibri"/>
                <w:lang w:eastAsia="vi-VN"/>
              </w:rPr>
            </w:pPr>
            <w:r w:rsidRPr="00FA494F">
              <w:rPr>
                <w:rFonts w:ascii=".VnTime" w:eastAsia="Calibri" w:hAnsi=".VnTime" w:cs=".VnTime"/>
                <w:bCs/>
                <w:bdr w:val="none" w:sz="0" w:space="0" w:color="auto" w:frame="1"/>
                <w:lang w:val="vi-VN" w:eastAsia="vi-VN"/>
              </w:rPr>
              <w:tab/>
            </w:r>
            <w:r w:rsidRPr="00FA494F">
              <w:rPr>
                <w:rFonts w:eastAsia="Calibri"/>
                <w:bCs/>
                <w:bdr w:val="none" w:sz="0" w:space="0" w:color="auto" w:frame="1"/>
                <w:lang w:val="vi-VN" w:eastAsia="vi-VN"/>
              </w:rPr>
              <w:t xml:space="preserve">- Phương thức tiến hành: </w:t>
            </w:r>
            <w:r w:rsidRPr="00FA494F">
              <w:rPr>
                <w:rFonts w:eastAsia="Calibri"/>
                <w:lang w:val="vi-VN" w:eastAsia="vi-VN"/>
              </w:rPr>
              <w:t>GV giao nhiệm vụ cho HS</w:t>
            </w:r>
            <w:r w:rsidRPr="00FA494F">
              <w:rPr>
                <w:rFonts w:eastAsia="Calibri"/>
                <w:lang w:eastAsia="vi-VN"/>
              </w:rPr>
              <w:t xml:space="preserve"> </w:t>
            </w:r>
            <w:r w:rsidRPr="00FA494F">
              <w:rPr>
                <w:rFonts w:eastAsia="Calibri"/>
                <w:lang w:val="vi-VN" w:eastAsia="vi-VN"/>
              </w:rPr>
              <w:t xml:space="preserve">và chủ yếu cho làm việc </w:t>
            </w:r>
            <w:r w:rsidRPr="00FA494F">
              <w:rPr>
                <w:rFonts w:eastAsia="Calibri"/>
                <w:i/>
                <w:lang w:val="vi-VN" w:eastAsia="vi-VN"/>
              </w:rPr>
              <w:t>cá  nhân</w:t>
            </w:r>
            <w:r w:rsidRPr="00FA494F">
              <w:rPr>
                <w:rFonts w:eastAsia="Calibri"/>
                <w:lang w:val="vi-VN" w:eastAsia="vi-VN"/>
              </w:rPr>
              <w:t xml:space="preserve">, </w:t>
            </w:r>
            <w:r w:rsidRPr="00FA494F">
              <w:rPr>
                <w:rFonts w:eastAsia="Calibri"/>
                <w:lang w:eastAsia="vi-VN"/>
              </w:rPr>
              <w:t>trả lời các câu hỏi trắc nghiệm. T</w:t>
            </w:r>
            <w:r w:rsidRPr="00FA494F">
              <w:rPr>
                <w:rFonts w:eastAsia="Calibri"/>
                <w:lang w:val="vi-VN" w:eastAsia="vi-VN"/>
              </w:rPr>
              <w:t>rong quá trình làm việc HS có thể trao đổi với bạn hoặc thầy, cô giáo</w:t>
            </w:r>
            <w:r w:rsidRPr="00FA494F">
              <w:rPr>
                <w:rFonts w:eastAsia="Calibri"/>
                <w:lang w:eastAsia="vi-VN"/>
              </w:rPr>
              <w:t>.</w:t>
            </w:r>
          </w:p>
          <w:p w:rsidR="00FA494F" w:rsidRPr="00FA494F" w:rsidRDefault="00FA494F" w:rsidP="00FA494F">
            <w:pPr>
              <w:shd w:val="clear" w:color="auto" w:fill="FFFFFF"/>
              <w:ind w:firstLine="720"/>
              <w:jc w:val="both"/>
              <w:rPr>
                <w:bCs/>
                <w:bdr w:val="none" w:sz="0" w:space="0" w:color="auto" w:frame="1"/>
              </w:rPr>
            </w:pPr>
            <w:r w:rsidRPr="00FA494F">
              <w:rPr>
                <w:bCs/>
                <w:bdr w:val="none" w:sz="0" w:space="0" w:color="auto" w:frame="1"/>
              </w:rPr>
              <w:t>GV dùng hệ thống câu hỏi trắc nghiệm khách quan, tự luận và yêu cầu học sinh chọn đáp án đúng trả lời trên bảng con (trắc nghiệm).</w:t>
            </w:r>
          </w:p>
          <w:p w:rsidR="00FA494F" w:rsidRPr="00FA494F" w:rsidRDefault="00FA494F" w:rsidP="00FA494F">
            <w:pPr>
              <w:rPr>
                <w:b/>
                <w:bCs/>
                <w:iCs/>
                <w:lang w:val="vi-VN"/>
              </w:rPr>
            </w:pPr>
            <w:r w:rsidRPr="00FA494F">
              <w:rPr>
                <w:b/>
                <w:bCs/>
                <w:iCs/>
              </w:rPr>
              <w:tab/>
              <w:t>+ Phần trắc nghiệm khách quan</w:t>
            </w:r>
          </w:p>
          <w:p w:rsidR="00FA494F" w:rsidRPr="00FA494F" w:rsidRDefault="00FA494F" w:rsidP="00FA494F">
            <w:pPr>
              <w:shd w:val="clear" w:color="auto" w:fill="FFFFFF"/>
              <w:ind w:left="150"/>
              <w:jc w:val="both"/>
              <w:rPr>
                <w:bCs/>
                <w:bdr w:val="none" w:sz="0" w:space="0" w:color="auto" w:frame="1"/>
                <w:lang w:val="vi-VN"/>
              </w:rPr>
            </w:pPr>
            <w:r w:rsidRPr="00FA494F">
              <w:rPr>
                <w:b/>
                <w:bCs/>
                <w:u w:val="single"/>
                <w:bdr w:val="none" w:sz="0" w:space="0" w:color="auto" w:frame="1"/>
              </w:rPr>
              <w:t>Câu 1</w:t>
            </w:r>
            <w:r w:rsidRPr="00FA494F">
              <w:rPr>
                <w:b/>
                <w:bCs/>
                <w:bdr w:val="none" w:sz="0" w:space="0" w:color="auto" w:frame="1"/>
              </w:rPr>
              <w:t>.</w:t>
            </w:r>
            <w:r w:rsidRPr="00FA494F">
              <w:rPr>
                <w:bCs/>
                <w:bdr w:val="none" w:sz="0" w:space="0" w:color="auto" w:frame="1"/>
              </w:rPr>
              <w:t xml:space="preserve"> Thành Cổ Loa còn có tên gọi là</w:t>
            </w:r>
          </w:p>
          <w:p w:rsidR="00FA494F" w:rsidRPr="00FA494F" w:rsidRDefault="00FA494F" w:rsidP="00FA494F">
            <w:pPr>
              <w:shd w:val="clear" w:color="auto" w:fill="FFFFFF"/>
              <w:ind w:left="150"/>
              <w:jc w:val="both"/>
              <w:rPr>
                <w:bCs/>
                <w:bdr w:val="none" w:sz="0" w:space="0" w:color="auto" w:frame="1"/>
                <w:lang w:val="vi-VN"/>
              </w:rPr>
            </w:pPr>
            <w:r w:rsidRPr="00FA494F">
              <w:rPr>
                <w:bCs/>
                <w:u w:val="single"/>
                <w:bdr w:val="none" w:sz="0" w:space="0" w:color="auto" w:frame="1"/>
                <w:lang w:val="vi-VN"/>
              </w:rPr>
              <w:t>A</w:t>
            </w:r>
            <w:r w:rsidRPr="00FA494F">
              <w:rPr>
                <w:bCs/>
                <w:bdr w:val="none" w:sz="0" w:space="0" w:color="auto" w:frame="1"/>
              </w:rPr>
              <w:t xml:space="preserve">. Loa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r w:rsidRPr="00FA494F">
              <w:rPr>
                <w:bCs/>
                <w:bdr w:val="none" w:sz="0" w:space="0" w:color="auto" w:frame="1"/>
              </w:rPr>
              <w:t xml:space="preserve">                  </w:t>
            </w:r>
            <w:r w:rsidRPr="00FA494F">
              <w:rPr>
                <w:bCs/>
                <w:bdr w:val="none" w:sz="0" w:space="0" w:color="auto" w:frame="1"/>
              </w:rPr>
              <w:tab/>
              <w:t xml:space="preserve"> </w:t>
            </w:r>
            <w:r w:rsidRPr="00FA494F">
              <w:rPr>
                <w:bCs/>
                <w:bdr w:val="none" w:sz="0" w:space="0" w:color="auto" w:frame="1"/>
                <w:lang w:val="vi-VN"/>
              </w:rPr>
              <w:t xml:space="preserve">                  B</w:t>
            </w:r>
            <w:r w:rsidRPr="00FA494F">
              <w:rPr>
                <w:bCs/>
                <w:bdr w:val="none" w:sz="0" w:space="0" w:color="auto" w:frame="1"/>
              </w:rPr>
              <w:t xml:space="preserve">. Hoàng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C</w:t>
            </w:r>
            <w:r w:rsidRPr="00FA494F">
              <w:rPr>
                <w:bCs/>
                <w:bdr w:val="none" w:sz="0" w:space="0" w:color="auto" w:frame="1"/>
              </w:rPr>
              <w:t xml:space="preserve">. Kinh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r w:rsidRPr="00FA494F">
              <w:rPr>
                <w:bCs/>
                <w:bdr w:val="none" w:sz="0" w:space="0" w:color="auto" w:frame="1"/>
              </w:rPr>
              <w:t xml:space="preserve">                 </w:t>
            </w:r>
            <w:r w:rsidRPr="00FA494F">
              <w:rPr>
                <w:bCs/>
                <w:bdr w:val="none" w:sz="0" w:space="0" w:color="auto" w:frame="1"/>
              </w:rPr>
              <w:tab/>
              <w:t xml:space="preserve"> </w:t>
            </w:r>
            <w:r w:rsidRPr="00FA494F">
              <w:rPr>
                <w:bCs/>
                <w:bdr w:val="none" w:sz="0" w:space="0" w:color="auto" w:frame="1"/>
                <w:lang w:val="vi-VN"/>
              </w:rPr>
              <w:t xml:space="preserve">                  D</w:t>
            </w:r>
            <w:r w:rsidRPr="00FA494F">
              <w:rPr>
                <w:bCs/>
                <w:bdr w:val="none" w:sz="0" w:space="0" w:color="auto" w:frame="1"/>
              </w:rPr>
              <w:t xml:space="preserve">. Long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p>
          <w:p w:rsidR="00FA494F" w:rsidRPr="00FA494F" w:rsidRDefault="00FA494F" w:rsidP="00FA494F">
            <w:pPr>
              <w:shd w:val="clear" w:color="auto" w:fill="FFFFFF"/>
              <w:ind w:left="150"/>
              <w:jc w:val="both"/>
            </w:pPr>
            <w:r w:rsidRPr="00FA494F">
              <w:rPr>
                <w:b/>
                <w:bCs/>
                <w:u w:val="single"/>
                <w:bdr w:val="none" w:sz="0" w:space="0" w:color="auto" w:frame="1"/>
                <w:lang w:val="pt-BR"/>
              </w:rPr>
              <w:t>Câu 2</w:t>
            </w:r>
            <w:r w:rsidRPr="00FA494F">
              <w:rPr>
                <w:lang w:val="pt-BR"/>
              </w:rPr>
              <w:t>. Vũ khí đặc biệt dưới thời An Dương Vương là</w:t>
            </w:r>
          </w:p>
          <w:p w:rsidR="00FA494F" w:rsidRPr="00FA494F" w:rsidRDefault="00FA494F" w:rsidP="00FA494F">
            <w:pPr>
              <w:shd w:val="clear" w:color="auto" w:fill="FFFFFF"/>
              <w:ind w:left="150"/>
              <w:jc w:val="both"/>
              <w:rPr>
                <w:lang w:val="vi-VN"/>
              </w:rPr>
            </w:pPr>
            <w:r w:rsidRPr="00FA494F">
              <w:rPr>
                <w:bCs/>
                <w:bdr w:val="none" w:sz="0" w:space="0" w:color="auto" w:frame="1"/>
                <w:lang w:val="vi-VN"/>
              </w:rPr>
              <w:t>A</w:t>
            </w:r>
            <w:r w:rsidRPr="00FA494F">
              <w:t>. rìu chiến</w:t>
            </w:r>
            <w:r w:rsidRPr="00FA494F">
              <w:rPr>
                <w:lang w:val="vi-VN"/>
              </w:rPr>
              <w:t>.</w:t>
            </w:r>
            <w:r w:rsidRPr="00FA494F">
              <w:tab/>
            </w:r>
            <w:r w:rsidRPr="00FA494F">
              <w:tab/>
            </w:r>
            <w:r w:rsidRPr="00FA494F">
              <w:tab/>
              <w:t xml:space="preserve"> </w:t>
            </w:r>
            <w:r w:rsidRPr="00FA494F">
              <w:rPr>
                <w:lang w:val="vi-VN"/>
              </w:rPr>
              <w:t xml:space="preserve">                   B</w:t>
            </w:r>
            <w:r w:rsidRPr="00FA494F">
              <w:t>. dao găm</w:t>
            </w:r>
            <w:r w:rsidRPr="00FA494F">
              <w:rPr>
                <w:lang w:val="vi-VN"/>
              </w:rPr>
              <w:t>.</w:t>
            </w:r>
          </w:p>
          <w:p w:rsidR="00FA494F" w:rsidRPr="00FA494F" w:rsidRDefault="00FA494F" w:rsidP="00FA494F">
            <w:pPr>
              <w:shd w:val="clear" w:color="auto" w:fill="FFFFFF"/>
              <w:ind w:left="150"/>
              <w:jc w:val="both"/>
              <w:rPr>
                <w:lang w:val="vi-VN"/>
              </w:rPr>
            </w:pPr>
            <w:r w:rsidRPr="00FA494F">
              <w:rPr>
                <w:bCs/>
                <w:u w:val="single"/>
                <w:bdr w:val="none" w:sz="0" w:space="0" w:color="auto" w:frame="1"/>
                <w:lang w:val="vi-VN"/>
              </w:rPr>
              <w:t>C</w:t>
            </w:r>
            <w:r w:rsidRPr="00FA494F">
              <w:t>. nỏ và mũi tên đồng</w:t>
            </w:r>
            <w:r w:rsidRPr="00FA494F">
              <w:rPr>
                <w:lang w:val="vi-VN"/>
              </w:rPr>
              <w:t>.</w:t>
            </w:r>
            <w:r w:rsidRPr="00FA494F">
              <w:tab/>
            </w:r>
            <w:r w:rsidRPr="00FA494F">
              <w:tab/>
              <w:t xml:space="preserve"> </w:t>
            </w:r>
            <w:r w:rsidRPr="00FA494F">
              <w:rPr>
                <w:lang w:val="vi-VN"/>
              </w:rPr>
              <w:t xml:space="preserve">                   D</w:t>
            </w:r>
            <w:r w:rsidRPr="00FA494F">
              <w:t>. giáo</w:t>
            </w:r>
            <w:r w:rsidRPr="00FA494F">
              <w:rPr>
                <w:lang w:val="vi-VN"/>
              </w:rPr>
              <w:t>.</w:t>
            </w:r>
          </w:p>
          <w:p w:rsidR="00FA494F" w:rsidRPr="00FA494F" w:rsidRDefault="00FA494F" w:rsidP="00FA494F">
            <w:pPr>
              <w:shd w:val="clear" w:color="auto" w:fill="FFFFFF"/>
              <w:ind w:left="150"/>
              <w:jc w:val="both"/>
              <w:rPr>
                <w:bCs/>
                <w:bdr w:val="none" w:sz="0" w:space="0" w:color="auto" w:frame="1"/>
              </w:rPr>
            </w:pPr>
            <w:r w:rsidRPr="00FA494F">
              <w:rPr>
                <w:b/>
                <w:bCs/>
                <w:u w:val="single"/>
                <w:bdr w:val="none" w:sz="0" w:space="0" w:color="auto" w:frame="1"/>
              </w:rPr>
              <w:t>Câu 3</w:t>
            </w:r>
            <w:r w:rsidRPr="00FA494F">
              <w:rPr>
                <w:bCs/>
                <w:bdr w:val="none" w:sz="0" w:space="0" w:color="auto" w:frame="1"/>
                <w:lang w:val="vi-VN"/>
              </w:rPr>
              <w:t xml:space="preserve">. </w:t>
            </w:r>
            <w:r w:rsidRPr="00FA494F">
              <w:rPr>
                <w:bCs/>
                <w:bdr w:val="none" w:sz="0" w:space="0" w:color="auto" w:frame="1"/>
              </w:rPr>
              <w:t>Ý nào không phải là nguyên nhân khiến cho nước ta rơi vào ách đô hộ của nhà Triệu?</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A</w:t>
            </w:r>
            <w:r w:rsidRPr="00FA494F">
              <w:rPr>
                <w:bCs/>
                <w:bdr w:val="none" w:sz="0" w:space="0" w:color="auto" w:frame="1"/>
              </w:rPr>
              <w:t>. Nội bộ đất nước chia rẽ</w:t>
            </w:r>
            <w:r w:rsidRPr="00FA494F">
              <w:rPr>
                <w:bCs/>
                <w:bdr w:val="none" w:sz="0" w:space="0" w:color="auto" w:frame="1"/>
                <w:lang w:val="vi-VN"/>
              </w:rPr>
              <w:t>.</w:t>
            </w:r>
            <w:r w:rsidRPr="00FA494F">
              <w:rPr>
                <w:bCs/>
                <w:bdr w:val="none" w:sz="0" w:space="0" w:color="auto" w:frame="1"/>
              </w:rPr>
              <w:tab/>
            </w:r>
            <w:r w:rsidRPr="00FA494F">
              <w:rPr>
                <w:bCs/>
                <w:bdr w:val="none" w:sz="0" w:space="0" w:color="auto" w:frame="1"/>
              </w:rPr>
              <w:tab/>
            </w:r>
            <w:r w:rsidRPr="00FA494F">
              <w:rPr>
                <w:bCs/>
                <w:bdr w:val="none" w:sz="0" w:space="0" w:color="auto" w:frame="1"/>
                <w:lang w:val="vi-VN"/>
              </w:rPr>
              <w:t>B</w:t>
            </w:r>
            <w:r w:rsidRPr="00FA494F">
              <w:rPr>
                <w:bCs/>
                <w:bdr w:val="none" w:sz="0" w:space="0" w:color="auto" w:frame="1"/>
              </w:rPr>
              <w:t>. Các tướng giỏi bỏ về quê</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u w:val="single"/>
                <w:bdr w:val="none" w:sz="0" w:space="0" w:color="auto" w:frame="1"/>
                <w:lang w:val="vi-VN"/>
              </w:rPr>
              <w:t>C</w:t>
            </w:r>
            <w:r w:rsidRPr="00FA494F">
              <w:rPr>
                <w:bCs/>
                <w:bdr w:val="none" w:sz="0" w:space="0" w:color="auto" w:frame="1"/>
              </w:rPr>
              <w:t>. Nhà vua già yếu, không còn đủ sức lãnh đạo đất nước</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rPr>
            </w:pPr>
            <w:r w:rsidRPr="00FA494F">
              <w:rPr>
                <w:bCs/>
                <w:bdr w:val="none" w:sz="0" w:space="0" w:color="auto" w:frame="1"/>
                <w:lang w:val="vi-VN"/>
              </w:rPr>
              <w:t>D</w:t>
            </w:r>
            <w:r w:rsidRPr="00FA494F">
              <w:rPr>
                <w:bCs/>
                <w:bdr w:val="none" w:sz="0" w:space="0" w:color="auto" w:frame="1"/>
              </w:rPr>
              <w:t>. Nhà vua chủ quan không lo phòng bị đất nước.</w:t>
            </w:r>
          </w:p>
          <w:p w:rsidR="00FA494F" w:rsidRPr="00FA494F" w:rsidRDefault="00FA494F" w:rsidP="00FA494F">
            <w:pPr>
              <w:shd w:val="clear" w:color="auto" w:fill="FFFFFF"/>
              <w:ind w:left="150"/>
              <w:jc w:val="both"/>
              <w:rPr>
                <w:bCs/>
                <w:bdr w:val="none" w:sz="0" w:space="0" w:color="auto" w:frame="1"/>
              </w:rPr>
            </w:pPr>
            <w:r w:rsidRPr="00FA494F">
              <w:rPr>
                <w:b/>
                <w:bCs/>
                <w:u w:val="single"/>
                <w:bdr w:val="none" w:sz="0" w:space="0" w:color="auto" w:frame="1"/>
              </w:rPr>
              <w:t>Câu 4</w:t>
            </w:r>
            <w:r w:rsidRPr="00FA494F">
              <w:rPr>
                <w:b/>
                <w:bCs/>
                <w:bdr w:val="none" w:sz="0" w:space="0" w:color="auto" w:frame="1"/>
              </w:rPr>
              <w:t xml:space="preserve">. </w:t>
            </w:r>
            <w:r w:rsidRPr="00FA494F">
              <w:rPr>
                <w:bCs/>
                <w:bdr w:val="none" w:sz="0" w:space="0" w:color="auto" w:frame="1"/>
              </w:rPr>
              <w:t>Đâu không phải là đánh giá đúng về thành Cổ Loa?</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A</w:t>
            </w:r>
            <w:r w:rsidRPr="00FA494F">
              <w:rPr>
                <w:bCs/>
                <w:bdr w:val="none" w:sz="0" w:space="0" w:color="auto" w:frame="1"/>
              </w:rPr>
              <w:t>. Là công trình kiến trúc độc đáo và sáng tạo</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B</w:t>
            </w:r>
            <w:r w:rsidRPr="00FA494F">
              <w:rPr>
                <w:bCs/>
                <w:bdr w:val="none" w:sz="0" w:space="0" w:color="auto" w:frame="1"/>
              </w:rPr>
              <w:t>. Là căn cứ quân sự lợi hại, một vị trí phòng thủ kiên cố</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C</w:t>
            </w:r>
            <w:r w:rsidRPr="00FA494F">
              <w:rPr>
                <w:bCs/>
                <w:bdr w:val="none" w:sz="0" w:space="0" w:color="auto" w:frame="1"/>
              </w:rPr>
              <w:t>. Thể hiện trình độ phát triển cao của nước Âu Lạc</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u w:val="single"/>
                <w:bdr w:val="none" w:sz="0" w:space="0" w:color="auto" w:frame="1"/>
                <w:lang w:val="vi-VN"/>
              </w:rPr>
              <w:t>D</w:t>
            </w:r>
            <w:r w:rsidRPr="00FA494F">
              <w:rPr>
                <w:bCs/>
                <w:bdr w:val="none" w:sz="0" w:space="0" w:color="auto" w:frame="1"/>
              </w:rPr>
              <w:t>. Thành Cổ Loa chỉ là nơi làm, chỗ ở cho các vua chúa</w:t>
            </w:r>
            <w:r w:rsidRPr="00FA494F">
              <w:rPr>
                <w:bCs/>
                <w:bdr w:val="none" w:sz="0" w:space="0" w:color="auto" w:frame="1"/>
                <w:lang w:val="vi-VN"/>
              </w:rPr>
              <w:t>.</w:t>
            </w:r>
          </w:p>
          <w:p w:rsidR="00FA494F" w:rsidRPr="00FA494F" w:rsidRDefault="00FA494F" w:rsidP="00FA494F">
            <w:pPr>
              <w:jc w:val="both"/>
              <w:rPr>
                <w:lang w:val="vi-VN"/>
              </w:rPr>
            </w:pPr>
            <w:r w:rsidRPr="00FA494F">
              <w:rPr>
                <w:b/>
                <w:lang w:val="vi-VN"/>
              </w:rPr>
              <w:t xml:space="preserve"> </w:t>
            </w:r>
            <w:r w:rsidRPr="00FA494F">
              <w:rPr>
                <w:b/>
                <w:u w:val="single"/>
                <w:lang w:val="nl-NL"/>
              </w:rPr>
              <w:t xml:space="preserve">Câu </w:t>
            </w:r>
            <w:r w:rsidRPr="00FA494F">
              <w:rPr>
                <w:b/>
                <w:u w:val="single"/>
                <w:lang w:val="vi-VN"/>
              </w:rPr>
              <w:t>5</w:t>
            </w:r>
            <w:r w:rsidRPr="00FA494F">
              <w:rPr>
                <w:b/>
                <w:lang w:val="vi-VN"/>
              </w:rPr>
              <w:t xml:space="preserve">. </w:t>
            </w:r>
            <w:r w:rsidRPr="00FA494F">
              <w:rPr>
                <w:lang w:val="vi-VN"/>
              </w:rPr>
              <w:t>Sự</w:t>
            </w:r>
            <w:r w:rsidRPr="00FA494F">
              <w:rPr>
                <w:b/>
                <w:lang w:val="nl-NL"/>
              </w:rPr>
              <w:t xml:space="preserve"> </w:t>
            </w:r>
            <w:r w:rsidRPr="00FA494F">
              <w:rPr>
                <w:lang w:val="vi-VN"/>
              </w:rPr>
              <w:t>t</w:t>
            </w:r>
            <w:r w:rsidRPr="00FA494F">
              <w:rPr>
                <w:lang w:val="nl-NL"/>
              </w:rPr>
              <w:t xml:space="preserve">hất bại của An Dương Vương dẫn tới hậu quả </w:t>
            </w:r>
            <w:r w:rsidRPr="00FA494F">
              <w:rPr>
                <w:lang w:val="vi-VN"/>
              </w:rPr>
              <w:t>gì?</w:t>
            </w:r>
          </w:p>
          <w:p w:rsidR="00FA494F" w:rsidRPr="00FA494F" w:rsidRDefault="00FA494F" w:rsidP="00FA494F">
            <w:pPr>
              <w:jc w:val="both"/>
              <w:rPr>
                <w:lang w:val="nl-NL"/>
              </w:rPr>
            </w:pPr>
            <w:r w:rsidRPr="00FA494F">
              <w:rPr>
                <w:lang w:val="nl-NL"/>
              </w:rPr>
              <w:t xml:space="preserve">   A. Đất nước ta lúc đó mất độc lập</w:t>
            </w:r>
            <w:r w:rsidRPr="00FA494F">
              <w:rPr>
                <w:lang w:val="vi-VN"/>
              </w:rPr>
              <w:t>.</w:t>
            </w:r>
            <w:r w:rsidRPr="00FA494F">
              <w:rPr>
                <w:lang w:val="nl-NL"/>
              </w:rPr>
              <w:t xml:space="preserve">     </w:t>
            </w:r>
          </w:p>
          <w:p w:rsidR="00FA494F" w:rsidRPr="00FA494F" w:rsidRDefault="00FA494F" w:rsidP="00FA494F">
            <w:pPr>
              <w:jc w:val="both"/>
              <w:rPr>
                <w:lang w:val="vi-VN"/>
              </w:rPr>
            </w:pPr>
            <w:r w:rsidRPr="00FA494F">
              <w:rPr>
                <w:lang w:val="nl-NL"/>
              </w:rPr>
              <w:t xml:space="preserve">   </w:t>
            </w:r>
            <w:r w:rsidRPr="00FA494F">
              <w:rPr>
                <w:u w:val="single"/>
                <w:lang w:val="nl-NL"/>
              </w:rPr>
              <w:t>B</w:t>
            </w:r>
            <w:r w:rsidRPr="00FA494F">
              <w:rPr>
                <w:lang w:val="nl-NL"/>
              </w:rPr>
              <w:t xml:space="preserve">. Âu Lạc </w:t>
            </w:r>
            <w:r w:rsidRPr="00FA494F">
              <w:rPr>
                <w:lang w:val="vi-VN"/>
              </w:rPr>
              <w:t xml:space="preserve">rơi vào ách </w:t>
            </w:r>
            <w:r w:rsidRPr="00FA494F">
              <w:rPr>
                <w:lang w:val="nl-NL"/>
              </w:rPr>
              <w:t xml:space="preserve">đô hộ </w:t>
            </w:r>
            <w:r w:rsidRPr="00FA494F">
              <w:rPr>
                <w:lang w:val="vi-VN"/>
              </w:rPr>
              <w:t>nhà Triệu.</w:t>
            </w:r>
          </w:p>
          <w:p w:rsidR="00FA494F" w:rsidRPr="00FA494F" w:rsidRDefault="00FA494F" w:rsidP="00FA494F">
            <w:pPr>
              <w:jc w:val="both"/>
              <w:rPr>
                <w:lang w:val="vi-VN"/>
              </w:rPr>
            </w:pPr>
            <w:r w:rsidRPr="00FA494F">
              <w:rPr>
                <w:lang w:val="nl-NL"/>
              </w:rPr>
              <w:t xml:space="preserve">   C. Âu Lạc chịu sự đô hộ cuả nhà T</w:t>
            </w:r>
            <w:r w:rsidRPr="00FA494F">
              <w:rPr>
                <w:lang w:val="vi-VN"/>
              </w:rPr>
              <w:t>ần.</w:t>
            </w:r>
          </w:p>
          <w:p w:rsidR="00FA494F" w:rsidRPr="00FA494F" w:rsidRDefault="00FA494F" w:rsidP="00FA494F">
            <w:pPr>
              <w:jc w:val="both"/>
              <w:rPr>
                <w:lang w:val="sv-SE"/>
              </w:rPr>
            </w:pPr>
            <w:r w:rsidRPr="00FA494F">
              <w:rPr>
                <w:lang w:val="nl-NL"/>
              </w:rPr>
              <w:t xml:space="preserve">   </w:t>
            </w:r>
            <w:r w:rsidRPr="00FA494F">
              <w:rPr>
                <w:lang w:val="sv-SE"/>
              </w:rPr>
              <w:t>D.</w:t>
            </w:r>
            <w:r w:rsidRPr="00FA494F">
              <w:rPr>
                <w:lang w:val="vi-VN"/>
              </w:rPr>
              <w:t xml:space="preserve"> </w:t>
            </w:r>
            <w:r w:rsidRPr="00FA494F">
              <w:rPr>
                <w:lang w:val="sv-SE"/>
              </w:rPr>
              <w:t>Nhân dân ta khổ cực</w:t>
            </w:r>
            <w:r w:rsidRPr="00FA494F">
              <w:rPr>
                <w:lang w:val="vi-VN"/>
              </w:rPr>
              <w:t>.</w:t>
            </w:r>
            <w:r w:rsidRPr="00FA494F">
              <w:rPr>
                <w:lang w:val="sv-SE"/>
              </w:rPr>
              <w:t xml:space="preserve"> </w:t>
            </w:r>
          </w:p>
          <w:p w:rsidR="00FA494F" w:rsidRPr="00FA494F" w:rsidRDefault="00FA494F" w:rsidP="00FA494F">
            <w:pPr>
              <w:jc w:val="both"/>
              <w:rPr>
                <w:b/>
                <w:color w:val="000000"/>
                <w:lang w:val="vi-VN"/>
              </w:rPr>
            </w:pPr>
            <w:r w:rsidRPr="00FA494F">
              <w:rPr>
                <w:lang w:val="sv-SE"/>
              </w:rPr>
              <w:t xml:space="preserve">  </w:t>
            </w:r>
            <w:r w:rsidRPr="00FA494F">
              <w:rPr>
                <w:b/>
                <w:color w:val="000000"/>
                <w:u w:val="single"/>
                <w:lang w:val="sv-SE"/>
              </w:rPr>
              <w:t xml:space="preserve">Câu </w:t>
            </w:r>
            <w:r w:rsidRPr="00FA494F">
              <w:rPr>
                <w:b/>
                <w:color w:val="000000"/>
                <w:u w:val="single"/>
                <w:lang w:val="vi-VN"/>
              </w:rPr>
              <w:t>6</w:t>
            </w:r>
            <w:r w:rsidRPr="00FA494F">
              <w:rPr>
                <w:b/>
                <w:color w:val="000000"/>
                <w:lang w:val="vi-VN"/>
              </w:rPr>
              <w:t xml:space="preserve">. </w:t>
            </w:r>
            <w:r w:rsidRPr="00FA494F">
              <w:rPr>
                <w:color w:val="000000"/>
                <w:lang w:val="sv-SE"/>
              </w:rPr>
              <w:t>Bài học lớn nhất sau thất bại của An Dương Vương chống quân xâm lược Triệu Đà là</w:t>
            </w:r>
          </w:p>
          <w:p w:rsidR="00FA494F" w:rsidRPr="00FA494F" w:rsidRDefault="00FA494F" w:rsidP="00FA494F">
            <w:pPr>
              <w:jc w:val="both"/>
              <w:rPr>
                <w:color w:val="000000"/>
                <w:lang w:val="vi-VN"/>
              </w:rPr>
            </w:pPr>
            <w:r w:rsidRPr="00FA494F">
              <w:rPr>
                <w:color w:val="000000"/>
                <w:lang w:val="sv-SE"/>
              </w:rPr>
              <w:t xml:space="preserve">   A. Phải có tinh thần đoàn kết</w:t>
            </w:r>
            <w:r w:rsidRPr="00FA494F">
              <w:rPr>
                <w:color w:val="000000"/>
                <w:lang w:val="vi-VN"/>
              </w:rPr>
              <w:t>.</w:t>
            </w:r>
            <w:r w:rsidRPr="00FA494F">
              <w:rPr>
                <w:color w:val="000000"/>
                <w:lang w:val="sv-SE"/>
              </w:rPr>
              <w:t xml:space="preserve"> </w:t>
            </w:r>
            <w:r w:rsidRPr="00FA494F">
              <w:rPr>
                <w:color w:val="000000"/>
                <w:lang w:val="vi-VN"/>
              </w:rPr>
              <w:t xml:space="preserve">                </w:t>
            </w:r>
            <w:r w:rsidRPr="00FA494F">
              <w:rPr>
                <w:color w:val="000000"/>
                <w:lang w:val="sv-SE"/>
              </w:rPr>
              <w:t>B. Phải có lòng yêu nước</w:t>
            </w:r>
            <w:r w:rsidRPr="00FA494F">
              <w:rPr>
                <w:color w:val="000000"/>
                <w:lang w:val="vi-VN"/>
              </w:rPr>
              <w:t>.</w:t>
            </w:r>
            <w:r w:rsidRPr="00FA494F">
              <w:rPr>
                <w:color w:val="000000"/>
                <w:lang w:val="sv-SE"/>
              </w:rPr>
              <w:t xml:space="preserve">                </w:t>
            </w:r>
          </w:p>
          <w:p w:rsidR="00FA494F" w:rsidRPr="00FA494F" w:rsidRDefault="00FA494F" w:rsidP="00FA494F">
            <w:pPr>
              <w:jc w:val="both"/>
              <w:rPr>
                <w:color w:val="000000"/>
                <w:lang w:val="vi-VN"/>
              </w:rPr>
            </w:pPr>
            <w:r w:rsidRPr="00FA494F">
              <w:rPr>
                <w:color w:val="000000"/>
                <w:lang w:val="vi-VN"/>
              </w:rPr>
              <w:t xml:space="preserve">   </w:t>
            </w:r>
            <w:r w:rsidRPr="00FA494F">
              <w:rPr>
                <w:color w:val="000000"/>
                <w:u w:val="single"/>
                <w:lang w:val="sv-SE"/>
              </w:rPr>
              <w:t>C</w:t>
            </w:r>
            <w:r w:rsidRPr="00FA494F">
              <w:rPr>
                <w:color w:val="000000"/>
                <w:lang w:val="sv-SE"/>
              </w:rPr>
              <w:t>.</w:t>
            </w:r>
            <w:r w:rsidRPr="00FA494F">
              <w:rPr>
                <w:color w:val="000000"/>
                <w:lang w:val="vi-VN"/>
              </w:rPr>
              <w:t xml:space="preserve"> </w:t>
            </w:r>
            <w:r w:rsidRPr="00FA494F">
              <w:rPr>
                <w:color w:val="000000"/>
                <w:lang w:val="sv-SE"/>
              </w:rPr>
              <w:t>Phải đề cao cảnh giác với kẻ thù</w:t>
            </w:r>
            <w:r w:rsidRPr="00FA494F">
              <w:rPr>
                <w:color w:val="000000"/>
                <w:lang w:val="vi-VN"/>
              </w:rPr>
              <w:t xml:space="preserve">.         </w:t>
            </w:r>
            <w:r w:rsidRPr="00FA494F">
              <w:rPr>
                <w:color w:val="000000"/>
                <w:lang w:val="sv-SE"/>
              </w:rPr>
              <w:t>D. Phải có vũ khí tốt</w:t>
            </w:r>
            <w:r w:rsidRPr="00FA494F">
              <w:rPr>
                <w:color w:val="000000"/>
                <w:lang w:val="vi-VN"/>
              </w:rPr>
              <w:t>.</w:t>
            </w:r>
            <w:r w:rsidRPr="00FA494F">
              <w:rPr>
                <w:color w:val="000000"/>
                <w:lang w:val="sv-SE"/>
              </w:rPr>
              <w:t xml:space="preserve">                </w:t>
            </w:r>
          </w:p>
          <w:p w:rsidR="00FA494F" w:rsidRPr="00FA494F" w:rsidRDefault="00FA494F" w:rsidP="00FA494F">
            <w:pPr>
              <w:jc w:val="both"/>
              <w:rPr>
                <w:color w:val="000000"/>
                <w:lang w:val="sv-SE"/>
              </w:rPr>
            </w:pPr>
            <w:r w:rsidRPr="00FA494F">
              <w:rPr>
                <w:color w:val="000000"/>
                <w:lang w:val="sv-SE"/>
              </w:rPr>
              <w:t xml:space="preserve">  </w:t>
            </w:r>
            <w:r w:rsidRPr="00FA494F">
              <w:rPr>
                <w:b/>
                <w:color w:val="000000"/>
                <w:u w:val="single"/>
                <w:lang w:val="sv-SE"/>
              </w:rPr>
              <w:t xml:space="preserve">Câu </w:t>
            </w:r>
            <w:r w:rsidRPr="00FA494F">
              <w:rPr>
                <w:b/>
                <w:color w:val="000000"/>
                <w:u w:val="single"/>
                <w:lang w:val="vi-VN"/>
              </w:rPr>
              <w:t>7</w:t>
            </w:r>
            <w:r w:rsidRPr="00FA494F">
              <w:rPr>
                <w:b/>
                <w:color w:val="000000"/>
                <w:lang w:val="vi-VN"/>
              </w:rPr>
              <w:t>.</w:t>
            </w:r>
            <w:r w:rsidRPr="00FA494F">
              <w:rPr>
                <w:b/>
                <w:color w:val="000000"/>
                <w:lang w:val="sv-SE"/>
              </w:rPr>
              <w:t xml:space="preserve"> </w:t>
            </w:r>
            <w:r w:rsidRPr="00FA494F">
              <w:rPr>
                <w:color w:val="000000"/>
                <w:lang w:val="sv-SE"/>
              </w:rPr>
              <w:t xml:space="preserve">Bài học đầu tiên và quan trọng nhất về công cuộc giữ nước mà thời Văn Lang </w:t>
            </w:r>
          </w:p>
          <w:p w:rsidR="00FA494F" w:rsidRPr="00FA494F" w:rsidRDefault="00FA494F" w:rsidP="00FA494F">
            <w:pPr>
              <w:jc w:val="both"/>
              <w:rPr>
                <w:color w:val="000000"/>
              </w:rPr>
            </w:pPr>
            <w:r w:rsidRPr="00FA494F">
              <w:rPr>
                <w:color w:val="000000"/>
              </w:rPr>
              <w:lastRenderedPageBreak/>
              <w:t>- Âu Lạc để  lại cho chúng ta là gì?</w:t>
            </w:r>
          </w:p>
          <w:p w:rsidR="00FA494F" w:rsidRPr="00FA494F" w:rsidRDefault="00FA494F" w:rsidP="00FA494F">
            <w:pPr>
              <w:jc w:val="both"/>
              <w:rPr>
                <w:color w:val="000000"/>
              </w:rPr>
            </w:pPr>
            <w:r w:rsidRPr="00FA494F">
              <w:rPr>
                <w:color w:val="000000"/>
              </w:rPr>
              <w:t xml:space="preserve">   </w:t>
            </w:r>
            <w:r w:rsidRPr="00FA494F">
              <w:rPr>
                <w:color w:val="000000"/>
                <w:u w:val="single"/>
              </w:rPr>
              <w:t>A</w:t>
            </w:r>
            <w:r w:rsidRPr="00FA494F">
              <w:rPr>
                <w:color w:val="000000"/>
              </w:rPr>
              <w:t>.</w:t>
            </w:r>
            <w:r w:rsidRPr="00FA494F">
              <w:rPr>
                <w:color w:val="000000"/>
                <w:lang w:val="vi-VN"/>
              </w:rPr>
              <w:t xml:space="preserve"> </w:t>
            </w:r>
            <w:r w:rsidRPr="00FA494F">
              <w:rPr>
                <w:color w:val="000000"/>
              </w:rPr>
              <w:t xml:space="preserve">Bài học về tinh thần cảnh giác. </w:t>
            </w:r>
            <w:r w:rsidRPr="00FA494F">
              <w:rPr>
                <w:color w:val="000000"/>
                <w:lang w:val="vi-VN"/>
              </w:rPr>
              <w:t xml:space="preserve">                </w:t>
            </w:r>
            <w:r w:rsidRPr="00FA494F">
              <w:rPr>
                <w:color w:val="000000"/>
              </w:rPr>
              <w:t>B.</w:t>
            </w:r>
            <w:r w:rsidRPr="00FA494F">
              <w:rPr>
                <w:color w:val="000000"/>
                <w:lang w:val="vi-VN"/>
              </w:rPr>
              <w:t xml:space="preserve"> </w:t>
            </w:r>
            <w:r w:rsidRPr="00FA494F">
              <w:rPr>
                <w:color w:val="000000"/>
              </w:rPr>
              <w:t xml:space="preserve">Bài học về việc xây thành chiến đấu.              </w:t>
            </w:r>
          </w:p>
          <w:p w:rsidR="00FA494F" w:rsidRPr="00FA494F" w:rsidRDefault="00FA494F" w:rsidP="00FA494F">
            <w:pPr>
              <w:jc w:val="both"/>
              <w:rPr>
                <w:color w:val="000000"/>
              </w:rPr>
            </w:pPr>
            <w:r w:rsidRPr="00FA494F">
              <w:rPr>
                <w:color w:val="000000"/>
                <w:lang w:val="vi-VN"/>
              </w:rPr>
              <w:t xml:space="preserve">   </w:t>
            </w:r>
            <w:r w:rsidRPr="00FA494F">
              <w:rPr>
                <w:color w:val="000000"/>
              </w:rPr>
              <w:t>C. Bài học về kĩ thuật tác chiến.</w:t>
            </w:r>
          </w:p>
          <w:p w:rsidR="00FA494F" w:rsidRPr="00FA494F" w:rsidRDefault="00FA494F" w:rsidP="00FA494F">
            <w:pPr>
              <w:jc w:val="both"/>
              <w:rPr>
                <w:color w:val="000000"/>
              </w:rPr>
            </w:pPr>
            <w:r w:rsidRPr="00FA494F">
              <w:rPr>
                <w:color w:val="000000"/>
              </w:rPr>
              <w:t xml:space="preserve">   D. Việc giành chính quyền đã khó, việc giữ chính quyền lại càng khó hơn.</w:t>
            </w:r>
          </w:p>
          <w:p w:rsidR="00FA494F" w:rsidRPr="00FA494F" w:rsidRDefault="00FA494F" w:rsidP="00FA494F">
            <w:pPr>
              <w:jc w:val="both"/>
              <w:rPr>
                <w:lang w:val="vi-VN"/>
              </w:rPr>
            </w:pPr>
            <w:r w:rsidRPr="00FA494F">
              <w:rPr>
                <w:lang w:val="vi-VN"/>
              </w:rPr>
              <w:t xml:space="preserve">                      - Dự kiến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4"/>
              <w:gridCol w:w="1294"/>
              <w:gridCol w:w="1294"/>
              <w:gridCol w:w="1294"/>
              <w:gridCol w:w="1294"/>
              <w:gridCol w:w="1295"/>
              <w:gridCol w:w="1295"/>
              <w:gridCol w:w="1295"/>
            </w:tblGrid>
            <w:tr w:rsidR="00FA494F" w:rsidRPr="00FA494F">
              <w:tc>
                <w:tcPr>
                  <w:tcW w:w="1294" w:type="dxa"/>
                </w:tcPr>
                <w:p w:rsidR="00FA494F" w:rsidRPr="00FA494F" w:rsidRDefault="00FA494F" w:rsidP="00FA494F">
                  <w:pPr>
                    <w:jc w:val="both"/>
                    <w:rPr>
                      <w:lang w:val="vi-VN"/>
                    </w:rPr>
                  </w:pPr>
                  <w:r w:rsidRPr="00FA494F">
                    <w:rPr>
                      <w:lang w:val="vi-VN"/>
                    </w:rPr>
                    <w:t xml:space="preserve">CÂU  </w:t>
                  </w:r>
                </w:p>
              </w:tc>
              <w:tc>
                <w:tcPr>
                  <w:tcW w:w="1294" w:type="dxa"/>
                </w:tcPr>
                <w:p w:rsidR="00FA494F" w:rsidRPr="00FA494F" w:rsidRDefault="00FA494F" w:rsidP="00FA494F">
                  <w:pPr>
                    <w:jc w:val="both"/>
                    <w:rPr>
                      <w:lang w:val="vi-VN"/>
                    </w:rPr>
                  </w:pPr>
                  <w:r w:rsidRPr="00FA494F">
                    <w:rPr>
                      <w:lang w:val="vi-VN"/>
                    </w:rPr>
                    <w:t>1</w:t>
                  </w:r>
                </w:p>
              </w:tc>
              <w:tc>
                <w:tcPr>
                  <w:tcW w:w="1294" w:type="dxa"/>
                </w:tcPr>
                <w:p w:rsidR="00FA494F" w:rsidRPr="00FA494F" w:rsidRDefault="00FA494F" w:rsidP="00FA494F">
                  <w:pPr>
                    <w:jc w:val="both"/>
                    <w:rPr>
                      <w:lang w:val="vi-VN"/>
                    </w:rPr>
                  </w:pPr>
                  <w:r w:rsidRPr="00FA494F">
                    <w:rPr>
                      <w:lang w:val="vi-VN"/>
                    </w:rPr>
                    <w:t>2</w:t>
                  </w:r>
                </w:p>
              </w:tc>
              <w:tc>
                <w:tcPr>
                  <w:tcW w:w="1294" w:type="dxa"/>
                </w:tcPr>
                <w:p w:rsidR="00FA494F" w:rsidRPr="00FA494F" w:rsidRDefault="00FA494F" w:rsidP="00FA494F">
                  <w:pPr>
                    <w:jc w:val="both"/>
                    <w:rPr>
                      <w:lang w:val="vi-VN"/>
                    </w:rPr>
                  </w:pPr>
                  <w:r w:rsidRPr="00FA494F">
                    <w:rPr>
                      <w:lang w:val="vi-VN"/>
                    </w:rPr>
                    <w:t>3</w:t>
                  </w:r>
                </w:p>
              </w:tc>
              <w:tc>
                <w:tcPr>
                  <w:tcW w:w="1294" w:type="dxa"/>
                </w:tcPr>
                <w:p w:rsidR="00FA494F" w:rsidRPr="00FA494F" w:rsidRDefault="00FA494F" w:rsidP="00FA494F">
                  <w:pPr>
                    <w:jc w:val="both"/>
                    <w:rPr>
                      <w:lang w:val="vi-VN"/>
                    </w:rPr>
                  </w:pPr>
                  <w:r w:rsidRPr="00FA494F">
                    <w:rPr>
                      <w:lang w:val="vi-VN"/>
                    </w:rPr>
                    <w:t>4</w:t>
                  </w:r>
                </w:p>
              </w:tc>
              <w:tc>
                <w:tcPr>
                  <w:tcW w:w="1295" w:type="dxa"/>
                </w:tcPr>
                <w:p w:rsidR="00FA494F" w:rsidRPr="00FA494F" w:rsidRDefault="00FA494F" w:rsidP="00FA494F">
                  <w:pPr>
                    <w:jc w:val="both"/>
                    <w:rPr>
                      <w:lang w:val="vi-VN"/>
                    </w:rPr>
                  </w:pPr>
                  <w:r w:rsidRPr="00FA494F">
                    <w:rPr>
                      <w:lang w:val="vi-VN"/>
                    </w:rPr>
                    <w:t>5</w:t>
                  </w:r>
                </w:p>
              </w:tc>
              <w:tc>
                <w:tcPr>
                  <w:tcW w:w="1295" w:type="dxa"/>
                </w:tcPr>
                <w:p w:rsidR="00FA494F" w:rsidRPr="00FA494F" w:rsidRDefault="00FA494F" w:rsidP="00FA494F">
                  <w:pPr>
                    <w:jc w:val="both"/>
                    <w:rPr>
                      <w:lang w:val="vi-VN"/>
                    </w:rPr>
                  </w:pPr>
                  <w:r w:rsidRPr="00FA494F">
                    <w:rPr>
                      <w:lang w:val="vi-VN"/>
                    </w:rPr>
                    <w:t>6</w:t>
                  </w:r>
                </w:p>
              </w:tc>
              <w:tc>
                <w:tcPr>
                  <w:tcW w:w="1295" w:type="dxa"/>
                </w:tcPr>
                <w:p w:rsidR="00FA494F" w:rsidRPr="00FA494F" w:rsidRDefault="00FA494F" w:rsidP="00FA494F">
                  <w:pPr>
                    <w:jc w:val="both"/>
                    <w:rPr>
                      <w:lang w:val="vi-VN"/>
                    </w:rPr>
                  </w:pPr>
                  <w:r w:rsidRPr="00FA494F">
                    <w:rPr>
                      <w:lang w:val="vi-VN"/>
                    </w:rPr>
                    <w:t>7</w:t>
                  </w:r>
                </w:p>
              </w:tc>
            </w:tr>
            <w:tr w:rsidR="00FA494F" w:rsidRPr="00FA494F">
              <w:tc>
                <w:tcPr>
                  <w:tcW w:w="1294" w:type="dxa"/>
                </w:tcPr>
                <w:p w:rsidR="00FA494F" w:rsidRPr="00FA494F" w:rsidRDefault="00FA494F" w:rsidP="00FA494F">
                  <w:pPr>
                    <w:jc w:val="both"/>
                    <w:rPr>
                      <w:lang w:val="vi-VN"/>
                    </w:rPr>
                  </w:pPr>
                  <w:r w:rsidRPr="00FA494F">
                    <w:rPr>
                      <w:lang w:val="vi-VN"/>
                    </w:rPr>
                    <w:t>ĐA</w:t>
                  </w:r>
                </w:p>
              </w:tc>
              <w:tc>
                <w:tcPr>
                  <w:tcW w:w="1294" w:type="dxa"/>
                </w:tcPr>
                <w:p w:rsidR="00FA494F" w:rsidRPr="00FA494F" w:rsidRDefault="00FA494F" w:rsidP="00FA494F">
                  <w:pPr>
                    <w:jc w:val="both"/>
                    <w:rPr>
                      <w:lang w:val="vi-VN"/>
                    </w:rPr>
                  </w:pPr>
                  <w:r w:rsidRPr="00FA494F">
                    <w:rPr>
                      <w:lang w:val="vi-VN"/>
                    </w:rPr>
                    <w:t>A</w:t>
                  </w:r>
                </w:p>
              </w:tc>
              <w:tc>
                <w:tcPr>
                  <w:tcW w:w="1294" w:type="dxa"/>
                </w:tcPr>
                <w:p w:rsidR="00FA494F" w:rsidRPr="00FA494F" w:rsidRDefault="00FA494F" w:rsidP="00FA494F">
                  <w:pPr>
                    <w:jc w:val="both"/>
                    <w:rPr>
                      <w:lang w:val="vi-VN"/>
                    </w:rPr>
                  </w:pPr>
                  <w:r w:rsidRPr="00FA494F">
                    <w:rPr>
                      <w:lang w:val="vi-VN"/>
                    </w:rPr>
                    <w:t>C</w:t>
                  </w:r>
                </w:p>
              </w:tc>
              <w:tc>
                <w:tcPr>
                  <w:tcW w:w="1294" w:type="dxa"/>
                </w:tcPr>
                <w:p w:rsidR="00FA494F" w:rsidRPr="00FA494F" w:rsidRDefault="00FA494F" w:rsidP="00FA494F">
                  <w:pPr>
                    <w:jc w:val="both"/>
                    <w:rPr>
                      <w:lang w:val="vi-VN"/>
                    </w:rPr>
                  </w:pPr>
                  <w:r w:rsidRPr="00FA494F">
                    <w:rPr>
                      <w:lang w:val="vi-VN"/>
                    </w:rPr>
                    <w:t>C</w:t>
                  </w:r>
                </w:p>
              </w:tc>
              <w:tc>
                <w:tcPr>
                  <w:tcW w:w="1294" w:type="dxa"/>
                </w:tcPr>
                <w:p w:rsidR="00FA494F" w:rsidRPr="00FA494F" w:rsidRDefault="00FA494F" w:rsidP="00FA494F">
                  <w:pPr>
                    <w:jc w:val="both"/>
                    <w:rPr>
                      <w:lang w:val="vi-VN"/>
                    </w:rPr>
                  </w:pPr>
                  <w:r w:rsidRPr="00FA494F">
                    <w:rPr>
                      <w:lang w:val="vi-VN"/>
                    </w:rPr>
                    <w:t>D</w:t>
                  </w:r>
                </w:p>
              </w:tc>
              <w:tc>
                <w:tcPr>
                  <w:tcW w:w="1295" w:type="dxa"/>
                </w:tcPr>
                <w:p w:rsidR="00FA494F" w:rsidRPr="00FA494F" w:rsidRDefault="00FA494F" w:rsidP="00FA494F">
                  <w:pPr>
                    <w:jc w:val="both"/>
                    <w:rPr>
                      <w:lang w:val="vi-VN"/>
                    </w:rPr>
                  </w:pPr>
                  <w:r w:rsidRPr="00FA494F">
                    <w:rPr>
                      <w:lang w:val="vi-VN"/>
                    </w:rPr>
                    <w:t>B</w:t>
                  </w:r>
                </w:p>
              </w:tc>
              <w:tc>
                <w:tcPr>
                  <w:tcW w:w="1295" w:type="dxa"/>
                </w:tcPr>
                <w:p w:rsidR="00FA494F" w:rsidRPr="00FA494F" w:rsidRDefault="00FA494F" w:rsidP="00FA494F">
                  <w:pPr>
                    <w:jc w:val="both"/>
                    <w:rPr>
                      <w:lang w:val="vi-VN"/>
                    </w:rPr>
                  </w:pPr>
                  <w:r w:rsidRPr="00FA494F">
                    <w:rPr>
                      <w:lang w:val="vi-VN"/>
                    </w:rPr>
                    <w:t>C</w:t>
                  </w:r>
                </w:p>
              </w:tc>
              <w:tc>
                <w:tcPr>
                  <w:tcW w:w="1295" w:type="dxa"/>
                </w:tcPr>
                <w:p w:rsidR="00FA494F" w:rsidRPr="00FA494F" w:rsidRDefault="00FA494F" w:rsidP="00FA494F">
                  <w:pPr>
                    <w:jc w:val="both"/>
                    <w:rPr>
                      <w:lang w:val="vi-VN"/>
                    </w:rPr>
                  </w:pPr>
                  <w:r w:rsidRPr="00FA494F">
                    <w:rPr>
                      <w:lang w:val="vi-VN"/>
                    </w:rPr>
                    <w:t>A</w:t>
                  </w:r>
                </w:p>
              </w:tc>
            </w:tr>
          </w:tbl>
          <w:p w:rsidR="00FA494F" w:rsidRPr="00FA494F" w:rsidRDefault="00FA494F" w:rsidP="00FA494F">
            <w:pPr>
              <w:jc w:val="both"/>
              <w:rPr>
                <w:lang w:val="vi-VN"/>
              </w:rPr>
            </w:pPr>
          </w:p>
          <w:p w:rsidR="00FA494F" w:rsidRPr="00FA494F" w:rsidRDefault="00FA494F" w:rsidP="00FA494F">
            <w:pPr>
              <w:shd w:val="clear" w:color="auto" w:fill="FFFFFF"/>
              <w:rPr>
                <w:b/>
                <w:bCs/>
                <w:bdr w:val="none" w:sz="0" w:space="0" w:color="auto" w:frame="1"/>
                <w:lang w:val="vi-VN"/>
              </w:rPr>
            </w:pPr>
            <w:r w:rsidRPr="00FA494F">
              <w:rPr>
                <w:b/>
                <w:bCs/>
                <w:bdr w:val="none" w:sz="0" w:space="0" w:color="auto" w:frame="1"/>
              </w:rPr>
              <w:t>3.4</w:t>
            </w:r>
            <w:r w:rsidRPr="00FA494F">
              <w:rPr>
                <w:b/>
                <w:bCs/>
                <w:bdr w:val="none" w:sz="0" w:space="0" w:color="auto" w:frame="1"/>
                <w:lang w:val="vi-VN"/>
              </w:rPr>
              <w:t>. Hoạt động tìm tòi mở rộng, vận dụng</w:t>
            </w:r>
          </w:p>
          <w:p w:rsidR="00FA494F" w:rsidRPr="00FA494F" w:rsidRDefault="00FA494F" w:rsidP="00FA494F">
            <w:pPr>
              <w:shd w:val="clear" w:color="auto" w:fill="FFFFFF"/>
              <w:ind w:firstLine="720"/>
              <w:jc w:val="both"/>
              <w:rPr>
                <w:bCs/>
                <w:bdr w:val="none" w:sz="0" w:space="0" w:color="auto" w:frame="1"/>
                <w:lang w:val="vi-VN"/>
              </w:rPr>
            </w:pPr>
            <w:r w:rsidRPr="00FA494F">
              <w:rPr>
                <w:bCs/>
                <w:bdr w:val="none" w:sz="0" w:space="0" w:color="auto" w:frame="1"/>
                <w:lang w:val="vi-VN"/>
              </w:rPr>
              <w:t>- Mục tiêu</w:t>
            </w:r>
            <w:r w:rsidRPr="00FA494F">
              <w:rPr>
                <w:bCs/>
                <w:bdr w:val="none" w:sz="0" w:space="0" w:color="auto" w:frame="1"/>
              </w:rPr>
              <w:t>: V</w:t>
            </w:r>
            <w:r w:rsidRPr="00FA494F">
              <w:rPr>
                <w:bCs/>
                <w:bdr w:val="none" w:sz="0" w:space="0" w:color="auto" w:frame="1"/>
                <w:lang w:val="vi-VN"/>
              </w:rPr>
              <w:t>ận dụng kiến thức mới mà HS đã được lĩnh hội để giải quyết những vấn đề mới trong học tập</w:t>
            </w:r>
            <w:r w:rsidRPr="00FA494F">
              <w:rPr>
                <w:bCs/>
                <w:bdr w:val="none" w:sz="0" w:space="0" w:color="auto" w:frame="1"/>
              </w:rPr>
              <w:t>.</w:t>
            </w:r>
            <w:r w:rsidRPr="00FA494F">
              <w:rPr>
                <w:bCs/>
                <w:bdr w:val="none" w:sz="0" w:space="0" w:color="auto" w:frame="1"/>
                <w:lang w:val="vi-VN"/>
              </w:rPr>
              <w:t xml:space="preserve"> HS rút ra được bài học kinh nghiệm</w:t>
            </w:r>
            <w:r w:rsidRPr="00FA494F">
              <w:rPr>
                <w:lang w:val="vi-VN"/>
              </w:rPr>
              <w:t xml:space="preserve"> về sự thất bại của An Dương Vương</w:t>
            </w:r>
            <w:r w:rsidRPr="00FA494F">
              <w:rPr>
                <w:bCs/>
                <w:bdr w:val="none" w:sz="0" w:space="0" w:color="auto" w:frame="1"/>
                <w:lang w:val="vi-VN"/>
              </w:rPr>
              <w:t>.</w:t>
            </w:r>
            <w:r w:rsidRPr="00FA494F">
              <w:rPr>
                <w:bCs/>
                <w:lang w:val="vi-VN"/>
              </w:rPr>
              <w:t xml:space="preserve"> </w:t>
            </w:r>
          </w:p>
          <w:p w:rsidR="00FA494F" w:rsidRPr="00FA494F" w:rsidRDefault="00FA494F" w:rsidP="00FA494F">
            <w:pPr>
              <w:shd w:val="clear" w:color="auto" w:fill="FFFFFF"/>
              <w:rPr>
                <w:bCs/>
                <w:bdr w:val="none" w:sz="0" w:space="0" w:color="auto" w:frame="1"/>
              </w:rPr>
            </w:pPr>
            <w:r w:rsidRPr="00FA494F">
              <w:rPr>
                <w:bCs/>
                <w:bdr w:val="none" w:sz="0" w:space="0" w:color="auto" w:frame="1"/>
                <w:lang w:val="vi-VN"/>
              </w:rPr>
              <w:tab/>
              <w:t>- Phương thức tiến hành</w:t>
            </w:r>
            <w:r w:rsidRPr="00FA494F">
              <w:rPr>
                <w:bCs/>
                <w:bdr w:val="none" w:sz="0" w:space="0" w:color="auto" w:frame="1"/>
              </w:rPr>
              <w:t>: câu hỏi sau khi hình thành kiến thức mới.</w:t>
            </w:r>
          </w:p>
          <w:p w:rsidR="00FA494F" w:rsidRPr="00FA494F" w:rsidRDefault="00FA494F" w:rsidP="00FA494F">
            <w:pPr>
              <w:shd w:val="clear" w:color="auto" w:fill="FFFFFF"/>
              <w:rPr>
                <w:bCs/>
                <w:bdr w:val="none" w:sz="0" w:space="0" w:color="auto" w:frame="1"/>
              </w:rPr>
            </w:pPr>
            <w:r w:rsidRPr="00FA494F">
              <w:rPr>
                <w:bCs/>
                <w:bdr w:val="none" w:sz="0" w:space="0" w:color="auto" w:frame="1"/>
              </w:rPr>
              <w:t xml:space="preserve">            </w:t>
            </w:r>
            <w:r w:rsidRPr="00FA494F">
              <w:rPr>
                <w:lang w:val="vi-VN"/>
              </w:rPr>
              <w:t>Theo em, sự thất bại của An Dương Vương để lại cho chúng ta bài học gì trong công cuộc bảo vệ Tổ quốc hiện nay?</w:t>
            </w:r>
          </w:p>
          <w:p w:rsidR="00FA494F" w:rsidRPr="00FA494F" w:rsidRDefault="00FA494F" w:rsidP="00FA494F">
            <w:pPr>
              <w:shd w:val="clear" w:color="auto" w:fill="FFFFFF"/>
              <w:ind w:firstLine="720"/>
              <w:jc w:val="both"/>
              <w:rPr>
                <w:bCs/>
                <w:bdr w:val="none" w:sz="0" w:space="0" w:color="auto" w:frame="1"/>
              </w:rPr>
            </w:pPr>
            <w:r w:rsidRPr="00FA494F">
              <w:rPr>
                <w:lang w:val="vi-VN"/>
              </w:rPr>
              <w:t>- Thời gian</w:t>
            </w:r>
            <w:r w:rsidRPr="00FA494F">
              <w:t>: 4 phút.</w:t>
            </w:r>
          </w:p>
          <w:p w:rsidR="00FA494F" w:rsidRPr="00FA494F" w:rsidRDefault="00FA494F" w:rsidP="00FA494F">
            <w:pPr>
              <w:shd w:val="clear" w:color="auto" w:fill="FFFFFF"/>
              <w:rPr>
                <w:bCs/>
                <w:bdr w:val="none" w:sz="0" w:space="0" w:color="auto" w:frame="1"/>
              </w:rPr>
            </w:pPr>
            <w:r w:rsidRPr="00FA494F">
              <w:rPr>
                <w:bCs/>
                <w:bdr w:val="none" w:sz="0" w:space="0" w:color="auto" w:frame="1"/>
                <w:lang w:val="vi-VN"/>
              </w:rPr>
              <w:tab/>
              <w:t>- Dự kiến sản phẩm</w:t>
            </w:r>
            <w:r w:rsidRPr="00FA494F">
              <w:rPr>
                <w:bCs/>
                <w:bdr w:val="none" w:sz="0" w:space="0" w:color="auto" w:frame="1"/>
              </w:rPr>
              <w:t xml:space="preserve">          </w:t>
            </w:r>
          </w:p>
          <w:p w:rsidR="00FA494F" w:rsidRPr="00FA494F" w:rsidRDefault="00FA494F" w:rsidP="00FA494F">
            <w:pPr>
              <w:jc w:val="both"/>
              <w:rPr>
                <w:lang w:val="vi-VN"/>
              </w:rPr>
            </w:pPr>
            <w:r w:rsidRPr="00FA494F">
              <w:rPr>
                <w:lang w:val="vi-VN"/>
              </w:rPr>
              <w:t xml:space="preserve">         + Đề cao tinh thần cảnh giác với  mọi kẻ thù.</w:t>
            </w:r>
          </w:p>
          <w:p w:rsidR="00FA494F" w:rsidRPr="00FA494F" w:rsidRDefault="00FA494F" w:rsidP="00FA494F">
            <w:pPr>
              <w:jc w:val="both"/>
              <w:rPr>
                <w:lang w:val="vi-VN"/>
              </w:rPr>
            </w:pPr>
            <w:r w:rsidRPr="00FA494F">
              <w:rPr>
                <w:lang w:val="vi-VN"/>
              </w:rPr>
              <w:t xml:space="preserve">         + Chuẩn bị lực lượng quân đội mạnh, vũ khí tốt, sẵn sàng chiến đấu.</w:t>
            </w:r>
          </w:p>
          <w:p w:rsidR="00FA494F" w:rsidRPr="00FA494F" w:rsidRDefault="00FA494F" w:rsidP="00FA494F">
            <w:pPr>
              <w:rPr>
                <w:b/>
                <w:lang w:val="vi-VN"/>
              </w:rPr>
            </w:pPr>
            <w:r w:rsidRPr="00FA494F">
              <w:rPr>
                <w:lang w:val="vi-VN"/>
              </w:rPr>
              <w:t xml:space="preserve">          +  Tinh thần đoàn kết trên dưới một lòng, tập hợp sức mạnh toàn dân chống giặc ngoại xâm.</w:t>
            </w:r>
          </w:p>
          <w:p w:rsidR="00FA494F" w:rsidRPr="00FA494F" w:rsidRDefault="00FA494F" w:rsidP="00FA494F">
            <w:pPr>
              <w:ind w:firstLine="720"/>
              <w:jc w:val="both"/>
              <w:rPr>
                <w:bCs/>
                <w:lang w:val="vi-VN" w:bidi="th-TH"/>
              </w:rPr>
            </w:pPr>
            <w:r w:rsidRPr="00FA494F">
              <w:rPr>
                <w:bCs/>
                <w:lang w:bidi="th-TH"/>
              </w:rPr>
              <w:t>- GV giao nhiệm vụ cho HS</w:t>
            </w:r>
          </w:p>
          <w:p w:rsidR="00FA494F" w:rsidRPr="00FA494F" w:rsidRDefault="00FA494F" w:rsidP="00FA494F">
            <w:pPr>
              <w:jc w:val="both"/>
            </w:pPr>
            <w:r w:rsidRPr="00FA494F">
              <w:rPr>
                <w:bCs/>
                <w:lang w:val="vi-VN" w:bidi="th-TH"/>
              </w:rPr>
              <w:t xml:space="preserve">            Học bài -</w:t>
            </w:r>
            <w:r w:rsidRPr="00FA494F">
              <w:t xml:space="preserve"> Ôn tập lại toàn bộ</w:t>
            </w:r>
            <w:r w:rsidRPr="00FA494F">
              <w:rPr>
                <w:lang w:val="vi-VN"/>
              </w:rPr>
              <w:t xml:space="preserve"> kiến thức</w:t>
            </w:r>
            <w:r w:rsidRPr="00FA494F">
              <w:t xml:space="preserve"> chương I, II chuẩn bị cho tiết ôn tập</w:t>
            </w:r>
          </w:p>
          <w:p w:rsidR="00FA494F" w:rsidRPr="00FA494F" w:rsidRDefault="00FA494F" w:rsidP="00FA494F">
            <w:pPr>
              <w:jc w:val="both"/>
              <w:rPr>
                <w:lang w:val="vi-VN"/>
              </w:rPr>
            </w:pPr>
          </w:p>
          <w:p w:rsidR="00FA494F" w:rsidRPr="00FA494F" w:rsidRDefault="00FA494F" w:rsidP="00FA494F">
            <w:pPr>
              <w:ind w:firstLine="720"/>
              <w:jc w:val="both"/>
              <w:rPr>
                <w:bCs/>
                <w:lang w:val="vi-VN" w:bidi="th-TH"/>
              </w:rPr>
            </w:pPr>
          </w:p>
          <w:p w:rsidR="00FA494F" w:rsidRPr="00FA494F" w:rsidRDefault="00FA494F" w:rsidP="00FA494F">
            <w:pPr>
              <w:jc w:val="both"/>
              <w:rPr>
                <w:lang w:val="vi-VN"/>
              </w:rPr>
            </w:pPr>
            <w:r w:rsidRPr="00FA494F">
              <w:rPr>
                <w:lang w:val="vi-VN"/>
              </w:rPr>
              <w:t xml:space="preserve">            </w:t>
            </w: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555F99" w:rsidRDefault="00555F99" w:rsidP="00555F99">
            <w:pPr>
              <w:jc w:val="both"/>
            </w:pPr>
          </w:p>
          <w:p w:rsidR="00555F99" w:rsidRPr="00555F99" w:rsidRDefault="00555F99" w:rsidP="00555F99">
            <w:pPr>
              <w:jc w:val="both"/>
              <w:rPr>
                <w:u w:val="single"/>
              </w:rPr>
            </w:pPr>
            <w:r w:rsidRPr="00555F99">
              <w:rPr>
                <w:lang w:val="vi-VN"/>
              </w:rPr>
              <w:tab/>
            </w:r>
            <w:r w:rsidRPr="00555F99">
              <w:rPr>
                <w:lang w:val="vi-VN"/>
              </w:rPr>
              <w:tab/>
              <w:t>Ng</w:t>
            </w:r>
            <w:r>
              <w:t>ày soạn:</w:t>
            </w:r>
            <w:r>
              <w:tab/>
              <w:t>22</w:t>
            </w:r>
            <w:r w:rsidRPr="00555F99">
              <w:t xml:space="preserve"> - 01 - 2019</w:t>
            </w:r>
            <w:r w:rsidRPr="00555F99">
              <w:tab/>
            </w:r>
            <w:r w:rsidRPr="00555F99">
              <w:tab/>
            </w:r>
            <w:r w:rsidRPr="00555F99">
              <w:rPr>
                <w:lang w:val="vi-VN"/>
              </w:rPr>
              <w:t>Ng</w:t>
            </w:r>
            <w:r w:rsidRPr="00555F99">
              <w:t>ày</w:t>
            </w:r>
            <w:r w:rsidRPr="00555F99">
              <w:rPr>
                <w:lang w:val="vi-VN"/>
              </w:rPr>
              <w:t xml:space="preserve"> dạy: </w:t>
            </w:r>
            <w:r>
              <w:t>24</w:t>
            </w:r>
            <w:r w:rsidRPr="00555F99">
              <w:t xml:space="preserve"> - 01 - 2019    </w:t>
            </w:r>
          </w:p>
          <w:p w:rsidR="00555F99" w:rsidRPr="00555F99" w:rsidRDefault="00555F99" w:rsidP="00555F99">
            <w:pPr>
              <w:jc w:val="both"/>
              <w:rPr>
                <w:lang w:val="fr-FR"/>
              </w:rPr>
            </w:pPr>
            <w:r w:rsidRPr="00555F99">
              <w:rPr>
                <w:b/>
                <w:bCs/>
                <w:lang w:val="fr-FR"/>
              </w:rPr>
              <w:t>CHƯƠNG III: THỜI KỲ BẮC THUỘC VÀ ĐẤU TRANH GIÀNH ĐỘC LÂP</w:t>
            </w:r>
          </w:p>
          <w:p w:rsidR="00555F99" w:rsidRPr="00555F99" w:rsidRDefault="00555F99" w:rsidP="00555F99">
            <w:pPr>
              <w:tabs>
                <w:tab w:val="left" w:pos="171"/>
              </w:tabs>
              <w:rPr>
                <w:b/>
                <w:bCs/>
                <w:lang w:val="fr-FR"/>
              </w:rPr>
            </w:pPr>
            <w:r w:rsidRPr="00555F99">
              <w:rPr>
                <w:b/>
                <w:bCs/>
                <w:lang w:val="fr-FR"/>
              </w:rPr>
              <w:t>Tuần 20: Tiết 20:  BÀI 17:    CUỘC KHỞI NGHĨA HAI BÀ TRƯNG (năm 40)</w:t>
            </w:r>
          </w:p>
          <w:p w:rsidR="00555F99" w:rsidRPr="00555F99" w:rsidRDefault="00555F99" w:rsidP="00555F99">
            <w:pPr>
              <w:rPr>
                <w:b/>
                <w:lang w:val="pt-BR"/>
              </w:rPr>
            </w:pPr>
            <w:r w:rsidRPr="00555F99">
              <w:rPr>
                <w:b/>
                <w:lang w:val="pt-BR"/>
              </w:rPr>
              <w:t>I. Mục tiêu</w:t>
            </w:r>
          </w:p>
          <w:p w:rsidR="00555F99" w:rsidRPr="00555F99" w:rsidRDefault="00555F99" w:rsidP="00555F99">
            <w:r w:rsidRPr="00555F99">
              <w:rPr>
                <w:b/>
                <w:iCs/>
                <w:lang w:val="pt-BR"/>
              </w:rPr>
              <w:t xml:space="preserve">1. Kiến thức: </w:t>
            </w:r>
            <w:r w:rsidRPr="00555F99">
              <w:rPr>
                <w:lang w:val="vi-VN"/>
              </w:rPr>
              <w:t>Sau khi học xong</w:t>
            </w:r>
            <w:r w:rsidRPr="00555F99">
              <w:t xml:space="preserve"> bài</w:t>
            </w:r>
            <w:r w:rsidRPr="00555F99">
              <w:rPr>
                <w:lang w:val="vi-VN"/>
              </w:rPr>
              <w:t>, học sinh</w:t>
            </w:r>
          </w:p>
          <w:p w:rsidR="00555F99" w:rsidRPr="00555F99" w:rsidRDefault="00555F99" w:rsidP="00555F99">
            <w:pPr>
              <w:ind w:firstLine="720"/>
              <w:rPr>
                <w:color w:val="000000"/>
              </w:rPr>
            </w:pPr>
            <w:r w:rsidRPr="00555F99">
              <w:rPr>
                <w:iCs/>
                <w:color w:val="000000"/>
                <w:lang w:val="en"/>
              </w:rPr>
              <w:t xml:space="preserve">- </w:t>
            </w:r>
            <w:r w:rsidRPr="00555F99">
              <w:rPr>
                <w:color w:val="000000"/>
                <w:lang w:val="en"/>
              </w:rPr>
              <w:t>Trình bày được một số nét khái quát tình hình Âu Lạc từ thế kỉ II TCN đến hết thế kỉ I: Chính sách thống trị tàn bạo của phong kiến ph</w:t>
            </w:r>
            <w:r w:rsidRPr="00555F99">
              <w:rPr>
                <w:color w:val="000000"/>
                <w:lang w:val="vi-VN"/>
              </w:rPr>
              <w:t>ương Bắc đối với nước ta (xoá tên nước ta, đồng hoá và bóc lột tàn bạo dân ta).</w:t>
            </w:r>
          </w:p>
          <w:p w:rsidR="00555F99" w:rsidRPr="00555F99" w:rsidRDefault="00555F99" w:rsidP="00555F99">
            <w:pPr>
              <w:ind w:firstLine="720"/>
              <w:rPr>
                <w:color w:val="000000"/>
                <w:lang w:val="en"/>
              </w:rPr>
            </w:pPr>
            <w:r w:rsidRPr="00555F99">
              <w:rPr>
                <w:color w:val="000000"/>
                <w:lang w:val="en"/>
              </w:rPr>
              <w:t>- Biết được những nét chính của cuộc khởi nghĩa Hai Bà Tr</w:t>
            </w:r>
            <w:r w:rsidRPr="00555F99">
              <w:rPr>
                <w:color w:val="000000"/>
                <w:lang w:val="vi-VN"/>
              </w:rPr>
              <w:t>ưng: công việc chuẩn bị, sự ủng hộ của nhân dân, diễn biễn, kết quả.</w:t>
            </w:r>
            <w:r w:rsidRPr="00555F99">
              <w:rPr>
                <w:color w:val="000000"/>
                <w:lang w:val="en"/>
              </w:rPr>
              <w:t xml:space="preserve"> </w:t>
            </w:r>
          </w:p>
          <w:p w:rsidR="00555F99" w:rsidRPr="00555F99" w:rsidRDefault="00555F99" w:rsidP="00555F99">
            <w:pPr>
              <w:ind w:firstLine="720"/>
              <w:rPr>
                <w:color w:val="000000"/>
              </w:rPr>
            </w:pPr>
            <w:r w:rsidRPr="00555F99">
              <w:rPr>
                <w:color w:val="000000"/>
                <w:lang w:val="en"/>
              </w:rPr>
              <w:t>- Hiểu được nguyên nhân dẫn tới cuộc khởi nghĩa</w:t>
            </w:r>
            <w:r w:rsidRPr="00555F99">
              <w:rPr>
                <w:color w:val="000000"/>
              </w:rPr>
              <w:t>.</w:t>
            </w:r>
          </w:p>
          <w:p w:rsidR="00555F99" w:rsidRPr="00555F99" w:rsidRDefault="00555F99" w:rsidP="00555F99">
            <w:pPr>
              <w:ind w:firstLine="720"/>
              <w:rPr>
                <w:color w:val="000000"/>
              </w:rPr>
            </w:pPr>
            <w:r w:rsidRPr="00555F99">
              <w:rPr>
                <w:color w:val="000000"/>
                <w:lang w:val="en"/>
              </w:rPr>
              <w:t>- Xác định trên l</w:t>
            </w:r>
            <w:r w:rsidRPr="00555F99">
              <w:rPr>
                <w:color w:val="000000"/>
                <w:lang w:val="vi-VN"/>
              </w:rPr>
              <w:t xml:space="preserve">ược đồ nơi Hai Bà Trưng </w:t>
            </w:r>
            <w:r w:rsidRPr="00555F99">
              <w:rPr>
                <w:color w:val="000000"/>
              </w:rPr>
              <w:t xml:space="preserve">dựng cờ </w:t>
            </w:r>
            <w:r w:rsidRPr="00555F99">
              <w:rPr>
                <w:color w:val="000000"/>
                <w:lang w:val="vi-VN"/>
              </w:rPr>
              <w:t>khởi nghĩa</w:t>
            </w:r>
            <w:r w:rsidRPr="00555F99">
              <w:rPr>
                <w:color w:val="000000"/>
              </w:rPr>
              <w:t>.</w:t>
            </w:r>
          </w:p>
          <w:p w:rsidR="00555F99" w:rsidRPr="00555F99" w:rsidRDefault="00555F99" w:rsidP="00555F99">
            <w:pPr>
              <w:ind w:firstLine="720"/>
              <w:rPr>
                <w:b/>
                <w:lang w:val="pt-BR"/>
              </w:rPr>
            </w:pPr>
            <w:r w:rsidRPr="00555F99">
              <w:rPr>
                <w:color w:val="000000"/>
                <w:lang w:val="en"/>
              </w:rPr>
              <w:t>- Nhận xét về cách đặt quan lại cai trị của nhà Hán và chính sách cai trị tàn bạo của bọn phong kiến ph</w:t>
            </w:r>
            <w:r w:rsidRPr="00555F99">
              <w:rPr>
                <w:color w:val="000000"/>
                <w:lang w:val="vi-VN"/>
              </w:rPr>
              <w:t>ương Bắc đối với nhân dân ta.</w:t>
            </w:r>
          </w:p>
          <w:p w:rsidR="00555F99" w:rsidRPr="00555F99" w:rsidRDefault="00555F99" w:rsidP="00555F99">
            <w:pPr>
              <w:jc w:val="both"/>
              <w:rPr>
                <w:b/>
                <w:iCs/>
              </w:rPr>
            </w:pPr>
            <w:r w:rsidRPr="00555F99">
              <w:rPr>
                <w:b/>
                <w:iCs/>
                <w:lang w:val="vi-VN"/>
              </w:rPr>
              <w:t>2. Kỹ năng</w:t>
            </w:r>
          </w:p>
          <w:p w:rsidR="00555F99" w:rsidRPr="00555F99" w:rsidRDefault="00555F99" w:rsidP="00555F99">
            <w:pPr>
              <w:tabs>
                <w:tab w:val="left" w:pos="171"/>
              </w:tabs>
              <w:rPr>
                <w:lang w:val="fr-FR"/>
              </w:rPr>
            </w:pPr>
            <w:r w:rsidRPr="00555F99">
              <w:tab/>
            </w:r>
            <w:r w:rsidRPr="00555F99">
              <w:tab/>
              <w:t xml:space="preserve">- </w:t>
            </w:r>
            <w:r w:rsidRPr="00555F99">
              <w:rPr>
                <w:lang w:val="fr-FR"/>
              </w:rPr>
              <w:t>Rèn cho học sinh biết tìm nguyên nhân và mục đích của sự kiện lịch sử.</w:t>
            </w:r>
          </w:p>
          <w:p w:rsidR="00555F99" w:rsidRPr="00555F99" w:rsidRDefault="00555F99" w:rsidP="00555F99">
            <w:pPr>
              <w:tabs>
                <w:tab w:val="left" w:pos="171"/>
              </w:tabs>
              <w:rPr>
                <w:lang w:val="fr-FR"/>
              </w:rPr>
            </w:pPr>
            <w:r w:rsidRPr="00555F99">
              <w:rPr>
                <w:lang w:val="fr-FR"/>
              </w:rPr>
              <w:tab/>
              <w:t xml:space="preserve">        - Bước đầu rèn luyện kĩ năng đọc lược đồ lịch sử</w:t>
            </w:r>
            <w:r w:rsidRPr="00555F99">
              <w:rPr>
                <w:lang w:val="nl-NL"/>
              </w:rPr>
              <w:t xml:space="preserve">. </w:t>
            </w:r>
          </w:p>
          <w:p w:rsidR="00555F99" w:rsidRPr="00555F99" w:rsidRDefault="00555F99" w:rsidP="00555F99">
            <w:pPr>
              <w:tabs>
                <w:tab w:val="left" w:pos="0"/>
              </w:tabs>
              <w:ind w:right="720"/>
              <w:jc w:val="both"/>
              <w:rPr>
                <w:iCs/>
              </w:rPr>
            </w:pPr>
            <w:r w:rsidRPr="00555F99">
              <w:rPr>
                <w:b/>
                <w:iCs/>
                <w:lang w:val="vi-VN"/>
              </w:rPr>
              <w:t>3. Thái độ</w:t>
            </w:r>
          </w:p>
          <w:p w:rsidR="00555F99" w:rsidRPr="00555F99" w:rsidRDefault="00555F99" w:rsidP="00555F99">
            <w:pPr>
              <w:tabs>
                <w:tab w:val="left" w:pos="171"/>
              </w:tabs>
              <w:rPr>
                <w:b/>
                <w:bCs/>
                <w:lang w:val="fr-FR"/>
              </w:rPr>
            </w:pPr>
            <w:r w:rsidRPr="00555F99">
              <w:t xml:space="preserve">          - </w:t>
            </w:r>
            <w:r w:rsidRPr="00555F99">
              <w:rPr>
                <w:lang w:val="fr-FR"/>
              </w:rPr>
              <w:t>Giáo dục cho HS ý thức căm thù quân xâm lược, ý thức tự hào dân tộc, biết ơn Hai Bà Trưng và tự hào về truyền thống phụ nữ Việt Nam.</w:t>
            </w:r>
          </w:p>
          <w:p w:rsidR="00555F99" w:rsidRPr="00555F99" w:rsidRDefault="00555F99" w:rsidP="00555F99">
            <w:pPr>
              <w:jc w:val="both"/>
              <w:rPr>
                <w:b/>
                <w:bCs/>
                <w:lang w:bidi="th-TH"/>
              </w:rPr>
            </w:pPr>
            <w:r w:rsidRPr="00555F99">
              <w:rPr>
                <w:lang w:val="nl-NL"/>
              </w:rPr>
              <w:t xml:space="preserve"> </w:t>
            </w:r>
            <w:r w:rsidRPr="00555F99">
              <w:rPr>
                <w:b/>
                <w:bCs/>
                <w:lang w:val="vi-VN" w:bidi="th-TH"/>
              </w:rPr>
              <w:t>4. Định hướng phát triển năng lực</w:t>
            </w:r>
          </w:p>
          <w:p w:rsidR="00555F99" w:rsidRPr="00555F99" w:rsidRDefault="00555F99" w:rsidP="00555F99">
            <w:pPr>
              <w:rPr>
                <w:iCs/>
                <w:lang w:val="vi-VN" w:bidi="th-TH"/>
              </w:rPr>
            </w:pPr>
            <w:r w:rsidRPr="00555F99">
              <w:rPr>
                <w:b/>
                <w:bCs/>
                <w:lang w:val="vi-VN" w:bidi="th-TH"/>
              </w:rPr>
              <w:t xml:space="preserve"> </w:t>
            </w:r>
            <w:r w:rsidRPr="00555F99">
              <w:rPr>
                <w:b/>
                <w:bCs/>
                <w:lang w:bidi="th-TH"/>
              </w:rPr>
              <w:t xml:space="preserve"> </w:t>
            </w:r>
            <w:r w:rsidRPr="00555F99">
              <w:rPr>
                <w:b/>
                <w:bCs/>
                <w:lang w:bidi="th-TH"/>
              </w:rPr>
              <w:tab/>
            </w:r>
            <w:r w:rsidRPr="00555F99">
              <w:rPr>
                <w:b/>
                <w:bCs/>
                <w:lang w:val="vi-VN" w:bidi="th-TH"/>
              </w:rPr>
              <w:t xml:space="preserve">- Năng lực chung: </w:t>
            </w:r>
            <w:r w:rsidRPr="00555F99">
              <w:rPr>
                <w:lang w:val="vi-VN" w:bidi="th-TH"/>
              </w:rPr>
              <w:t>Năng lực giao tiếp và hợp tác; tự học; giải quyết vấn đề.</w:t>
            </w:r>
            <w:r w:rsidRPr="00555F99">
              <w:rPr>
                <w:iCs/>
                <w:lang w:val="vi-VN" w:bidi="th-TH"/>
              </w:rPr>
              <w:t xml:space="preserve"> </w:t>
            </w:r>
          </w:p>
          <w:p w:rsidR="00555F99" w:rsidRPr="00555F99" w:rsidRDefault="00555F99" w:rsidP="00555F99">
            <w:pPr>
              <w:jc w:val="both"/>
              <w:rPr>
                <w:b/>
                <w:bCs/>
                <w:lang w:bidi="th-TH"/>
              </w:rPr>
            </w:pPr>
            <w:r w:rsidRPr="00555F99">
              <w:rPr>
                <w:b/>
                <w:bCs/>
                <w:lang w:val="vi-VN" w:bidi="th-TH"/>
              </w:rPr>
              <w:t xml:space="preserve"> </w:t>
            </w:r>
            <w:r w:rsidRPr="00555F99">
              <w:rPr>
                <w:b/>
                <w:bCs/>
                <w:lang w:bidi="th-TH"/>
              </w:rPr>
              <w:tab/>
            </w:r>
            <w:r w:rsidRPr="00555F99">
              <w:rPr>
                <w:b/>
                <w:bCs/>
                <w:lang w:val="vi-VN" w:bidi="th-TH"/>
              </w:rPr>
              <w:t>- Năng lực chuyên biệt</w:t>
            </w:r>
          </w:p>
          <w:p w:rsidR="00555F99" w:rsidRPr="00555F99" w:rsidRDefault="00555F99" w:rsidP="00555F99">
            <w:pPr>
              <w:ind w:left="720"/>
              <w:jc w:val="both"/>
            </w:pPr>
            <w:r w:rsidRPr="00555F99">
              <w:rPr>
                <w:bCs/>
                <w:lang w:bidi="th-TH"/>
              </w:rPr>
              <w:t>+</w:t>
            </w:r>
            <w:r w:rsidRPr="00555F99">
              <w:rPr>
                <w:b/>
                <w:bCs/>
                <w:lang w:bidi="th-TH"/>
              </w:rPr>
              <w:t xml:space="preserve"> </w:t>
            </w:r>
            <w:r w:rsidRPr="00555F99">
              <w:rPr>
                <w:lang w:val="vi-VN"/>
              </w:rPr>
              <w:t>Tái hiện kiến thức lịch s</w:t>
            </w:r>
            <w:r w:rsidRPr="00555F99">
              <w:t>ử</w:t>
            </w:r>
            <w:r w:rsidRPr="00555F99">
              <w:rPr>
                <w:lang w:val="vi-VN"/>
              </w:rPr>
              <w:t>, xác định mối quan hệ giữa</w:t>
            </w:r>
            <w:r w:rsidRPr="00555F99">
              <w:t xml:space="preserve"> </w:t>
            </w:r>
            <w:r w:rsidRPr="00555F99">
              <w:rPr>
                <w:lang w:val="vi-VN"/>
              </w:rPr>
              <w:t>các sự kiện, hiện tượng lịch</w:t>
            </w:r>
            <w:r w:rsidRPr="00555F99">
              <w:t xml:space="preserve"> </w:t>
            </w:r>
            <w:r w:rsidRPr="00555F99">
              <w:rPr>
                <w:lang w:val="vi-VN"/>
              </w:rPr>
              <w:t>sử</w:t>
            </w:r>
            <w:r w:rsidRPr="00555F99">
              <w:t>.</w:t>
            </w:r>
          </w:p>
          <w:p w:rsidR="00555F99" w:rsidRPr="00555F99" w:rsidRDefault="00555F99" w:rsidP="00555F99">
            <w:pPr>
              <w:ind w:left="720"/>
              <w:rPr>
                <w:color w:val="000000"/>
                <w:lang w:val="en"/>
              </w:rPr>
            </w:pPr>
            <w:r w:rsidRPr="00555F99">
              <w:t xml:space="preserve">+ </w:t>
            </w:r>
            <w:r w:rsidRPr="00555F99">
              <w:rPr>
                <w:color w:val="000000"/>
                <w:lang w:val="en"/>
              </w:rPr>
              <w:t xml:space="preserve">Quan sát hình 43 SGK, trình bày được diễn biến của cuộc khởi nghĩa Hai Bà  Trưng. </w:t>
            </w:r>
          </w:p>
          <w:p w:rsidR="00555F99" w:rsidRPr="00555F99" w:rsidRDefault="00555F99" w:rsidP="00555F99">
            <w:pPr>
              <w:ind w:firstLine="720"/>
              <w:rPr>
                <w:color w:val="000000"/>
              </w:rPr>
            </w:pPr>
            <w:r w:rsidRPr="00555F99">
              <w:rPr>
                <w:color w:val="000000"/>
                <w:lang w:val="en"/>
              </w:rPr>
              <w:t>+ Xác định trên l</w:t>
            </w:r>
            <w:r w:rsidRPr="00555F99">
              <w:rPr>
                <w:color w:val="000000"/>
                <w:lang w:val="vi-VN"/>
              </w:rPr>
              <w:t xml:space="preserve">ược đồ nơi Hai Bà Trưng </w:t>
            </w:r>
            <w:r w:rsidRPr="00555F99">
              <w:rPr>
                <w:color w:val="000000"/>
              </w:rPr>
              <w:t xml:space="preserve">dựng cờ </w:t>
            </w:r>
            <w:r w:rsidRPr="00555F99">
              <w:rPr>
                <w:color w:val="000000"/>
                <w:lang w:val="vi-VN"/>
              </w:rPr>
              <w:t>khởi nghĩa</w:t>
            </w:r>
            <w:r w:rsidRPr="00555F99">
              <w:rPr>
                <w:color w:val="000000"/>
              </w:rPr>
              <w:t>.</w:t>
            </w:r>
          </w:p>
          <w:p w:rsidR="00555F99" w:rsidRPr="00555F99" w:rsidRDefault="00555F99" w:rsidP="00555F99">
            <w:pPr>
              <w:autoSpaceDE w:val="0"/>
              <w:autoSpaceDN w:val="0"/>
              <w:adjustRightInd w:val="0"/>
              <w:jc w:val="both"/>
              <w:rPr>
                <w:lang w:bidi="th-TH"/>
              </w:rPr>
            </w:pPr>
            <w:r w:rsidRPr="00555F99">
              <w:rPr>
                <w:b/>
                <w:bCs/>
                <w:lang w:val="vi-VN" w:bidi="th-TH"/>
              </w:rPr>
              <w:t xml:space="preserve">II. Phương pháp: </w:t>
            </w:r>
            <w:r w:rsidRPr="00555F99">
              <w:rPr>
                <w:lang w:val="vi-VN" w:bidi="th-TH"/>
              </w:rPr>
              <w:t xml:space="preserve">Trực quan, phát vấn, </w:t>
            </w:r>
            <w:r w:rsidRPr="00555F99">
              <w:rPr>
                <w:lang w:bidi="th-TH"/>
              </w:rPr>
              <w:t xml:space="preserve">thuyết trình, nhóm, </w:t>
            </w:r>
            <w:r w:rsidRPr="00555F99">
              <w:rPr>
                <w:lang w:val="vi-VN" w:bidi="th-TH"/>
              </w:rPr>
              <w:t>phân tích,</w:t>
            </w:r>
            <w:r w:rsidRPr="00555F99">
              <w:rPr>
                <w:lang w:bidi="th-TH"/>
              </w:rPr>
              <w:t xml:space="preserve"> tổng hợp</w:t>
            </w:r>
            <w:r w:rsidRPr="00555F99">
              <w:rPr>
                <w:lang w:val="vi-VN" w:bidi="th-TH"/>
              </w:rPr>
              <w:t xml:space="preserve"> …</w:t>
            </w:r>
          </w:p>
          <w:p w:rsidR="00555F99" w:rsidRPr="00555F99" w:rsidRDefault="00555F99" w:rsidP="00555F99">
            <w:pPr>
              <w:ind w:right="720"/>
              <w:jc w:val="both"/>
              <w:rPr>
                <w:b/>
                <w:bCs/>
                <w:lang w:bidi="th-TH"/>
              </w:rPr>
            </w:pPr>
            <w:r w:rsidRPr="00555F99">
              <w:rPr>
                <w:b/>
                <w:bCs/>
                <w:lang w:val="vi-VN" w:bidi="th-TH"/>
              </w:rPr>
              <w:t xml:space="preserve">III. Phương tiện </w:t>
            </w:r>
          </w:p>
          <w:p w:rsidR="00555F99" w:rsidRPr="00555F99" w:rsidRDefault="00555F99" w:rsidP="00555F99">
            <w:pPr>
              <w:ind w:firstLine="720"/>
              <w:jc w:val="both"/>
            </w:pPr>
            <w:r w:rsidRPr="00555F99">
              <w:t>- Ti vi.</w:t>
            </w:r>
          </w:p>
          <w:p w:rsidR="00555F99" w:rsidRPr="00555F99" w:rsidRDefault="00555F99" w:rsidP="00555F99">
            <w:pPr>
              <w:jc w:val="both"/>
            </w:pPr>
            <w:r w:rsidRPr="00555F99">
              <w:tab/>
              <w:t>- Máy vi tính.</w:t>
            </w:r>
          </w:p>
          <w:p w:rsidR="00555F99" w:rsidRPr="00555F99" w:rsidRDefault="00555F99" w:rsidP="00555F99">
            <w:pPr>
              <w:jc w:val="both"/>
              <w:rPr>
                <w:b/>
                <w:bCs/>
                <w:lang w:val="vi-VN" w:bidi="th-TH"/>
              </w:rPr>
            </w:pPr>
            <w:r w:rsidRPr="00555F99">
              <w:rPr>
                <w:b/>
                <w:bCs/>
                <w:lang w:val="vi-VN" w:bidi="th-TH"/>
              </w:rPr>
              <w:t>IV. Chuẩn bị</w:t>
            </w:r>
            <w:r w:rsidRPr="00555F99">
              <w:rPr>
                <w:b/>
                <w:bCs/>
                <w:lang w:val="vi-VN" w:bidi="th-TH"/>
              </w:rPr>
              <w:tab/>
            </w:r>
          </w:p>
          <w:p w:rsidR="00555F99" w:rsidRPr="00555F99" w:rsidRDefault="00555F99" w:rsidP="00555F99">
            <w:pPr>
              <w:jc w:val="both"/>
              <w:rPr>
                <w:b/>
                <w:lang w:val="vi-VN"/>
              </w:rPr>
            </w:pPr>
            <w:r w:rsidRPr="00555F99">
              <w:rPr>
                <w:b/>
                <w:bCs/>
                <w:lang w:bidi="th-TH"/>
              </w:rPr>
              <w:t xml:space="preserve">1. </w:t>
            </w:r>
            <w:r w:rsidRPr="00555F99">
              <w:rPr>
                <w:b/>
                <w:lang w:val="vi-VN"/>
              </w:rPr>
              <w:t>Chuẩn bị của giáo viên</w:t>
            </w:r>
          </w:p>
          <w:p w:rsidR="00555F99" w:rsidRPr="00555F99" w:rsidRDefault="00555F99" w:rsidP="00555F99">
            <w:pPr>
              <w:ind w:firstLine="720"/>
              <w:jc w:val="both"/>
              <w:rPr>
                <w:lang w:val="vi-VN"/>
              </w:rPr>
            </w:pPr>
            <w:r w:rsidRPr="00555F99">
              <w:rPr>
                <w:lang w:val="vi-VN"/>
              </w:rPr>
              <w:t>- Giáo án word và Powerpoint.</w:t>
            </w:r>
          </w:p>
          <w:p w:rsidR="00555F99" w:rsidRPr="00555F99" w:rsidRDefault="00555F99" w:rsidP="00555F99">
            <w:pPr>
              <w:spacing w:line="276" w:lineRule="auto"/>
              <w:ind w:firstLine="720"/>
              <w:jc w:val="both"/>
              <w:rPr>
                <w:lang w:val="nl-NL"/>
              </w:rPr>
            </w:pPr>
            <w:r w:rsidRPr="00555F99">
              <w:rPr>
                <w:lang w:val="nl-NL"/>
              </w:rPr>
              <w:t xml:space="preserve">- Hình ảnh và lược đồ khởi nghĩa Hai Bà Trưng. </w:t>
            </w:r>
          </w:p>
          <w:p w:rsidR="00555F99" w:rsidRPr="00555F99" w:rsidRDefault="00555F99" w:rsidP="00555F99">
            <w:pPr>
              <w:rPr>
                <w:lang w:val="nl-NL"/>
              </w:rPr>
            </w:pPr>
            <w:r w:rsidRPr="00555F99">
              <w:rPr>
                <w:lang w:val="nl-NL"/>
              </w:rPr>
              <w:t xml:space="preserve">          </w:t>
            </w:r>
            <w:r w:rsidRPr="00555F99">
              <w:rPr>
                <w:lang w:val="nl-NL"/>
              </w:rPr>
              <w:tab/>
              <w:t>- Những tư liệu lịch sử về Hai Bà Trưng.</w:t>
            </w:r>
          </w:p>
          <w:p w:rsidR="00555F99" w:rsidRPr="00555F99" w:rsidRDefault="00555F99" w:rsidP="00555F99">
            <w:pPr>
              <w:jc w:val="both"/>
              <w:rPr>
                <w:b/>
                <w:lang w:val="pt-BR"/>
              </w:rPr>
            </w:pPr>
            <w:r w:rsidRPr="00555F99">
              <w:rPr>
                <w:b/>
                <w:lang w:val="pt-BR"/>
              </w:rPr>
              <w:t>2. Chuẩn bị của học sinh</w:t>
            </w:r>
          </w:p>
          <w:p w:rsidR="00555F99" w:rsidRPr="00555F99" w:rsidRDefault="00555F99" w:rsidP="00555F99">
            <w:pPr>
              <w:ind w:firstLine="720"/>
              <w:jc w:val="both"/>
              <w:rPr>
                <w:lang w:val="pt-BR"/>
              </w:rPr>
            </w:pPr>
            <w:r w:rsidRPr="00555F99">
              <w:rPr>
                <w:lang w:val="pt-BR"/>
              </w:rPr>
              <w:t>- Đọc trước sách giáo khoa và hoàn thành các nhiệm vụ được giao.</w:t>
            </w:r>
          </w:p>
          <w:p w:rsidR="00555F99" w:rsidRPr="00555F99" w:rsidRDefault="00555F99" w:rsidP="00555F99">
            <w:pPr>
              <w:ind w:firstLine="720"/>
              <w:jc w:val="both"/>
              <w:rPr>
                <w:lang w:val="pt-BR"/>
              </w:rPr>
            </w:pPr>
            <w:r w:rsidRPr="00555F99">
              <w:rPr>
                <w:lang w:val="pt-BR"/>
              </w:rPr>
              <w:t xml:space="preserve">- Sưu tầm tư liệu, tranh ảnh </w:t>
            </w:r>
            <w:r w:rsidRPr="00555F99">
              <w:rPr>
                <w:lang w:val="nl-NL"/>
              </w:rPr>
              <w:t xml:space="preserve">về khởi nghĩa Hai Bà Trưng. </w:t>
            </w:r>
          </w:p>
          <w:p w:rsidR="00555F99" w:rsidRPr="00555F99" w:rsidRDefault="00555F99" w:rsidP="00555F99">
            <w:pPr>
              <w:tabs>
                <w:tab w:val="left" w:pos="0"/>
                <w:tab w:val="left" w:pos="120"/>
              </w:tabs>
              <w:ind w:left="-120" w:right="60"/>
              <w:jc w:val="both"/>
              <w:rPr>
                <w:b/>
                <w:bCs/>
                <w:lang w:val="vi-VN" w:bidi="th-TH"/>
              </w:rPr>
            </w:pPr>
            <w:r w:rsidRPr="00555F99">
              <w:rPr>
                <w:b/>
                <w:bCs/>
                <w:lang w:bidi="th-TH"/>
              </w:rPr>
              <w:t xml:space="preserve">  </w:t>
            </w:r>
            <w:r w:rsidRPr="00555F99">
              <w:rPr>
                <w:b/>
                <w:bCs/>
                <w:lang w:val="vi-VN" w:bidi="th-TH"/>
              </w:rPr>
              <w:t xml:space="preserve">V. Tiến trình dạy học </w:t>
            </w:r>
          </w:p>
          <w:p w:rsidR="00555F99" w:rsidRPr="00555F99" w:rsidRDefault="00555F99" w:rsidP="00555F99">
            <w:pPr>
              <w:tabs>
                <w:tab w:val="left" w:pos="0"/>
                <w:tab w:val="left" w:pos="120"/>
              </w:tabs>
              <w:ind w:right="60"/>
              <w:jc w:val="both"/>
              <w:rPr>
                <w:b/>
                <w:iCs/>
                <w:lang w:val="pt-BR"/>
              </w:rPr>
            </w:pPr>
            <w:r w:rsidRPr="00555F99">
              <w:rPr>
                <w:b/>
                <w:iCs/>
                <w:lang w:val="pt-BR"/>
              </w:rPr>
              <w:t>1. Ổn định lớp</w:t>
            </w:r>
          </w:p>
          <w:p w:rsidR="00555F99" w:rsidRPr="00555F99" w:rsidRDefault="00555F99" w:rsidP="00555F99">
            <w:pPr>
              <w:tabs>
                <w:tab w:val="left" w:pos="0"/>
                <w:tab w:val="left" w:pos="120"/>
              </w:tabs>
              <w:ind w:right="60"/>
              <w:jc w:val="both"/>
              <w:rPr>
                <w:bCs/>
                <w:iCs/>
                <w:lang w:val="pt-BR"/>
              </w:rPr>
            </w:pPr>
            <w:r w:rsidRPr="00555F99">
              <w:rPr>
                <w:b/>
                <w:iCs/>
                <w:lang w:val="pt-BR"/>
              </w:rPr>
              <w:lastRenderedPageBreak/>
              <w:t xml:space="preserve">2. Kiểm tra bài cũ </w:t>
            </w:r>
          </w:p>
          <w:p w:rsidR="00555F99" w:rsidRPr="00555F99" w:rsidRDefault="00555F99" w:rsidP="00555F99">
            <w:pPr>
              <w:tabs>
                <w:tab w:val="left" w:pos="0"/>
                <w:tab w:val="left" w:pos="120"/>
              </w:tabs>
              <w:ind w:right="60"/>
              <w:jc w:val="both"/>
              <w:rPr>
                <w:b/>
                <w:iCs/>
              </w:rPr>
            </w:pPr>
            <w:r w:rsidRPr="00555F99">
              <w:rPr>
                <w:b/>
                <w:iCs/>
                <w:lang w:val="vi-VN"/>
              </w:rPr>
              <w:t>3. Bài mới</w:t>
            </w:r>
          </w:p>
          <w:p w:rsidR="00555F99" w:rsidRPr="00555F99" w:rsidRDefault="00555F99" w:rsidP="00555F99">
            <w:pPr>
              <w:shd w:val="clear" w:color="auto" w:fill="FFFFFF"/>
              <w:jc w:val="both"/>
            </w:pPr>
            <w:r w:rsidRPr="00555F99">
              <w:rPr>
                <w:b/>
                <w:bCs/>
                <w:bdr w:val="none" w:sz="0" w:space="0" w:color="auto" w:frame="1"/>
                <w:lang w:val="vi-VN"/>
              </w:rPr>
              <w:t>3.1</w:t>
            </w:r>
            <w:r w:rsidRPr="00555F99">
              <w:rPr>
                <w:b/>
                <w:bCs/>
                <w:bdr w:val="none" w:sz="0" w:space="0" w:color="auto" w:frame="1"/>
              </w:rPr>
              <w:t xml:space="preserve">. </w:t>
            </w:r>
            <w:r w:rsidRPr="00555F99">
              <w:rPr>
                <w:b/>
                <w:bCs/>
                <w:bdr w:val="none" w:sz="0" w:space="0" w:color="auto" w:frame="1"/>
                <w:lang w:val="vi-VN"/>
              </w:rPr>
              <w:t>Hoạt động khởi động</w:t>
            </w:r>
          </w:p>
          <w:p w:rsidR="00555F99" w:rsidRPr="00555F99" w:rsidRDefault="00555F99" w:rsidP="00555F99">
            <w:pPr>
              <w:jc w:val="both"/>
              <w:rPr>
                <w:iCs/>
                <w:color w:val="000000"/>
                <w:lang w:val="en"/>
              </w:rPr>
            </w:pPr>
            <w:r w:rsidRPr="00555F99">
              <w:t xml:space="preserve">          </w:t>
            </w:r>
            <w:r w:rsidRPr="00555F99">
              <w:rPr>
                <w:lang w:val="vi-VN"/>
              </w:rPr>
              <w:t>- Mục tiêu</w:t>
            </w:r>
            <w:r w:rsidRPr="00555F99">
              <w:t xml:space="preserve">: Giúp học sinh nắm được các nội dung cơ bản bước đầu của bài học cần đạt được đó là </w:t>
            </w:r>
            <w:r w:rsidRPr="00555F99">
              <w:rPr>
                <w:color w:val="000000"/>
                <w:lang w:val="en"/>
              </w:rPr>
              <w:t>những nét chính của cuộc khởi nghĩa Hai Bà Tr</w:t>
            </w:r>
            <w:r w:rsidRPr="00555F99">
              <w:rPr>
                <w:color w:val="000000"/>
                <w:lang w:val="vi-VN"/>
              </w:rPr>
              <w:t>ưng</w:t>
            </w:r>
            <w:r w:rsidRPr="00555F99">
              <w:t>, đ</w:t>
            </w:r>
            <w:r w:rsidRPr="00555F99">
              <w:rPr>
                <w:lang w:val="vi-VN"/>
              </w:rPr>
              <w:t xml:space="preserve">ưa học sinh vào tìm hiểu nội dung bài học, tạo tâm thế cho </w:t>
            </w:r>
            <w:r w:rsidRPr="00555F99">
              <w:t>học sinh</w:t>
            </w:r>
            <w:r w:rsidRPr="00555F99">
              <w:rPr>
                <w:lang w:val="vi-VN"/>
              </w:rPr>
              <w:t xml:space="preserve"> đi vào tìm hiểu bài mới. </w:t>
            </w:r>
          </w:p>
          <w:p w:rsidR="00555F99" w:rsidRPr="00555F99" w:rsidRDefault="00555F99" w:rsidP="00555F99">
            <w:pPr>
              <w:shd w:val="clear" w:color="auto" w:fill="FFFFFF"/>
              <w:tabs>
                <w:tab w:val="left" w:leader="dot" w:pos="9214"/>
              </w:tabs>
              <w:ind w:left="720"/>
              <w:jc w:val="both"/>
            </w:pPr>
            <w:r w:rsidRPr="00555F99">
              <w:rPr>
                <w:lang w:val="vi-VN"/>
              </w:rPr>
              <w:t>- Phương pháp</w:t>
            </w:r>
            <w:r w:rsidRPr="00555F99">
              <w:t>: Trực quan, phát vấn.</w:t>
            </w:r>
          </w:p>
          <w:p w:rsidR="00555F99" w:rsidRPr="00555F99" w:rsidRDefault="00555F99" w:rsidP="00555F99">
            <w:pPr>
              <w:shd w:val="clear" w:color="auto" w:fill="FFFFFF"/>
              <w:tabs>
                <w:tab w:val="left" w:leader="dot" w:pos="9214"/>
              </w:tabs>
              <w:ind w:left="720"/>
              <w:jc w:val="both"/>
            </w:pPr>
            <w:r w:rsidRPr="00555F99">
              <w:rPr>
                <w:lang w:val="vi-VN"/>
              </w:rPr>
              <w:t>- Thời gian</w:t>
            </w:r>
            <w:r w:rsidRPr="00555F99">
              <w:t>: 3 phút.</w:t>
            </w:r>
          </w:p>
          <w:p w:rsidR="00555F99" w:rsidRPr="00555F99" w:rsidRDefault="00555F99" w:rsidP="00555F99">
            <w:pPr>
              <w:shd w:val="clear" w:color="auto" w:fill="FFFFFF"/>
              <w:tabs>
                <w:tab w:val="left" w:leader="dot" w:pos="9214"/>
              </w:tabs>
              <w:jc w:val="both"/>
            </w:pPr>
            <w:r w:rsidRPr="00555F99">
              <w:t xml:space="preserve">          </w:t>
            </w:r>
            <w:r w:rsidRPr="00555F99">
              <w:rPr>
                <w:lang w:val="vi-VN"/>
              </w:rPr>
              <w:t>- Tổ chức hoạt động</w:t>
            </w:r>
            <w:r w:rsidRPr="00555F99">
              <w:t xml:space="preserve">: GV trực quan một số hình ảnh về Hai Bà Trưng. </w:t>
            </w:r>
          </w:p>
          <w:p w:rsidR="00555F99" w:rsidRPr="00555F99" w:rsidRDefault="00555F99" w:rsidP="00555F99">
            <w:pPr>
              <w:shd w:val="clear" w:color="auto" w:fill="FFFFFF"/>
              <w:tabs>
                <w:tab w:val="left" w:leader="dot" w:pos="9214"/>
              </w:tabs>
              <w:jc w:val="both"/>
            </w:pPr>
            <w:r w:rsidRPr="00555F99">
              <w:t xml:space="preserve">Yêu cầu HS trả lời câu hỏi: Em hãy cho biết nội dung của các </w:t>
            </w:r>
            <w:r w:rsidRPr="00555F99">
              <w:rPr>
                <w:rFonts w:eastAsia="+mn-ea"/>
                <w:kern w:val="24"/>
                <w:position w:val="1"/>
                <w:lang w:val="vi-VN"/>
              </w:rPr>
              <w:t>hình ảnh trên?</w:t>
            </w:r>
          </w:p>
          <w:p w:rsidR="00555F99" w:rsidRPr="00555F99" w:rsidRDefault="00555F99" w:rsidP="00555F99">
            <w:pPr>
              <w:shd w:val="clear" w:color="auto" w:fill="FFFFFF"/>
              <w:tabs>
                <w:tab w:val="left" w:leader="dot" w:pos="9214"/>
              </w:tabs>
              <w:jc w:val="both"/>
            </w:pPr>
            <w:r w:rsidRPr="00555F99">
              <w:t xml:space="preserve">          </w:t>
            </w:r>
            <w:r w:rsidRPr="00555F99">
              <w:rPr>
                <w:lang w:val="vi-VN"/>
              </w:rPr>
              <w:t>- Dự kiến sản phẩm</w:t>
            </w:r>
            <w:r w:rsidRPr="00555F99">
              <w:t>: Là hình ảnh về Hai Bà Trưng và cuộc khởi nghĩa.</w:t>
            </w:r>
          </w:p>
          <w:p w:rsidR="00555F99" w:rsidRPr="00555F99" w:rsidRDefault="00555F99" w:rsidP="00555F99">
            <w:pPr>
              <w:spacing w:line="276" w:lineRule="auto"/>
              <w:ind w:firstLine="720"/>
              <w:jc w:val="both"/>
              <w:rPr>
                <w:color w:val="000000"/>
                <w:lang w:val="nl-NL"/>
              </w:rPr>
            </w:pPr>
            <w:r w:rsidRPr="00555F99">
              <w:rPr>
                <w:color w:val="000000"/>
              </w:rPr>
              <w:t>Trên cơ sở đó GV dẫn dắt vào bài mới</w:t>
            </w:r>
            <w:r w:rsidRPr="00555F99">
              <w:rPr>
                <w:color w:val="000000"/>
                <w:lang w:val="vi-VN"/>
              </w:rPr>
              <w:t xml:space="preserve">: </w:t>
            </w:r>
            <w:r w:rsidRPr="00555F99">
              <w:rPr>
                <w:color w:val="000000"/>
                <w:shd w:val="clear" w:color="auto" w:fill="FFFFFF"/>
                <w:lang w:val="vi-VN"/>
              </w:rPr>
              <w:t xml:space="preserve">Năm 179 TCN, An DươngVương do chủ quan, thiếu </w:t>
            </w:r>
            <w:r w:rsidRPr="00555F99">
              <w:rPr>
                <w:color w:val="000000"/>
                <w:shd w:val="clear" w:color="auto" w:fill="FFFFFF"/>
              </w:rPr>
              <w:t xml:space="preserve">cảnh giác </w:t>
            </w:r>
            <w:r w:rsidRPr="00555F99">
              <w:rPr>
                <w:color w:val="000000"/>
                <w:shd w:val="clear" w:color="auto" w:fill="FFFFFF"/>
                <w:lang w:val="vi-VN"/>
              </w:rPr>
              <w:t xml:space="preserve">đất nước ta </w:t>
            </w:r>
            <w:r w:rsidRPr="00555F99">
              <w:rPr>
                <w:color w:val="000000"/>
                <w:shd w:val="clear" w:color="auto" w:fill="FFFFFF"/>
              </w:rPr>
              <w:t>rơi vào tay của</w:t>
            </w:r>
            <w:r w:rsidRPr="00555F99">
              <w:rPr>
                <w:color w:val="000000"/>
                <w:shd w:val="clear" w:color="auto" w:fill="FFFFFF"/>
                <w:lang w:val="vi-VN"/>
              </w:rPr>
              <w:t xml:space="preserve"> Triệu Đà. </w:t>
            </w:r>
            <w:r w:rsidRPr="00555F99">
              <w:rPr>
                <w:color w:val="000000"/>
                <w:shd w:val="clear" w:color="auto" w:fill="FFFFFF"/>
              </w:rPr>
              <w:t>Sau Triệu Đà, d</w:t>
            </w:r>
            <w:r w:rsidRPr="00555F99">
              <w:rPr>
                <w:color w:val="000000"/>
                <w:shd w:val="clear" w:color="auto" w:fill="FFFFFF"/>
                <w:lang w:val="vi-VN"/>
              </w:rPr>
              <w:t>ưới ách cai trị tàn bạo của nhà Hán</w:t>
            </w:r>
            <w:r w:rsidRPr="00555F99">
              <w:rPr>
                <w:color w:val="000000"/>
                <w:shd w:val="clear" w:color="auto" w:fill="FFFFFF"/>
              </w:rPr>
              <w:t xml:space="preserve">, nhân dân </w:t>
            </w:r>
            <w:r w:rsidRPr="00555F99">
              <w:rPr>
                <w:color w:val="000000"/>
                <w:shd w:val="clear" w:color="auto" w:fill="FFFFFF"/>
                <w:lang w:val="vi-VN"/>
              </w:rPr>
              <w:t xml:space="preserve">ta không chịu sống trong cảnh nô lệ </w:t>
            </w:r>
            <w:r w:rsidRPr="00555F99">
              <w:rPr>
                <w:color w:val="000000"/>
                <w:shd w:val="clear" w:color="auto" w:fill="FFFFFF"/>
              </w:rPr>
              <w:t xml:space="preserve">nên </w:t>
            </w:r>
            <w:r w:rsidRPr="00555F99">
              <w:rPr>
                <w:color w:val="000000"/>
                <w:shd w:val="clear" w:color="auto" w:fill="FFFFFF"/>
                <w:lang w:val="vi-VN"/>
              </w:rPr>
              <w:t>đã liên tục nổi dậy đấu tranh</w:t>
            </w:r>
            <w:r w:rsidRPr="00555F99">
              <w:rPr>
                <w:color w:val="000000"/>
                <w:shd w:val="clear" w:color="auto" w:fill="FFFFFF"/>
              </w:rPr>
              <w:t>, m</w:t>
            </w:r>
            <w:r w:rsidRPr="00555F99">
              <w:rPr>
                <w:color w:val="000000"/>
                <w:shd w:val="clear" w:color="auto" w:fill="FFFFFF"/>
                <w:lang w:val="vi-VN"/>
              </w:rPr>
              <w:t xml:space="preserve">ở đầu là cuộc khởi nghĩa </w:t>
            </w:r>
            <w:r w:rsidRPr="00555F99">
              <w:rPr>
                <w:color w:val="000000"/>
                <w:shd w:val="clear" w:color="auto" w:fill="FFFFFF"/>
              </w:rPr>
              <w:t>H</w:t>
            </w:r>
            <w:r w:rsidRPr="00555F99">
              <w:rPr>
                <w:color w:val="000000"/>
                <w:shd w:val="clear" w:color="auto" w:fill="FFFFFF"/>
                <w:lang w:val="vi-VN"/>
              </w:rPr>
              <w:t xml:space="preserve">ai </w:t>
            </w:r>
            <w:r w:rsidRPr="00555F99">
              <w:rPr>
                <w:color w:val="000000"/>
                <w:shd w:val="clear" w:color="auto" w:fill="FFFFFF"/>
              </w:rPr>
              <w:t>B</w:t>
            </w:r>
            <w:r w:rsidRPr="00555F99">
              <w:rPr>
                <w:color w:val="000000"/>
                <w:shd w:val="clear" w:color="auto" w:fill="FFFFFF"/>
                <w:lang w:val="vi-VN"/>
              </w:rPr>
              <w:t>à Trưng (năm 40). Đây là cuộc khởi nghĩa tiêu biểu cho ý chí bất khuất của</w:t>
            </w:r>
            <w:r w:rsidRPr="00555F99">
              <w:rPr>
                <w:color w:val="000000"/>
                <w:shd w:val="clear" w:color="auto" w:fill="FFFFFF"/>
              </w:rPr>
              <w:t xml:space="preserve"> dân tộc </w:t>
            </w:r>
            <w:r w:rsidRPr="00555F99">
              <w:rPr>
                <w:color w:val="000000"/>
                <w:shd w:val="clear" w:color="auto" w:fill="FFFFFF"/>
                <w:lang w:val="vi-VN"/>
              </w:rPr>
              <w:t>ta thời kỳ đầu công nguyên.</w:t>
            </w:r>
            <w:r w:rsidRPr="00555F99">
              <w:rPr>
                <w:color w:val="000000"/>
                <w:shd w:val="clear" w:color="auto" w:fill="FFFFFF"/>
              </w:rPr>
              <w:t xml:space="preserve">  </w:t>
            </w:r>
            <w:r w:rsidRPr="00555F99">
              <w:rPr>
                <w:color w:val="000000"/>
                <w:lang w:val="nl-NL"/>
              </w:rPr>
              <w:t xml:space="preserve"> </w:t>
            </w:r>
          </w:p>
          <w:p w:rsidR="00555F99" w:rsidRPr="00555F99" w:rsidRDefault="00555F99" w:rsidP="00555F99">
            <w:pPr>
              <w:jc w:val="both"/>
              <w:rPr>
                <w:lang w:val="vi-VN"/>
              </w:rPr>
            </w:pPr>
            <w:r w:rsidRPr="00555F99">
              <w:rPr>
                <w:b/>
                <w:bCs/>
                <w:bdr w:val="none" w:sz="0" w:space="0" w:color="auto" w:frame="1"/>
                <w:lang w:val="vi-VN"/>
              </w:rPr>
              <w:t>3.2. Hoạt động hình thành kiến thức</w:t>
            </w:r>
          </w:p>
          <w:p w:rsidR="00555F99" w:rsidRPr="00555F99" w:rsidRDefault="00555F99" w:rsidP="00555F99">
            <w:pPr>
              <w:autoSpaceDE w:val="0"/>
              <w:autoSpaceDN w:val="0"/>
              <w:adjustRightInd w:val="0"/>
              <w:spacing w:after="80"/>
              <w:ind w:firstLine="397"/>
              <w:rPr>
                <w:b/>
                <w:bCs/>
                <w:color w:val="000000"/>
                <w:lang w:val="en"/>
              </w:rPr>
            </w:pPr>
            <w:r w:rsidRPr="00555F99">
              <w:rPr>
                <w:b/>
              </w:rPr>
              <w:t xml:space="preserve">1. </w:t>
            </w:r>
            <w:r w:rsidRPr="00555F99">
              <w:rPr>
                <w:b/>
                <w:lang w:val="vi-VN"/>
              </w:rPr>
              <w:t>Hoạt động</w:t>
            </w:r>
            <w:r w:rsidRPr="00555F99">
              <w:rPr>
                <w:b/>
              </w:rPr>
              <w:t xml:space="preserve"> 1: </w:t>
            </w:r>
            <w:r w:rsidRPr="00555F99">
              <w:rPr>
                <w:b/>
                <w:bCs/>
                <w:color w:val="000000"/>
                <w:lang w:val="en"/>
              </w:rPr>
              <w:t>Tình hình Âu Lạc từ thế kỉ II TCN đến thế kỉ I</w:t>
            </w:r>
          </w:p>
          <w:p w:rsidR="00555F99" w:rsidRPr="00555F99" w:rsidRDefault="00555F99" w:rsidP="00555F99">
            <w:pPr>
              <w:autoSpaceDE w:val="0"/>
              <w:autoSpaceDN w:val="0"/>
              <w:adjustRightInd w:val="0"/>
              <w:spacing w:after="80"/>
              <w:ind w:firstLine="720"/>
              <w:jc w:val="both"/>
              <w:rPr>
                <w:i/>
                <w:iCs/>
                <w:color w:val="000000"/>
                <w:lang w:val="en"/>
              </w:rPr>
            </w:pPr>
            <w:r w:rsidRPr="00555F99">
              <w:rPr>
                <w:b/>
                <w:lang w:val="vi-VN"/>
              </w:rPr>
              <w:t>- Mục tiêu</w:t>
            </w:r>
            <w:r w:rsidRPr="00555F99">
              <w:rPr>
                <w:b/>
              </w:rPr>
              <w:t>:</w:t>
            </w:r>
            <w:r w:rsidRPr="00555F99">
              <w:rPr>
                <w:bCs/>
                <w:lang w:val="nl-NL"/>
              </w:rPr>
              <w:t xml:space="preserve"> </w:t>
            </w:r>
            <w:r w:rsidRPr="00555F99">
              <w:rPr>
                <w:iCs/>
                <w:color w:val="000000"/>
                <w:lang w:val="en"/>
              </w:rPr>
              <w:t>Biết được tình hình Âu Lạc từ thế kỉ II TCN đến thế kỉ I.</w:t>
            </w:r>
            <w:r w:rsidRPr="00555F99">
              <w:rPr>
                <w:i/>
                <w:iCs/>
                <w:color w:val="000000"/>
                <w:lang w:val="en"/>
              </w:rPr>
              <w:t xml:space="preserve"> </w:t>
            </w:r>
          </w:p>
          <w:p w:rsidR="00555F99" w:rsidRPr="00555F99" w:rsidRDefault="00555F99" w:rsidP="00555F99">
            <w:pPr>
              <w:ind w:firstLine="720"/>
              <w:jc w:val="both"/>
              <w:rPr>
                <w:lang w:bidi="th-TH"/>
              </w:rPr>
            </w:pPr>
            <w:r w:rsidRPr="00555F99">
              <w:rPr>
                <w:b/>
                <w:lang w:val="vi-VN"/>
              </w:rPr>
              <w:t>- Phương pháp</w:t>
            </w:r>
            <w:r w:rsidRPr="00555F99">
              <w:rPr>
                <w:b/>
              </w:rPr>
              <w:t>:</w:t>
            </w:r>
            <w:r w:rsidRPr="00555F99">
              <w:t xml:space="preserve"> </w:t>
            </w:r>
            <w:r w:rsidRPr="00555F99">
              <w:rPr>
                <w:lang w:val="vi-VN" w:bidi="th-TH"/>
              </w:rPr>
              <w:t xml:space="preserve">Trực quan, phát vấn, </w:t>
            </w:r>
            <w:r w:rsidRPr="00555F99">
              <w:rPr>
                <w:lang w:bidi="th-TH"/>
              </w:rPr>
              <w:t>thuyết trình, nhóm.</w:t>
            </w:r>
          </w:p>
          <w:p w:rsidR="00555F99" w:rsidRPr="00555F99" w:rsidRDefault="00555F99" w:rsidP="00555F99">
            <w:pPr>
              <w:ind w:firstLine="720"/>
              <w:jc w:val="both"/>
              <w:rPr>
                <w:b/>
              </w:rPr>
            </w:pPr>
            <w:r w:rsidRPr="00555F99">
              <w:rPr>
                <w:b/>
                <w:lang w:val="vi-VN"/>
              </w:rPr>
              <w:t>- Phương tiện</w:t>
            </w:r>
            <w:r w:rsidRPr="00555F99">
              <w:rPr>
                <w:b/>
              </w:rPr>
              <w:t xml:space="preserve"> </w:t>
            </w:r>
          </w:p>
          <w:p w:rsidR="00555F99" w:rsidRPr="00555F99" w:rsidRDefault="00555F99" w:rsidP="00555F99">
            <w:pPr>
              <w:ind w:firstLine="720"/>
              <w:jc w:val="both"/>
            </w:pPr>
            <w:r w:rsidRPr="00555F99">
              <w:t>+</w:t>
            </w:r>
            <w:r w:rsidRPr="00555F99">
              <w:rPr>
                <w:lang w:val="vi-VN"/>
              </w:rPr>
              <w:t xml:space="preserve"> </w:t>
            </w:r>
            <w:r w:rsidRPr="00555F99">
              <w:rPr>
                <w:lang w:val="nl-NL"/>
              </w:rPr>
              <w:t>Ti vi.</w:t>
            </w:r>
          </w:p>
          <w:p w:rsidR="00555F99" w:rsidRPr="00555F99" w:rsidRDefault="00555F99" w:rsidP="00555F99">
            <w:pPr>
              <w:ind w:firstLine="720"/>
              <w:jc w:val="both"/>
            </w:pPr>
            <w:r w:rsidRPr="00555F99">
              <w:t>+ Máy vi tính.</w:t>
            </w:r>
          </w:p>
          <w:p w:rsidR="00555F99" w:rsidRPr="00555F99" w:rsidRDefault="00555F99" w:rsidP="00555F99">
            <w:pPr>
              <w:shd w:val="clear" w:color="auto" w:fill="FFFFFF"/>
              <w:tabs>
                <w:tab w:val="left" w:leader="dot" w:pos="9214"/>
              </w:tabs>
            </w:pPr>
            <w:r w:rsidRPr="00555F99">
              <w:rPr>
                <w:b/>
              </w:rPr>
              <w:t xml:space="preserve">          </w:t>
            </w:r>
            <w:r w:rsidRPr="00555F99">
              <w:rPr>
                <w:b/>
                <w:lang w:val="vi-VN"/>
              </w:rPr>
              <w:t>- Thời gian</w:t>
            </w:r>
            <w:r w:rsidRPr="00555F99">
              <w:rPr>
                <w:b/>
              </w:rPr>
              <w:t>:</w:t>
            </w:r>
            <w:r w:rsidRPr="00555F99">
              <w:t xml:space="preserve"> 10 phút</w:t>
            </w:r>
          </w:p>
          <w:p w:rsidR="00555F99" w:rsidRPr="00555F99" w:rsidRDefault="00555F99" w:rsidP="00555F99">
            <w:pPr>
              <w:shd w:val="clear" w:color="auto" w:fill="FFFFFF"/>
              <w:tabs>
                <w:tab w:val="left" w:leader="dot" w:pos="9214"/>
              </w:tabs>
              <w:rPr>
                <w:b/>
              </w:rPr>
            </w:pPr>
            <w:r w:rsidRPr="00555F99">
              <w:rPr>
                <w:b/>
              </w:rPr>
              <w:t xml:space="preserve">          </w:t>
            </w:r>
            <w:r w:rsidRPr="00555F99">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20"/>
              <w:gridCol w:w="3150"/>
            </w:tblGrid>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 xml:space="preserve">Dự kiến sản phẩm </w:t>
                  </w:r>
                </w:p>
              </w:tc>
            </w:tr>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both"/>
                    <w:rPr>
                      <w:bCs/>
                      <w:lang w:val="en-CA"/>
                    </w:rPr>
                  </w:pPr>
                  <w:r w:rsidRPr="00555F99">
                    <w:rPr>
                      <w:b/>
                      <w:bCs/>
                      <w:lang w:val="en-CA"/>
                    </w:rPr>
                    <w:t>Bước 1. Chuyển giao nhiệm vụ học tập</w:t>
                  </w:r>
                  <w:r w:rsidRPr="00555F99">
                    <w:rPr>
                      <w:bCs/>
                      <w:lang w:val="en-CA"/>
                    </w:rPr>
                    <w:t xml:space="preserve"> </w:t>
                  </w:r>
                </w:p>
                <w:p w:rsidR="00555F99" w:rsidRPr="00555F99" w:rsidRDefault="00555F99" w:rsidP="00555F99">
                  <w:pPr>
                    <w:jc w:val="both"/>
                  </w:pPr>
                  <w:r w:rsidRPr="00555F99">
                    <w:t>- HS đọc mục 1 SGK trang 47.</w:t>
                  </w:r>
                </w:p>
                <w:p w:rsidR="00555F99" w:rsidRPr="00555F99" w:rsidRDefault="00555F99" w:rsidP="00555F99">
                  <w:pPr>
                    <w:tabs>
                      <w:tab w:val="left" w:pos="0"/>
                      <w:tab w:val="left" w:pos="120"/>
                    </w:tabs>
                    <w:jc w:val="both"/>
                  </w:pPr>
                  <w:r w:rsidRPr="00555F99">
                    <w:t xml:space="preserve">- Chia lớp thành 6 nhóm và thảo luận câu hỏi: </w:t>
                  </w:r>
                </w:p>
                <w:p w:rsidR="00555F99" w:rsidRPr="00555F99" w:rsidRDefault="00555F99" w:rsidP="00555F99">
                  <w:pPr>
                    <w:tabs>
                      <w:tab w:val="left" w:pos="171"/>
                    </w:tabs>
                  </w:pPr>
                  <w:r w:rsidRPr="00555F99">
                    <w:t xml:space="preserve">+ Nhóm 1,2: </w:t>
                  </w:r>
                </w:p>
                <w:p w:rsidR="00555F99" w:rsidRPr="00555F99" w:rsidRDefault="00555F99" w:rsidP="00555F99">
                  <w:pPr>
                    <w:tabs>
                      <w:tab w:val="left" w:pos="171"/>
                    </w:tabs>
                    <w:rPr>
                      <w:lang w:val="vi-VN"/>
                    </w:rPr>
                  </w:pPr>
                  <w:r w:rsidRPr="00555F99">
                    <w:t xml:space="preserve">- </w:t>
                  </w:r>
                  <w:r w:rsidRPr="00555F99">
                    <w:rPr>
                      <w:lang w:val="vi-VN"/>
                    </w:rPr>
                    <w:t>Sau cuộc k</w:t>
                  </w:r>
                  <w:r w:rsidRPr="00555F99">
                    <w:t xml:space="preserve">háng chiến </w:t>
                  </w:r>
                  <w:r w:rsidRPr="00555F99">
                    <w:rPr>
                      <w:lang w:val="vi-VN"/>
                    </w:rPr>
                    <w:t xml:space="preserve">của An Dương Vương thất bại , nước ta </w:t>
                  </w:r>
                  <w:r w:rsidRPr="00555F99">
                    <w:t>rơi</w:t>
                  </w:r>
                  <w:r w:rsidRPr="00555F99">
                    <w:rPr>
                      <w:lang w:val="vi-VN"/>
                    </w:rPr>
                    <w:t xml:space="preserve"> vào tình trạng gì?</w:t>
                  </w:r>
                </w:p>
                <w:p w:rsidR="00555F99" w:rsidRPr="00555F99" w:rsidRDefault="00555F99" w:rsidP="00555F99">
                  <w:pPr>
                    <w:tabs>
                      <w:tab w:val="left" w:pos="171"/>
                    </w:tabs>
                    <w:rPr>
                      <w:iCs/>
                      <w:color w:val="000000"/>
                      <w:lang w:val="en"/>
                    </w:rPr>
                  </w:pPr>
                  <w:r w:rsidRPr="00555F99">
                    <w:rPr>
                      <w:iCs/>
                      <w:color w:val="000000"/>
                      <w:lang w:val="en"/>
                    </w:rPr>
                    <w:t xml:space="preserve">+ Nhóm 3,4:  </w:t>
                  </w:r>
                </w:p>
                <w:p w:rsidR="00555F99" w:rsidRPr="00555F99" w:rsidRDefault="00555F99" w:rsidP="00555F99">
                  <w:pPr>
                    <w:tabs>
                      <w:tab w:val="left" w:pos="171"/>
                    </w:tabs>
                    <w:rPr>
                      <w:lang w:val="vi-VN"/>
                    </w:rPr>
                  </w:pPr>
                  <w:r w:rsidRPr="00555F99">
                    <w:t xml:space="preserve">- </w:t>
                  </w:r>
                  <w:r w:rsidRPr="00555F99">
                    <w:rPr>
                      <w:lang w:val="vi-VN"/>
                    </w:rPr>
                    <w:t>Sau khi nhà Hán đánh bại nhà Triệu, chúng đã thực hiện c</w:t>
                  </w:r>
                  <w:r w:rsidRPr="00555F99">
                    <w:t xml:space="preserve">hính </w:t>
                  </w:r>
                  <w:r w:rsidRPr="00555F99">
                    <w:rPr>
                      <w:lang w:val="vi-VN"/>
                    </w:rPr>
                    <w:t>s</w:t>
                  </w:r>
                  <w:r w:rsidRPr="00555F99">
                    <w:t>ách</w:t>
                  </w:r>
                  <w:r w:rsidRPr="00555F99">
                    <w:rPr>
                      <w:lang w:val="vi-VN"/>
                    </w:rPr>
                    <w:t xml:space="preserve"> gì ở nước ta?</w:t>
                  </w:r>
                </w:p>
                <w:p w:rsidR="00555F99" w:rsidRPr="00555F99" w:rsidRDefault="00555F99" w:rsidP="00555F99">
                  <w:pPr>
                    <w:tabs>
                      <w:tab w:val="left" w:pos="171"/>
                    </w:tabs>
                    <w:rPr>
                      <w:iCs/>
                      <w:color w:val="000000"/>
                      <w:lang w:val="en"/>
                    </w:rPr>
                  </w:pPr>
                  <w:r w:rsidRPr="00555F99">
                    <w:rPr>
                      <w:iCs/>
                      <w:color w:val="000000"/>
                      <w:lang w:val="en"/>
                    </w:rPr>
                    <w:t xml:space="preserve">+ Nhóm 5,6: </w:t>
                  </w:r>
                </w:p>
                <w:p w:rsidR="00555F99" w:rsidRPr="00555F99" w:rsidRDefault="00555F99" w:rsidP="00555F99">
                  <w:pPr>
                    <w:tabs>
                      <w:tab w:val="left" w:pos="171"/>
                    </w:tabs>
                    <w:rPr>
                      <w:lang w:val="vi-VN"/>
                    </w:rPr>
                  </w:pPr>
                  <w:r w:rsidRPr="00555F99">
                    <w:rPr>
                      <w:iCs/>
                      <w:color w:val="000000"/>
                      <w:lang w:val="en"/>
                    </w:rPr>
                    <w:t xml:space="preserve">- </w:t>
                  </w:r>
                  <w:r w:rsidRPr="00555F99">
                    <w:rPr>
                      <w:lang w:val="vi-VN"/>
                    </w:rPr>
                    <w:t xml:space="preserve">Nhà Hán gộp Âu </w:t>
                  </w:r>
                  <w:r w:rsidRPr="00555F99">
                    <w:t xml:space="preserve"> L</w:t>
                  </w:r>
                  <w:r w:rsidRPr="00555F99">
                    <w:rPr>
                      <w:lang w:val="vi-VN"/>
                    </w:rPr>
                    <w:t>ạc với 6 quận của T</w:t>
                  </w:r>
                  <w:r w:rsidRPr="00555F99">
                    <w:t xml:space="preserve">rung </w:t>
                  </w:r>
                  <w:r w:rsidRPr="00555F99">
                    <w:rPr>
                      <w:lang w:val="vi-VN"/>
                    </w:rPr>
                    <w:t>Q</w:t>
                  </w:r>
                  <w:r w:rsidRPr="00555F99">
                    <w:t>uốc</w:t>
                  </w:r>
                  <w:r w:rsidRPr="00555F99">
                    <w:rPr>
                      <w:lang w:val="vi-VN"/>
                    </w:rPr>
                    <w:t xml:space="preserve"> nhằm mục đích gì?</w:t>
                  </w:r>
                </w:p>
                <w:p w:rsidR="00555F99" w:rsidRPr="00555F99" w:rsidRDefault="00555F99" w:rsidP="00555F99">
                  <w:pPr>
                    <w:tabs>
                      <w:tab w:val="left" w:pos="0"/>
                      <w:tab w:val="left" w:pos="120"/>
                    </w:tabs>
                    <w:jc w:val="both"/>
                    <w:rPr>
                      <w:b/>
                      <w:bCs/>
                      <w:lang w:val="en-CA"/>
                    </w:rPr>
                  </w:pPr>
                  <w:r w:rsidRPr="00555F99">
                    <w:rPr>
                      <w:b/>
                      <w:bCs/>
                      <w:lang w:val="en-CA"/>
                    </w:rPr>
                    <w:t>Bước 2. Thực hiện nhiệm vụ học tập</w:t>
                  </w:r>
                </w:p>
                <w:p w:rsidR="00555F99" w:rsidRPr="00555F99" w:rsidRDefault="00555F99" w:rsidP="00555F99">
                  <w:pPr>
                    <w:jc w:val="both"/>
                  </w:pPr>
                  <w:r w:rsidRPr="00555F99">
                    <w:t>HS đọc SGK và thực hiện yêu cầu.  GV k</w:t>
                  </w:r>
                  <w:r w:rsidRPr="00555F99">
                    <w:rPr>
                      <w:bCs/>
                      <w:lang w:val="en-CA"/>
                    </w:rPr>
                    <w:t>huyến khích học sinh hợp tác với nhau khi thực khi thực hiện nhiệm vụ học tập</w:t>
                  </w:r>
                  <w:r w:rsidRPr="00555F99">
                    <w:t>, GV theo dõi, hỗ trợ các nhóm làm việc những bằng hệ thống câu hỏi gợi mở (các câu hỏi này có thể gợi ý trong phần trình bày của các nhóm):</w:t>
                  </w:r>
                </w:p>
                <w:p w:rsidR="00555F99" w:rsidRPr="00555F99" w:rsidRDefault="00555F99" w:rsidP="00555F99">
                  <w:pPr>
                    <w:jc w:val="both"/>
                    <w:rPr>
                      <w:color w:val="333333"/>
                      <w:shd w:val="clear" w:color="auto" w:fill="FFFFFF"/>
                    </w:rPr>
                  </w:pPr>
                  <w:r w:rsidRPr="00555F99">
                    <w:rPr>
                      <w:color w:val="333333"/>
                      <w:shd w:val="clear" w:color="auto" w:fill="FFFFFF"/>
                      <w:lang w:val="vi-VN"/>
                    </w:rPr>
                    <w:t xml:space="preserve">? Em hiểu thứ sử, đô uý, thái thú là gì. </w:t>
                  </w:r>
                </w:p>
                <w:p w:rsidR="00555F99" w:rsidRPr="00555F99" w:rsidRDefault="00555F99" w:rsidP="00555F99">
                  <w:pPr>
                    <w:rPr>
                      <w:color w:val="333333"/>
                      <w:shd w:val="clear" w:color="auto" w:fill="FFFFFF"/>
                    </w:rPr>
                  </w:pPr>
                  <w:r w:rsidRPr="00555F99">
                    <w:rPr>
                      <w:color w:val="333333"/>
                      <w:shd w:val="clear" w:color="auto" w:fill="FFFFFF"/>
                      <w:lang w:val="vi-VN"/>
                    </w:rPr>
                    <w:lastRenderedPageBreak/>
                    <w:t>+ Thứ sử là chức quan do bọn phong kiến T</w:t>
                  </w:r>
                  <w:r w:rsidRPr="00555F99">
                    <w:rPr>
                      <w:color w:val="333333"/>
                      <w:shd w:val="clear" w:color="auto" w:fill="FFFFFF"/>
                    </w:rPr>
                    <w:t xml:space="preserve">rung  </w:t>
                  </w:r>
                  <w:r w:rsidRPr="00555F99">
                    <w:rPr>
                      <w:color w:val="333333"/>
                      <w:shd w:val="clear" w:color="auto" w:fill="FFFFFF"/>
                      <w:lang w:val="vi-VN"/>
                    </w:rPr>
                    <w:t>Q</w:t>
                  </w:r>
                  <w:r w:rsidRPr="00555F99">
                    <w:rPr>
                      <w:color w:val="333333"/>
                      <w:shd w:val="clear" w:color="auto" w:fill="FFFFFF"/>
                    </w:rPr>
                    <w:t xml:space="preserve">uốc </w:t>
                  </w:r>
                  <w:r w:rsidRPr="00555F99">
                    <w:rPr>
                      <w:color w:val="333333"/>
                      <w:shd w:val="clear" w:color="auto" w:fill="FFFFFF"/>
                      <w:lang w:val="vi-VN"/>
                    </w:rPr>
                    <w:t xml:space="preserve">đặt ra để trông coi </w:t>
                  </w:r>
                  <w:r w:rsidRPr="00555F99">
                    <w:rPr>
                      <w:color w:val="333333"/>
                      <w:shd w:val="clear" w:color="auto" w:fill="FFFFFF"/>
                    </w:rPr>
                    <w:t xml:space="preserve">một </w:t>
                  </w:r>
                  <w:r w:rsidRPr="00555F99">
                    <w:rPr>
                      <w:color w:val="333333"/>
                      <w:shd w:val="clear" w:color="auto" w:fill="FFFFFF"/>
                      <w:lang w:val="vi-VN"/>
                    </w:rPr>
                    <w:t>số quận, hoặc đứng đầu bộ máy cai trị ở nước phụ thuộc.</w:t>
                  </w:r>
                  <w:r w:rsidRPr="00555F99">
                    <w:rPr>
                      <w:color w:val="333333"/>
                      <w:shd w:val="clear" w:color="auto" w:fill="FFFFFF"/>
                    </w:rPr>
                    <w:t xml:space="preserve"> </w:t>
                  </w:r>
                  <w:r w:rsidRPr="00555F99">
                    <w:rPr>
                      <w:color w:val="333333"/>
                      <w:shd w:val="clear" w:color="auto" w:fill="FFFFFF"/>
                      <w:lang w:val="vi-VN"/>
                    </w:rPr>
                    <w:t>Th</w:t>
                  </w:r>
                  <w:r w:rsidRPr="00555F99">
                    <w:rPr>
                      <w:color w:val="333333"/>
                      <w:shd w:val="clear" w:color="auto" w:fill="FFFFFF"/>
                    </w:rPr>
                    <w:t xml:space="preserve">ứ sử coi </w:t>
                  </w:r>
                  <w:r w:rsidRPr="00555F99">
                    <w:rPr>
                      <w:color w:val="333333"/>
                      <w:shd w:val="clear" w:color="auto" w:fill="FFFFFF"/>
                      <w:lang w:val="vi-VN"/>
                    </w:rPr>
                    <w:t>chính trị</w:t>
                  </w:r>
                  <w:r w:rsidRPr="00555F99">
                    <w:rPr>
                      <w:color w:val="333333"/>
                      <w:shd w:val="clear" w:color="auto" w:fill="FFFFFF"/>
                    </w:rPr>
                    <w:t xml:space="preserve">, </w:t>
                  </w:r>
                  <w:r w:rsidRPr="00555F99">
                    <w:rPr>
                      <w:color w:val="333333"/>
                      <w:shd w:val="clear" w:color="auto" w:fill="FFFFFF"/>
                      <w:lang w:val="vi-VN"/>
                    </w:rPr>
                    <w:t>Đô uý coi quân sự.</w:t>
                  </w:r>
                </w:p>
                <w:p w:rsidR="00555F99" w:rsidRPr="00555F99" w:rsidRDefault="00555F99" w:rsidP="00555F99">
                  <w:pPr>
                    <w:rPr>
                      <w:color w:val="333333"/>
                      <w:shd w:val="clear" w:color="auto" w:fill="FFFFFF"/>
                    </w:rPr>
                  </w:pPr>
                  <w:r w:rsidRPr="00555F99">
                    <w:rPr>
                      <w:color w:val="333333"/>
                      <w:shd w:val="clear" w:color="auto" w:fill="FFFFFF"/>
                    </w:rPr>
                    <w:t>?</w:t>
                  </w:r>
                  <w:r w:rsidRPr="00555F99">
                    <w:rPr>
                      <w:color w:val="333333"/>
                      <w:shd w:val="clear" w:color="auto" w:fill="FFFFFF"/>
                      <w:lang w:val="vi-VN"/>
                    </w:rPr>
                    <w:t xml:space="preserve"> Em có nhận xét gì về cách đặt quan lại của nhà Hán</w:t>
                  </w:r>
                  <w:r w:rsidRPr="00555F99">
                    <w:rPr>
                      <w:color w:val="333333"/>
                      <w:shd w:val="clear" w:color="auto" w:fill="FFFFFF"/>
                    </w:rPr>
                    <w:t>?</w:t>
                  </w:r>
                  <w:r w:rsidRPr="00555F99">
                    <w:rPr>
                      <w:color w:val="333333"/>
                      <w:lang w:val="vi-VN"/>
                    </w:rPr>
                    <w:br/>
                  </w:r>
                  <w:r w:rsidRPr="00555F99">
                    <w:rPr>
                      <w:color w:val="333333"/>
                      <w:shd w:val="clear" w:color="auto" w:fill="FFFFFF"/>
                      <w:lang w:val="vi-VN"/>
                    </w:rPr>
                    <w:t xml:space="preserve"> </w:t>
                  </w:r>
                  <w:r w:rsidRPr="00555F99">
                    <w:rPr>
                      <w:color w:val="333333"/>
                      <w:shd w:val="clear" w:color="auto" w:fill="FFFFFF"/>
                    </w:rPr>
                    <w:t xml:space="preserve">- </w:t>
                  </w:r>
                  <w:r w:rsidRPr="00555F99">
                    <w:rPr>
                      <w:color w:val="333333"/>
                      <w:shd w:val="clear" w:color="auto" w:fill="FFFFFF"/>
                      <w:lang w:val="vi-VN"/>
                    </w:rPr>
                    <w:t>Nhà Hán mới bố trí được người cai trị từ cấp quận, còn cấp huyện, xã chúng chưa thể với tới nên buộc phải để người Âu Lạc trị dân như cũ.</w:t>
                  </w:r>
                </w:p>
                <w:p w:rsidR="00555F99" w:rsidRPr="00555F99" w:rsidRDefault="00555F99" w:rsidP="00555F99">
                  <w:pPr>
                    <w:contextualSpacing/>
                    <w:jc w:val="both"/>
                    <w:rPr>
                      <w:b/>
                      <w:bCs/>
                      <w:lang w:val="en-CA"/>
                    </w:rPr>
                  </w:pPr>
                  <w:r w:rsidRPr="00555F99">
                    <w:rPr>
                      <w:b/>
                      <w:bCs/>
                      <w:lang w:val="en-CA"/>
                    </w:rPr>
                    <w:t>Bước 3. Báo cáo kết quả hoạt động và thảo luận</w:t>
                  </w:r>
                </w:p>
                <w:p w:rsidR="00555F99" w:rsidRPr="00555F99" w:rsidRDefault="00555F99" w:rsidP="00555F99">
                  <w:pPr>
                    <w:contextualSpacing/>
                    <w:jc w:val="both"/>
                  </w:pPr>
                  <w:r w:rsidRPr="00555F99">
                    <w:t>- Các nhóm trình bày, phản biện.</w:t>
                  </w:r>
                </w:p>
                <w:p w:rsidR="00555F99" w:rsidRPr="00555F99" w:rsidRDefault="00555F99" w:rsidP="00555F99">
                  <w:pPr>
                    <w:contextualSpacing/>
                    <w:jc w:val="both"/>
                    <w:rPr>
                      <w:b/>
                      <w:bCs/>
                      <w:lang w:val="en-CA"/>
                    </w:rPr>
                  </w:pPr>
                  <w:r w:rsidRPr="00555F99">
                    <w:rPr>
                      <w:b/>
                      <w:bCs/>
                      <w:lang w:val="en-CA"/>
                    </w:rPr>
                    <w:t>Bước 4. Đánh giá kết quả thực hiện nhiệm vụ học tập</w:t>
                  </w:r>
                </w:p>
                <w:p w:rsidR="00555F99" w:rsidRPr="00555F99" w:rsidRDefault="00555F99" w:rsidP="00555F99">
                  <w:pPr>
                    <w:jc w:val="both"/>
                  </w:pPr>
                  <w:r w:rsidRPr="00555F99">
                    <w:t xml:space="preserve">HS phân tích, nhận xét, đánh giá kết quả. </w:t>
                  </w:r>
                </w:p>
                <w:p w:rsidR="00555F99" w:rsidRPr="00555F99" w:rsidRDefault="00555F99" w:rsidP="00555F99">
                  <w:pPr>
                    <w:tabs>
                      <w:tab w:val="num" w:pos="993"/>
                    </w:tabs>
                    <w:contextualSpacing/>
                    <w:jc w:val="both"/>
                    <w:rPr>
                      <w:bCs/>
                      <w:lang w:val="en-CA"/>
                    </w:rPr>
                  </w:pPr>
                  <w:r w:rsidRPr="00555F99">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vi-VN"/>
                    </w:rPr>
                  </w:pPr>
                  <w:r w:rsidRPr="00555F99">
                    <w:rPr>
                      <w:color w:val="000000"/>
                      <w:lang w:val="en"/>
                    </w:rPr>
                    <w:t>- Sau thất bại của An D</w:t>
                  </w:r>
                  <w:r w:rsidRPr="00555F99">
                    <w:rPr>
                      <w:color w:val="000000"/>
                      <w:lang w:val="vi-VN"/>
                    </w:rPr>
                    <w:t xml:space="preserve">ương Vương năm 179 TCN, Triệu Đà sáp đất đai Âu Lạc vào Nam Việt, chia Âu Lạc thành hai quận Giao Chỉ và Cửu Chân. </w:t>
                  </w:r>
                </w:p>
                <w:p w:rsidR="00555F99" w:rsidRPr="00555F99" w:rsidRDefault="00555F99" w:rsidP="00555F99">
                  <w:pPr>
                    <w:autoSpaceDE w:val="0"/>
                    <w:autoSpaceDN w:val="0"/>
                    <w:adjustRightInd w:val="0"/>
                    <w:spacing w:after="80"/>
                    <w:rPr>
                      <w:color w:val="000000"/>
                      <w:lang w:val="en"/>
                    </w:rPr>
                  </w:pPr>
                  <w:r w:rsidRPr="00555F99">
                    <w:rPr>
                      <w:color w:val="000000"/>
                      <w:lang w:val="en"/>
                    </w:rPr>
                    <w:t xml:space="preserve">- Năm 111 TCN, nhà Hán chiếm Âu Lạc và chia lại thành ba quận: Giao Chỉ, Cửu Chân và Nhật Nam, </w:t>
                  </w:r>
                  <w:r w:rsidRPr="00555F99">
                    <w:rPr>
                      <w:color w:val="000000"/>
                      <w:lang w:val="en"/>
                    </w:rPr>
                    <w:lastRenderedPageBreak/>
                    <w:t xml:space="preserve">gộp với sáu quận của Trung Quốc thành châu Giao. </w:t>
                  </w:r>
                </w:p>
                <w:p w:rsidR="00555F99" w:rsidRPr="00555F99" w:rsidRDefault="00555F99" w:rsidP="00555F99">
                  <w:pPr>
                    <w:autoSpaceDE w:val="0"/>
                    <w:autoSpaceDN w:val="0"/>
                    <w:adjustRightInd w:val="0"/>
                    <w:spacing w:after="80"/>
                    <w:rPr>
                      <w:color w:val="000000"/>
                      <w:lang w:val="vi-VN"/>
                    </w:rPr>
                  </w:pPr>
                  <w:r w:rsidRPr="00555F99">
                    <w:rPr>
                      <w:color w:val="000000"/>
                      <w:lang w:val="en"/>
                    </w:rPr>
                    <w:t>- Đứng đầu châu Giao là Thứ sử coi việc chính trị, Đô uý coi việc quân sự và đều là ng</w:t>
                  </w:r>
                  <w:r w:rsidRPr="00555F99">
                    <w:rPr>
                      <w:color w:val="000000"/>
                      <w:lang w:val="vi-VN"/>
                    </w:rPr>
                    <w:t>ười Hán. Ở các quận, huyện nhà Hán vẫn để các Lạc tướng trị dân như cũ.</w:t>
                  </w:r>
                </w:p>
                <w:p w:rsidR="00555F99" w:rsidRPr="00555F99" w:rsidRDefault="00555F99" w:rsidP="00555F99">
                  <w:pPr>
                    <w:autoSpaceDE w:val="0"/>
                    <w:autoSpaceDN w:val="0"/>
                    <w:adjustRightInd w:val="0"/>
                    <w:spacing w:after="80"/>
                    <w:jc w:val="both"/>
                    <w:rPr>
                      <w:color w:val="000000"/>
                    </w:rPr>
                  </w:pPr>
                </w:p>
              </w:tc>
            </w:tr>
          </w:tbl>
          <w:p w:rsidR="00555F99" w:rsidRPr="00555F99" w:rsidRDefault="00555F99" w:rsidP="00555F99">
            <w:pPr>
              <w:shd w:val="clear" w:color="auto" w:fill="FFFFFF"/>
              <w:rPr>
                <w:b/>
                <w:bCs/>
                <w:color w:val="000000"/>
              </w:rPr>
            </w:pPr>
            <w:r w:rsidRPr="00555F99">
              <w:rPr>
                <w:b/>
              </w:rPr>
              <w:lastRenderedPageBreak/>
              <w:t xml:space="preserve">    2. </w:t>
            </w:r>
            <w:r w:rsidRPr="00555F99">
              <w:rPr>
                <w:b/>
                <w:lang w:val="vi-VN"/>
              </w:rPr>
              <w:t>Hoạt động</w:t>
            </w:r>
            <w:r w:rsidRPr="00555F99">
              <w:rPr>
                <w:b/>
              </w:rPr>
              <w:t xml:space="preserve"> 2: </w:t>
            </w:r>
            <w:r w:rsidRPr="00555F99">
              <w:rPr>
                <w:b/>
                <w:bCs/>
                <w:color w:val="000000"/>
                <w:lang w:val="en"/>
              </w:rPr>
              <w:t>Chính sách thống trị tàn bạo của phong kiến ph</w:t>
            </w:r>
            <w:r w:rsidRPr="00555F99">
              <w:rPr>
                <w:b/>
                <w:bCs/>
                <w:color w:val="000000"/>
                <w:lang w:val="vi-VN"/>
              </w:rPr>
              <w:t>ương Bắc đối với nước ta</w:t>
            </w:r>
          </w:p>
          <w:p w:rsidR="00555F99" w:rsidRPr="00555F99" w:rsidRDefault="00555F99" w:rsidP="00555F99">
            <w:pPr>
              <w:autoSpaceDE w:val="0"/>
              <w:autoSpaceDN w:val="0"/>
              <w:adjustRightInd w:val="0"/>
              <w:spacing w:after="80"/>
              <w:ind w:firstLine="720"/>
              <w:jc w:val="both"/>
              <w:rPr>
                <w:iCs/>
                <w:color w:val="000000"/>
                <w:lang w:val="en"/>
              </w:rPr>
            </w:pPr>
            <w:r w:rsidRPr="00555F99">
              <w:rPr>
                <w:b/>
                <w:lang w:val="vi-VN"/>
              </w:rPr>
              <w:t>- Mục tiêu</w:t>
            </w:r>
            <w:r w:rsidRPr="00555F99">
              <w:rPr>
                <w:b/>
              </w:rPr>
              <w:t>:</w:t>
            </w:r>
            <w:r w:rsidRPr="00555F99">
              <w:rPr>
                <w:bCs/>
                <w:lang w:val="nl-NL"/>
              </w:rPr>
              <w:t xml:space="preserve"> </w:t>
            </w:r>
            <w:r w:rsidRPr="00555F99">
              <w:rPr>
                <w:iCs/>
                <w:color w:val="000000"/>
                <w:lang w:val="en"/>
              </w:rPr>
              <w:t xml:space="preserve">Biết được </w:t>
            </w:r>
            <w:r w:rsidRPr="00555F99">
              <w:rPr>
                <w:iCs/>
                <w:lang w:val="en"/>
              </w:rPr>
              <w:t>chính sách thống trị của phong kiến phương Bắc.</w:t>
            </w:r>
            <w:r w:rsidRPr="00555F99">
              <w:rPr>
                <w:iCs/>
                <w:color w:val="000000"/>
                <w:lang w:val="en"/>
              </w:rPr>
              <w:t xml:space="preserve"> </w:t>
            </w:r>
          </w:p>
          <w:p w:rsidR="00555F99" w:rsidRPr="00555F99" w:rsidRDefault="00555F99" w:rsidP="00555F99">
            <w:pPr>
              <w:ind w:firstLine="720"/>
              <w:jc w:val="both"/>
              <w:rPr>
                <w:lang w:bidi="th-TH"/>
              </w:rPr>
            </w:pPr>
            <w:r w:rsidRPr="00555F99">
              <w:rPr>
                <w:b/>
                <w:lang w:val="vi-VN"/>
              </w:rPr>
              <w:t>- Phương pháp</w:t>
            </w:r>
            <w:r w:rsidRPr="00555F99">
              <w:rPr>
                <w:b/>
              </w:rPr>
              <w:t>:</w:t>
            </w:r>
            <w:r w:rsidRPr="00555F99">
              <w:t xml:space="preserve"> </w:t>
            </w:r>
            <w:r w:rsidRPr="00555F99">
              <w:rPr>
                <w:lang w:val="vi-VN" w:bidi="th-TH"/>
              </w:rPr>
              <w:t xml:space="preserve">Trực quan, phát vấn, </w:t>
            </w:r>
            <w:r w:rsidRPr="00555F99">
              <w:rPr>
                <w:lang w:bidi="th-TH"/>
              </w:rPr>
              <w:t>thuyết trình, nhóm.</w:t>
            </w:r>
          </w:p>
          <w:p w:rsidR="00555F99" w:rsidRPr="00555F99" w:rsidRDefault="00555F99" w:rsidP="00555F99">
            <w:pPr>
              <w:ind w:firstLine="720"/>
              <w:jc w:val="both"/>
              <w:rPr>
                <w:b/>
              </w:rPr>
            </w:pPr>
            <w:r w:rsidRPr="00555F99">
              <w:rPr>
                <w:b/>
                <w:lang w:val="vi-VN"/>
              </w:rPr>
              <w:t>- Phương tiện</w:t>
            </w:r>
            <w:r w:rsidRPr="00555F99">
              <w:rPr>
                <w:b/>
              </w:rPr>
              <w:t xml:space="preserve"> </w:t>
            </w:r>
          </w:p>
          <w:p w:rsidR="00555F99" w:rsidRPr="00555F99" w:rsidRDefault="00555F99" w:rsidP="00555F99">
            <w:pPr>
              <w:ind w:firstLine="720"/>
              <w:jc w:val="both"/>
            </w:pPr>
            <w:r w:rsidRPr="00555F99">
              <w:t>+</w:t>
            </w:r>
            <w:r w:rsidRPr="00555F99">
              <w:rPr>
                <w:lang w:val="vi-VN"/>
              </w:rPr>
              <w:t xml:space="preserve"> </w:t>
            </w:r>
            <w:r w:rsidRPr="00555F99">
              <w:rPr>
                <w:lang w:val="nl-NL"/>
              </w:rPr>
              <w:t>Ti vi.</w:t>
            </w:r>
          </w:p>
          <w:p w:rsidR="00555F99" w:rsidRPr="00555F99" w:rsidRDefault="00555F99" w:rsidP="00555F99">
            <w:pPr>
              <w:ind w:firstLine="720"/>
              <w:jc w:val="both"/>
            </w:pPr>
            <w:r w:rsidRPr="00555F99">
              <w:t>+ Máy vi tính.</w:t>
            </w:r>
          </w:p>
          <w:p w:rsidR="00555F99" w:rsidRPr="00555F99" w:rsidRDefault="00555F99" w:rsidP="00555F99">
            <w:pPr>
              <w:shd w:val="clear" w:color="auto" w:fill="FFFFFF"/>
              <w:tabs>
                <w:tab w:val="left" w:leader="dot" w:pos="9214"/>
              </w:tabs>
            </w:pPr>
            <w:r w:rsidRPr="00555F99">
              <w:rPr>
                <w:b/>
              </w:rPr>
              <w:t xml:space="preserve">          </w:t>
            </w:r>
            <w:r w:rsidRPr="00555F99">
              <w:rPr>
                <w:b/>
                <w:lang w:val="vi-VN"/>
              </w:rPr>
              <w:t>- Thời gian</w:t>
            </w:r>
            <w:r w:rsidRPr="00555F99">
              <w:rPr>
                <w:b/>
              </w:rPr>
              <w:t>:</w:t>
            </w:r>
            <w:r w:rsidRPr="00555F99">
              <w:t xml:space="preserve"> 8 phút</w:t>
            </w:r>
          </w:p>
          <w:p w:rsidR="00555F99" w:rsidRPr="00555F99" w:rsidRDefault="00555F99" w:rsidP="00555F99">
            <w:pPr>
              <w:shd w:val="clear" w:color="auto" w:fill="FFFFFF"/>
              <w:tabs>
                <w:tab w:val="left" w:leader="dot" w:pos="9214"/>
              </w:tabs>
              <w:rPr>
                <w:b/>
              </w:rPr>
            </w:pPr>
            <w:r w:rsidRPr="00555F99">
              <w:rPr>
                <w:b/>
              </w:rPr>
              <w:t xml:space="preserve">          </w:t>
            </w:r>
            <w:r w:rsidRPr="00555F99">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20"/>
              <w:gridCol w:w="3150"/>
            </w:tblGrid>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 xml:space="preserve">Dự kiến sản phẩm </w:t>
                  </w:r>
                </w:p>
              </w:tc>
            </w:tr>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both"/>
                    <w:rPr>
                      <w:bCs/>
                      <w:lang w:val="en-CA"/>
                    </w:rPr>
                  </w:pPr>
                  <w:r w:rsidRPr="00555F99">
                    <w:rPr>
                      <w:b/>
                      <w:bCs/>
                      <w:lang w:val="en-CA"/>
                    </w:rPr>
                    <w:t>Bước 1. Chuyển giao nhiệm vụ học tập</w:t>
                  </w:r>
                  <w:r w:rsidRPr="00555F99">
                    <w:rPr>
                      <w:bCs/>
                      <w:lang w:val="en-CA"/>
                    </w:rPr>
                    <w:t xml:space="preserve"> </w:t>
                  </w:r>
                </w:p>
                <w:p w:rsidR="00555F99" w:rsidRPr="00555F99" w:rsidRDefault="00555F99" w:rsidP="00555F99">
                  <w:pPr>
                    <w:jc w:val="both"/>
                  </w:pPr>
                  <w:r w:rsidRPr="00555F99">
                    <w:t>- HS tiếp tục đọc mục 1.</w:t>
                  </w:r>
                </w:p>
                <w:p w:rsidR="00555F99" w:rsidRPr="00555F99" w:rsidRDefault="00555F99" w:rsidP="00555F99">
                  <w:pPr>
                    <w:tabs>
                      <w:tab w:val="left" w:pos="0"/>
                      <w:tab w:val="left" w:pos="120"/>
                    </w:tabs>
                    <w:jc w:val="both"/>
                  </w:pPr>
                  <w:r w:rsidRPr="00555F99">
                    <w:t xml:space="preserve">- Chia lớp thành 6 nhóm và thảo luận câu hỏi: </w:t>
                  </w:r>
                </w:p>
                <w:p w:rsidR="00555F99" w:rsidRPr="00555F99" w:rsidRDefault="00555F99" w:rsidP="00555F99">
                  <w:pPr>
                    <w:tabs>
                      <w:tab w:val="left" w:pos="171"/>
                    </w:tabs>
                  </w:pPr>
                  <w:r w:rsidRPr="00555F99">
                    <w:t xml:space="preserve">+ Nhóm 1,3,5: </w:t>
                  </w:r>
                  <w:r w:rsidRPr="00555F99">
                    <w:rPr>
                      <w:iCs/>
                      <w:color w:val="000000"/>
                      <w:lang w:val="en"/>
                    </w:rPr>
                    <w:t xml:space="preserve"> </w:t>
                  </w:r>
                  <w:r w:rsidRPr="00555F99">
                    <w:rPr>
                      <w:lang w:val="vi-VN"/>
                    </w:rPr>
                    <w:t>Em biết gì về thái thú Tô Định?</w:t>
                  </w:r>
                  <w:r w:rsidRPr="00555F99">
                    <w:t xml:space="preserve"> Việc n</w:t>
                  </w:r>
                  <w:r w:rsidRPr="00555F99">
                    <w:rPr>
                      <w:lang w:val="vi-VN"/>
                    </w:rPr>
                    <w:t>hà Hán đưa người Hán sang Châu Giao sinh sống</w:t>
                  </w:r>
                  <w:r w:rsidRPr="00555F99">
                    <w:t xml:space="preserve"> </w:t>
                  </w:r>
                  <w:r w:rsidRPr="00555F99">
                    <w:rPr>
                      <w:lang w:val="vi-VN"/>
                    </w:rPr>
                    <w:t>nhằm mục đích gì?</w:t>
                  </w:r>
                </w:p>
                <w:p w:rsidR="00555F99" w:rsidRPr="00555F99" w:rsidRDefault="00555F99" w:rsidP="00555F99">
                  <w:pPr>
                    <w:tabs>
                      <w:tab w:val="left" w:pos="171"/>
                    </w:tabs>
                    <w:rPr>
                      <w:iCs/>
                      <w:color w:val="000000"/>
                      <w:lang w:val="en"/>
                    </w:rPr>
                  </w:pPr>
                  <w:r w:rsidRPr="00555F99">
                    <w:rPr>
                      <w:iCs/>
                      <w:color w:val="000000"/>
                      <w:lang w:val="en"/>
                    </w:rPr>
                    <w:t xml:space="preserve">+ Nhóm 2,4,6: </w:t>
                  </w:r>
                  <w:r w:rsidRPr="00555F99">
                    <w:rPr>
                      <w:lang w:val="pt-BR"/>
                    </w:rPr>
                    <w:t>Em có nhận xét gì về chính sách cai trị của nhà Hán?</w:t>
                  </w:r>
                </w:p>
                <w:p w:rsidR="00555F99" w:rsidRPr="00555F99" w:rsidRDefault="00555F99" w:rsidP="00555F99">
                  <w:pPr>
                    <w:tabs>
                      <w:tab w:val="left" w:pos="0"/>
                      <w:tab w:val="left" w:pos="120"/>
                    </w:tabs>
                    <w:jc w:val="both"/>
                    <w:rPr>
                      <w:b/>
                      <w:bCs/>
                      <w:lang w:val="en-CA"/>
                    </w:rPr>
                  </w:pPr>
                  <w:r w:rsidRPr="00555F99">
                    <w:rPr>
                      <w:b/>
                      <w:bCs/>
                      <w:lang w:val="en-CA"/>
                    </w:rPr>
                    <w:t>Bước 2. Thực hiện nhiệm vụ học tập</w:t>
                  </w:r>
                </w:p>
                <w:p w:rsidR="00555F99" w:rsidRPr="00555F99" w:rsidRDefault="00555F99" w:rsidP="00555F99">
                  <w:pPr>
                    <w:jc w:val="both"/>
                  </w:pPr>
                  <w:r w:rsidRPr="00555F99">
                    <w:t>HS đọc SGK và thực hiện yêu cầu.  GV k</w:t>
                  </w:r>
                  <w:r w:rsidRPr="00555F99">
                    <w:rPr>
                      <w:bCs/>
                      <w:lang w:val="en-CA"/>
                    </w:rPr>
                    <w:t>huyến khích học sinh hợp tác với nhau khi thực khi thực hiện nhiệm vụ học tập</w:t>
                  </w:r>
                  <w:r w:rsidRPr="00555F99">
                    <w:t>, GV theo dõi, hỗ trợ các nhóm làm việc những bằng hệ thống câu hỏi gợi mở (các câu hỏi này có thể gợi ý trong phần trình bày của các nhóm)</w:t>
                  </w:r>
                </w:p>
                <w:p w:rsidR="00555F99" w:rsidRPr="00555F99" w:rsidRDefault="00555F99" w:rsidP="00555F99">
                  <w:pPr>
                    <w:contextualSpacing/>
                    <w:jc w:val="both"/>
                    <w:rPr>
                      <w:b/>
                      <w:bCs/>
                      <w:lang w:val="en-CA"/>
                    </w:rPr>
                  </w:pPr>
                  <w:r w:rsidRPr="00555F99">
                    <w:rPr>
                      <w:b/>
                      <w:bCs/>
                      <w:lang w:val="en-CA"/>
                    </w:rPr>
                    <w:t>Bước 3. Báo cáo kết quả hoạt động và thảo luận</w:t>
                  </w:r>
                </w:p>
                <w:p w:rsidR="00555F99" w:rsidRPr="00555F99" w:rsidRDefault="00555F99" w:rsidP="00555F99">
                  <w:pPr>
                    <w:contextualSpacing/>
                    <w:jc w:val="both"/>
                  </w:pPr>
                  <w:r w:rsidRPr="00555F99">
                    <w:t>- Các nhóm trình bày, phản biện.</w:t>
                  </w:r>
                </w:p>
                <w:p w:rsidR="00555F99" w:rsidRPr="00555F99" w:rsidRDefault="00555F99" w:rsidP="00555F99">
                  <w:pPr>
                    <w:contextualSpacing/>
                    <w:jc w:val="both"/>
                    <w:rPr>
                      <w:b/>
                      <w:bCs/>
                      <w:lang w:val="en-CA"/>
                    </w:rPr>
                  </w:pPr>
                  <w:r w:rsidRPr="00555F99">
                    <w:rPr>
                      <w:b/>
                      <w:bCs/>
                      <w:lang w:val="en-CA"/>
                    </w:rPr>
                    <w:t>Bước 4. Đánh giá kết quả thực hiện nhiệm vụ học tập</w:t>
                  </w:r>
                </w:p>
                <w:p w:rsidR="00555F99" w:rsidRPr="00555F99" w:rsidRDefault="00555F99" w:rsidP="00555F99">
                  <w:pPr>
                    <w:jc w:val="both"/>
                  </w:pPr>
                  <w:r w:rsidRPr="00555F99">
                    <w:t xml:space="preserve">HS phân tích, nhận xét, đánh giá kết quả. </w:t>
                  </w:r>
                </w:p>
                <w:p w:rsidR="00555F99" w:rsidRPr="00555F99" w:rsidRDefault="00555F99" w:rsidP="00555F99">
                  <w:pPr>
                    <w:tabs>
                      <w:tab w:val="num" w:pos="993"/>
                    </w:tabs>
                    <w:contextualSpacing/>
                    <w:jc w:val="both"/>
                    <w:rPr>
                      <w:bCs/>
                      <w:lang w:val="en-CA"/>
                    </w:rPr>
                  </w:pPr>
                  <w:r w:rsidRPr="00555F99">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vi-VN"/>
                    </w:rPr>
                  </w:pPr>
                  <w:r w:rsidRPr="00555F99">
                    <w:rPr>
                      <w:color w:val="000000"/>
                      <w:lang w:val="en"/>
                    </w:rPr>
                    <w:t>- Ra sức bóc lột dân ta bằng các thứ thuế, nhất là thuế muối, thuế sắt... và bắt cống nạp những sản vật quý nh</w:t>
                  </w:r>
                  <w:r w:rsidRPr="00555F99">
                    <w:rPr>
                      <w:color w:val="000000"/>
                      <w:lang w:val="vi-VN"/>
                    </w:rPr>
                    <w:t xml:space="preserve">ư ngà voi, sừng tê, ngọc trai... </w:t>
                  </w:r>
                </w:p>
                <w:p w:rsidR="00555F99" w:rsidRPr="00555F99" w:rsidRDefault="00555F99" w:rsidP="00555F99">
                  <w:pPr>
                    <w:autoSpaceDE w:val="0"/>
                    <w:autoSpaceDN w:val="0"/>
                    <w:adjustRightInd w:val="0"/>
                    <w:spacing w:after="80"/>
                    <w:rPr>
                      <w:color w:val="000000"/>
                      <w:lang w:val="vi-VN"/>
                    </w:rPr>
                  </w:pPr>
                  <w:r w:rsidRPr="00555F99">
                    <w:rPr>
                      <w:color w:val="000000"/>
                      <w:lang w:val="en"/>
                    </w:rPr>
                    <w:t>- Cho ng</w:t>
                  </w:r>
                  <w:r w:rsidRPr="00555F99">
                    <w:rPr>
                      <w:color w:val="000000"/>
                      <w:lang w:val="vi-VN"/>
                    </w:rPr>
                    <w:t>ười Hán sang ở lẫn với dân ta, bắt dân ta phải theo phong tục tập quán của họ, âm mưu đồng hoá dân tộc ta.</w:t>
                  </w:r>
                </w:p>
                <w:p w:rsidR="00555F99" w:rsidRPr="00555F99" w:rsidRDefault="00555F99" w:rsidP="00555F99">
                  <w:pPr>
                    <w:autoSpaceDE w:val="0"/>
                    <w:autoSpaceDN w:val="0"/>
                    <w:adjustRightInd w:val="0"/>
                    <w:spacing w:after="80"/>
                    <w:rPr>
                      <w:color w:val="000000"/>
                    </w:rPr>
                  </w:pPr>
                </w:p>
              </w:tc>
            </w:tr>
          </w:tbl>
          <w:p w:rsidR="00555F99" w:rsidRPr="00555F99" w:rsidRDefault="00555F99" w:rsidP="00555F99">
            <w:pPr>
              <w:shd w:val="clear" w:color="auto" w:fill="FFFFFF"/>
              <w:rPr>
                <w:b/>
                <w:bCs/>
                <w:color w:val="000000"/>
              </w:rPr>
            </w:pPr>
            <w:r w:rsidRPr="00555F99">
              <w:rPr>
                <w:b/>
              </w:rPr>
              <w:t xml:space="preserve">   3. </w:t>
            </w:r>
            <w:r w:rsidRPr="00555F99">
              <w:rPr>
                <w:b/>
                <w:lang w:val="vi-VN"/>
              </w:rPr>
              <w:t>Hoạt động</w:t>
            </w:r>
            <w:r w:rsidRPr="00555F99">
              <w:rPr>
                <w:b/>
              </w:rPr>
              <w:t xml:space="preserve"> 3:</w:t>
            </w:r>
            <w:r w:rsidRPr="00555F99">
              <w:rPr>
                <w:b/>
                <w:bCs/>
                <w:color w:val="000000"/>
                <w:lang w:val="en"/>
              </w:rPr>
              <w:t xml:space="preserve"> Cuộc khởi nghĩa Hai Bà Tr</w:t>
            </w:r>
            <w:r w:rsidRPr="00555F99">
              <w:rPr>
                <w:b/>
                <w:bCs/>
                <w:color w:val="000000"/>
                <w:lang w:val="vi-VN"/>
              </w:rPr>
              <w:t>ưng</w:t>
            </w:r>
          </w:p>
          <w:p w:rsidR="00555F99" w:rsidRPr="00555F99" w:rsidRDefault="00555F99" w:rsidP="00555F99">
            <w:pPr>
              <w:autoSpaceDE w:val="0"/>
              <w:autoSpaceDN w:val="0"/>
              <w:adjustRightInd w:val="0"/>
              <w:spacing w:after="80"/>
              <w:ind w:firstLine="720"/>
              <w:jc w:val="both"/>
              <w:rPr>
                <w:iCs/>
                <w:color w:val="000000"/>
                <w:lang w:val="en"/>
              </w:rPr>
            </w:pPr>
            <w:r w:rsidRPr="00555F99">
              <w:rPr>
                <w:b/>
                <w:lang w:val="vi-VN"/>
              </w:rPr>
              <w:lastRenderedPageBreak/>
              <w:t>- Mục tiêu</w:t>
            </w:r>
            <w:r w:rsidRPr="00555F99">
              <w:rPr>
                <w:b/>
              </w:rPr>
              <w:t>:</w:t>
            </w:r>
            <w:r w:rsidRPr="00555F99">
              <w:rPr>
                <w:bCs/>
                <w:lang w:val="nl-NL"/>
              </w:rPr>
              <w:t xml:space="preserve"> Trình bày được </w:t>
            </w:r>
            <w:r w:rsidRPr="00555F99">
              <w:rPr>
                <w:iCs/>
                <w:color w:val="000000"/>
                <w:lang w:val="en"/>
              </w:rPr>
              <w:t>diễn biến chính cuộc khởi nghĩa Hai Bà Tr</w:t>
            </w:r>
            <w:r w:rsidRPr="00555F99">
              <w:rPr>
                <w:iCs/>
                <w:color w:val="000000"/>
                <w:lang w:val="vi-VN"/>
              </w:rPr>
              <w:t>ưng</w:t>
            </w:r>
            <w:r w:rsidRPr="00555F99">
              <w:rPr>
                <w:iCs/>
                <w:color w:val="000000"/>
              </w:rPr>
              <w:t>.</w:t>
            </w:r>
            <w:r w:rsidRPr="00555F99">
              <w:rPr>
                <w:iCs/>
                <w:color w:val="000000"/>
                <w:lang w:val="en"/>
              </w:rPr>
              <w:t xml:space="preserve"> </w:t>
            </w:r>
          </w:p>
          <w:p w:rsidR="00555F99" w:rsidRPr="00555F99" w:rsidRDefault="00555F99" w:rsidP="00555F99">
            <w:pPr>
              <w:ind w:firstLine="720"/>
              <w:jc w:val="both"/>
              <w:rPr>
                <w:lang w:bidi="th-TH"/>
              </w:rPr>
            </w:pPr>
            <w:r w:rsidRPr="00555F99">
              <w:rPr>
                <w:b/>
                <w:lang w:val="vi-VN"/>
              </w:rPr>
              <w:t>- Phương pháp</w:t>
            </w:r>
            <w:r w:rsidRPr="00555F99">
              <w:rPr>
                <w:b/>
              </w:rPr>
              <w:t>:</w:t>
            </w:r>
            <w:r w:rsidRPr="00555F99">
              <w:t xml:space="preserve"> </w:t>
            </w:r>
            <w:r w:rsidRPr="00555F99">
              <w:rPr>
                <w:lang w:val="vi-VN" w:bidi="th-TH"/>
              </w:rPr>
              <w:t xml:space="preserve">Trực quan, phát vấn, </w:t>
            </w:r>
            <w:r w:rsidRPr="00555F99">
              <w:rPr>
                <w:lang w:bidi="th-TH"/>
              </w:rPr>
              <w:t>thuyết trình…</w:t>
            </w:r>
          </w:p>
          <w:p w:rsidR="00555F99" w:rsidRPr="00555F99" w:rsidRDefault="00555F99" w:rsidP="00555F99">
            <w:pPr>
              <w:ind w:firstLine="720"/>
              <w:jc w:val="both"/>
              <w:rPr>
                <w:b/>
              </w:rPr>
            </w:pPr>
            <w:r w:rsidRPr="00555F99">
              <w:rPr>
                <w:b/>
                <w:lang w:val="vi-VN"/>
              </w:rPr>
              <w:t>- Phương tiện</w:t>
            </w:r>
            <w:r w:rsidRPr="00555F99">
              <w:rPr>
                <w:b/>
              </w:rPr>
              <w:t xml:space="preserve"> </w:t>
            </w:r>
          </w:p>
          <w:p w:rsidR="00555F99" w:rsidRPr="00555F99" w:rsidRDefault="00555F99" w:rsidP="00555F99">
            <w:pPr>
              <w:ind w:firstLine="720"/>
              <w:jc w:val="both"/>
            </w:pPr>
            <w:r w:rsidRPr="00555F99">
              <w:t>+</w:t>
            </w:r>
            <w:r w:rsidRPr="00555F99">
              <w:rPr>
                <w:lang w:val="vi-VN"/>
              </w:rPr>
              <w:t xml:space="preserve"> </w:t>
            </w:r>
            <w:r w:rsidRPr="00555F99">
              <w:rPr>
                <w:lang w:val="nl-NL"/>
              </w:rPr>
              <w:t>Ti vi.</w:t>
            </w:r>
          </w:p>
          <w:p w:rsidR="00555F99" w:rsidRPr="00555F99" w:rsidRDefault="00555F99" w:rsidP="00555F99">
            <w:pPr>
              <w:ind w:firstLine="720"/>
              <w:jc w:val="both"/>
            </w:pPr>
            <w:r w:rsidRPr="00555F99">
              <w:t>+ Máy vi tính.</w:t>
            </w:r>
          </w:p>
          <w:p w:rsidR="00555F99" w:rsidRPr="00555F99" w:rsidRDefault="00555F99" w:rsidP="00555F99">
            <w:pPr>
              <w:shd w:val="clear" w:color="auto" w:fill="FFFFFF"/>
              <w:tabs>
                <w:tab w:val="left" w:leader="dot" w:pos="9214"/>
              </w:tabs>
            </w:pPr>
            <w:r w:rsidRPr="00555F99">
              <w:rPr>
                <w:b/>
              </w:rPr>
              <w:t xml:space="preserve">          </w:t>
            </w:r>
            <w:r w:rsidRPr="00555F99">
              <w:rPr>
                <w:b/>
                <w:lang w:val="vi-VN"/>
              </w:rPr>
              <w:t>- Thời gian</w:t>
            </w:r>
            <w:r w:rsidRPr="00555F99">
              <w:rPr>
                <w:b/>
              </w:rPr>
              <w:t>:</w:t>
            </w:r>
            <w:r w:rsidRPr="00555F99">
              <w:t xml:space="preserve"> 13 phút</w:t>
            </w:r>
          </w:p>
          <w:p w:rsidR="00555F99" w:rsidRPr="00555F99" w:rsidRDefault="00555F99" w:rsidP="00555F99">
            <w:pPr>
              <w:shd w:val="clear" w:color="auto" w:fill="FFFFFF"/>
              <w:tabs>
                <w:tab w:val="left" w:leader="dot" w:pos="9214"/>
              </w:tabs>
              <w:rPr>
                <w:b/>
              </w:rPr>
            </w:pPr>
            <w:r w:rsidRPr="00555F99">
              <w:rPr>
                <w:b/>
              </w:rPr>
              <w:t xml:space="preserve">          </w:t>
            </w:r>
            <w:r w:rsidRPr="00555F99">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20"/>
              <w:gridCol w:w="3150"/>
            </w:tblGrid>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 xml:space="preserve">Dự kiến sản phẩm </w:t>
                  </w:r>
                </w:p>
              </w:tc>
            </w:tr>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both"/>
                    <w:rPr>
                      <w:bCs/>
                      <w:lang w:val="en-CA"/>
                    </w:rPr>
                  </w:pPr>
                  <w:r w:rsidRPr="00555F99">
                    <w:rPr>
                      <w:b/>
                      <w:bCs/>
                      <w:lang w:val="en-CA"/>
                    </w:rPr>
                    <w:t>Bước 1. Chuyển giao nhiệm vụ học tập</w:t>
                  </w:r>
                  <w:r w:rsidRPr="00555F99">
                    <w:rPr>
                      <w:bCs/>
                      <w:lang w:val="en-CA"/>
                    </w:rPr>
                    <w:t xml:space="preserve"> </w:t>
                  </w:r>
                </w:p>
                <w:p w:rsidR="00555F99" w:rsidRPr="00555F99" w:rsidRDefault="00555F99" w:rsidP="00555F99">
                  <w:pPr>
                    <w:jc w:val="both"/>
                  </w:pPr>
                  <w:r w:rsidRPr="00555F99">
                    <w:t>- HS đọc mục 2. Cá nhân</w:t>
                  </w:r>
                </w:p>
                <w:p w:rsidR="00555F99" w:rsidRPr="00555F99" w:rsidRDefault="00555F99" w:rsidP="00555F99">
                  <w:pPr>
                    <w:tabs>
                      <w:tab w:val="left" w:pos="171"/>
                    </w:tabs>
                    <w:rPr>
                      <w:lang w:val="pt-BR"/>
                    </w:rPr>
                  </w:pPr>
                  <w:r w:rsidRPr="00555F99">
                    <w:rPr>
                      <w:lang w:val="pt-BR"/>
                    </w:rPr>
                    <w:t>? Vì sao cuộc khởi nghĩa Hai Bà Trưng bùng nổ?</w:t>
                  </w:r>
                </w:p>
                <w:p w:rsidR="00555F99" w:rsidRPr="00555F99" w:rsidRDefault="00555F99" w:rsidP="00555F99">
                  <w:pPr>
                    <w:tabs>
                      <w:tab w:val="left" w:pos="171"/>
                    </w:tabs>
                    <w:rPr>
                      <w:lang w:val="pt-BR"/>
                    </w:rPr>
                  </w:pPr>
                  <w:r w:rsidRPr="00555F99">
                    <w:rPr>
                      <w:lang w:val="pt-BR"/>
                    </w:rPr>
                    <w:t>?  Em biết gì về Hai Bà Trưng?</w:t>
                  </w:r>
                </w:p>
                <w:p w:rsidR="00555F99" w:rsidRPr="00555F99" w:rsidRDefault="00555F99" w:rsidP="00555F99">
                  <w:pPr>
                    <w:tabs>
                      <w:tab w:val="left" w:pos="171"/>
                    </w:tabs>
                    <w:rPr>
                      <w:lang w:val="pt-BR"/>
                    </w:rPr>
                  </w:pPr>
                  <w:r w:rsidRPr="00555F99">
                    <w:rPr>
                      <w:lang w:val="pt-BR"/>
                    </w:rPr>
                    <w:t>? Cuộc khởi nghĩa diễn ra như thế nào?</w:t>
                  </w:r>
                </w:p>
                <w:p w:rsidR="00555F99" w:rsidRPr="00555F99" w:rsidRDefault="00555F99" w:rsidP="00555F99">
                  <w:pPr>
                    <w:tabs>
                      <w:tab w:val="left" w:pos="171"/>
                    </w:tabs>
                    <w:rPr>
                      <w:lang w:val="pt-BR"/>
                    </w:rPr>
                  </w:pPr>
                  <w:r w:rsidRPr="00555F99">
                    <w:rPr>
                      <w:lang w:val="pt-BR"/>
                    </w:rPr>
                    <w:t>- HS: Dựa vào bản đồ tường thuật.</w:t>
                  </w:r>
                </w:p>
                <w:p w:rsidR="00555F99" w:rsidRPr="00555F99" w:rsidRDefault="00555F99" w:rsidP="00555F99">
                  <w:pPr>
                    <w:tabs>
                      <w:tab w:val="left" w:pos="171"/>
                    </w:tabs>
                    <w:rPr>
                      <w:lang w:val="pt-BR"/>
                    </w:rPr>
                  </w:pPr>
                  <w:r w:rsidRPr="00555F99">
                    <w:rPr>
                      <w:lang w:val="pt-BR"/>
                    </w:rPr>
                    <w:t>? Bốn câu thơ trong Thiên Nam Ngữ Lục nói lên mục đích của khởi nghĩa là gì?</w:t>
                  </w:r>
                </w:p>
                <w:p w:rsidR="00555F99" w:rsidRPr="00555F99" w:rsidRDefault="00555F99" w:rsidP="00555F99">
                  <w:pPr>
                    <w:tabs>
                      <w:tab w:val="left" w:pos="171"/>
                    </w:tabs>
                    <w:rPr>
                      <w:lang w:val="pt-BR"/>
                    </w:rPr>
                  </w:pPr>
                  <w:r w:rsidRPr="00555F99">
                    <w:rPr>
                      <w:lang w:val="pt-BR"/>
                    </w:rPr>
                    <w:t>? Việc khắp nơi kéo quân về tụ nghĩa nói lên điều gì? (Liên hệ câu nói của Lê Văn Hưu)</w:t>
                  </w:r>
                </w:p>
                <w:p w:rsidR="00555F99" w:rsidRPr="00555F99" w:rsidRDefault="00555F99" w:rsidP="00555F99">
                  <w:pPr>
                    <w:tabs>
                      <w:tab w:val="left" w:pos="171"/>
                    </w:tabs>
                    <w:rPr>
                      <w:lang w:val="pt-BR"/>
                    </w:rPr>
                  </w:pPr>
                  <w:r w:rsidRPr="00555F99">
                    <w:rPr>
                      <w:lang w:val="pt-BR"/>
                    </w:rPr>
                    <w:t xml:space="preserve">- HS: Ách thống trị tàn bạo của nhà Hán khiến nhân dân ta căm giận và nổi dậy khởi nghĩa. </w:t>
                  </w:r>
                </w:p>
                <w:p w:rsidR="00555F99" w:rsidRPr="00555F99" w:rsidRDefault="00555F99" w:rsidP="00555F99">
                  <w:pPr>
                    <w:tabs>
                      <w:tab w:val="left" w:pos="171"/>
                    </w:tabs>
                    <w:rPr>
                      <w:lang w:val="pt-BR"/>
                    </w:rPr>
                  </w:pPr>
                  <w:r w:rsidRPr="00555F99">
                    <w:rPr>
                      <w:lang w:val="pt-BR"/>
                    </w:rPr>
                    <w:t>? Sử dụng lược đồ để xác định những nơi bùng nổ cuộc khởi nghĩa</w:t>
                  </w:r>
                </w:p>
                <w:p w:rsidR="00555F99" w:rsidRPr="00555F99" w:rsidRDefault="00555F99" w:rsidP="00555F99">
                  <w:pPr>
                    <w:autoSpaceDE w:val="0"/>
                    <w:autoSpaceDN w:val="0"/>
                    <w:adjustRightInd w:val="0"/>
                    <w:spacing w:after="80"/>
                    <w:rPr>
                      <w:color w:val="000000"/>
                      <w:lang w:val="en"/>
                    </w:rPr>
                  </w:pPr>
                  <w:r w:rsidRPr="00555F99">
                    <w:rPr>
                      <w:color w:val="000000"/>
                      <w:lang w:val="en"/>
                    </w:rPr>
                    <w:t>? Mục tiêu của cuộc khởi nghĩa?</w:t>
                  </w:r>
                </w:p>
                <w:p w:rsidR="00555F99" w:rsidRPr="00555F99" w:rsidRDefault="00555F99" w:rsidP="00555F99">
                  <w:pPr>
                    <w:autoSpaceDE w:val="0"/>
                    <w:autoSpaceDN w:val="0"/>
                    <w:adjustRightInd w:val="0"/>
                    <w:spacing w:after="80"/>
                    <w:rPr>
                      <w:color w:val="000000"/>
                      <w:lang w:val="en"/>
                    </w:rPr>
                  </w:pPr>
                  <w:r w:rsidRPr="00555F99">
                    <w:rPr>
                      <w:color w:val="000000"/>
                      <w:lang w:val="en"/>
                    </w:rPr>
                    <w:t>HS: Giành lại độc lập cho Tổ quốc, nối tiếp sự nghiệp của các vua Hùng.</w:t>
                  </w:r>
                </w:p>
                <w:p w:rsidR="00555F99" w:rsidRPr="00555F99" w:rsidRDefault="00555F99" w:rsidP="00555F99">
                  <w:pPr>
                    <w:tabs>
                      <w:tab w:val="left" w:pos="171"/>
                    </w:tabs>
                    <w:rPr>
                      <w:lang w:val="pt-BR"/>
                    </w:rPr>
                  </w:pPr>
                  <w:r w:rsidRPr="00555F99">
                    <w:rPr>
                      <w:lang w:val="pt-BR"/>
                    </w:rPr>
                    <w:t>? Nêu kết quả của cuộc khởi nghĩa?</w:t>
                  </w:r>
                </w:p>
                <w:p w:rsidR="00555F99" w:rsidRPr="00555F99" w:rsidRDefault="00555F99" w:rsidP="00555F99">
                  <w:pPr>
                    <w:tabs>
                      <w:tab w:val="left" w:pos="0"/>
                      <w:tab w:val="left" w:pos="120"/>
                    </w:tabs>
                    <w:jc w:val="both"/>
                    <w:rPr>
                      <w:b/>
                      <w:bCs/>
                      <w:lang w:val="en-CA"/>
                    </w:rPr>
                  </w:pPr>
                  <w:r w:rsidRPr="00555F99">
                    <w:rPr>
                      <w:b/>
                      <w:bCs/>
                      <w:lang w:val="en-CA"/>
                    </w:rPr>
                    <w:t>Bước 2. Thực hiện nhiệm vụ học tập</w:t>
                  </w:r>
                </w:p>
                <w:p w:rsidR="00555F99" w:rsidRPr="00555F99" w:rsidRDefault="00555F99" w:rsidP="00555F99">
                  <w:pPr>
                    <w:jc w:val="both"/>
                  </w:pPr>
                  <w:r w:rsidRPr="00555F99">
                    <w:t>HS đọc SGK và thực hiện yêu cầu.  GV k</w:t>
                  </w:r>
                  <w:r w:rsidRPr="00555F99">
                    <w:rPr>
                      <w:bCs/>
                      <w:lang w:val="en-CA"/>
                    </w:rPr>
                    <w:t>huyến khích học sinh hợp tác với nhau khi thực khi thực hiện nhiệm vụ học tập</w:t>
                  </w:r>
                  <w:r w:rsidRPr="00555F99">
                    <w:t xml:space="preserve">, GV theo dõi, hỗ trợ HS làm việc những bằng hệ thống câu hỏi gợi mở </w:t>
                  </w:r>
                </w:p>
                <w:p w:rsidR="00555F99" w:rsidRPr="00555F99" w:rsidRDefault="00555F99" w:rsidP="00555F99">
                  <w:pPr>
                    <w:contextualSpacing/>
                    <w:jc w:val="both"/>
                    <w:rPr>
                      <w:b/>
                      <w:bCs/>
                      <w:lang w:val="en-CA"/>
                    </w:rPr>
                  </w:pPr>
                  <w:r w:rsidRPr="00555F99">
                    <w:rPr>
                      <w:b/>
                      <w:bCs/>
                      <w:lang w:val="en-CA"/>
                    </w:rPr>
                    <w:t>Bước 3. Báo cáo kết quả hoạt động</w:t>
                  </w:r>
                </w:p>
                <w:p w:rsidR="00555F99" w:rsidRPr="00555F99" w:rsidRDefault="00555F99" w:rsidP="00555F99">
                  <w:pPr>
                    <w:contextualSpacing/>
                    <w:jc w:val="both"/>
                  </w:pPr>
                  <w:r w:rsidRPr="00555F99">
                    <w:t>- HS trình bày, phản biện.</w:t>
                  </w:r>
                </w:p>
                <w:p w:rsidR="00555F99" w:rsidRPr="00555F99" w:rsidRDefault="00555F99" w:rsidP="00555F99">
                  <w:pPr>
                    <w:contextualSpacing/>
                    <w:jc w:val="both"/>
                    <w:rPr>
                      <w:b/>
                      <w:bCs/>
                      <w:lang w:val="en-CA"/>
                    </w:rPr>
                  </w:pPr>
                  <w:r w:rsidRPr="00555F99">
                    <w:rPr>
                      <w:b/>
                      <w:bCs/>
                      <w:lang w:val="en-CA"/>
                    </w:rPr>
                    <w:t>Bước 4. Đánh giá kết quả thực hiện nhiệm vụ học tập</w:t>
                  </w:r>
                </w:p>
                <w:p w:rsidR="00555F99" w:rsidRPr="00555F99" w:rsidRDefault="00555F99" w:rsidP="00555F99">
                  <w:pPr>
                    <w:jc w:val="both"/>
                  </w:pPr>
                  <w:r w:rsidRPr="00555F99">
                    <w:t xml:space="preserve">HS phân tích, nhận xét, đánh giá kết quả. </w:t>
                  </w:r>
                </w:p>
                <w:p w:rsidR="00555F99" w:rsidRPr="00555F99" w:rsidRDefault="00555F99" w:rsidP="00555F99">
                  <w:pPr>
                    <w:tabs>
                      <w:tab w:val="num" w:pos="993"/>
                    </w:tabs>
                    <w:contextualSpacing/>
                    <w:jc w:val="both"/>
                    <w:rPr>
                      <w:bCs/>
                      <w:lang w:val="en-CA"/>
                    </w:rPr>
                  </w:pPr>
                  <w:r w:rsidRPr="00555F99">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171"/>
                    </w:tabs>
                    <w:rPr>
                      <w:b/>
                      <w:bCs/>
                      <w:lang w:val="pt-BR"/>
                    </w:rPr>
                  </w:pPr>
                  <w:r w:rsidRPr="00555F99">
                    <w:rPr>
                      <w:b/>
                      <w:bCs/>
                      <w:lang w:val="pt-BR"/>
                    </w:rPr>
                    <w:t>a. Nguyên nhân</w:t>
                  </w:r>
                </w:p>
                <w:p w:rsidR="00555F99" w:rsidRPr="00555F99" w:rsidRDefault="00555F99" w:rsidP="00555F99">
                  <w:pPr>
                    <w:autoSpaceDE w:val="0"/>
                    <w:autoSpaceDN w:val="0"/>
                    <w:adjustRightInd w:val="0"/>
                    <w:spacing w:after="80"/>
                    <w:rPr>
                      <w:color w:val="000000"/>
                      <w:lang w:val="vi-VN"/>
                    </w:rPr>
                  </w:pPr>
                  <w:r w:rsidRPr="00555F99">
                    <w:rPr>
                      <w:lang w:val="pt-BR"/>
                    </w:rPr>
                    <w:t xml:space="preserve">- Do </w:t>
                  </w:r>
                  <w:r w:rsidRPr="00555F99">
                    <w:rPr>
                      <w:color w:val="000000"/>
                      <w:lang w:val="en"/>
                    </w:rPr>
                    <w:t>ách đô hộ thống trị tàn bạo của nhà Hán đã làm nhân dân ta ở khắp n</w:t>
                  </w:r>
                  <w:r w:rsidRPr="00555F99">
                    <w:rPr>
                      <w:color w:val="000000"/>
                      <w:lang w:val="vi-VN"/>
                    </w:rPr>
                    <w:t>ơi căm phẫn, muốn nổi dậy chống lại.</w:t>
                  </w:r>
                </w:p>
                <w:p w:rsidR="00555F99" w:rsidRPr="00555F99" w:rsidRDefault="00555F99" w:rsidP="00555F99">
                  <w:pPr>
                    <w:tabs>
                      <w:tab w:val="left" w:pos="171"/>
                    </w:tabs>
                    <w:rPr>
                      <w:b/>
                      <w:bCs/>
                      <w:lang w:val="pt-BR"/>
                    </w:rPr>
                  </w:pPr>
                  <w:r w:rsidRPr="00555F99">
                    <w:rPr>
                      <w:b/>
                      <w:bCs/>
                      <w:lang w:val="pt-BR"/>
                    </w:rPr>
                    <w:t>b. Diễn biến</w:t>
                  </w:r>
                </w:p>
                <w:p w:rsidR="00555F99" w:rsidRPr="00555F99" w:rsidRDefault="00555F99" w:rsidP="00555F99">
                  <w:pPr>
                    <w:autoSpaceDE w:val="0"/>
                    <w:autoSpaceDN w:val="0"/>
                    <w:adjustRightInd w:val="0"/>
                    <w:spacing w:after="80"/>
                    <w:rPr>
                      <w:color w:val="000000"/>
                      <w:lang w:val="vi-VN"/>
                    </w:rPr>
                  </w:pPr>
                  <w:r w:rsidRPr="00555F99">
                    <w:rPr>
                      <w:color w:val="000000"/>
                      <w:lang w:val="en"/>
                    </w:rPr>
                    <w:t>- Mùa xuân năm 40 (tháng 3 dương lịch), Hai Bà Tr</w:t>
                  </w:r>
                  <w:r w:rsidRPr="00555F99">
                    <w:rPr>
                      <w:color w:val="000000"/>
                      <w:lang w:val="vi-VN"/>
                    </w:rPr>
                    <w:t>ưng dựng cờ khởi nghĩa ở Hát Môn ( Hà Nội), nghĩa quân nhanh chóng làm chủ Mê Linh, rồi tiến về Cổ Loa, Luy Lâu.</w:t>
                  </w:r>
                </w:p>
                <w:p w:rsidR="00555F99" w:rsidRPr="00555F99" w:rsidRDefault="00555F99" w:rsidP="00555F99">
                  <w:pPr>
                    <w:tabs>
                      <w:tab w:val="left" w:pos="171"/>
                    </w:tabs>
                    <w:rPr>
                      <w:color w:val="000000"/>
                      <w:lang w:val="en"/>
                    </w:rPr>
                  </w:pPr>
                  <w:r w:rsidRPr="00555F99">
                    <w:rPr>
                      <w:color w:val="000000"/>
                      <w:lang w:val="en"/>
                    </w:rPr>
                    <w:t xml:space="preserve">- Tô Định hốt hoảng bỏ thành lẻn trốn về Nam Hải. Quân Hán ở các quận, huyện khác bị đánh tan. </w:t>
                  </w:r>
                </w:p>
                <w:p w:rsidR="00555F99" w:rsidRPr="00555F99" w:rsidRDefault="00555F99" w:rsidP="00555F99">
                  <w:pPr>
                    <w:tabs>
                      <w:tab w:val="left" w:pos="171"/>
                    </w:tabs>
                    <w:rPr>
                      <w:b/>
                      <w:bCs/>
                      <w:lang w:val="pt-BR"/>
                    </w:rPr>
                  </w:pPr>
                  <w:r w:rsidRPr="00555F99">
                    <w:rPr>
                      <w:b/>
                      <w:bCs/>
                      <w:lang w:val="pt-BR"/>
                    </w:rPr>
                    <w:t>c. Kết quả</w:t>
                  </w:r>
                </w:p>
                <w:p w:rsidR="00555F99" w:rsidRPr="00555F99" w:rsidRDefault="00555F99" w:rsidP="00555F99">
                  <w:pPr>
                    <w:autoSpaceDE w:val="0"/>
                    <w:autoSpaceDN w:val="0"/>
                    <w:adjustRightInd w:val="0"/>
                    <w:spacing w:after="80"/>
                    <w:rPr>
                      <w:color w:val="000000"/>
                      <w:lang w:val="en"/>
                    </w:rPr>
                  </w:pPr>
                  <w:r w:rsidRPr="00555F99">
                    <w:rPr>
                      <w:color w:val="000000"/>
                      <w:lang w:val="en"/>
                    </w:rPr>
                    <w:t>- Cuộc khởi nghĩa thắng lợi hoàn toàn.</w:t>
                  </w: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rPr>
                  </w:pPr>
                </w:p>
              </w:tc>
            </w:tr>
          </w:tbl>
          <w:p w:rsidR="00555F99" w:rsidRPr="00555F99" w:rsidRDefault="00555F99" w:rsidP="00555F99">
            <w:pPr>
              <w:shd w:val="clear" w:color="auto" w:fill="FFFFFF"/>
              <w:rPr>
                <w:b/>
                <w:bCs/>
                <w:bdr w:val="none" w:sz="0" w:space="0" w:color="auto" w:frame="1"/>
                <w:lang w:val="vi-VN"/>
              </w:rPr>
            </w:pPr>
            <w:r w:rsidRPr="00555F99">
              <w:rPr>
                <w:b/>
                <w:bCs/>
                <w:bdr w:val="none" w:sz="0" w:space="0" w:color="auto" w:frame="1"/>
              </w:rPr>
              <w:t>3.3</w:t>
            </w:r>
            <w:r w:rsidRPr="00555F99">
              <w:rPr>
                <w:b/>
                <w:bCs/>
                <w:bdr w:val="none" w:sz="0" w:space="0" w:color="auto" w:frame="1"/>
                <w:lang w:val="vi-VN"/>
              </w:rPr>
              <w:t>. Hoạt động luyện tập</w:t>
            </w:r>
          </w:p>
          <w:p w:rsidR="00555F99" w:rsidRPr="00555F99" w:rsidRDefault="00555F99" w:rsidP="00555F99">
            <w:pPr>
              <w:jc w:val="both"/>
            </w:pPr>
            <w:r w:rsidRPr="00555F99">
              <w:rPr>
                <w:b/>
                <w:bCs/>
                <w:bdr w:val="none" w:sz="0" w:space="0" w:color="auto" w:frame="1"/>
                <w:lang w:val="vi-VN"/>
              </w:rPr>
              <w:tab/>
              <w:t>- Mục tiêu:</w:t>
            </w:r>
            <w:r w:rsidRPr="00555F99">
              <w:rPr>
                <w:bCs/>
                <w:bdr w:val="none" w:sz="0" w:space="0" w:color="auto" w:frame="1"/>
                <w:lang w:val="vi-VN"/>
              </w:rPr>
              <w:t xml:space="preserve"> </w:t>
            </w:r>
            <w:r w:rsidRPr="00555F99">
              <w:rPr>
                <w:lang w:val="vi-VN"/>
              </w:rPr>
              <w:t xml:space="preserve">Nhằm củng cố, hệ thống hóa, hoàn thiện kiến thức mới mà HS đã được lĩnh hội ở </w:t>
            </w:r>
            <w:r w:rsidRPr="00555F99">
              <w:t xml:space="preserve">các </w:t>
            </w:r>
            <w:r w:rsidRPr="00555F99">
              <w:rPr>
                <w:lang w:val="vi-VN"/>
              </w:rPr>
              <w:t>hoạt động</w:t>
            </w:r>
            <w:r w:rsidRPr="00555F99">
              <w:t xml:space="preserve"> của bài.</w:t>
            </w:r>
          </w:p>
          <w:p w:rsidR="00555F99" w:rsidRPr="00555F99" w:rsidRDefault="00555F99" w:rsidP="00555F99">
            <w:pPr>
              <w:jc w:val="both"/>
            </w:pPr>
            <w:r w:rsidRPr="00555F99">
              <w:t xml:space="preserve"> </w:t>
            </w:r>
            <w:r w:rsidRPr="00555F99">
              <w:tab/>
            </w:r>
            <w:r w:rsidRPr="00555F99">
              <w:rPr>
                <w:b/>
                <w:lang w:val="vi-VN"/>
              </w:rPr>
              <w:t>- Thời gian</w:t>
            </w:r>
            <w:r w:rsidRPr="00555F99">
              <w:rPr>
                <w:b/>
              </w:rPr>
              <w:t>:</w:t>
            </w:r>
            <w:r w:rsidRPr="00555F99">
              <w:t xml:space="preserve"> 5 phút</w:t>
            </w:r>
          </w:p>
          <w:p w:rsidR="00555F99" w:rsidRPr="00555F99" w:rsidRDefault="00555F99" w:rsidP="00555F99">
            <w:pPr>
              <w:jc w:val="both"/>
              <w:rPr>
                <w:rFonts w:eastAsia="Calibri"/>
                <w:lang w:eastAsia="vi-VN"/>
              </w:rPr>
            </w:pPr>
            <w:r w:rsidRPr="00555F99">
              <w:rPr>
                <w:rFonts w:eastAsia="Calibri"/>
                <w:bCs/>
                <w:bdr w:val="none" w:sz="0" w:space="0" w:color="auto" w:frame="1"/>
                <w:lang w:val="vi-VN" w:eastAsia="vi-VN"/>
              </w:rPr>
              <w:tab/>
            </w:r>
            <w:r w:rsidRPr="00555F99">
              <w:rPr>
                <w:rFonts w:eastAsia="Calibri"/>
                <w:b/>
                <w:bCs/>
                <w:bdr w:val="none" w:sz="0" w:space="0" w:color="auto" w:frame="1"/>
                <w:lang w:val="vi-VN" w:eastAsia="vi-VN"/>
              </w:rPr>
              <w:t>- Phương thức tiến hành:</w:t>
            </w:r>
            <w:r w:rsidRPr="00555F99">
              <w:rPr>
                <w:rFonts w:eastAsia="Calibri"/>
                <w:bCs/>
                <w:bdr w:val="none" w:sz="0" w:space="0" w:color="auto" w:frame="1"/>
                <w:lang w:val="vi-VN" w:eastAsia="vi-VN"/>
              </w:rPr>
              <w:t xml:space="preserve"> </w:t>
            </w:r>
            <w:r w:rsidRPr="00555F99">
              <w:rPr>
                <w:rFonts w:eastAsia="Calibri"/>
                <w:lang w:val="vi-VN" w:eastAsia="vi-VN"/>
              </w:rPr>
              <w:t>GV giao nhiệm vụ cho HS</w:t>
            </w:r>
            <w:r w:rsidRPr="00555F99">
              <w:rPr>
                <w:rFonts w:eastAsia="Calibri"/>
                <w:lang w:eastAsia="vi-VN"/>
              </w:rPr>
              <w:t xml:space="preserve"> </w:t>
            </w:r>
            <w:r w:rsidRPr="00555F99">
              <w:rPr>
                <w:rFonts w:eastAsia="Calibri"/>
                <w:lang w:val="vi-VN" w:eastAsia="vi-VN"/>
              </w:rPr>
              <w:t xml:space="preserve">và chủ yếu cho làm việc cá  nhân, </w:t>
            </w:r>
            <w:r w:rsidRPr="00555F99">
              <w:rPr>
                <w:rFonts w:eastAsia="Calibri"/>
                <w:lang w:eastAsia="vi-VN"/>
              </w:rPr>
              <w:t>trả lời các câu hỏi trắc nghiệm. T</w:t>
            </w:r>
            <w:r w:rsidRPr="00555F99">
              <w:rPr>
                <w:rFonts w:eastAsia="Calibri"/>
                <w:lang w:val="vi-VN" w:eastAsia="vi-VN"/>
              </w:rPr>
              <w:t>rong quá trình làm việc HS có thể trao đổi với bạn hoặc thầy, cô giáo</w:t>
            </w:r>
            <w:r w:rsidRPr="00555F99">
              <w:rPr>
                <w:rFonts w:eastAsia="Calibri"/>
                <w:lang w:eastAsia="vi-VN"/>
              </w:rPr>
              <w:t>.</w:t>
            </w:r>
          </w:p>
          <w:p w:rsidR="00555F99" w:rsidRPr="00555F99" w:rsidRDefault="00555F99" w:rsidP="00555F99">
            <w:pPr>
              <w:shd w:val="clear" w:color="auto" w:fill="FFFFFF"/>
              <w:ind w:firstLine="720"/>
              <w:jc w:val="both"/>
              <w:rPr>
                <w:bCs/>
                <w:bdr w:val="none" w:sz="0" w:space="0" w:color="auto" w:frame="1"/>
              </w:rPr>
            </w:pPr>
            <w:r w:rsidRPr="00555F99">
              <w:rPr>
                <w:bCs/>
                <w:bdr w:val="none" w:sz="0" w:space="0" w:color="auto" w:frame="1"/>
                <w:lang w:val="vi-VN"/>
              </w:rPr>
              <w:lastRenderedPageBreak/>
              <w:t>GV dùng hệ thống câu hỏi trắc nghiệm khách quan</w:t>
            </w:r>
            <w:r w:rsidRPr="00555F99">
              <w:rPr>
                <w:bCs/>
                <w:bdr w:val="none" w:sz="0" w:space="0" w:color="auto" w:frame="1"/>
              </w:rPr>
              <w:t>, tự luận</w:t>
            </w:r>
            <w:r w:rsidRPr="00555F99">
              <w:rPr>
                <w:bCs/>
                <w:bdr w:val="none" w:sz="0" w:space="0" w:color="auto" w:frame="1"/>
                <w:lang w:val="vi-VN"/>
              </w:rPr>
              <w:t xml:space="preserve"> và yêu cầu học sinh chọn đáp án đúng trả lời trên bảng con</w:t>
            </w:r>
            <w:r w:rsidRPr="00555F99">
              <w:rPr>
                <w:bCs/>
                <w:bdr w:val="none" w:sz="0" w:space="0" w:color="auto" w:frame="1"/>
              </w:rPr>
              <w:t xml:space="preserve"> (trắc nghiệm)</w:t>
            </w:r>
            <w:r w:rsidRPr="00555F99">
              <w:rPr>
                <w:bCs/>
                <w:bdr w:val="none" w:sz="0" w:space="0" w:color="auto" w:frame="1"/>
                <w:lang w:val="vi-VN"/>
              </w:rPr>
              <w:t>.</w:t>
            </w:r>
            <w:r w:rsidRPr="00555F99">
              <w:rPr>
                <w:b/>
                <w:bCs/>
                <w:iCs/>
              </w:rPr>
              <w:tab/>
              <w:t xml:space="preserve"> </w:t>
            </w:r>
          </w:p>
          <w:p w:rsidR="00555F99" w:rsidRPr="00555F99" w:rsidRDefault="00555F99" w:rsidP="00555F99">
            <w:pPr>
              <w:shd w:val="clear" w:color="auto" w:fill="FFFFFF"/>
              <w:jc w:val="both"/>
              <w:rPr>
                <w:iCs/>
              </w:rPr>
            </w:pPr>
            <w:r w:rsidRPr="00555F99">
              <w:rPr>
                <w:b/>
                <w:bCs/>
                <w:iCs/>
                <w:u w:val="single"/>
              </w:rPr>
              <w:t>Câu 1.</w:t>
            </w:r>
            <w:r w:rsidRPr="00555F99">
              <w:rPr>
                <w:iCs/>
              </w:rPr>
              <w:t xml:space="preserve"> Triệu Đà chia Âu Lạc thành hai quận là</w:t>
            </w:r>
          </w:p>
          <w:p w:rsidR="00555F99" w:rsidRPr="00555F99" w:rsidRDefault="00555F99" w:rsidP="00555F99">
            <w:pPr>
              <w:shd w:val="clear" w:color="auto" w:fill="FFFFFF"/>
              <w:rPr>
                <w:b/>
              </w:rPr>
            </w:pPr>
            <w:r w:rsidRPr="00555F99">
              <w:t>A. Giao Chỉ và Nhật Nam.</w:t>
            </w:r>
            <w:r w:rsidRPr="00555F99">
              <w:tab/>
            </w:r>
            <w:r w:rsidRPr="00555F99">
              <w:rPr>
                <w:b/>
              </w:rPr>
              <w:tab/>
            </w:r>
            <w:r w:rsidRPr="00555F99">
              <w:rPr>
                <w:b/>
              </w:rPr>
              <w:tab/>
            </w:r>
            <w:r w:rsidRPr="00555F99">
              <w:rPr>
                <w:b/>
              </w:rPr>
              <w:tab/>
            </w:r>
            <w:r w:rsidRPr="00555F99">
              <w:t>B. Giao Chỉ và Phong Châu.</w:t>
            </w:r>
          </w:p>
          <w:p w:rsidR="00555F99" w:rsidRPr="00555F99" w:rsidRDefault="00555F99" w:rsidP="00555F99">
            <w:pPr>
              <w:shd w:val="clear" w:color="auto" w:fill="FFFFFF"/>
              <w:rPr>
                <w:b/>
              </w:rPr>
            </w:pPr>
            <w:r w:rsidRPr="00555F99">
              <w:t>C. Cửu Chân và Mê Linh.</w:t>
            </w:r>
            <w:r w:rsidRPr="00555F99">
              <w:tab/>
            </w:r>
            <w:r w:rsidRPr="00555F99">
              <w:tab/>
            </w:r>
            <w:r w:rsidRPr="00555F99">
              <w:tab/>
            </w:r>
            <w:r w:rsidRPr="00555F99">
              <w:tab/>
            </w:r>
            <w:r w:rsidRPr="00555F99">
              <w:rPr>
                <w:b/>
              </w:rPr>
              <w:t>D. Giao Chỉ và Cửu Chân.</w:t>
            </w:r>
          </w:p>
          <w:p w:rsidR="00555F99" w:rsidRPr="00555F99" w:rsidRDefault="00555F99" w:rsidP="00555F99">
            <w:pPr>
              <w:shd w:val="clear" w:color="auto" w:fill="FFFFFF"/>
              <w:jc w:val="both"/>
            </w:pPr>
            <w:r w:rsidRPr="00555F99">
              <w:rPr>
                <w:b/>
                <w:bCs/>
                <w:u w:val="single"/>
                <w:bdr w:val="none" w:sz="0" w:space="0" w:color="auto" w:frame="1"/>
              </w:rPr>
              <w:t>Câu 2</w:t>
            </w:r>
            <w:r w:rsidRPr="00555F99">
              <w:rPr>
                <w:b/>
                <w:bCs/>
                <w:bdr w:val="none" w:sz="0" w:space="0" w:color="auto" w:frame="1"/>
              </w:rPr>
              <w:t xml:space="preserve">. </w:t>
            </w:r>
            <w:r w:rsidRPr="00555F99">
              <w:rPr>
                <w:bCs/>
                <w:bdr w:val="none" w:sz="0" w:space="0" w:color="auto" w:frame="1"/>
              </w:rPr>
              <w:t>Châu Giao do nhà Hán thiết lập gồm những vùng đất nào?</w:t>
            </w:r>
          </w:p>
          <w:p w:rsidR="00555F99" w:rsidRPr="00555F99" w:rsidRDefault="00555F99" w:rsidP="00555F99">
            <w:pPr>
              <w:shd w:val="clear" w:color="auto" w:fill="FFFFFF"/>
            </w:pPr>
            <w:r w:rsidRPr="00555F99">
              <w:t>A. Nước Nam Việt và 6 quận của Trung Quốc.</w:t>
            </w:r>
          </w:p>
          <w:p w:rsidR="00555F99" w:rsidRPr="00555F99" w:rsidRDefault="00555F99" w:rsidP="00555F99">
            <w:pPr>
              <w:shd w:val="clear" w:color="auto" w:fill="FFFFFF"/>
            </w:pPr>
            <w:r w:rsidRPr="00555F99">
              <w:rPr>
                <w:b/>
              </w:rPr>
              <w:t>B. Nước Âu Lạc và 6 quận của Trung Quốc.</w:t>
            </w:r>
          </w:p>
          <w:p w:rsidR="00555F99" w:rsidRPr="00555F99" w:rsidRDefault="00555F99" w:rsidP="00555F99">
            <w:pPr>
              <w:shd w:val="clear" w:color="auto" w:fill="FFFFFF"/>
            </w:pPr>
            <w:r w:rsidRPr="00555F99">
              <w:t>C. Vùng Cửu Chân, Nhật Nam và 5 quận của Trung Quốc.</w:t>
            </w:r>
          </w:p>
          <w:p w:rsidR="00555F99" w:rsidRPr="00555F99" w:rsidRDefault="00555F99" w:rsidP="00555F99">
            <w:pPr>
              <w:shd w:val="clear" w:color="auto" w:fill="FFFFFF"/>
            </w:pPr>
            <w:r w:rsidRPr="00555F99">
              <w:t>D. Quảng Đông, Quảng Tây và Lạc Việt.</w:t>
            </w:r>
          </w:p>
          <w:p w:rsidR="00555F99" w:rsidRPr="00555F99" w:rsidRDefault="00555F99" w:rsidP="00555F99">
            <w:pPr>
              <w:shd w:val="clear" w:color="auto" w:fill="FFFFFF"/>
              <w:jc w:val="both"/>
            </w:pPr>
            <w:r w:rsidRPr="00555F99">
              <w:rPr>
                <w:b/>
                <w:bCs/>
                <w:u w:val="single"/>
                <w:bdr w:val="none" w:sz="0" w:space="0" w:color="auto" w:frame="1"/>
              </w:rPr>
              <w:t>Câu 3</w:t>
            </w:r>
            <w:r w:rsidRPr="00555F99">
              <w:rPr>
                <w:b/>
                <w:bCs/>
                <w:bdr w:val="none" w:sz="0" w:space="0" w:color="auto" w:frame="1"/>
              </w:rPr>
              <w:t xml:space="preserve">. </w:t>
            </w:r>
            <w:r w:rsidRPr="00555F99">
              <w:rPr>
                <w:bCs/>
                <w:bdr w:val="none" w:sz="0" w:space="0" w:color="auto" w:frame="1"/>
              </w:rPr>
              <w:t>Nhà Hán đã đặt các chức quan nào để cai trị châu Giao?</w:t>
            </w:r>
          </w:p>
          <w:p w:rsidR="00555F99" w:rsidRPr="00555F99" w:rsidRDefault="00555F99" w:rsidP="00555F99">
            <w:pPr>
              <w:shd w:val="clear" w:color="auto" w:fill="FFFFFF"/>
            </w:pPr>
            <w:r w:rsidRPr="00555F99">
              <w:rPr>
                <w:b/>
              </w:rPr>
              <w:t>A. Thứ sử, Thái thú, Đô úy.</w:t>
            </w:r>
            <w:r w:rsidRPr="00555F99">
              <w:rPr>
                <w:b/>
              </w:rPr>
              <w:tab/>
            </w:r>
            <w:r w:rsidRPr="00555F99">
              <w:rPr>
                <w:b/>
              </w:rPr>
              <w:tab/>
            </w:r>
            <w:r w:rsidRPr="00555F99">
              <w:tab/>
            </w:r>
            <w:r w:rsidRPr="00555F99">
              <w:tab/>
              <w:t>B. Lạc hầu, Thái thú, Đô úy.</w:t>
            </w:r>
          </w:p>
          <w:p w:rsidR="00555F99" w:rsidRPr="00555F99" w:rsidRDefault="00555F99" w:rsidP="00555F99">
            <w:pPr>
              <w:shd w:val="clear" w:color="auto" w:fill="FFFFFF"/>
              <w:rPr>
                <w:b/>
              </w:rPr>
            </w:pPr>
            <w:r w:rsidRPr="00555F99">
              <w:t>C. Thứ sử, Lạc tướng, Đô úy.</w:t>
            </w:r>
            <w:r w:rsidRPr="00555F99">
              <w:tab/>
            </w:r>
            <w:r w:rsidRPr="00555F99">
              <w:rPr>
                <w:b/>
              </w:rPr>
              <w:tab/>
            </w:r>
            <w:r w:rsidRPr="00555F99">
              <w:rPr>
                <w:b/>
              </w:rPr>
              <w:tab/>
            </w:r>
            <w:r w:rsidRPr="00555F99">
              <w:rPr>
                <w:b/>
              </w:rPr>
              <w:tab/>
            </w:r>
            <w:r w:rsidRPr="00555F99">
              <w:t>D. Thái thú, Đô úy, Huyện lệnh.</w:t>
            </w:r>
          </w:p>
          <w:p w:rsidR="00555F99" w:rsidRPr="00555F99" w:rsidRDefault="00555F99" w:rsidP="00555F99">
            <w:pPr>
              <w:shd w:val="clear" w:color="auto" w:fill="FFFFFF"/>
              <w:jc w:val="both"/>
              <w:rPr>
                <w:b/>
              </w:rPr>
            </w:pPr>
            <w:r w:rsidRPr="00555F99">
              <w:rPr>
                <w:b/>
                <w:bCs/>
                <w:u w:val="single"/>
                <w:bdr w:val="none" w:sz="0" w:space="0" w:color="auto" w:frame="1"/>
              </w:rPr>
              <w:t>Câu 4</w:t>
            </w:r>
            <w:r w:rsidRPr="00555F99">
              <w:rPr>
                <w:b/>
                <w:bCs/>
                <w:bdr w:val="none" w:sz="0" w:space="0" w:color="auto" w:frame="1"/>
              </w:rPr>
              <w:t xml:space="preserve">. </w:t>
            </w:r>
            <w:r w:rsidRPr="00555F99">
              <w:rPr>
                <w:bCs/>
                <w:bdr w:val="none" w:sz="0" w:space="0" w:color="auto" w:frame="1"/>
              </w:rPr>
              <w:t xml:space="preserve">Đâu </w:t>
            </w:r>
            <w:r w:rsidRPr="00555F99">
              <w:rPr>
                <w:b/>
                <w:bCs/>
                <w:i/>
                <w:bdr w:val="none" w:sz="0" w:space="0" w:color="auto" w:frame="1"/>
              </w:rPr>
              <w:t xml:space="preserve">không </w:t>
            </w:r>
            <w:r w:rsidRPr="00555F99">
              <w:rPr>
                <w:bCs/>
                <w:bdr w:val="none" w:sz="0" w:space="0" w:color="auto" w:frame="1"/>
              </w:rPr>
              <w:t>phải là mục đích nhà Hán gộp Âu Lạc và 6 quận của Trung Quốc thành châu Giao?</w:t>
            </w:r>
          </w:p>
          <w:p w:rsidR="00555F99" w:rsidRPr="00555F99" w:rsidRDefault="00555F99" w:rsidP="00555F99">
            <w:pPr>
              <w:shd w:val="clear" w:color="auto" w:fill="FFFFFF"/>
            </w:pPr>
            <w:r w:rsidRPr="00555F99">
              <w:t>A. Muốn xóa bỏ hẳn nước Âu Lạc.</w:t>
            </w:r>
          </w:p>
          <w:p w:rsidR="00555F99" w:rsidRPr="00555F99" w:rsidRDefault="00555F99" w:rsidP="00555F99">
            <w:pPr>
              <w:shd w:val="clear" w:color="auto" w:fill="FFFFFF"/>
            </w:pPr>
            <w:r w:rsidRPr="00555F99">
              <w:t>B. Biến nước ta thành một bộ phận của lãnh thổ Trung Quốc.</w:t>
            </w:r>
          </w:p>
          <w:p w:rsidR="00555F99" w:rsidRPr="00555F99" w:rsidRDefault="00555F99" w:rsidP="00555F99">
            <w:pPr>
              <w:shd w:val="clear" w:color="auto" w:fill="FFFFFF"/>
              <w:rPr>
                <w:b/>
              </w:rPr>
            </w:pPr>
            <w:r w:rsidRPr="00555F99">
              <w:rPr>
                <w:b/>
              </w:rPr>
              <w:t>C. Nhà Hán muốn giúp nước Âu Lạc.</w:t>
            </w:r>
          </w:p>
          <w:p w:rsidR="00555F99" w:rsidRPr="00555F99" w:rsidRDefault="00555F99" w:rsidP="00555F99">
            <w:pPr>
              <w:shd w:val="clear" w:color="auto" w:fill="FFFFFF"/>
            </w:pPr>
            <w:r w:rsidRPr="00555F99">
              <w:t>D. Nhà Hán muốn đồng hóa dân tộc ta.</w:t>
            </w:r>
          </w:p>
          <w:p w:rsidR="00555F99" w:rsidRPr="00555F99" w:rsidRDefault="00555F99" w:rsidP="00555F99">
            <w:pPr>
              <w:shd w:val="clear" w:color="auto" w:fill="FFFFFF"/>
              <w:jc w:val="both"/>
              <w:rPr>
                <w:b/>
              </w:rPr>
            </w:pPr>
            <w:r w:rsidRPr="00555F99">
              <w:rPr>
                <w:b/>
                <w:bCs/>
                <w:u w:val="single"/>
                <w:bdr w:val="none" w:sz="0" w:space="0" w:color="auto" w:frame="1"/>
              </w:rPr>
              <w:t>Câu 5</w:t>
            </w:r>
            <w:r w:rsidRPr="00555F99">
              <w:rPr>
                <w:b/>
                <w:bCs/>
                <w:bdr w:val="none" w:sz="0" w:space="0" w:color="auto" w:frame="1"/>
              </w:rPr>
              <w:t xml:space="preserve">. </w:t>
            </w:r>
            <w:r w:rsidRPr="00555F99">
              <w:rPr>
                <w:bCs/>
                <w:bdr w:val="none" w:sz="0" w:space="0" w:color="auto" w:frame="1"/>
              </w:rPr>
              <w:t>Tại sao nhà Hán vẫn để Lạc tướng cai trị như cũ ở cấp huyện?</w:t>
            </w:r>
          </w:p>
          <w:p w:rsidR="00555F99" w:rsidRPr="00555F99" w:rsidRDefault="00555F99" w:rsidP="00555F99">
            <w:pPr>
              <w:shd w:val="clear" w:color="auto" w:fill="FFFFFF"/>
            </w:pPr>
            <w:r w:rsidRPr="00555F99">
              <w:t>A. Nhà Hán muốn người Việt tự trị.</w:t>
            </w:r>
          </w:p>
          <w:p w:rsidR="00555F99" w:rsidRPr="00555F99" w:rsidRDefault="00555F99" w:rsidP="00555F99">
            <w:pPr>
              <w:shd w:val="clear" w:color="auto" w:fill="FFFFFF"/>
            </w:pPr>
            <w:r w:rsidRPr="00555F99">
              <w:t>B. Nhà Hán không muốn cai trị ở cấp huyện.</w:t>
            </w:r>
          </w:p>
          <w:p w:rsidR="00555F99" w:rsidRPr="00555F99" w:rsidRDefault="00555F99" w:rsidP="00555F99">
            <w:pPr>
              <w:shd w:val="clear" w:color="auto" w:fill="FFFFFF"/>
            </w:pPr>
            <w:r w:rsidRPr="00555F99">
              <w:t>C. Nhà Hán muốn nhân dân ở các huyện được bình yên.</w:t>
            </w:r>
          </w:p>
          <w:p w:rsidR="00555F99" w:rsidRPr="00555F99" w:rsidRDefault="00555F99" w:rsidP="00555F99">
            <w:pPr>
              <w:shd w:val="clear" w:color="auto" w:fill="FFFFFF"/>
              <w:rPr>
                <w:b/>
              </w:rPr>
            </w:pPr>
            <w:r w:rsidRPr="00555F99">
              <w:rPr>
                <w:b/>
              </w:rPr>
              <w:t>D. Nhà Hán chưa đủ mạnh để vươn tới các địa phương ở xa.</w:t>
            </w:r>
          </w:p>
          <w:p w:rsidR="00555F99" w:rsidRPr="00555F99" w:rsidRDefault="00555F99" w:rsidP="00555F99">
            <w:pPr>
              <w:shd w:val="clear" w:color="auto" w:fill="FFFFFF"/>
              <w:rPr>
                <w:b/>
              </w:rPr>
            </w:pPr>
            <w:r w:rsidRPr="00555F99">
              <w:rPr>
                <w:b/>
                <w:bCs/>
                <w:u w:val="single"/>
                <w:bdr w:val="none" w:sz="0" w:space="0" w:color="auto" w:frame="1"/>
              </w:rPr>
              <w:t>Câu 6</w:t>
            </w:r>
            <w:r w:rsidRPr="00555F99">
              <w:rPr>
                <w:b/>
                <w:bCs/>
                <w:bdr w:val="none" w:sz="0" w:space="0" w:color="auto" w:frame="1"/>
              </w:rPr>
              <w:t xml:space="preserve">. </w:t>
            </w:r>
            <w:r w:rsidRPr="00555F99">
              <w:rPr>
                <w:bCs/>
                <w:bdr w:val="none" w:sz="0" w:space="0" w:color="auto" w:frame="1"/>
              </w:rPr>
              <w:t>Nhà Hán đưa người Hán sang châu Giao sinh sống nhằm mục đích gì?</w:t>
            </w:r>
          </w:p>
          <w:p w:rsidR="00555F99" w:rsidRPr="00555F99" w:rsidRDefault="00555F99" w:rsidP="00555F99">
            <w:pPr>
              <w:shd w:val="clear" w:color="auto" w:fill="FFFFFF"/>
            </w:pPr>
            <w:r w:rsidRPr="00555F99">
              <w:t>A. Để nhân dân hai nước hiểu nhau.</w:t>
            </w:r>
          </w:p>
          <w:p w:rsidR="00555F99" w:rsidRPr="00555F99" w:rsidRDefault="00555F99" w:rsidP="00555F99">
            <w:pPr>
              <w:shd w:val="clear" w:color="auto" w:fill="FFFFFF"/>
            </w:pPr>
            <w:r w:rsidRPr="00555F99">
              <w:t>B. Giúp nhân dân ta nâng cao trình độ dân trí.</w:t>
            </w:r>
          </w:p>
          <w:p w:rsidR="00555F99" w:rsidRPr="00555F99" w:rsidRDefault="00555F99" w:rsidP="00555F99">
            <w:pPr>
              <w:shd w:val="clear" w:color="auto" w:fill="FFFFFF"/>
            </w:pPr>
            <w:r w:rsidRPr="00555F99">
              <w:rPr>
                <w:b/>
              </w:rPr>
              <w:t>C. Bắt dân ta phải theo phong tục, tập quán của người Hán để đồng hóa người Việt.</w:t>
            </w:r>
          </w:p>
          <w:p w:rsidR="00555F99" w:rsidRPr="00555F99" w:rsidRDefault="00555F99" w:rsidP="00555F99">
            <w:pPr>
              <w:shd w:val="clear" w:color="auto" w:fill="FFFFFF"/>
            </w:pPr>
            <w:r w:rsidRPr="00555F99">
              <w:t>D. Giải quyết nạn dân số tăng nhanh ở Trung Quốc.</w:t>
            </w:r>
          </w:p>
          <w:p w:rsidR="00555F99" w:rsidRPr="00555F99" w:rsidRDefault="00555F99" w:rsidP="00555F99">
            <w:pPr>
              <w:shd w:val="clear" w:color="auto" w:fill="FFFFFF"/>
              <w:jc w:val="both"/>
            </w:pPr>
            <w:r w:rsidRPr="00555F99">
              <w:rPr>
                <w:b/>
                <w:bCs/>
                <w:u w:val="single"/>
                <w:bdr w:val="none" w:sz="0" w:space="0" w:color="auto" w:frame="1"/>
              </w:rPr>
              <w:t>Câu 7</w:t>
            </w:r>
            <w:r w:rsidRPr="00555F99">
              <w:rPr>
                <w:b/>
                <w:bCs/>
                <w:bdr w:val="none" w:sz="0" w:space="0" w:color="auto" w:frame="1"/>
              </w:rPr>
              <w:t xml:space="preserve">. </w:t>
            </w:r>
            <w:r w:rsidRPr="00555F99">
              <w:rPr>
                <w:bCs/>
                <w:bdr w:val="none" w:sz="0" w:space="0" w:color="auto" w:frame="1"/>
              </w:rPr>
              <w:t>Mục tiêu của cuộc khởi nghĩa Hai Bà Trưng?</w:t>
            </w:r>
          </w:p>
          <w:p w:rsidR="00555F99" w:rsidRPr="00555F99" w:rsidRDefault="00555F99" w:rsidP="00555F99">
            <w:pPr>
              <w:shd w:val="clear" w:color="auto" w:fill="FFFFFF"/>
            </w:pPr>
            <w:r w:rsidRPr="00555F99">
              <w:t>A. Trả thù cho chồng.</w:t>
            </w:r>
          </w:p>
          <w:p w:rsidR="00555F99" w:rsidRPr="00555F99" w:rsidRDefault="00555F99" w:rsidP="00555F99">
            <w:pPr>
              <w:shd w:val="clear" w:color="auto" w:fill="FFFFFF"/>
              <w:rPr>
                <w:b/>
              </w:rPr>
            </w:pPr>
            <w:r w:rsidRPr="00555F99">
              <w:rPr>
                <w:b/>
              </w:rPr>
              <w:t>B. G</w:t>
            </w:r>
            <w:r w:rsidRPr="00555F99">
              <w:rPr>
                <w:b/>
                <w:color w:val="000000"/>
                <w:lang w:val="en"/>
              </w:rPr>
              <w:t>iành lại độc lập cho Tổ quốc, nối tiếp sự nghiệp của các vua Hùng.</w:t>
            </w:r>
          </w:p>
          <w:p w:rsidR="00555F99" w:rsidRPr="00555F99" w:rsidRDefault="00555F99" w:rsidP="00555F99">
            <w:pPr>
              <w:shd w:val="clear" w:color="auto" w:fill="FFFFFF"/>
            </w:pPr>
            <w:r w:rsidRPr="00555F99">
              <w:t>C. Giúp cho kinh tế phát triển.</w:t>
            </w:r>
          </w:p>
          <w:p w:rsidR="00555F99" w:rsidRPr="00555F99" w:rsidRDefault="00555F99" w:rsidP="00555F99">
            <w:pPr>
              <w:shd w:val="clear" w:color="auto" w:fill="FFFFFF"/>
            </w:pPr>
            <w:r w:rsidRPr="00555F99">
              <w:t>D. Loại kẻ thù ra khỏi nước ta.</w:t>
            </w:r>
          </w:p>
          <w:p w:rsidR="00555F99" w:rsidRPr="00555F99" w:rsidRDefault="00555F99" w:rsidP="00555F99">
            <w:pPr>
              <w:tabs>
                <w:tab w:val="left" w:pos="0"/>
                <w:tab w:val="left" w:pos="120"/>
              </w:tabs>
              <w:jc w:val="both"/>
              <w:rPr>
                <w:b/>
                <w:bCs/>
              </w:rPr>
            </w:pPr>
            <w:r w:rsidRPr="00555F99">
              <w:rPr>
                <w:bCs/>
              </w:rPr>
              <w:tab/>
            </w:r>
            <w:r w:rsidRPr="00555F99">
              <w:rPr>
                <w:bCs/>
              </w:rPr>
              <w:tab/>
            </w:r>
            <w:r w:rsidRPr="00555F99">
              <w:rPr>
                <w:b/>
                <w:bCs/>
              </w:rPr>
              <w:t>- Dự kiến sản phẩm</w:t>
            </w:r>
            <w:r w:rsidRPr="00555F99">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4"/>
              <w:gridCol w:w="1042"/>
              <w:gridCol w:w="1042"/>
              <w:gridCol w:w="1042"/>
              <w:gridCol w:w="1042"/>
              <w:gridCol w:w="1042"/>
              <w:gridCol w:w="1042"/>
              <w:gridCol w:w="1042"/>
            </w:tblGrid>
            <w:tr w:rsidR="00555F99" w:rsidRPr="00555F99">
              <w:tc>
                <w:tcPr>
                  <w:tcW w:w="934"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Câu</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1</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2</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3</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4</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5</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6</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7</w:t>
                  </w:r>
                </w:p>
              </w:tc>
            </w:tr>
            <w:tr w:rsidR="00555F99" w:rsidRPr="00555F99">
              <w:tc>
                <w:tcPr>
                  <w:tcW w:w="934"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ĐA</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D</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B</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A</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C</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D</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C</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B</w:t>
                  </w:r>
                </w:p>
              </w:tc>
            </w:tr>
          </w:tbl>
          <w:p w:rsidR="00555F99" w:rsidRPr="00555F99" w:rsidRDefault="00555F99" w:rsidP="00555F99">
            <w:pPr>
              <w:tabs>
                <w:tab w:val="left" w:pos="0"/>
                <w:tab w:val="left" w:pos="120"/>
              </w:tabs>
              <w:jc w:val="both"/>
              <w:rPr>
                <w:bCs/>
              </w:rPr>
            </w:pPr>
            <w:r w:rsidRPr="00555F99">
              <w:rPr>
                <w:b/>
                <w:bCs/>
                <w:bdr w:val="none" w:sz="0" w:space="0" w:color="auto" w:frame="1"/>
              </w:rPr>
              <w:t>3.4</w:t>
            </w:r>
            <w:r w:rsidRPr="00555F99">
              <w:rPr>
                <w:b/>
                <w:bCs/>
                <w:bdr w:val="none" w:sz="0" w:space="0" w:color="auto" w:frame="1"/>
                <w:lang w:val="vi-VN"/>
              </w:rPr>
              <w:t xml:space="preserve">. </w:t>
            </w:r>
            <w:r w:rsidRPr="00555F99">
              <w:rPr>
                <w:b/>
                <w:bCs/>
                <w:bdr w:val="none" w:sz="0" w:space="0" w:color="auto" w:frame="1"/>
              </w:rPr>
              <w:t xml:space="preserve"> </w:t>
            </w:r>
            <w:r w:rsidRPr="00555F99">
              <w:rPr>
                <w:b/>
                <w:bCs/>
                <w:bdr w:val="none" w:sz="0" w:space="0" w:color="auto" w:frame="1"/>
                <w:lang w:val="vi-VN"/>
              </w:rPr>
              <w:t>Hoạt động tìm tòi mở rộng, vận dụng</w:t>
            </w:r>
          </w:p>
          <w:p w:rsidR="00555F99" w:rsidRPr="00555F99" w:rsidRDefault="00555F99" w:rsidP="00555F99">
            <w:pPr>
              <w:shd w:val="clear" w:color="auto" w:fill="FFFFFF"/>
              <w:ind w:firstLine="720"/>
              <w:jc w:val="both"/>
              <w:rPr>
                <w:bCs/>
                <w:bdr w:val="none" w:sz="0" w:space="0" w:color="auto" w:frame="1"/>
                <w:lang w:val="vi-VN"/>
              </w:rPr>
            </w:pPr>
            <w:r w:rsidRPr="00555F99">
              <w:rPr>
                <w:b/>
                <w:bCs/>
                <w:bdr w:val="none" w:sz="0" w:space="0" w:color="auto" w:frame="1"/>
                <w:lang w:val="vi-VN"/>
              </w:rPr>
              <w:t>- Mục tiêu</w:t>
            </w:r>
            <w:r w:rsidRPr="00555F99">
              <w:rPr>
                <w:b/>
                <w:bCs/>
                <w:bdr w:val="none" w:sz="0" w:space="0" w:color="auto" w:frame="1"/>
              </w:rPr>
              <w:t>:</w:t>
            </w:r>
            <w:r w:rsidRPr="00555F99">
              <w:rPr>
                <w:bCs/>
                <w:bdr w:val="none" w:sz="0" w:space="0" w:color="auto" w:frame="1"/>
              </w:rPr>
              <w:t xml:space="preserve"> </w:t>
            </w:r>
            <w:r w:rsidRPr="00555F99">
              <w:rPr>
                <w:bCs/>
                <w:bdr w:val="none" w:sz="0" w:space="0" w:color="auto" w:frame="1"/>
                <w:lang w:val="vi-VN"/>
              </w:rPr>
              <w:t>Vận dụng kiến thức mà HS đã được lĩnh hội để giải quyết những vấn đề mới trong học tập. HS đánh giá, nhận xét …</w:t>
            </w:r>
          </w:p>
          <w:p w:rsidR="00555F99" w:rsidRPr="00555F99" w:rsidRDefault="00555F99" w:rsidP="00555F99">
            <w:pPr>
              <w:autoSpaceDE w:val="0"/>
              <w:autoSpaceDN w:val="0"/>
              <w:adjustRightInd w:val="0"/>
              <w:ind w:firstLine="720"/>
              <w:jc w:val="both"/>
              <w:rPr>
                <w:bCs/>
                <w:bdr w:val="none" w:sz="0" w:space="0" w:color="auto" w:frame="1"/>
              </w:rPr>
            </w:pPr>
            <w:r w:rsidRPr="00555F99">
              <w:rPr>
                <w:b/>
                <w:bCs/>
                <w:bdr w:val="none" w:sz="0" w:space="0" w:color="auto" w:frame="1"/>
                <w:lang w:val="vi-VN"/>
              </w:rPr>
              <w:t>- Phương thức tiến hành</w:t>
            </w:r>
            <w:r w:rsidRPr="00555F99">
              <w:rPr>
                <w:b/>
                <w:bCs/>
                <w:bdr w:val="none" w:sz="0" w:space="0" w:color="auto" w:frame="1"/>
              </w:rPr>
              <w:t>:</w:t>
            </w:r>
            <w:r w:rsidRPr="00555F99">
              <w:rPr>
                <w:bCs/>
                <w:bdr w:val="none" w:sz="0" w:space="0" w:color="auto" w:frame="1"/>
              </w:rPr>
              <w:t xml:space="preserve"> Các câu hỏi sau khi hình thành kiến thức mới.</w:t>
            </w:r>
          </w:p>
          <w:p w:rsidR="00555F99" w:rsidRPr="00555F99" w:rsidRDefault="00555F99" w:rsidP="00555F99">
            <w:pPr>
              <w:shd w:val="clear" w:color="auto" w:fill="FFFFFF"/>
              <w:jc w:val="both"/>
              <w:rPr>
                <w:bCs/>
                <w:bdr w:val="none" w:sz="0" w:space="0" w:color="auto" w:frame="1"/>
              </w:rPr>
            </w:pPr>
            <w:r w:rsidRPr="00555F99">
              <w:rPr>
                <w:bCs/>
                <w:bdr w:val="none" w:sz="0" w:space="0" w:color="auto" w:frame="1"/>
              </w:rPr>
              <w:t>? Việc khắp nơi đều kéo quân về Mê Linh nói lên điều gì? Em có suy nghĩ gì về lời nhận xét của Lê Văn Hưu?</w:t>
            </w:r>
          </w:p>
          <w:p w:rsidR="00555F99" w:rsidRPr="00555F99" w:rsidRDefault="00555F99" w:rsidP="00555F99">
            <w:pPr>
              <w:shd w:val="clear" w:color="auto" w:fill="FFFFFF"/>
              <w:ind w:firstLine="720"/>
              <w:jc w:val="both"/>
              <w:rPr>
                <w:bCs/>
                <w:bdr w:val="none" w:sz="0" w:space="0" w:color="auto" w:frame="1"/>
              </w:rPr>
            </w:pPr>
            <w:r w:rsidRPr="00555F99">
              <w:rPr>
                <w:b/>
                <w:lang w:val="vi-VN"/>
              </w:rPr>
              <w:t>- Thời gian</w:t>
            </w:r>
            <w:r w:rsidRPr="00555F99">
              <w:rPr>
                <w:b/>
              </w:rPr>
              <w:t>:</w:t>
            </w:r>
            <w:r w:rsidRPr="00555F99">
              <w:t xml:space="preserve"> 4 phút.</w:t>
            </w:r>
          </w:p>
          <w:p w:rsidR="00555F99" w:rsidRPr="00555F99" w:rsidRDefault="00555F99" w:rsidP="00555F99">
            <w:pPr>
              <w:shd w:val="clear" w:color="auto" w:fill="FFFFFF"/>
              <w:rPr>
                <w:b/>
                <w:bCs/>
                <w:bdr w:val="none" w:sz="0" w:space="0" w:color="auto" w:frame="1"/>
              </w:rPr>
            </w:pPr>
            <w:r w:rsidRPr="00555F99">
              <w:rPr>
                <w:bCs/>
                <w:bdr w:val="none" w:sz="0" w:space="0" w:color="auto" w:frame="1"/>
                <w:lang w:val="vi-VN"/>
              </w:rPr>
              <w:tab/>
            </w:r>
            <w:r w:rsidRPr="00555F99">
              <w:rPr>
                <w:b/>
                <w:bCs/>
                <w:bdr w:val="none" w:sz="0" w:space="0" w:color="auto" w:frame="1"/>
                <w:lang w:val="vi-VN"/>
              </w:rPr>
              <w:t>- Dự kiến sản phẩm</w:t>
            </w:r>
          </w:p>
          <w:p w:rsidR="00555F99" w:rsidRPr="00555F99" w:rsidRDefault="00555F99" w:rsidP="00555F99">
            <w:pPr>
              <w:ind w:firstLine="720"/>
              <w:jc w:val="both"/>
              <w:rPr>
                <w:bCs/>
                <w:bdr w:val="none" w:sz="0" w:space="0" w:color="auto" w:frame="1"/>
              </w:rPr>
            </w:pPr>
            <w:r w:rsidRPr="00555F99">
              <w:rPr>
                <w:bCs/>
                <w:bdr w:val="none" w:sz="0" w:space="0" w:color="auto" w:frame="1"/>
              </w:rPr>
              <w:t xml:space="preserve">*Việc khắp nơi đều kéo quân về Mê Linh nói lên </w:t>
            </w:r>
          </w:p>
          <w:p w:rsidR="00555F99" w:rsidRPr="00555F99" w:rsidRDefault="00555F99" w:rsidP="00555F99">
            <w:pPr>
              <w:ind w:firstLine="720"/>
              <w:jc w:val="both"/>
              <w:rPr>
                <w:bCs/>
                <w:bdr w:val="none" w:sz="0" w:space="0" w:color="auto" w:frame="1"/>
              </w:rPr>
            </w:pPr>
            <w:r w:rsidRPr="00555F99">
              <w:rPr>
                <w:bCs/>
                <w:bdr w:val="none" w:sz="0" w:space="0" w:color="auto" w:frame="1"/>
              </w:rPr>
              <w:lastRenderedPageBreak/>
              <w:t>+ Ách thống trị của nhà Hán đối với nhân dân ta rất tàn bạo, khiến nhân dân khắp nơi đều căm phẫn.</w:t>
            </w:r>
          </w:p>
          <w:p w:rsidR="00555F99" w:rsidRPr="00555F99" w:rsidRDefault="00555F99" w:rsidP="00555F99">
            <w:pPr>
              <w:ind w:firstLine="720"/>
              <w:jc w:val="both"/>
              <w:rPr>
                <w:bCs/>
                <w:bdr w:val="none" w:sz="0" w:space="0" w:color="auto" w:frame="1"/>
              </w:rPr>
            </w:pPr>
            <w:r w:rsidRPr="00555F99">
              <w:rPr>
                <w:bCs/>
                <w:bdr w:val="none" w:sz="0" w:space="0" w:color="auto" w:frame="1"/>
              </w:rPr>
              <w:t>+ Nhân dân ta không cam chịu cảnh mất nước sẵn sang nổi dậy khi có thời cơ.</w:t>
            </w:r>
          </w:p>
          <w:p w:rsidR="00555F99" w:rsidRPr="00555F99" w:rsidRDefault="00555F99" w:rsidP="00555F99">
            <w:pPr>
              <w:ind w:firstLine="720"/>
              <w:jc w:val="both"/>
              <w:rPr>
                <w:lang w:val="fr-FR"/>
              </w:rPr>
            </w:pPr>
            <w:r w:rsidRPr="00555F99">
              <w:rPr>
                <w:bCs/>
                <w:bdr w:val="none" w:sz="0" w:space="0" w:color="auto" w:frame="1"/>
              </w:rPr>
              <w:t>+ Tinh thần đoàn kết chống giặc của nhân dân ta…</w:t>
            </w:r>
          </w:p>
          <w:p w:rsidR="00555F99" w:rsidRPr="00555F99" w:rsidRDefault="00555F99" w:rsidP="00555F99">
            <w:pPr>
              <w:ind w:firstLine="720"/>
              <w:jc w:val="both"/>
              <w:rPr>
                <w:bCs/>
                <w:lang w:bidi="th-TH"/>
              </w:rPr>
            </w:pPr>
            <w:r w:rsidRPr="00555F99">
              <w:rPr>
                <w:bCs/>
                <w:bdr w:val="none" w:sz="0" w:space="0" w:color="auto" w:frame="1"/>
              </w:rPr>
              <w:t>*Em có suy nghĩ gì về lời nhận xét của Lê Văn Hưu</w:t>
            </w:r>
            <w:r w:rsidRPr="00555F99">
              <w:rPr>
                <w:bCs/>
                <w:lang w:bidi="th-TH"/>
              </w:rPr>
              <w:t xml:space="preserve"> </w:t>
            </w:r>
          </w:p>
          <w:p w:rsidR="00555F99" w:rsidRPr="00555F99" w:rsidRDefault="00555F99" w:rsidP="00555F99">
            <w:pPr>
              <w:ind w:firstLine="720"/>
              <w:jc w:val="both"/>
              <w:rPr>
                <w:bCs/>
                <w:lang w:bidi="th-TH"/>
              </w:rPr>
            </w:pPr>
            <w:r w:rsidRPr="00555F99">
              <w:rPr>
                <w:bCs/>
                <w:lang w:bidi="th-TH"/>
              </w:rPr>
              <w:t>+ Lòng yêu nước, ý chí độc lập dân tộc của nhân dân ta.</w:t>
            </w:r>
          </w:p>
          <w:p w:rsidR="00555F99" w:rsidRPr="00555F99" w:rsidRDefault="00555F99" w:rsidP="00555F99">
            <w:pPr>
              <w:ind w:firstLine="720"/>
              <w:jc w:val="both"/>
              <w:rPr>
                <w:bCs/>
                <w:lang w:bidi="th-TH"/>
              </w:rPr>
            </w:pPr>
            <w:r w:rsidRPr="00555F99">
              <w:rPr>
                <w:bCs/>
                <w:lang w:bidi="th-TH"/>
              </w:rPr>
              <w:t>+ Dân tộc ta đủ sức giành và giữ vững nền độc lập dân tộc…</w:t>
            </w:r>
          </w:p>
          <w:p w:rsidR="00555F99" w:rsidRPr="00555F99" w:rsidRDefault="00555F99" w:rsidP="00555F99">
            <w:pPr>
              <w:ind w:firstLine="720"/>
              <w:jc w:val="both"/>
              <w:rPr>
                <w:b/>
                <w:bCs/>
                <w:lang w:bidi="th-TH"/>
              </w:rPr>
            </w:pPr>
            <w:r w:rsidRPr="00555F99">
              <w:rPr>
                <w:b/>
                <w:bCs/>
                <w:lang w:bidi="th-TH"/>
              </w:rPr>
              <w:t>- GV giao nhiệm vụ cho HS</w:t>
            </w:r>
          </w:p>
          <w:p w:rsidR="00555F99" w:rsidRPr="00555F99" w:rsidRDefault="00555F99" w:rsidP="00555F99">
            <w:pPr>
              <w:ind w:firstLine="720"/>
              <w:jc w:val="both"/>
              <w:rPr>
                <w:lang w:val="nl-NL"/>
              </w:rPr>
            </w:pPr>
            <w:r w:rsidRPr="00555F99">
              <w:rPr>
                <w:lang w:val="nl-NL"/>
              </w:rPr>
              <w:t>+ Học bài cũ, xem trước bài 18: Trưng Vương và cuộc kháng chiến chống quân xâm lược Hán.</w:t>
            </w:r>
          </w:p>
          <w:p w:rsidR="00555F99" w:rsidRPr="00555F99" w:rsidRDefault="00555F99" w:rsidP="00555F99">
            <w:pPr>
              <w:tabs>
                <w:tab w:val="left" w:pos="171"/>
              </w:tabs>
              <w:rPr>
                <w:lang w:val="pt-BR"/>
              </w:rPr>
            </w:pPr>
            <w:r w:rsidRPr="00555F99">
              <w:rPr>
                <w:sz w:val="26"/>
                <w:szCs w:val="26"/>
                <w:lang w:val="pt-BR"/>
              </w:rPr>
              <w:tab/>
            </w:r>
            <w:r w:rsidRPr="00555F99">
              <w:rPr>
                <w:sz w:val="26"/>
                <w:szCs w:val="26"/>
                <w:lang w:val="pt-BR"/>
              </w:rPr>
              <w:tab/>
            </w:r>
            <w:r w:rsidRPr="00555F99">
              <w:rPr>
                <w:lang w:val="pt-BR"/>
              </w:rPr>
              <w:t>1. Sưu tầm tranh ảnh về Hai Bà Trưng.</w:t>
            </w:r>
          </w:p>
          <w:p w:rsidR="00555F99" w:rsidRPr="00555F99" w:rsidRDefault="00555F99" w:rsidP="00555F99">
            <w:pPr>
              <w:tabs>
                <w:tab w:val="left" w:pos="171"/>
              </w:tabs>
              <w:jc w:val="both"/>
              <w:rPr>
                <w:lang w:val="pt-BR"/>
              </w:rPr>
            </w:pPr>
            <w:r w:rsidRPr="00555F99">
              <w:rPr>
                <w:lang w:val="pt-BR"/>
              </w:rPr>
              <w:tab/>
            </w:r>
            <w:r w:rsidRPr="00555F99">
              <w:rPr>
                <w:lang w:val="pt-BR"/>
              </w:rPr>
              <w:tab/>
              <w:t>2. Sau khi đánh đuổi quân Đông Hán, Hai Bà Trưng đã làm để giữ vững nền độc lập?</w:t>
            </w:r>
          </w:p>
          <w:p w:rsidR="00555F99" w:rsidRPr="00555F99" w:rsidRDefault="00555F99" w:rsidP="00555F99">
            <w:pPr>
              <w:tabs>
                <w:tab w:val="left" w:pos="171"/>
              </w:tabs>
              <w:jc w:val="both"/>
              <w:rPr>
                <w:lang w:val="pt-BR"/>
              </w:rPr>
            </w:pPr>
            <w:r w:rsidRPr="00555F99">
              <w:rPr>
                <w:lang w:val="pt-BR"/>
              </w:rPr>
              <w:tab/>
            </w:r>
            <w:r w:rsidRPr="00555F99">
              <w:rPr>
                <w:lang w:val="pt-BR"/>
              </w:rPr>
              <w:tab/>
              <w:t>3. Việc suy tôn Trưng Trắc lên làm vua có ý nghĩa gì?</w:t>
            </w:r>
          </w:p>
          <w:p w:rsidR="00555F99" w:rsidRPr="00555F99" w:rsidRDefault="00555F99" w:rsidP="00555F99">
            <w:pPr>
              <w:tabs>
                <w:tab w:val="left" w:pos="171"/>
              </w:tabs>
              <w:jc w:val="both"/>
              <w:rPr>
                <w:lang w:val="pt-BR"/>
              </w:rPr>
            </w:pPr>
            <w:r w:rsidRPr="00555F99">
              <w:rPr>
                <w:lang w:val="pt-BR"/>
              </w:rPr>
              <w:tab/>
            </w:r>
            <w:r w:rsidRPr="00555F99">
              <w:rPr>
                <w:lang w:val="pt-BR"/>
              </w:rPr>
              <w:tab/>
              <w:t>4. Cuộc khởi nghĩa của Hai bà Trưng có ý nghĩa như thế nào?</w:t>
            </w:r>
          </w:p>
          <w:p w:rsidR="00555F99" w:rsidRPr="00555F99" w:rsidRDefault="00555F99" w:rsidP="00555F99">
            <w:pPr>
              <w:ind w:firstLine="720"/>
              <w:jc w:val="both"/>
              <w:rPr>
                <w:lang w:val="fr-FR"/>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rPr>
                <w:b/>
                <w:bCs/>
                <w:color w:val="000000"/>
                <w:lang w:bidi="th-TH"/>
              </w:rPr>
            </w:pPr>
          </w:p>
        </w:tc>
      </w:tr>
    </w:tbl>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Pr="00120406" w:rsidRDefault="00087EC0" w:rsidP="00087EC0">
      <w:pPr>
        <w:ind w:firstLine="720"/>
        <w:jc w:val="both"/>
        <w:rPr>
          <w:lang w:val="vi-VN"/>
        </w:rPr>
      </w:pPr>
    </w:p>
    <w:p w:rsidR="00087EC0" w:rsidRPr="00D725CD" w:rsidRDefault="00087EC0" w:rsidP="00087EC0">
      <w:pPr>
        <w:ind w:firstLine="720"/>
        <w:jc w:val="both"/>
        <w:rPr>
          <w:lang w:val="nl-NL"/>
        </w:rPr>
      </w:pPr>
    </w:p>
    <w:p w:rsidR="00087EC0" w:rsidRPr="00D725CD" w:rsidRDefault="00087EC0" w:rsidP="00087EC0">
      <w:pPr>
        <w:ind w:firstLine="720"/>
        <w:jc w:val="both"/>
        <w:rPr>
          <w:lang w:val="nl-NL"/>
        </w:rPr>
      </w:pPr>
    </w:p>
    <w:p w:rsidR="00087EC0" w:rsidRPr="00D725CD" w:rsidRDefault="00087EC0" w:rsidP="00087EC0">
      <w:pPr>
        <w:ind w:firstLine="720"/>
        <w:jc w:val="both"/>
        <w:rPr>
          <w:lang w:val="nl-NL"/>
        </w:rPr>
      </w:pPr>
    </w:p>
    <w:p w:rsidR="00087EC0" w:rsidRPr="00FE1AF8" w:rsidRDefault="00087EC0" w:rsidP="00087EC0">
      <w:pPr>
        <w:rPr>
          <w:rFonts w:ascii="VNI-Tekon" w:hAnsi="VNI-Tekon"/>
          <w:color w:val="000000"/>
        </w:rPr>
      </w:pPr>
      <w:r w:rsidRPr="00D725CD">
        <w:rPr>
          <w:b/>
          <w:bCs/>
          <w:color w:val="000000"/>
          <w:lang w:val="nl-NL" w:bidi="th-TH"/>
        </w:rPr>
        <w:t xml:space="preserve">         </w:t>
      </w:r>
    </w:p>
    <w:p w:rsidR="006E3830" w:rsidRPr="006E3830" w:rsidRDefault="006E3830" w:rsidP="006E3830">
      <w:pPr>
        <w:jc w:val="both"/>
        <w:rPr>
          <w:bCs/>
          <w:color w:val="000000"/>
          <w:lang w:val="vi-VN" w:bidi="th-TH"/>
        </w:rPr>
      </w:pPr>
    </w:p>
    <w:p w:rsidR="006024B8" w:rsidRPr="006024B8" w:rsidRDefault="006024B8" w:rsidP="006024B8">
      <w:pPr>
        <w:jc w:val="both"/>
        <w:rPr>
          <w:u w:val="single"/>
        </w:rPr>
      </w:pPr>
      <w:r w:rsidRPr="006024B8">
        <w:rPr>
          <w:b/>
          <w:bCs/>
          <w:iCs/>
          <w:u w:val="single"/>
          <w:lang w:val="vi-VN"/>
        </w:rPr>
        <w:t>T</w:t>
      </w:r>
      <w:r w:rsidRPr="006024B8">
        <w:rPr>
          <w:b/>
          <w:bCs/>
          <w:iCs/>
          <w:u w:val="single"/>
        </w:rPr>
        <w:t>uần</w:t>
      </w:r>
      <w:r w:rsidRPr="006024B8">
        <w:rPr>
          <w:b/>
          <w:bCs/>
          <w:iCs/>
          <w:u w:val="single"/>
          <w:lang w:val="vi-VN"/>
        </w:rPr>
        <w:t xml:space="preserve"> </w:t>
      </w:r>
      <w:r w:rsidRPr="006024B8">
        <w:rPr>
          <w:b/>
          <w:bCs/>
          <w:iCs/>
          <w:u w:val="single"/>
        </w:rPr>
        <w:t>21</w:t>
      </w:r>
      <w:r w:rsidRPr="006024B8">
        <w:rPr>
          <w:lang w:val="vi-VN"/>
        </w:rPr>
        <w:tab/>
      </w:r>
      <w:r w:rsidRPr="006024B8">
        <w:rPr>
          <w:lang w:val="vi-VN"/>
        </w:rPr>
        <w:tab/>
        <w:t>Ng</w:t>
      </w:r>
      <w:r>
        <w:t>ày soạn:</w:t>
      </w:r>
      <w:r>
        <w:tab/>
        <w:t>29</w:t>
      </w:r>
      <w:r w:rsidRPr="006024B8">
        <w:t xml:space="preserve"> - 01 - 2019</w:t>
      </w:r>
      <w:r w:rsidRPr="006024B8">
        <w:tab/>
      </w:r>
      <w:r w:rsidRPr="006024B8">
        <w:tab/>
      </w:r>
      <w:r w:rsidRPr="006024B8">
        <w:rPr>
          <w:lang w:val="vi-VN"/>
        </w:rPr>
        <w:t>Ng</w:t>
      </w:r>
      <w:r w:rsidRPr="006024B8">
        <w:t>ày</w:t>
      </w:r>
      <w:r w:rsidRPr="006024B8">
        <w:rPr>
          <w:lang w:val="vi-VN"/>
        </w:rPr>
        <w:t xml:space="preserve"> dạy: </w:t>
      </w:r>
      <w:r>
        <w:t xml:space="preserve">  31</w:t>
      </w:r>
      <w:r w:rsidRPr="006024B8">
        <w:t xml:space="preserve"> - 01 - 2019    </w:t>
      </w:r>
    </w:p>
    <w:p w:rsidR="006024B8" w:rsidRPr="006024B8" w:rsidRDefault="006024B8" w:rsidP="006024B8">
      <w:pPr>
        <w:tabs>
          <w:tab w:val="left" w:pos="171"/>
        </w:tabs>
        <w:rPr>
          <w:b/>
          <w:bCs/>
          <w:lang w:val="fr-FR"/>
        </w:rPr>
      </w:pPr>
      <w:r w:rsidRPr="006024B8">
        <w:rPr>
          <w:b/>
          <w:bCs/>
          <w:lang w:val="fr-FR"/>
        </w:rPr>
        <w:lastRenderedPageBreak/>
        <w:t>Tiết 21:                                                           BÀI 18</w:t>
      </w:r>
    </w:p>
    <w:p w:rsidR="006024B8" w:rsidRPr="006024B8" w:rsidRDefault="006024B8" w:rsidP="006024B8">
      <w:pPr>
        <w:tabs>
          <w:tab w:val="left" w:pos="171"/>
        </w:tabs>
        <w:rPr>
          <w:b/>
          <w:bCs/>
          <w:i/>
          <w:iCs/>
          <w:lang w:val="pt-BR"/>
        </w:rPr>
      </w:pPr>
      <w:r w:rsidRPr="006024B8">
        <w:rPr>
          <w:b/>
          <w:bCs/>
          <w:lang w:val="fr-FR"/>
        </w:rPr>
        <w:t xml:space="preserve"> </w:t>
      </w:r>
      <w:r w:rsidRPr="006024B8">
        <w:rPr>
          <w:b/>
          <w:bCs/>
          <w:lang w:val="pt-BR"/>
        </w:rPr>
        <w:t>TRƯNG VƯƠNG VÀ CUỘC KHÁNG CHIẾN CHỐNG QUÂN XÂM LƯỢC HÁN.</w:t>
      </w:r>
    </w:p>
    <w:p w:rsidR="006024B8" w:rsidRPr="006024B8" w:rsidRDefault="006024B8" w:rsidP="006024B8">
      <w:pPr>
        <w:rPr>
          <w:b/>
          <w:lang w:val="pt-BR"/>
        </w:rPr>
      </w:pPr>
      <w:r w:rsidRPr="006024B8">
        <w:rPr>
          <w:b/>
          <w:lang w:val="pt-BR"/>
        </w:rPr>
        <w:t>I. Mục tiêu</w:t>
      </w:r>
    </w:p>
    <w:p w:rsidR="006024B8" w:rsidRPr="006024B8" w:rsidRDefault="006024B8" w:rsidP="006024B8">
      <w:r w:rsidRPr="006024B8">
        <w:rPr>
          <w:b/>
          <w:iCs/>
          <w:lang w:val="pt-BR"/>
        </w:rPr>
        <w:t xml:space="preserve">1. Kiến thức: </w:t>
      </w:r>
      <w:r w:rsidRPr="006024B8">
        <w:rPr>
          <w:lang w:val="vi-VN"/>
        </w:rPr>
        <w:t>Sau khi học xong</w:t>
      </w:r>
      <w:r w:rsidRPr="006024B8">
        <w:t xml:space="preserve"> bài</w:t>
      </w:r>
      <w:r w:rsidRPr="006024B8">
        <w:rPr>
          <w:lang w:val="vi-VN"/>
        </w:rPr>
        <w:t>, học sinh</w:t>
      </w:r>
    </w:p>
    <w:p w:rsidR="006024B8" w:rsidRPr="006024B8" w:rsidRDefault="006024B8" w:rsidP="006024B8">
      <w:pPr>
        <w:autoSpaceDE w:val="0"/>
        <w:autoSpaceDN w:val="0"/>
        <w:adjustRightInd w:val="0"/>
        <w:spacing w:after="80"/>
        <w:ind w:firstLine="397"/>
        <w:rPr>
          <w:color w:val="000000"/>
          <w:lang w:val="en"/>
        </w:rPr>
      </w:pPr>
      <w:r w:rsidRPr="006024B8">
        <w:rPr>
          <w:iCs/>
          <w:color w:val="000000"/>
          <w:lang w:val="en"/>
        </w:rPr>
        <w:t xml:space="preserve">     </w:t>
      </w:r>
      <w:r w:rsidRPr="006024B8">
        <w:rPr>
          <w:color w:val="000000"/>
          <w:lang w:val="en"/>
        </w:rPr>
        <w:t>- Biết được công cuộc xây dựng đất nước sau khi giành được độc lập.</w:t>
      </w:r>
    </w:p>
    <w:p w:rsidR="006024B8" w:rsidRPr="006024B8" w:rsidRDefault="006024B8" w:rsidP="006024B8">
      <w:pPr>
        <w:autoSpaceDE w:val="0"/>
        <w:autoSpaceDN w:val="0"/>
        <w:adjustRightInd w:val="0"/>
        <w:spacing w:after="80"/>
        <w:ind w:firstLine="720"/>
        <w:rPr>
          <w:color w:val="000000"/>
          <w:lang w:val="vi-VN"/>
        </w:rPr>
      </w:pPr>
      <w:r w:rsidRPr="006024B8">
        <w:rPr>
          <w:color w:val="000000"/>
          <w:lang w:val="en"/>
        </w:rPr>
        <w:t>- Cuộc kháng chiến chống quân xâm l</w:t>
      </w:r>
      <w:r w:rsidRPr="006024B8">
        <w:rPr>
          <w:color w:val="000000"/>
          <w:lang w:val="vi-VN"/>
        </w:rPr>
        <w:t>ược Hán (thời gian, những trận đánh chính, kết quả).</w:t>
      </w:r>
    </w:p>
    <w:p w:rsidR="006024B8" w:rsidRPr="006024B8" w:rsidRDefault="006024B8" w:rsidP="006024B8">
      <w:pPr>
        <w:autoSpaceDE w:val="0"/>
        <w:autoSpaceDN w:val="0"/>
        <w:adjustRightInd w:val="0"/>
        <w:spacing w:after="80"/>
        <w:ind w:firstLine="720"/>
        <w:rPr>
          <w:color w:val="000000"/>
        </w:rPr>
      </w:pPr>
      <w:r w:rsidRPr="006024B8">
        <w:rPr>
          <w:color w:val="000000"/>
          <w:lang w:val="en"/>
        </w:rPr>
        <w:t>- Giải thích vì sao nhân dân ta tôn thờ Hai Bà Tr</w:t>
      </w:r>
      <w:r w:rsidRPr="006024B8">
        <w:rPr>
          <w:color w:val="000000"/>
          <w:lang w:val="vi-VN"/>
        </w:rPr>
        <w:t>ưng. Liên hệ với địa phương (đường phố, đền thờ, di tích ...).</w:t>
      </w:r>
    </w:p>
    <w:p w:rsidR="006024B8" w:rsidRPr="006024B8" w:rsidRDefault="006024B8" w:rsidP="006024B8">
      <w:pPr>
        <w:autoSpaceDE w:val="0"/>
        <w:autoSpaceDN w:val="0"/>
        <w:adjustRightInd w:val="0"/>
        <w:spacing w:after="80"/>
        <w:ind w:firstLine="720"/>
        <w:rPr>
          <w:color w:val="000000"/>
        </w:rPr>
      </w:pPr>
      <w:r w:rsidRPr="006024B8">
        <w:rPr>
          <w:color w:val="000000"/>
        </w:rPr>
        <w:t>- Nhận xét về lực lượng quân Hán ở lần sau với lần trước.</w:t>
      </w:r>
    </w:p>
    <w:p w:rsidR="006024B8" w:rsidRPr="006024B8" w:rsidRDefault="006024B8" w:rsidP="006024B8">
      <w:pPr>
        <w:jc w:val="both"/>
        <w:rPr>
          <w:b/>
          <w:iCs/>
        </w:rPr>
      </w:pPr>
      <w:r w:rsidRPr="006024B8">
        <w:rPr>
          <w:b/>
          <w:iCs/>
          <w:lang w:val="vi-VN"/>
        </w:rPr>
        <w:t>2. Kỹ năng</w:t>
      </w:r>
    </w:p>
    <w:p w:rsidR="006024B8" w:rsidRPr="006024B8" w:rsidRDefault="006024B8" w:rsidP="006024B8">
      <w:pPr>
        <w:tabs>
          <w:tab w:val="left" w:pos="171"/>
        </w:tabs>
        <w:rPr>
          <w:lang w:val="pt-BR"/>
        </w:rPr>
      </w:pPr>
      <w:r w:rsidRPr="006024B8">
        <w:tab/>
      </w:r>
      <w:r w:rsidRPr="006024B8">
        <w:tab/>
        <w:t xml:space="preserve">- </w:t>
      </w:r>
      <w:r w:rsidRPr="006024B8">
        <w:rPr>
          <w:lang w:val="pt-BR"/>
        </w:rPr>
        <w:t>Rèn luyện kĩ năng đọc lược đồ lịch sử.</w:t>
      </w:r>
    </w:p>
    <w:p w:rsidR="006024B8" w:rsidRPr="006024B8" w:rsidRDefault="006024B8" w:rsidP="006024B8">
      <w:pPr>
        <w:tabs>
          <w:tab w:val="left" w:pos="171"/>
        </w:tabs>
        <w:rPr>
          <w:lang w:val="pt-BR"/>
        </w:rPr>
      </w:pPr>
      <w:r w:rsidRPr="006024B8">
        <w:rPr>
          <w:lang w:val="pt-BR"/>
        </w:rPr>
        <w:t xml:space="preserve">  </w:t>
      </w:r>
      <w:r w:rsidRPr="006024B8">
        <w:rPr>
          <w:lang w:val="pt-BR"/>
        </w:rPr>
        <w:tab/>
      </w:r>
      <w:r w:rsidRPr="006024B8">
        <w:rPr>
          <w:lang w:val="pt-BR"/>
        </w:rPr>
        <w:tab/>
        <w:t>- HS bước đầu làm quen với kể chuyện lịch sử.</w:t>
      </w:r>
    </w:p>
    <w:p w:rsidR="006024B8" w:rsidRPr="006024B8" w:rsidRDefault="006024B8" w:rsidP="006024B8">
      <w:pPr>
        <w:tabs>
          <w:tab w:val="left" w:pos="0"/>
        </w:tabs>
        <w:ind w:right="720"/>
        <w:jc w:val="both"/>
        <w:rPr>
          <w:iCs/>
        </w:rPr>
      </w:pPr>
      <w:r w:rsidRPr="006024B8">
        <w:rPr>
          <w:b/>
          <w:iCs/>
          <w:lang w:val="vi-VN"/>
        </w:rPr>
        <w:t>3. Thái độ</w:t>
      </w:r>
    </w:p>
    <w:p w:rsidR="006024B8" w:rsidRPr="006024B8" w:rsidRDefault="006024B8" w:rsidP="006024B8">
      <w:pPr>
        <w:tabs>
          <w:tab w:val="left" w:pos="171"/>
        </w:tabs>
        <w:rPr>
          <w:lang w:val="pt-BR"/>
        </w:rPr>
      </w:pPr>
      <w:r w:rsidRPr="006024B8">
        <w:t xml:space="preserve">          - </w:t>
      </w:r>
      <w:r w:rsidRPr="006024B8">
        <w:rPr>
          <w:lang w:val="pt-BR"/>
        </w:rPr>
        <w:t>HS hiểu rõ tinh thần bất khuất của dân tộc ta.</w:t>
      </w:r>
    </w:p>
    <w:p w:rsidR="006024B8" w:rsidRPr="006024B8" w:rsidRDefault="006024B8" w:rsidP="006024B8">
      <w:pPr>
        <w:tabs>
          <w:tab w:val="left" w:pos="171"/>
        </w:tabs>
        <w:rPr>
          <w:lang w:val="pt-BR"/>
        </w:rPr>
      </w:pPr>
      <w:r w:rsidRPr="006024B8">
        <w:rPr>
          <w:lang w:val="pt-BR"/>
        </w:rPr>
        <w:t xml:space="preserve">  </w:t>
      </w:r>
      <w:r w:rsidRPr="006024B8">
        <w:rPr>
          <w:lang w:val="pt-BR"/>
        </w:rPr>
        <w:tab/>
      </w:r>
      <w:r w:rsidRPr="006024B8">
        <w:rPr>
          <w:lang w:val="pt-BR"/>
        </w:rPr>
        <w:tab/>
        <w:t>- Ghi nhớ công lao của các vị anh hùng dân tộc thời Hai Bà Trưng.</w:t>
      </w:r>
    </w:p>
    <w:p w:rsidR="006024B8" w:rsidRPr="006024B8" w:rsidRDefault="006024B8" w:rsidP="006024B8">
      <w:pPr>
        <w:jc w:val="both"/>
        <w:rPr>
          <w:b/>
          <w:bCs/>
          <w:lang w:bidi="th-TH"/>
        </w:rPr>
      </w:pPr>
      <w:r w:rsidRPr="006024B8">
        <w:rPr>
          <w:b/>
          <w:bCs/>
          <w:lang w:val="vi-VN" w:bidi="th-TH"/>
        </w:rPr>
        <w:t>4. Định hướng phát triển năng lực</w:t>
      </w:r>
    </w:p>
    <w:p w:rsidR="006024B8" w:rsidRPr="006024B8" w:rsidRDefault="006024B8" w:rsidP="006024B8">
      <w:pPr>
        <w:rPr>
          <w:iCs/>
          <w:lang w:val="vi-VN" w:bidi="th-TH"/>
        </w:rPr>
      </w:pPr>
      <w:r w:rsidRPr="006024B8">
        <w:rPr>
          <w:b/>
          <w:bCs/>
          <w:lang w:val="vi-VN" w:bidi="th-TH"/>
        </w:rPr>
        <w:t xml:space="preserve"> </w:t>
      </w:r>
      <w:r w:rsidRPr="006024B8">
        <w:rPr>
          <w:b/>
          <w:bCs/>
          <w:lang w:bidi="th-TH"/>
        </w:rPr>
        <w:t xml:space="preserve"> </w:t>
      </w:r>
      <w:r w:rsidRPr="006024B8">
        <w:rPr>
          <w:b/>
          <w:bCs/>
          <w:lang w:bidi="th-TH"/>
        </w:rPr>
        <w:tab/>
      </w:r>
      <w:r w:rsidRPr="006024B8">
        <w:rPr>
          <w:b/>
          <w:bCs/>
          <w:lang w:val="vi-VN" w:bidi="th-TH"/>
        </w:rPr>
        <w:t xml:space="preserve">- Năng lực chung: </w:t>
      </w:r>
      <w:r w:rsidRPr="006024B8">
        <w:rPr>
          <w:lang w:val="vi-VN" w:bidi="th-TH"/>
        </w:rPr>
        <w:t>Năng lực giao tiếp và hợp tác; tự học; giải quyết vấn đề.</w:t>
      </w:r>
      <w:r w:rsidRPr="006024B8">
        <w:rPr>
          <w:iCs/>
          <w:lang w:val="vi-VN" w:bidi="th-TH"/>
        </w:rPr>
        <w:t xml:space="preserve"> </w:t>
      </w:r>
    </w:p>
    <w:p w:rsidR="006024B8" w:rsidRPr="006024B8" w:rsidRDefault="006024B8" w:rsidP="006024B8">
      <w:pPr>
        <w:jc w:val="both"/>
        <w:rPr>
          <w:b/>
          <w:bCs/>
          <w:lang w:bidi="th-TH"/>
        </w:rPr>
      </w:pPr>
      <w:r w:rsidRPr="006024B8">
        <w:rPr>
          <w:b/>
          <w:bCs/>
          <w:lang w:val="vi-VN" w:bidi="th-TH"/>
        </w:rPr>
        <w:t xml:space="preserve"> </w:t>
      </w:r>
      <w:r w:rsidRPr="006024B8">
        <w:rPr>
          <w:b/>
          <w:bCs/>
          <w:lang w:bidi="th-TH"/>
        </w:rPr>
        <w:tab/>
      </w:r>
      <w:r w:rsidRPr="006024B8">
        <w:rPr>
          <w:b/>
          <w:bCs/>
          <w:lang w:val="vi-VN" w:bidi="th-TH"/>
        </w:rPr>
        <w:t>- Năng lực chuyên biệt</w:t>
      </w:r>
    </w:p>
    <w:p w:rsidR="006024B8" w:rsidRPr="006024B8" w:rsidRDefault="006024B8" w:rsidP="006024B8">
      <w:pPr>
        <w:ind w:left="720"/>
        <w:jc w:val="both"/>
      </w:pPr>
      <w:r w:rsidRPr="006024B8">
        <w:rPr>
          <w:bCs/>
          <w:lang w:bidi="th-TH"/>
        </w:rPr>
        <w:t>+</w:t>
      </w:r>
      <w:r w:rsidRPr="006024B8">
        <w:rPr>
          <w:b/>
          <w:bCs/>
          <w:lang w:bidi="th-TH"/>
        </w:rPr>
        <w:t xml:space="preserve"> </w:t>
      </w:r>
      <w:r w:rsidRPr="006024B8">
        <w:rPr>
          <w:lang w:val="vi-VN"/>
        </w:rPr>
        <w:t>Tái hiện kiến thức lịch s</w:t>
      </w:r>
      <w:r w:rsidRPr="006024B8">
        <w:t>ử</w:t>
      </w:r>
      <w:r w:rsidRPr="006024B8">
        <w:rPr>
          <w:lang w:val="vi-VN"/>
        </w:rPr>
        <w:t>, xác định mối quan hệ giữa</w:t>
      </w:r>
      <w:r w:rsidRPr="006024B8">
        <w:t xml:space="preserve"> </w:t>
      </w:r>
      <w:r w:rsidRPr="006024B8">
        <w:rPr>
          <w:lang w:val="vi-VN"/>
        </w:rPr>
        <w:t>các sự kiện, hiện tượng lịch</w:t>
      </w:r>
      <w:r w:rsidRPr="006024B8">
        <w:t xml:space="preserve"> </w:t>
      </w:r>
      <w:r w:rsidRPr="006024B8">
        <w:rPr>
          <w:lang w:val="vi-VN"/>
        </w:rPr>
        <w:t>sử</w:t>
      </w:r>
      <w:r w:rsidRPr="006024B8">
        <w:t>.</w:t>
      </w:r>
    </w:p>
    <w:p w:rsidR="006024B8" w:rsidRPr="006024B8" w:rsidRDefault="006024B8" w:rsidP="006024B8">
      <w:pPr>
        <w:ind w:left="720"/>
        <w:rPr>
          <w:color w:val="000000"/>
          <w:lang w:val="en"/>
        </w:rPr>
      </w:pPr>
      <w:r w:rsidRPr="006024B8">
        <w:t xml:space="preserve">+ </w:t>
      </w:r>
      <w:r w:rsidRPr="006024B8">
        <w:rPr>
          <w:color w:val="000000"/>
          <w:lang w:val="en"/>
        </w:rPr>
        <w:t xml:space="preserve">Quan sát hình 44 SGK, trình bày được diễn biến của cuộc kháng chiến chống quân xâm lược Hán. </w:t>
      </w:r>
    </w:p>
    <w:p w:rsidR="006024B8" w:rsidRPr="006024B8" w:rsidRDefault="006024B8" w:rsidP="006024B8">
      <w:pPr>
        <w:ind w:left="720"/>
        <w:rPr>
          <w:color w:val="000000"/>
          <w:lang w:val="en"/>
        </w:rPr>
      </w:pPr>
      <w:r w:rsidRPr="006024B8">
        <w:rPr>
          <w:color w:val="000000"/>
          <w:lang w:val="en"/>
        </w:rPr>
        <w:t>+ Quan sát hình 45 SGK, giải thích vì sao nhân dân ta lập đền thờ Hai Bà Trưng và các vị tướng ở khắp nơi.</w:t>
      </w:r>
    </w:p>
    <w:p w:rsidR="006024B8" w:rsidRPr="006024B8" w:rsidRDefault="006024B8" w:rsidP="006024B8">
      <w:pPr>
        <w:autoSpaceDE w:val="0"/>
        <w:autoSpaceDN w:val="0"/>
        <w:adjustRightInd w:val="0"/>
        <w:jc w:val="both"/>
        <w:rPr>
          <w:lang w:bidi="th-TH"/>
        </w:rPr>
      </w:pPr>
      <w:r w:rsidRPr="006024B8">
        <w:rPr>
          <w:b/>
          <w:bCs/>
          <w:lang w:val="vi-VN" w:bidi="th-TH"/>
        </w:rPr>
        <w:t xml:space="preserve">II. Phương pháp: </w:t>
      </w:r>
      <w:r w:rsidRPr="006024B8">
        <w:rPr>
          <w:lang w:val="vi-VN" w:bidi="th-TH"/>
        </w:rPr>
        <w:t xml:space="preserve">Trực quan, phát vấn, </w:t>
      </w:r>
      <w:r w:rsidRPr="006024B8">
        <w:rPr>
          <w:lang w:bidi="th-TH"/>
        </w:rPr>
        <w:t xml:space="preserve">thuyết trình, nhóm, </w:t>
      </w:r>
      <w:r w:rsidRPr="006024B8">
        <w:rPr>
          <w:lang w:val="vi-VN" w:bidi="th-TH"/>
        </w:rPr>
        <w:t>phân tích,</w:t>
      </w:r>
      <w:r w:rsidRPr="006024B8">
        <w:rPr>
          <w:lang w:bidi="th-TH"/>
        </w:rPr>
        <w:t xml:space="preserve"> tổng hợp</w:t>
      </w:r>
      <w:r w:rsidRPr="006024B8">
        <w:rPr>
          <w:lang w:val="vi-VN" w:bidi="th-TH"/>
        </w:rPr>
        <w:t xml:space="preserve"> …</w:t>
      </w:r>
    </w:p>
    <w:p w:rsidR="006024B8" w:rsidRPr="006024B8" w:rsidRDefault="006024B8" w:rsidP="006024B8">
      <w:pPr>
        <w:ind w:right="720"/>
        <w:jc w:val="both"/>
        <w:rPr>
          <w:b/>
          <w:bCs/>
          <w:lang w:bidi="th-TH"/>
        </w:rPr>
      </w:pPr>
      <w:r w:rsidRPr="006024B8">
        <w:rPr>
          <w:b/>
          <w:bCs/>
          <w:lang w:val="vi-VN" w:bidi="th-TH"/>
        </w:rPr>
        <w:t xml:space="preserve">III. Phương tiện </w:t>
      </w:r>
    </w:p>
    <w:p w:rsidR="006024B8" w:rsidRPr="006024B8" w:rsidRDefault="006024B8" w:rsidP="006024B8">
      <w:pPr>
        <w:ind w:firstLine="720"/>
        <w:jc w:val="both"/>
      </w:pPr>
      <w:r w:rsidRPr="006024B8">
        <w:t>- Ti vi.</w:t>
      </w:r>
    </w:p>
    <w:p w:rsidR="006024B8" w:rsidRPr="006024B8" w:rsidRDefault="006024B8" w:rsidP="006024B8">
      <w:pPr>
        <w:jc w:val="both"/>
      </w:pPr>
      <w:r w:rsidRPr="006024B8">
        <w:tab/>
        <w:t>- Máy vi tính.</w:t>
      </w:r>
    </w:p>
    <w:p w:rsidR="006024B8" w:rsidRPr="006024B8" w:rsidRDefault="006024B8" w:rsidP="006024B8">
      <w:pPr>
        <w:jc w:val="both"/>
        <w:rPr>
          <w:b/>
          <w:bCs/>
          <w:lang w:val="vi-VN" w:bidi="th-TH"/>
        </w:rPr>
      </w:pPr>
      <w:r w:rsidRPr="006024B8">
        <w:rPr>
          <w:b/>
          <w:bCs/>
          <w:lang w:val="vi-VN" w:bidi="th-TH"/>
        </w:rPr>
        <w:t>IV. Chuẩn bị</w:t>
      </w:r>
      <w:r w:rsidRPr="006024B8">
        <w:rPr>
          <w:b/>
          <w:bCs/>
          <w:lang w:val="vi-VN" w:bidi="th-TH"/>
        </w:rPr>
        <w:tab/>
      </w:r>
    </w:p>
    <w:p w:rsidR="006024B8" w:rsidRPr="006024B8" w:rsidRDefault="006024B8" w:rsidP="006024B8">
      <w:pPr>
        <w:jc w:val="both"/>
        <w:rPr>
          <w:b/>
          <w:lang w:val="vi-VN"/>
        </w:rPr>
      </w:pPr>
      <w:r w:rsidRPr="006024B8">
        <w:rPr>
          <w:b/>
          <w:bCs/>
          <w:lang w:bidi="th-TH"/>
        </w:rPr>
        <w:t xml:space="preserve">1. </w:t>
      </w:r>
      <w:r w:rsidRPr="006024B8">
        <w:rPr>
          <w:b/>
          <w:lang w:val="vi-VN"/>
        </w:rPr>
        <w:t>Chuẩn bị của giáo viên</w:t>
      </w:r>
    </w:p>
    <w:p w:rsidR="006024B8" w:rsidRPr="006024B8" w:rsidRDefault="006024B8" w:rsidP="006024B8">
      <w:pPr>
        <w:ind w:firstLine="720"/>
        <w:jc w:val="both"/>
        <w:rPr>
          <w:lang w:val="vi-VN"/>
        </w:rPr>
      </w:pPr>
      <w:r w:rsidRPr="006024B8">
        <w:rPr>
          <w:lang w:val="vi-VN"/>
        </w:rPr>
        <w:t>- Giáo án word và Powerpoint.</w:t>
      </w:r>
    </w:p>
    <w:p w:rsidR="006024B8" w:rsidRPr="006024B8" w:rsidRDefault="006024B8" w:rsidP="006024B8">
      <w:pPr>
        <w:tabs>
          <w:tab w:val="left" w:pos="171"/>
        </w:tabs>
        <w:ind w:firstLine="114"/>
        <w:rPr>
          <w:color w:val="000000"/>
          <w:lang w:val="en"/>
        </w:rPr>
      </w:pPr>
      <w:r w:rsidRPr="006024B8">
        <w:rPr>
          <w:lang w:val="nl-NL"/>
        </w:rPr>
        <w:tab/>
      </w:r>
      <w:r w:rsidRPr="006024B8">
        <w:rPr>
          <w:lang w:val="nl-NL"/>
        </w:rPr>
        <w:tab/>
        <w:t xml:space="preserve">- Lược đồ </w:t>
      </w:r>
      <w:r w:rsidRPr="006024B8">
        <w:rPr>
          <w:color w:val="000000"/>
          <w:lang w:val="en"/>
        </w:rPr>
        <w:t xml:space="preserve">kháng chiến chống quân xâm lược Hán. </w:t>
      </w:r>
    </w:p>
    <w:p w:rsidR="006024B8" w:rsidRPr="006024B8" w:rsidRDefault="006024B8" w:rsidP="006024B8">
      <w:pPr>
        <w:tabs>
          <w:tab w:val="left" w:pos="171"/>
        </w:tabs>
        <w:ind w:firstLine="114"/>
        <w:rPr>
          <w:lang w:val="pt-BR"/>
        </w:rPr>
      </w:pPr>
      <w:r w:rsidRPr="006024B8">
        <w:rPr>
          <w:color w:val="000000"/>
          <w:lang w:val="en"/>
        </w:rPr>
        <w:tab/>
      </w:r>
      <w:r w:rsidRPr="006024B8">
        <w:rPr>
          <w:color w:val="000000"/>
          <w:lang w:val="en"/>
        </w:rPr>
        <w:tab/>
      </w:r>
      <w:r w:rsidRPr="006024B8">
        <w:rPr>
          <w:lang w:val="pt-BR"/>
        </w:rPr>
        <w:t>- Tranh ảnh, chuyện kể.</w:t>
      </w:r>
    </w:p>
    <w:p w:rsidR="006024B8" w:rsidRPr="006024B8" w:rsidRDefault="006024B8" w:rsidP="006024B8">
      <w:pPr>
        <w:rPr>
          <w:b/>
          <w:lang w:val="pt-BR"/>
        </w:rPr>
      </w:pPr>
      <w:r w:rsidRPr="006024B8">
        <w:rPr>
          <w:lang w:val="nl-NL"/>
        </w:rPr>
        <w:t xml:space="preserve">        </w:t>
      </w:r>
      <w:r w:rsidRPr="006024B8">
        <w:rPr>
          <w:b/>
          <w:lang w:val="pt-BR"/>
        </w:rPr>
        <w:t>2. Chuẩn bị của học sinh</w:t>
      </w:r>
    </w:p>
    <w:p w:rsidR="006024B8" w:rsidRPr="006024B8" w:rsidRDefault="006024B8" w:rsidP="006024B8">
      <w:pPr>
        <w:ind w:firstLine="720"/>
        <w:jc w:val="both"/>
        <w:rPr>
          <w:lang w:val="pt-BR"/>
        </w:rPr>
      </w:pPr>
      <w:r w:rsidRPr="006024B8">
        <w:rPr>
          <w:lang w:val="pt-BR"/>
        </w:rPr>
        <w:t>- Đọc trước sách giáo khoa và hoàn thành các nhiệm vụ được giao.</w:t>
      </w:r>
    </w:p>
    <w:p w:rsidR="006024B8" w:rsidRPr="006024B8" w:rsidRDefault="006024B8" w:rsidP="006024B8">
      <w:pPr>
        <w:tabs>
          <w:tab w:val="left" w:pos="0"/>
          <w:tab w:val="left" w:pos="120"/>
        </w:tabs>
        <w:ind w:left="-120" w:right="60"/>
        <w:jc w:val="both"/>
        <w:rPr>
          <w:b/>
          <w:bCs/>
          <w:lang w:val="vi-VN" w:bidi="th-TH"/>
        </w:rPr>
      </w:pPr>
      <w:r w:rsidRPr="006024B8">
        <w:rPr>
          <w:b/>
          <w:bCs/>
          <w:lang w:bidi="th-TH"/>
        </w:rPr>
        <w:t xml:space="preserve">  </w:t>
      </w:r>
      <w:r w:rsidRPr="006024B8">
        <w:rPr>
          <w:b/>
          <w:bCs/>
          <w:lang w:val="vi-VN" w:bidi="th-TH"/>
        </w:rPr>
        <w:t xml:space="preserve">V. Tiến trình dạy học </w:t>
      </w:r>
    </w:p>
    <w:p w:rsidR="006024B8" w:rsidRPr="006024B8" w:rsidRDefault="006024B8" w:rsidP="006024B8">
      <w:pPr>
        <w:tabs>
          <w:tab w:val="left" w:pos="0"/>
          <w:tab w:val="left" w:pos="120"/>
        </w:tabs>
        <w:ind w:right="60"/>
        <w:jc w:val="both"/>
        <w:rPr>
          <w:b/>
          <w:iCs/>
          <w:lang w:val="pt-BR"/>
        </w:rPr>
      </w:pPr>
      <w:r w:rsidRPr="006024B8">
        <w:rPr>
          <w:b/>
          <w:iCs/>
          <w:lang w:val="pt-BR"/>
        </w:rPr>
        <w:t>1. Ổn định lớp</w:t>
      </w:r>
    </w:p>
    <w:p w:rsidR="006024B8" w:rsidRPr="006024B8" w:rsidRDefault="006024B8" w:rsidP="006024B8">
      <w:pPr>
        <w:tabs>
          <w:tab w:val="left" w:pos="0"/>
          <w:tab w:val="left" w:pos="120"/>
        </w:tabs>
        <w:ind w:right="60"/>
        <w:jc w:val="both"/>
        <w:rPr>
          <w:bCs/>
          <w:iCs/>
          <w:lang w:val="pt-BR"/>
        </w:rPr>
      </w:pPr>
      <w:r w:rsidRPr="006024B8">
        <w:rPr>
          <w:b/>
          <w:iCs/>
          <w:lang w:val="pt-BR"/>
        </w:rPr>
        <w:t xml:space="preserve">2. Kiểm tra bài cũ: </w:t>
      </w:r>
      <w:r w:rsidRPr="006024B8">
        <w:rPr>
          <w:iCs/>
          <w:lang w:val="pt-BR"/>
        </w:rPr>
        <w:t xml:space="preserve">(linh động) </w:t>
      </w:r>
    </w:p>
    <w:p w:rsidR="006024B8" w:rsidRPr="006024B8" w:rsidRDefault="006024B8" w:rsidP="006024B8">
      <w:pPr>
        <w:tabs>
          <w:tab w:val="left" w:pos="0"/>
          <w:tab w:val="left" w:pos="120"/>
        </w:tabs>
        <w:ind w:right="60"/>
        <w:jc w:val="both"/>
        <w:rPr>
          <w:b/>
          <w:iCs/>
        </w:rPr>
      </w:pPr>
      <w:r w:rsidRPr="006024B8">
        <w:rPr>
          <w:b/>
          <w:iCs/>
          <w:lang w:val="vi-VN"/>
        </w:rPr>
        <w:t>3. Bài mới</w:t>
      </w:r>
    </w:p>
    <w:p w:rsidR="006024B8" w:rsidRPr="006024B8" w:rsidRDefault="006024B8" w:rsidP="006024B8">
      <w:pPr>
        <w:shd w:val="clear" w:color="auto" w:fill="FFFFFF"/>
        <w:jc w:val="both"/>
      </w:pPr>
      <w:r w:rsidRPr="006024B8">
        <w:rPr>
          <w:b/>
          <w:bCs/>
          <w:bdr w:val="none" w:sz="0" w:space="0" w:color="auto" w:frame="1"/>
          <w:lang w:val="vi-VN"/>
        </w:rPr>
        <w:t>3.1</w:t>
      </w:r>
      <w:r w:rsidRPr="006024B8">
        <w:rPr>
          <w:b/>
          <w:bCs/>
          <w:bdr w:val="none" w:sz="0" w:space="0" w:color="auto" w:frame="1"/>
        </w:rPr>
        <w:t xml:space="preserve">. </w:t>
      </w:r>
      <w:r w:rsidRPr="006024B8">
        <w:rPr>
          <w:b/>
          <w:bCs/>
          <w:bdr w:val="none" w:sz="0" w:space="0" w:color="auto" w:frame="1"/>
          <w:lang w:val="vi-VN"/>
        </w:rPr>
        <w:t>Hoạt động khởi động</w:t>
      </w:r>
    </w:p>
    <w:p w:rsidR="006024B8" w:rsidRPr="006024B8" w:rsidRDefault="006024B8" w:rsidP="006024B8">
      <w:pPr>
        <w:jc w:val="both"/>
        <w:rPr>
          <w:iCs/>
          <w:color w:val="000000"/>
          <w:lang w:val="en"/>
        </w:rPr>
      </w:pPr>
      <w:r w:rsidRPr="006024B8">
        <w:t xml:space="preserve">          </w:t>
      </w:r>
      <w:r w:rsidRPr="006024B8">
        <w:rPr>
          <w:lang w:val="vi-VN"/>
        </w:rPr>
        <w:t>- Mục tiêu</w:t>
      </w:r>
      <w:r w:rsidRPr="006024B8">
        <w:t xml:space="preserve">: Giúp học sinh nắm được các nội dung cơ bản bước đầu của bài học cần đạt được đó là </w:t>
      </w:r>
      <w:r w:rsidRPr="006024B8">
        <w:rPr>
          <w:iCs/>
          <w:color w:val="000000"/>
          <w:lang w:val="en"/>
        </w:rPr>
        <w:t>những việc làm của Hai Bà Tr</w:t>
      </w:r>
      <w:r w:rsidRPr="006024B8">
        <w:rPr>
          <w:iCs/>
          <w:color w:val="000000"/>
          <w:lang w:val="vi-VN"/>
        </w:rPr>
        <w:t>ưng sau khởi nghĩa thắng lợi</w:t>
      </w:r>
      <w:r w:rsidRPr="006024B8">
        <w:t>, đ</w:t>
      </w:r>
      <w:r w:rsidRPr="006024B8">
        <w:rPr>
          <w:lang w:val="vi-VN"/>
        </w:rPr>
        <w:t xml:space="preserve">ưa học sinh vào tìm hiểu nội dung bài học, tạo tâm thế cho </w:t>
      </w:r>
      <w:r w:rsidRPr="006024B8">
        <w:t>học sinh</w:t>
      </w:r>
      <w:r w:rsidRPr="006024B8">
        <w:rPr>
          <w:lang w:val="vi-VN"/>
        </w:rPr>
        <w:t xml:space="preserve"> đi vào tìm hiểu bài mới. </w:t>
      </w:r>
    </w:p>
    <w:p w:rsidR="006024B8" w:rsidRPr="006024B8" w:rsidRDefault="006024B8" w:rsidP="006024B8">
      <w:pPr>
        <w:shd w:val="clear" w:color="auto" w:fill="FFFFFF"/>
        <w:tabs>
          <w:tab w:val="left" w:leader="dot" w:pos="9214"/>
        </w:tabs>
        <w:ind w:left="720"/>
        <w:jc w:val="both"/>
      </w:pPr>
      <w:r w:rsidRPr="006024B8">
        <w:rPr>
          <w:lang w:val="vi-VN"/>
        </w:rPr>
        <w:t>- Phương pháp</w:t>
      </w:r>
      <w:r w:rsidRPr="006024B8">
        <w:t>: Trực quan, phát vấn.</w:t>
      </w:r>
    </w:p>
    <w:p w:rsidR="006024B8" w:rsidRPr="006024B8" w:rsidRDefault="006024B8" w:rsidP="006024B8">
      <w:pPr>
        <w:shd w:val="clear" w:color="auto" w:fill="FFFFFF"/>
        <w:tabs>
          <w:tab w:val="left" w:leader="dot" w:pos="9214"/>
        </w:tabs>
        <w:ind w:left="720"/>
        <w:jc w:val="both"/>
      </w:pPr>
      <w:r w:rsidRPr="006024B8">
        <w:rPr>
          <w:lang w:val="vi-VN"/>
        </w:rPr>
        <w:lastRenderedPageBreak/>
        <w:t>- Thời gian</w:t>
      </w:r>
      <w:r w:rsidRPr="006024B8">
        <w:t>: 3 phút.</w:t>
      </w:r>
    </w:p>
    <w:p w:rsidR="006024B8" w:rsidRPr="006024B8" w:rsidRDefault="006024B8" w:rsidP="006024B8">
      <w:pPr>
        <w:spacing w:line="288" w:lineRule="auto"/>
        <w:jc w:val="both"/>
        <w:outlineLvl w:val="0"/>
      </w:pPr>
      <w:r w:rsidRPr="006024B8">
        <w:rPr>
          <w:lang w:val="vi-VN"/>
        </w:rPr>
        <w:t>- Tổ chức hoạt động</w:t>
      </w:r>
      <w:r w:rsidRPr="006024B8">
        <w:t>: GV</w:t>
      </w:r>
      <w:r w:rsidRPr="006024B8">
        <w:rPr>
          <w:lang w:val="vi-VN"/>
        </w:rPr>
        <w:t xml:space="preserve"> Giáo viên cho xem </w:t>
      </w:r>
      <w:r w:rsidRPr="006024B8">
        <w:t xml:space="preserve">hình ảnh </w:t>
      </w:r>
      <w:r w:rsidRPr="006024B8">
        <w:rPr>
          <w:lang w:val="vi-VN"/>
        </w:rPr>
        <w:t xml:space="preserve">về </w:t>
      </w:r>
      <w:r w:rsidRPr="006024B8">
        <w:t>Hai Bà Trưng trong cuộc kháng chiến chống quân xâm lược Hán.</w:t>
      </w:r>
    </w:p>
    <w:p w:rsidR="006024B8" w:rsidRPr="006024B8" w:rsidRDefault="006024B8" w:rsidP="006024B8">
      <w:pPr>
        <w:shd w:val="clear" w:color="auto" w:fill="FFFFFF"/>
        <w:tabs>
          <w:tab w:val="left" w:leader="dot" w:pos="9214"/>
        </w:tabs>
        <w:ind w:left="720"/>
        <w:jc w:val="both"/>
      </w:pPr>
      <w:r w:rsidRPr="006024B8">
        <w:t>? Hình ảnh trên nhắc đến vị anh hùng dân tộc nào?</w:t>
      </w:r>
    </w:p>
    <w:p w:rsidR="006024B8" w:rsidRPr="006024B8" w:rsidRDefault="006024B8" w:rsidP="006024B8">
      <w:pPr>
        <w:shd w:val="clear" w:color="auto" w:fill="FFFFFF"/>
        <w:tabs>
          <w:tab w:val="left" w:leader="dot" w:pos="9214"/>
        </w:tabs>
        <w:ind w:left="720"/>
        <w:jc w:val="both"/>
        <w:rPr>
          <w:lang w:val="vi-VN"/>
        </w:rPr>
      </w:pPr>
      <w:r w:rsidRPr="006024B8">
        <w:rPr>
          <w:lang w:val="vi-VN"/>
        </w:rPr>
        <w:t>- Dự kiến sản phẩm</w:t>
      </w:r>
      <w:r w:rsidRPr="006024B8">
        <w:t>: HS trả lời.</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6024B8">
        <w:rPr>
          <w:color w:val="000000"/>
        </w:rPr>
        <w:tab/>
        <w:t xml:space="preserve">Trên cơ sở đó GV dẫn dắt vào bài mới: Cuộc khởi nghĩa Hai Bà Trưng giành đượcthắng lợi, đánh đuổi quân đô hộ ra khỏi đất nước, Hai Bà Trưng đã cùng nhân dân ta tiến </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6024B8">
        <w:rPr>
          <w:color w:val="000000"/>
        </w:rPr>
        <w:t xml:space="preserve">hành xây dựng đất nước cùng với kháng chiến để giữ nền tự chủ trước cuộc xâm lược của quân Hán (42- 43). Để hiểu rõ về những việc làm này chúng ta cùng đi vào bài học hôm </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6024B8">
        <w:rPr>
          <w:color w:val="000000"/>
        </w:rPr>
        <w:t>nay.</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6024B8">
        <w:rPr>
          <w:b/>
          <w:bCs/>
          <w:color w:val="000000"/>
          <w:bdr w:val="none" w:sz="0" w:space="0" w:color="auto" w:frame="1"/>
          <w:lang w:val="vi-VN"/>
        </w:rPr>
        <w:t>3.2. Hoạt động hình thành kiến thức</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vi-VN"/>
        </w:rPr>
      </w:pPr>
      <w:r w:rsidRPr="006024B8">
        <w:rPr>
          <w:b/>
        </w:rPr>
        <w:t xml:space="preserve">1. </w:t>
      </w:r>
      <w:r w:rsidRPr="006024B8">
        <w:rPr>
          <w:b/>
          <w:lang w:val="vi-VN"/>
        </w:rPr>
        <w:t>Hoạt động</w:t>
      </w:r>
      <w:r w:rsidRPr="006024B8">
        <w:rPr>
          <w:b/>
        </w:rPr>
        <w:t xml:space="preserve"> 1: </w:t>
      </w:r>
      <w:r w:rsidRPr="006024B8">
        <w:rPr>
          <w:b/>
          <w:bCs/>
          <w:color w:val="000000"/>
          <w:lang w:val="en"/>
        </w:rPr>
        <w:t>Công cuộc xây dựng đất nước sau khi giành được độc lập</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rPr>
      </w:pPr>
      <w:r w:rsidRPr="006024B8">
        <w:rPr>
          <w:b/>
          <w:lang w:val="vi-VN"/>
        </w:rPr>
        <w:t>- Mục tiêu</w:t>
      </w:r>
      <w:r w:rsidRPr="006024B8">
        <w:rPr>
          <w:b/>
        </w:rPr>
        <w:t>:</w:t>
      </w:r>
      <w:r w:rsidRPr="006024B8">
        <w:rPr>
          <w:bCs/>
          <w:lang w:val="nl-NL"/>
        </w:rPr>
        <w:t xml:space="preserve"> </w:t>
      </w:r>
      <w:r w:rsidRPr="006024B8">
        <w:rPr>
          <w:iCs/>
          <w:color w:val="000000"/>
          <w:lang w:val="en"/>
        </w:rPr>
        <w:t>Biết và ghi nhớ những việc làm của Hai Bà Tr</w:t>
      </w:r>
      <w:r w:rsidRPr="006024B8">
        <w:rPr>
          <w:iCs/>
          <w:color w:val="000000"/>
          <w:lang w:val="vi-VN"/>
        </w:rPr>
        <w:t>ưng sau khởi nghĩa thắng lợi</w:t>
      </w:r>
      <w:r w:rsidRPr="006024B8">
        <w:rPr>
          <w:iCs/>
          <w:color w:val="000000"/>
        </w:rPr>
        <w: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6024B8">
        <w:rPr>
          <w:b/>
          <w:lang w:val="vi-VN"/>
        </w:rPr>
        <w:t>- Phương pháp</w:t>
      </w:r>
      <w:r w:rsidRPr="006024B8">
        <w:rPr>
          <w:b/>
        </w:rPr>
        <w:t>:</w:t>
      </w:r>
      <w:r w:rsidRPr="006024B8">
        <w:t xml:space="preserve"> </w:t>
      </w:r>
      <w:r w:rsidRPr="006024B8">
        <w:rPr>
          <w:lang w:val="vi-VN" w:bidi="th-TH"/>
        </w:rPr>
        <w:t xml:space="preserve">Trực quan, phát vấn, </w:t>
      </w:r>
      <w:r w:rsidRPr="006024B8">
        <w:rPr>
          <w:lang w:bidi="th-TH"/>
        </w:rPr>
        <w:t>thuyết trình, nhóm.</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6024B8">
        <w:rPr>
          <w:b/>
          <w:lang w:val="vi-VN"/>
        </w:rPr>
        <w:t>- Phương tiện</w:t>
      </w:r>
      <w:r w:rsidRPr="006024B8">
        <w:rPr>
          <w:b/>
        </w:rPr>
        <w:t xml:space="preserve"> </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w:t>
      </w:r>
      <w:r w:rsidRPr="006024B8">
        <w:rPr>
          <w:lang w:val="vi-VN"/>
        </w:rPr>
        <w:t xml:space="preserve"> </w:t>
      </w:r>
      <w:r w:rsidRPr="006024B8">
        <w:rPr>
          <w:lang w:val="nl-NL"/>
        </w:rPr>
        <w:t>Ti vi.</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 Máy vi tính.</w:t>
      </w:r>
    </w:p>
    <w:p w:rsidR="006024B8" w:rsidRPr="006024B8" w:rsidRDefault="006024B8" w:rsidP="006024B8">
      <w:pPr>
        <w:shd w:val="clear" w:color="auto" w:fill="FFFFFF"/>
        <w:tabs>
          <w:tab w:val="left" w:leader="dot" w:pos="9214"/>
        </w:tabs>
      </w:pPr>
      <w:r w:rsidRPr="006024B8">
        <w:rPr>
          <w:b/>
        </w:rPr>
        <w:t xml:space="preserve">          </w:t>
      </w:r>
      <w:r w:rsidRPr="006024B8">
        <w:rPr>
          <w:b/>
          <w:lang w:val="vi-VN"/>
        </w:rPr>
        <w:t>- Thời gian</w:t>
      </w:r>
      <w:r w:rsidRPr="006024B8">
        <w:rPr>
          <w:b/>
        </w:rPr>
        <w:t>:</w:t>
      </w:r>
      <w:r w:rsidRPr="006024B8">
        <w:t xml:space="preserve"> 12 phút</w:t>
      </w:r>
    </w:p>
    <w:p w:rsidR="006024B8" w:rsidRPr="006024B8" w:rsidRDefault="006024B8" w:rsidP="006024B8">
      <w:pPr>
        <w:shd w:val="clear" w:color="auto" w:fill="FFFFFF"/>
        <w:tabs>
          <w:tab w:val="left" w:leader="dot" w:pos="9214"/>
        </w:tabs>
        <w:rPr>
          <w:b/>
        </w:rPr>
      </w:pPr>
      <w:r w:rsidRPr="006024B8">
        <w:rPr>
          <w:b/>
        </w:rPr>
        <w:t xml:space="preserve">          </w:t>
      </w:r>
      <w:r w:rsidRPr="006024B8">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0"/>
        <w:gridCol w:w="2610"/>
      </w:tblGrid>
      <w:tr w:rsidR="006024B8" w:rsidRPr="006024B8">
        <w:tc>
          <w:tcPr>
            <w:tcW w:w="756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 xml:space="preserve">Dự kiến sản phẩm </w:t>
            </w:r>
          </w:p>
        </w:tc>
      </w:tr>
      <w:tr w:rsidR="006024B8" w:rsidRPr="006024B8">
        <w:tc>
          <w:tcPr>
            <w:tcW w:w="756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both"/>
              <w:rPr>
                <w:bCs/>
                <w:lang w:val="en-CA"/>
              </w:rPr>
            </w:pPr>
            <w:r w:rsidRPr="006024B8">
              <w:rPr>
                <w:b/>
                <w:bCs/>
                <w:lang w:val="en-CA"/>
              </w:rPr>
              <w:t>Bước 1. Chuyển giao nhiệm vụ học tập</w:t>
            </w:r>
            <w:r w:rsidRPr="006024B8">
              <w:rPr>
                <w:bCs/>
                <w:lang w:val="en-CA"/>
              </w:rPr>
              <w:t xml:space="preserve"> </w:t>
            </w:r>
          </w:p>
          <w:p w:rsidR="006024B8" w:rsidRPr="006024B8" w:rsidRDefault="006024B8" w:rsidP="006024B8">
            <w:pPr>
              <w:jc w:val="both"/>
            </w:pPr>
            <w:r w:rsidRPr="006024B8">
              <w:t>- HS đọc mục 1 SGK.</w:t>
            </w:r>
          </w:p>
          <w:p w:rsidR="006024B8" w:rsidRPr="006024B8" w:rsidRDefault="006024B8" w:rsidP="006024B8">
            <w:pPr>
              <w:tabs>
                <w:tab w:val="left" w:pos="0"/>
                <w:tab w:val="left" w:pos="120"/>
              </w:tabs>
              <w:jc w:val="both"/>
            </w:pPr>
            <w:r w:rsidRPr="006024B8">
              <w:t xml:space="preserve">- Chia lớp thành 6 nhóm và thảo luận câu hỏi: </w:t>
            </w:r>
          </w:p>
          <w:p w:rsidR="006024B8" w:rsidRPr="006024B8" w:rsidRDefault="006024B8" w:rsidP="006024B8">
            <w:pPr>
              <w:tabs>
                <w:tab w:val="left" w:pos="171"/>
              </w:tabs>
              <w:jc w:val="both"/>
              <w:rPr>
                <w:lang w:val="vi-VN"/>
              </w:rPr>
            </w:pPr>
            <w:r w:rsidRPr="006024B8">
              <w:t xml:space="preserve">+ Nhóm 1,2: - </w:t>
            </w:r>
            <w:r w:rsidRPr="006024B8">
              <w:rPr>
                <w:lang w:val="vi-VN"/>
              </w:rPr>
              <w:t>Sau khi đánh đuổi quân Đông Hán , Hai Bà Trưng đã làm để giữ vững nền độc lập?</w:t>
            </w:r>
          </w:p>
          <w:p w:rsidR="006024B8" w:rsidRPr="006024B8" w:rsidRDefault="006024B8" w:rsidP="006024B8">
            <w:pPr>
              <w:tabs>
                <w:tab w:val="left" w:pos="171"/>
              </w:tabs>
              <w:jc w:val="both"/>
              <w:rPr>
                <w:lang w:val="vi-VN"/>
              </w:rPr>
            </w:pPr>
            <w:r w:rsidRPr="006024B8">
              <w:rPr>
                <w:iCs/>
                <w:color w:val="000000"/>
                <w:lang w:val="en"/>
              </w:rPr>
              <w:t xml:space="preserve">+ Nhóm 3,4: </w:t>
            </w:r>
            <w:r w:rsidRPr="006024B8">
              <w:t xml:space="preserve">- </w:t>
            </w:r>
            <w:r w:rsidRPr="006024B8">
              <w:rPr>
                <w:lang w:val="vi-VN"/>
              </w:rPr>
              <w:t>Việc suy tôn Trưng Trắc lên làm vua có ý nghĩa gì?</w:t>
            </w:r>
          </w:p>
          <w:p w:rsidR="006024B8" w:rsidRPr="006024B8" w:rsidRDefault="006024B8" w:rsidP="006024B8">
            <w:pPr>
              <w:tabs>
                <w:tab w:val="left" w:pos="171"/>
              </w:tabs>
              <w:jc w:val="both"/>
              <w:rPr>
                <w:lang w:val="vi-VN"/>
              </w:rPr>
            </w:pPr>
            <w:r w:rsidRPr="006024B8">
              <w:rPr>
                <w:iCs/>
                <w:color w:val="000000"/>
                <w:lang w:val="en"/>
              </w:rPr>
              <w:t xml:space="preserve">+ Nhóm 5,6: - </w:t>
            </w:r>
            <w:r w:rsidRPr="006024B8">
              <w:rPr>
                <w:lang w:val="vi-VN"/>
              </w:rPr>
              <w:t xml:space="preserve">Những việc làm của Trưng Trắc có ý nghĩa </w:t>
            </w:r>
            <w:r w:rsidRPr="006024B8">
              <w:t>và</w:t>
            </w:r>
            <w:r w:rsidRPr="006024B8">
              <w:rPr>
                <w:lang w:val="vi-VN"/>
              </w:rPr>
              <w:t xml:space="preserve"> tác dụng như thế nào?</w:t>
            </w:r>
          </w:p>
          <w:p w:rsidR="006024B8" w:rsidRPr="006024B8" w:rsidRDefault="006024B8" w:rsidP="006024B8">
            <w:pPr>
              <w:tabs>
                <w:tab w:val="left" w:pos="0"/>
                <w:tab w:val="left" w:pos="120"/>
              </w:tabs>
              <w:jc w:val="both"/>
              <w:rPr>
                <w:b/>
                <w:bCs/>
                <w:lang w:val="en-CA"/>
              </w:rPr>
            </w:pPr>
            <w:r w:rsidRPr="006024B8">
              <w:rPr>
                <w:b/>
                <w:bCs/>
                <w:lang w:val="en-CA"/>
              </w:rPr>
              <w:t>Bước 2. Thực hiện nhiệm vụ học tập</w:t>
            </w:r>
          </w:p>
          <w:p w:rsidR="006024B8" w:rsidRPr="006024B8" w:rsidRDefault="006024B8" w:rsidP="006024B8">
            <w:pPr>
              <w:jc w:val="both"/>
            </w:pPr>
            <w:r w:rsidRPr="006024B8">
              <w:t>HS đọc SGK và thực hiện yêu cầu. GV k</w:t>
            </w:r>
            <w:r w:rsidRPr="006024B8">
              <w:rPr>
                <w:bCs/>
                <w:lang w:val="en-CA"/>
              </w:rPr>
              <w:t>huyến khích học sinh hợp tác với nhau khi thực khi thực hiện nhiệm vụ học tập</w:t>
            </w:r>
            <w:r w:rsidRPr="006024B8">
              <w:t>, GV theo dõi, hỗ trợ các nhóm làm việc những bằng hệ thống câu hỏi gợi mở (các câu hỏi này có thể gợi ý trong phần trình bày của các nhóm)</w:t>
            </w:r>
          </w:p>
          <w:p w:rsidR="006024B8" w:rsidRPr="006024B8" w:rsidRDefault="006024B8" w:rsidP="006024B8">
            <w:pPr>
              <w:jc w:val="both"/>
            </w:pPr>
            <w:r w:rsidRPr="006024B8">
              <w:t>? Được tin Hai Bà Trưng khởi nghĩa vua Hán có thái độ như thế nào?</w:t>
            </w:r>
          </w:p>
          <w:p w:rsidR="006024B8" w:rsidRPr="006024B8" w:rsidRDefault="006024B8" w:rsidP="006024B8">
            <w:pPr>
              <w:jc w:val="both"/>
            </w:pPr>
            <w:r w:rsidRPr="006024B8">
              <w:t>- Vua Hán nổi giận, hạ lệnh cho các quận miền Nam Trung Quốc khẩn trương chuẩn bị…</w:t>
            </w:r>
          </w:p>
          <w:p w:rsidR="006024B8" w:rsidRPr="006024B8" w:rsidRDefault="006024B8" w:rsidP="006024B8">
            <w:pPr>
              <w:jc w:val="both"/>
            </w:pPr>
            <w:r w:rsidRPr="006024B8">
              <w:t>? Vì sao vua Hán không tiến hành đàn áp ngay cuộc khởi nghĩa Hai Bà Trưng mà chỉ hạ lệnh cho các quận miền Nam Trung Quốc khẩn trương chuẩn bị?</w:t>
            </w:r>
          </w:p>
          <w:p w:rsidR="006024B8" w:rsidRPr="006024B8" w:rsidRDefault="006024B8" w:rsidP="006024B8">
            <w:pPr>
              <w:jc w:val="both"/>
            </w:pPr>
            <w:r w:rsidRPr="006024B8">
              <w:t xml:space="preserve">- Vì lúc này ở Trung Quốc, nhà Hán phải lo đối phó với cac cuộc </w:t>
            </w:r>
            <w:r w:rsidRPr="006024B8">
              <w:lastRenderedPageBreak/>
              <w:t>chiến tranh của nông dân và thực hiện bành trướng lãnh thổ…Sau những tổn thất năm 40, nhà Hán muốn tranh thủ thêm thời gian để chuẩn bị lực lượng.</w:t>
            </w:r>
          </w:p>
          <w:p w:rsidR="006024B8" w:rsidRPr="006024B8" w:rsidRDefault="006024B8" w:rsidP="006024B8">
            <w:pPr>
              <w:contextualSpacing/>
              <w:jc w:val="both"/>
              <w:rPr>
                <w:b/>
                <w:bCs/>
                <w:lang w:val="en-CA"/>
              </w:rPr>
            </w:pPr>
            <w:r w:rsidRPr="006024B8">
              <w:rPr>
                <w:b/>
                <w:bCs/>
                <w:lang w:val="en-CA"/>
              </w:rPr>
              <w:t>Bước 3. Báo cáo kết quả hoạt động và thảo luận</w:t>
            </w:r>
          </w:p>
          <w:p w:rsidR="006024B8" w:rsidRPr="006024B8" w:rsidRDefault="006024B8" w:rsidP="006024B8">
            <w:pPr>
              <w:contextualSpacing/>
              <w:jc w:val="both"/>
            </w:pPr>
            <w:r w:rsidRPr="006024B8">
              <w:t>- Các nhóm trình bày, phản biện.</w:t>
            </w:r>
          </w:p>
          <w:p w:rsidR="006024B8" w:rsidRPr="006024B8" w:rsidRDefault="006024B8" w:rsidP="006024B8">
            <w:pPr>
              <w:contextualSpacing/>
              <w:jc w:val="both"/>
              <w:rPr>
                <w:b/>
                <w:bCs/>
                <w:lang w:val="en-CA"/>
              </w:rPr>
            </w:pPr>
            <w:r w:rsidRPr="006024B8">
              <w:rPr>
                <w:b/>
                <w:bCs/>
                <w:lang w:val="en-CA"/>
              </w:rPr>
              <w:t>Bước 4. Đánh giá kết quả thực hiện nhiệm vụ học tập</w:t>
            </w:r>
          </w:p>
          <w:p w:rsidR="006024B8" w:rsidRPr="006024B8" w:rsidRDefault="006024B8" w:rsidP="006024B8">
            <w:pPr>
              <w:jc w:val="both"/>
            </w:pPr>
            <w:r w:rsidRPr="006024B8">
              <w:t xml:space="preserve">HS phân tích, nhận xét, đánh giá kết quả. </w:t>
            </w:r>
          </w:p>
          <w:p w:rsidR="006024B8" w:rsidRPr="006024B8" w:rsidRDefault="006024B8" w:rsidP="006024B8">
            <w:pPr>
              <w:tabs>
                <w:tab w:val="num" w:pos="993"/>
              </w:tabs>
              <w:contextualSpacing/>
              <w:jc w:val="both"/>
              <w:rPr>
                <w:bCs/>
                <w:lang w:val="en-CA"/>
              </w:rPr>
            </w:pPr>
            <w:r w:rsidRPr="006024B8">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vi-VN"/>
              </w:rPr>
            </w:pPr>
            <w:r w:rsidRPr="006024B8">
              <w:rPr>
                <w:color w:val="000000"/>
                <w:lang w:val="en"/>
              </w:rPr>
              <w:t>- Tr</w:t>
            </w:r>
            <w:r w:rsidRPr="006024B8">
              <w:rPr>
                <w:color w:val="000000"/>
                <w:lang w:val="vi-VN"/>
              </w:rPr>
              <w:t>ưng Trắc được tôn làm vua (Trưng Vương), đóng đô ở Mê Linh và phong chức tước cho những người có công.</w:t>
            </w:r>
          </w:p>
          <w:p w:rsidR="006024B8" w:rsidRPr="006024B8" w:rsidRDefault="006024B8" w:rsidP="006024B8">
            <w:pPr>
              <w:autoSpaceDE w:val="0"/>
              <w:autoSpaceDN w:val="0"/>
              <w:adjustRightInd w:val="0"/>
              <w:spacing w:after="80"/>
              <w:rPr>
                <w:color w:val="000000"/>
                <w:lang w:val="vi-VN"/>
              </w:rPr>
            </w:pPr>
            <w:r w:rsidRPr="006024B8">
              <w:rPr>
                <w:color w:val="000000"/>
                <w:lang w:val="en"/>
              </w:rPr>
              <w:t>- Các lạc t</w:t>
            </w:r>
            <w:r w:rsidRPr="006024B8">
              <w:rPr>
                <w:color w:val="000000"/>
                <w:lang w:val="vi-VN"/>
              </w:rPr>
              <w:t>ướng được giữ quyền cai quản các huyện. Bãi bỏ luật pháp của chính quyền đô hộ cũ, xá thuế hai năm liền cho dân.</w:t>
            </w: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rPr>
            </w:pPr>
          </w:p>
        </w:tc>
      </w:tr>
    </w:tbl>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color w:val="000000"/>
        </w:rPr>
      </w:pPr>
      <w:r w:rsidRPr="006024B8">
        <w:rPr>
          <w:b/>
        </w:rPr>
        <w:lastRenderedPageBreak/>
        <w:t xml:space="preserve">    2. </w:t>
      </w:r>
      <w:r w:rsidRPr="006024B8">
        <w:rPr>
          <w:b/>
          <w:lang w:val="vi-VN"/>
        </w:rPr>
        <w:t>Hoạt động</w:t>
      </w:r>
      <w:r w:rsidRPr="006024B8">
        <w:rPr>
          <w:b/>
        </w:rPr>
        <w:t xml:space="preserve"> 2: </w:t>
      </w:r>
      <w:r w:rsidRPr="006024B8">
        <w:rPr>
          <w:b/>
          <w:bCs/>
          <w:color w:val="000000"/>
          <w:lang w:val="en"/>
        </w:rPr>
        <w:t>Cuộc kháng chiến chống quân xâm l</w:t>
      </w:r>
      <w:r w:rsidRPr="006024B8">
        <w:rPr>
          <w:b/>
          <w:bCs/>
          <w:color w:val="000000"/>
          <w:lang w:val="vi-VN"/>
        </w:rPr>
        <w:t>ược Hán</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lang w:val="en"/>
        </w:rPr>
      </w:pPr>
      <w:r w:rsidRPr="006024B8">
        <w:rPr>
          <w:b/>
          <w:lang w:val="vi-VN"/>
        </w:rPr>
        <w:t>- Mục tiêu</w:t>
      </w:r>
      <w:r w:rsidRPr="006024B8">
        <w:rPr>
          <w:b/>
        </w:rPr>
        <w:t>:</w:t>
      </w:r>
      <w:r w:rsidRPr="006024B8">
        <w:rPr>
          <w:bCs/>
          <w:lang w:val="nl-NL"/>
        </w:rPr>
        <w:t xml:space="preserve"> </w:t>
      </w:r>
      <w:r w:rsidRPr="006024B8">
        <w:rPr>
          <w:iCs/>
          <w:color w:val="000000"/>
          <w:lang w:val="en"/>
        </w:rPr>
        <w:t>Trình bày được</w:t>
      </w:r>
      <w:r w:rsidRPr="006024B8">
        <w:rPr>
          <w:iCs/>
          <w:color w:val="000000"/>
          <w:lang w:val="vi-VN"/>
        </w:rPr>
        <w:t xml:space="preserve"> những nét chính về diễn biến cuộc kháng chiến chống quân xâm lược Hán</w:t>
      </w:r>
      <w:r w:rsidRPr="006024B8">
        <w:rPr>
          <w:iCs/>
          <w:color w:val="000000"/>
          <w:lang w:val="en"/>
        </w:rPr>
        <w: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6024B8">
        <w:rPr>
          <w:b/>
          <w:lang w:val="vi-VN"/>
        </w:rPr>
        <w:t>- Phương pháp</w:t>
      </w:r>
      <w:r w:rsidRPr="006024B8">
        <w:rPr>
          <w:b/>
        </w:rPr>
        <w:t>:</w:t>
      </w:r>
      <w:r w:rsidRPr="006024B8">
        <w:t xml:space="preserve"> </w:t>
      </w:r>
      <w:r w:rsidRPr="006024B8">
        <w:rPr>
          <w:lang w:val="vi-VN" w:bidi="th-TH"/>
        </w:rPr>
        <w:t xml:space="preserve">Trực quan, phát vấn, </w:t>
      </w:r>
      <w:r w:rsidRPr="006024B8">
        <w:rPr>
          <w:lang w:bidi="th-TH"/>
        </w:rPr>
        <w:t>thuyết trình, nhóm.</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6024B8">
        <w:rPr>
          <w:b/>
          <w:lang w:val="vi-VN"/>
        </w:rPr>
        <w:t>- Phương tiện</w:t>
      </w:r>
      <w:r w:rsidRPr="006024B8">
        <w:rPr>
          <w:b/>
        </w:rPr>
        <w:t xml:space="preserve"> </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w:t>
      </w:r>
      <w:r w:rsidRPr="006024B8">
        <w:rPr>
          <w:lang w:val="vi-VN"/>
        </w:rPr>
        <w:t xml:space="preserve"> </w:t>
      </w:r>
      <w:r w:rsidRPr="006024B8">
        <w:rPr>
          <w:lang w:val="nl-NL"/>
        </w:rPr>
        <w:t>Ti vi.</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 Máy vi tính.</w:t>
      </w:r>
    </w:p>
    <w:p w:rsidR="006024B8" w:rsidRPr="006024B8" w:rsidRDefault="006024B8" w:rsidP="006024B8">
      <w:pPr>
        <w:shd w:val="clear" w:color="auto" w:fill="FFFFFF"/>
        <w:tabs>
          <w:tab w:val="left" w:leader="dot" w:pos="9214"/>
        </w:tabs>
      </w:pPr>
      <w:r w:rsidRPr="006024B8">
        <w:rPr>
          <w:b/>
        </w:rPr>
        <w:t xml:space="preserve">          </w:t>
      </w:r>
      <w:r w:rsidRPr="006024B8">
        <w:rPr>
          <w:b/>
          <w:lang w:val="vi-VN"/>
        </w:rPr>
        <w:t>- Thời gian</w:t>
      </w:r>
      <w:r w:rsidRPr="006024B8">
        <w:rPr>
          <w:b/>
        </w:rPr>
        <w:t>:</w:t>
      </w:r>
      <w:r w:rsidRPr="006024B8">
        <w:t xml:space="preserve"> 20 phút</w:t>
      </w:r>
    </w:p>
    <w:p w:rsidR="006024B8" w:rsidRPr="006024B8" w:rsidRDefault="006024B8" w:rsidP="006024B8">
      <w:pPr>
        <w:shd w:val="clear" w:color="auto" w:fill="FFFFFF"/>
        <w:tabs>
          <w:tab w:val="left" w:leader="dot" w:pos="9214"/>
        </w:tabs>
        <w:rPr>
          <w:b/>
        </w:rPr>
      </w:pPr>
      <w:r w:rsidRPr="006024B8">
        <w:rPr>
          <w:b/>
        </w:rPr>
        <w:t xml:space="preserve">          </w:t>
      </w:r>
      <w:r w:rsidRPr="006024B8">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2520"/>
      </w:tblGrid>
      <w:tr w:rsidR="006024B8" w:rsidRPr="006024B8">
        <w:tc>
          <w:tcPr>
            <w:tcW w:w="765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Hoạt động của giáo viên và học sinh</w:t>
            </w:r>
          </w:p>
        </w:tc>
        <w:tc>
          <w:tcPr>
            <w:tcW w:w="252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 xml:space="preserve">Dự kiến sản phẩm </w:t>
            </w:r>
          </w:p>
        </w:tc>
      </w:tr>
      <w:tr w:rsidR="006024B8" w:rsidRPr="006024B8">
        <w:tc>
          <w:tcPr>
            <w:tcW w:w="765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both"/>
              <w:rPr>
                <w:bCs/>
                <w:lang w:val="en-CA"/>
              </w:rPr>
            </w:pPr>
            <w:r w:rsidRPr="006024B8">
              <w:rPr>
                <w:b/>
                <w:bCs/>
                <w:lang w:val="en-CA"/>
              </w:rPr>
              <w:t>Bước 1. Chuyển giao nhiệm vụ học tập</w:t>
            </w:r>
            <w:r w:rsidRPr="006024B8">
              <w:rPr>
                <w:bCs/>
                <w:lang w:val="en-CA"/>
              </w:rPr>
              <w:t xml:space="preserve"> </w:t>
            </w:r>
          </w:p>
          <w:p w:rsidR="006024B8" w:rsidRPr="006024B8" w:rsidRDefault="006024B8" w:rsidP="006024B8">
            <w:pPr>
              <w:jc w:val="both"/>
            </w:pPr>
            <w:r w:rsidRPr="006024B8">
              <w:t>- HS đọc mục 2. Thảo luận nhóm cặp đôi</w:t>
            </w:r>
          </w:p>
          <w:p w:rsidR="006024B8" w:rsidRPr="006024B8" w:rsidRDefault="006024B8" w:rsidP="006024B8">
            <w:pPr>
              <w:rPr>
                <w:color w:val="000000"/>
                <w:lang w:val="en"/>
              </w:rPr>
            </w:pPr>
            <w:r w:rsidRPr="006024B8">
              <w:t xml:space="preserve">+ </w:t>
            </w:r>
            <w:r w:rsidRPr="006024B8">
              <w:rPr>
                <w:color w:val="000000"/>
                <w:lang w:val="en"/>
              </w:rPr>
              <w:t xml:space="preserve">Quan sát hình 44 SGK, trình bày được diễn biến của cuộc kháng chiến chống quân xâm lược Hán. </w:t>
            </w:r>
          </w:p>
          <w:p w:rsidR="006024B8" w:rsidRPr="006024B8" w:rsidRDefault="006024B8" w:rsidP="006024B8">
            <w:pPr>
              <w:tabs>
                <w:tab w:val="left" w:pos="0"/>
                <w:tab w:val="left" w:pos="120"/>
              </w:tabs>
              <w:jc w:val="both"/>
              <w:rPr>
                <w:b/>
                <w:bCs/>
                <w:lang w:val="en-CA"/>
              </w:rPr>
            </w:pPr>
            <w:r w:rsidRPr="006024B8">
              <w:rPr>
                <w:b/>
                <w:bCs/>
                <w:lang w:val="en-CA"/>
              </w:rPr>
              <w:t>Bước 2. Thực hiện nhiệm vụ học tập</w:t>
            </w:r>
          </w:p>
          <w:p w:rsidR="006024B8" w:rsidRPr="006024B8" w:rsidRDefault="006024B8" w:rsidP="006024B8">
            <w:pPr>
              <w:jc w:val="both"/>
            </w:pPr>
            <w:r w:rsidRPr="006024B8">
              <w:t>HS đọc SGK và thực hiện yêu cầu. GV k</w:t>
            </w:r>
            <w:r w:rsidRPr="006024B8">
              <w:rPr>
                <w:bCs/>
                <w:lang w:val="en-CA"/>
              </w:rPr>
              <w:t>huyến khích học sinh hợp tác với nhau khi thực khi thực hiện nhiệm vụ học tập</w:t>
            </w:r>
            <w:r w:rsidRPr="006024B8">
              <w:t>, GV theo dõi, hỗ trợ các nhóm làm việc những bằng hệ thống câu hỏi gợi mở (các câu hỏi này có thể gợi ý trong phần trình bày của các nhóm)</w:t>
            </w:r>
          </w:p>
          <w:p w:rsidR="006024B8" w:rsidRPr="006024B8" w:rsidRDefault="006024B8" w:rsidP="006024B8">
            <w:pPr>
              <w:tabs>
                <w:tab w:val="left" w:pos="171"/>
              </w:tabs>
              <w:jc w:val="both"/>
              <w:rPr>
                <w:lang w:val="vi-VN"/>
              </w:rPr>
            </w:pPr>
            <w:r w:rsidRPr="006024B8">
              <w:t>?</w:t>
            </w:r>
            <w:r w:rsidRPr="006024B8">
              <w:rPr>
                <w:lang w:val="vi-VN"/>
              </w:rPr>
              <w:t xml:space="preserve"> Năm 42 quân Đông Hán đã tấn công vào nước ta như thế nào?</w:t>
            </w:r>
          </w:p>
          <w:p w:rsidR="006024B8" w:rsidRPr="006024B8" w:rsidRDefault="006024B8" w:rsidP="006024B8">
            <w:pPr>
              <w:tabs>
                <w:tab w:val="left" w:pos="171"/>
              </w:tabs>
              <w:jc w:val="both"/>
              <w:rPr>
                <w:lang w:val="vi-VN"/>
              </w:rPr>
            </w:pPr>
            <w:r w:rsidRPr="006024B8">
              <w:rPr>
                <w:lang w:val="vi-VN"/>
              </w:rPr>
              <w:t>- G</w:t>
            </w:r>
            <w:r w:rsidRPr="006024B8">
              <w:t>V g</w:t>
            </w:r>
            <w:r w:rsidRPr="006024B8">
              <w:rPr>
                <w:lang w:val="vi-VN"/>
              </w:rPr>
              <w:t>iải thích thêm: Hợp Phố (Quảng Châu</w:t>
            </w:r>
            <w:r w:rsidRPr="006024B8">
              <w:t xml:space="preserve"> </w:t>
            </w:r>
            <w:r w:rsidRPr="006024B8">
              <w:rPr>
                <w:lang w:val="vi-VN"/>
              </w:rPr>
              <w:t>–</w:t>
            </w:r>
            <w:r w:rsidRPr="006024B8">
              <w:t xml:space="preserve"> </w:t>
            </w:r>
            <w:r w:rsidRPr="006024B8">
              <w:rPr>
                <w:lang w:val="vi-VN"/>
              </w:rPr>
              <w:t>T</w:t>
            </w:r>
            <w:r w:rsidRPr="006024B8">
              <w:t xml:space="preserve">rung </w:t>
            </w:r>
            <w:r w:rsidRPr="006024B8">
              <w:rPr>
                <w:lang w:val="vi-VN"/>
              </w:rPr>
              <w:t>Q</w:t>
            </w:r>
            <w:r w:rsidRPr="006024B8">
              <w:t>uốc</w:t>
            </w:r>
            <w:r w:rsidRPr="006024B8">
              <w:rPr>
                <w:lang w:val="vi-VN"/>
              </w:rPr>
              <w:t xml:space="preserve"> ngày nay) Hợp Phố nằm trong </w:t>
            </w:r>
            <w:r w:rsidRPr="006024B8">
              <w:t>c</w:t>
            </w:r>
            <w:r w:rsidRPr="006024B8">
              <w:rPr>
                <w:lang w:val="vi-VN"/>
              </w:rPr>
              <w:t>hâu Giao.</w:t>
            </w:r>
          </w:p>
          <w:p w:rsidR="006024B8" w:rsidRPr="006024B8" w:rsidRDefault="006024B8" w:rsidP="006024B8">
            <w:pPr>
              <w:tabs>
                <w:tab w:val="left" w:pos="171"/>
              </w:tabs>
              <w:jc w:val="both"/>
              <w:rPr>
                <w:lang w:val="vi-VN"/>
              </w:rPr>
            </w:pPr>
            <w:r w:rsidRPr="006024B8">
              <w:t>?</w:t>
            </w:r>
            <w:r w:rsidRPr="006024B8">
              <w:rPr>
                <w:lang w:val="vi-VN"/>
              </w:rPr>
              <w:t>Tại sao Mã Viện lại được chọn làm chỉ huy đạo quân xâm lược?</w:t>
            </w:r>
          </w:p>
          <w:p w:rsidR="006024B8" w:rsidRPr="006024B8" w:rsidRDefault="006024B8" w:rsidP="006024B8">
            <w:pPr>
              <w:tabs>
                <w:tab w:val="left" w:pos="171"/>
              </w:tabs>
              <w:jc w:val="both"/>
              <w:rPr>
                <w:lang w:val="vi-VN"/>
              </w:rPr>
            </w:pPr>
            <w:r w:rsidRPr="006024B8">
              <w:rPr>
                <w:lang w:val="vi-VN"/>
              </w:rPr>
              <w:t xml:space="preserve">- </w:t>
            </w:r>
            <w:r w:rsidRPr="006024B8">
              <w:t>L</w:t>
            </w:r>
            <w:r w:rsidRPr="006024B8">
              <w:rPr>
                <w:lang w:val="vi-VN"/>
              </w:rPr>
              <w:t xml:space="preserve">à </w:t>
            </w:r>
            <w:r w:rsidRPr="006024B8">
              <w:t>một</w:t>
            </w:r>
            <w:r w:rsidRPr="006024B8">
              <w:rPr>
                <w:lang w:val="vi-VN"/>
              </w:rPr>
              <w:t xml:space="preserve"> tên hung bạo, xảo quyệt, có nhiều kinh nghiệm đàn áp các cuộc k</w:t>
            </w:r>
            <w:r w:rsidRPr="006024B8">
              <w:t xml:space="preserve">hởi nghĩa và </w:t>
            </w:r>
            <w:r w:rsidRPr="006024B8">
              <w:rPr>
                <w:lang w:val="vi-VN"/>
              </w:rPr>
              <w:t>được vua Hán phong là phục ba tướng quân.</w:t>
            </w:r>
          </w:p>
          <w:p w:rsidR="006024B8" w:rsidRPr="006024B8" w:rsidRDefault="006024B8" w:rsidP="006024B8">
            <w:pPr>
              <w:tabs>
                <w:tab w:val="left" w:pos="171"/>
              </w:tabs>
              <w:jc w:val="both"/>
              <w:rPr>
                <w:lang w:val="vi-VN"/>
              </w:rPr>
            </w:pPr>
            <w:r w:rsidRPr="006024B8">
              <w:t xml:space="preserve">? </w:t>
            </w:r>
            <w:r w:rsidRPr="006024B8">
              <w:rPr>
                <w:lang w:val="vi-VN"/>
              </w:rPr>
              <w:t xml:space="preserve">Em có nhận xét gì về lực lượng của </w:t>
            </w:r>
            <w:r w:rsidRPr="006024B8">
              <w:t>n</w:t>
            </w:r>
            <w:r w:rsidRPr="006024B8">
              <w:rPr>
                <w:lang w:val="vi-VN"/>
              </w:rPr>
              <w:t>hà Đông Hán?</w:t>
            </w:r>
          </w:p>
          <w:p w:rsidR="006024B8" w:rsidRPr="006024B8" w:rsidRDefault="006024B8" w:rsidP="006024B8">
            <w:pPr>
              <w:tabs>
                <w:tab w:val="left" w:pos="171"/>
              </w:tabs>
              <w:jc w:val="both"/>
              <w:rPr>
                <w:lang w:val="vi-VN"/>
              </w:rPr>
            </w:pPr>
            <w:r w:rsidRPr="006024B8">
              <w:rPr>
                <w:lang w:val="vi-VN"/>
              </w:rPr>
              <w:t>- Quân mạnh, tướng hung bạo.</w:t>
            </w:r>
          </w:p>
          <w:p w:rsidR="006024B8" w:rsidRPr="006024B8" w:rsidRDefault="006024B8" w:rsidP="006024B8">
            <w:pPr>
              <w:tabs>
                <w:tab w:val="left" w:pos="171"/>
              </w:tabs>
              <w:jc w:val="both"/>
              <w:rPr>
                <w:lang w:val="vi-VN"/>
              </w:rPr>
            </w:pPr>
            <w:r w:rsidRPr="006024B8">
              <w:rPr>
                <w:color w:val="000000"/>
              </w:rPr>
              <w:t>? Nhận xét về lực lượng quân Hán ở lần sau với lần trước</w:t>
            </w:r>
            <w:r w:rsidRPr="006024B8">
              <w:rPr>
                <w:lang w:val="vi-VN"/>
              </w:rPr>
              <w:t>?</w:t>
            </w:r>
          </w:p>
          <w:p w:rsidR="006024B8" w:rsidRPr="006024B8" w:rsidRDefault="006024B8" w:rsidP="006024B8">
            <w:pPr>
              <w:tabs>
                <w:tab w:val="left" w:pos="171"/>
              </w:tabs>
              <w:jc w:val="both"/>
              <w:rPr>
                <w:lang w:val="vi-VN"/>
              </w:rPr>
            </w:pPr>
            <w:r w:rsidRPr="006024B8">
              <w:rPr>
                <w:lang w:val="vi-VN"/>
              </w:rPr>
              <w:t>G</w:t>
            </w:r>
            <w:r w:rsidRPr="006024B8">
              <w:t>V</w:t>
            </w:r>
            <w:r w:rsidRPr="006024B8">
              <w:rPr>
                <w:lang w:val="vi-VN"/>
              </w:rPr>
              <w:t xml:space="preserve"> Nói về lực lượng của ta</w:t>
            </w:r>
            <w:r w:rsidRPr="006024B8">
              <w:t>…</w:t>
            </w:r>
          </w:p>
          <w:p w:rsidR="006024B8" w:rsidRPr="006024B8" w:rsidRDefault="006024B8" w:rsidP="006024B8">
            <w:pPr>
              <w:tabs>
                <w:tab w:val="left" w:pos="171"/>
              </w:tabs>
              <w:jc w:val="both"/>
              <w:rPr>
                <w:lang w:val="vi-VN"/>
              </w:rPr>
            </w:pPr>
            <w:r w:rsidRPr="006024B8">
              <w:t xml:space="preserve">? </w:t>
            </w:r>
            <w:r w:rsidRPr="006024B8">
              <w:rPr>
                <w:lang w:val="vi-VN"/>
              </w:rPr>
              <w:t>Sau khi chiếm được Hợp Phố quân Mã Viện tiến vào nước ta như thế nào?</w:t>
            </w:r>
          </w:p>
          <w:p w:rsidR="006024B8" w:rsidRPr="006024B8" w:rsidRDefault="006024B8" w:rsidP="006024B8">
            <w:pPr>
              <w:tabs>
                <w:tab w:val="left" w:pos="171"/>
              </w:tabs>
              <w:jc w:val="both"/>
            </w:pPr>
            <w:r w:rsidRPr="006024B8">
              <w:rPr>
                <w:lang w:val="vi-VN"/>
              </w:rPr>
              <w:t>Gọi H</w:t>
            </w:r>
            <w:r w:rsidRPr="006024B8">
              <w:t>S</w:t>
            </w:r>
            <w:r w:rsidRPr="006024B8">
              <w:rPr>
                <w:lang w:val="vi-VN"/>
              </w:rPr>
              <w:t xml:space="preserve"> đọc đoạn viết về Lãng B</w:t>
            </w:r>
            <w:r w:rsidRPr="006024B8">
              <w:t>ạ</w:t>
            </w:r>
            <w:r w:rsidRPr="006024B8">
              <w:rPr>
                <w:lang w:val="vi-VN"/>
              </w:rPr>
              <w:t>c</w:t>
            </w:r>
            <w:r w:rsidRPr="006024B8">
              <w:t>.</w:t>
            </w:r>
          </w:p>
          <w:p w:rsidR="006024B8" w:rsidRPr="006024B8" w:rsidRDefault="006024B8" w:rsidP="006024B8">
            <w:pPr>
              <w:tabs>
                <w:tab w:val="left" w:pos="171"/>
              </w:tabs>
              <w:jc w:val="both"/>
              <w:rPr>
                <w:lang w:val="vi-VN"/>
              </w:rPr>
            </w:pPr>
            <w:r w:rsidRPr="006024B8">
              <w:t xml:space="preserve">? </w:t>
            </w:r>
            <w:r w:rsidRPr="006024B8">
              <w:rPr>
                <w:lang w:val="vi-VN"/>
              </w:rPr>
              <w:t>Vì sao Mã Viện sau này nhớ về Lãng Bạc lại kinh hoàng?</w:t>
            </w:r>
          </w:p>
          <w:p w:rsidR="006024B8" w:rsidRPr="006024B8" w:rsidRDefault="006024B8" w:rsidP="006024B8">
            <w:pPr>
              <w:tabs>
                <w:tab w:val="left" w:pos="171"/>
              </w:tabs>
              <w:jc w:val="both"/>
            </w:pPr>
            <w:r w:rsidRPr="006024B8">
              <w:rPr>
                <w:lang w:val="vi-VN"/>
              </w:rPr>
              <w:t>G</w:t>
            </w:r>
            <w:r w:rsidRPr="006024B8">
              <w:t>V g</w:t>
            </w:r>
            <w:r w:rsidRPr="006024B8">
              <w:rPr>
                <w:lang w:val="vi-VN"/>
              </w:rPr>
              <w:t>iải thích thêm về sự hy sinh anh dũng của Hai Bà.</w:t>
            </w:r>
          </w:p>
          <w:p w:rsidR="006024B8" w:rsidRPr="006024B8" w:rsidRDefault="006024B8" w:rsidP="006024B8">
            <w:pPr>
              <w:tabs>
                <w:tab w:val="left" w:pos="171"/>
              </w:tabs>
              <w:jc w:val="both"/>
              <w:rPr>
                <w:lang w:val="vi-VN"/>
              </w:rPr>
            </w:pPr>
            <w:r w:rsidRPr="006024B8">
              <w:lastRenderedPageBreak/>
              <w:t xml:space="preserve">? </w:t>
            </w:r>
            <w:r w:rsidRPr="006024B8">
              <w:rPr>
                <w:lang w:val="vi-VN"/>
              </w:rPr>
              <w:t xml:space="preserve">Cuộc khởi nghĩa của Hai </w:t>
            </w:r>
            <w:r w:rsidRPr="006024B8">
              <w:t>B</w:t>
            </w:r>
            <w:r w:rsidRPr="006024B8">
              <w:rPr>
                <w:lang w:val="vi-VN"/>
              </w:rPr>
              <w:t>à Trưng có ý nghĩa như thế nào?</w:t>
            </w:r>
          </w:p>
          <w:p w:rsidR="006024B8" w:rsidRPr="006024B8" w:rsidRDefault="006024B8" w:rsidP="006024B8">
            <w:pPr>
              <w:tabs>
                <w:tab w:val="left" w:pos="171"/>
              </w:tabs>
              <w:jc w:val="both"/>
              <w:rPr>
                <w:lang w:val="vi-VN"/>
              </w:rPr>
            </w:pPr>
            <w:r w:rsidRPr="006024B8">
              <w:t>?</w:t>
            </w:r>
            <w:r w:rsidRPr="006024B8">
              <w:rPr>
                <w:lang w:val="vi-VN"/>
              </w:rPr>
              <w:t xml:space="preserve"> Hiện nay ở địa phương ta có công trình văn hoá nào mang tên Hai Bà? Hàng năm nhà trường có những hoạt động gì để kỷ niệm về cuộc khởi nghĩa Hai Bà Trưng?</w:t>
            </w:r>
          </w:p>
          <w:p w:rsidR="006024B8" w:rsidRPr="006024B8" w:rsidRDefault="006024B8" w:rsidP="006024B8">
            <w:pPr>
              <w:tabs>
                <w:tab w:val="left" w:pos="171"/>
              </w:tabs>
              <w:jc w:val="both"/>
            </w:pPr>
            <w:r w:rsidRPr="006024B8">
              <w:rPr>
                <w:lang w:val="vi-VN"/>
              </w:rPr>
              <w:t>H</w:t>
            </w:r>
            <w:r w:rsidRPr="006024B8">
              <w:t>S</w:t>
            </w:r>
            <w:r w:rsidRPr="006024B8">
              <w:rPr>
                <w:lang w:val="vi-VN"/>
              </w:rPr>
              <w:t>: Suy nghĩ trả lời.</w:t>
            </w:r>
          </w:p>
          <w:p w:rsidR="006024B8" w:rsidRPr="006024B8" w:rsidRDefault="006024B8" w:rsidP="006024B8">
            <w:r w:rsidRPr="006024B8">
              <w:t>GV</w:t>
            </w:r>
            <w:r w:rsidRPr="006024B8">
              <w:rPr>
                <w:lang w:val="vi-VN"/>
              </w:rPr>
              <w:t xml:space="preserve"> chiếu hình ảnh </w:t>
            </w:r>
            <w:r w:rsidRPr="006024B8">
              <w:t>đền thờ Hai Bà Trưng</w:t>
            </w:r>
            <w:r w:rsidRPr="006024B8">
              <w:rPr>
                <w:lang w:val="vi-VN"/>
              </w:rPr>
              <w:t>.</w:t>
            </w:r>
          </w:p>
          <w:p w:rsidR="006024B8" w:rsidRPr="006024B8" w:rsidRDefault="006024B8" w:rsidP="006024B8">
            <w:r w:rsidRPr="006024B8">
              <w:t>? Việc nhân dân ta lập đền thờ Hai Bà Trưng và các vị tướng ở khắp nơi nói lên điều gì?</w:t>
            </w:r>
          </w:p>
          <w:p w:rsidR="006024B8" w:rsidRPr="006024B8" w:rsidRDefault="006024B8" w:rsidP="006024B8">
            <w:r w:rsidRPr="006024B8">
              <w:t>- Thể hiện long thành kính và nhớ ơn của người dân đối với những người có công với nước, đó chính là đạo lý “uống nước nhớ nguồn” của dân tộc Việt Nam.</w:t>
            </w:r>
          </w:p>
          <w:p w:rsidR="006024B8" w:rsidRPr="006024B8" w:rsidRDefault="006024B8" w:rsidP="006024B8">
            <w:pPr>
              <w:rPr>
                <w:lang w:val="vi-VN"/>
              </w:rPr>
            </w:pPr>
            <w:r w:rsidRPr="006024B8">
              <w:t xml:space="preserve">? </w:t>
            </w:r>
            <w:r w:rsidRPr="006024B8">
              <w:rPr>
                <w:lang w:val="vi-VN"/>
              </w:rPr>
              <w:t xml:space="preserve">Vậy chúng ta cần làm gì để bảo vệ các di tích </w:t>
            </w:r>
            <w:r w:rsidRPr="006024B8">
              <w:t>lịch sử</w:t>
            </w:r>
            <w:r w:rsidRPr="006024B8">
              <w:rPr>
                <w:lang w:val="vi-VN"/>
              </w:rPr>
              <w:t>?</w:t>
            </w:r>
          </w:p>
          <w:p w:rsidR="006024B8" w:rsidRPr="006024B8" w:rsidRDefault="006024B8" w:rsidP="006024B8">
            <w:pPr>
              <w:jc w:val="both"/>
            </w:pPr>
            <w:r w:rsidRPr="006024B8">
              <w:t xml:space="preserve">- </w:t>
            </w:r>
            <w:r w:rsidRPr="006024B8">
              <w:rPr>
                <w:lang w:val="vi-VN"/>
              </w:rPr>
              <w:t>HS: Không vứt rác bừa bãi, tố giác kẻ gian ăn cắp đồ vật…</w:t>
            </w:r>
          </w:p>
          <w:p w:rsidR="006024B8" w:rsidRPr="006024B8" w:rsidRDefault="006024B8" w:rsidP="006024B8">
            <w:pPr>
              <w:rPr>
                <w:color w:val="000000"/>
                <w:lang w:val="en"/>
              </w:rPr>
            </w:pPr>
            <w:r w:rsidRPr="006024B8">
              <w:rPr>
                <w:lang w:val="vi-VN"/>
              </w:rPr>
              <w:t>GV: Hiện nay việc giữ gìn, bảo vệ di sản trong văn hóa trong dân cư còn quá ít. Vì vậy chúng ta cần tuyên truyền thường xuyên các kiến thức liên quan đến các di sản để mọi người nhận thức về giá trị của nó và họ sẽ không xâm phạm hủy hoại di tích.</w:t>
            </w:r>
          </w:p>
          <w:p w:rsidR="006024B8" w:rsidRPr="006024B8" w:rsidRDefault="006024B8" w:rsidP="006024B8">
            <w:pPr>
              <w:contextualSpacing/>
              <w:jc w:val="both"/>
              <w:rPr>
                <w:b/>
                <w:bCs/>
                <w:lang w:val="en-CA"/>
              </w:rPr>
            </w:pPr>
            <w:r w:rsidRPr="006024B8">
              <w:rPr>
                <w:b/>
                <w:bCs/>
                <w:lang w:val="en-CA"/>
              </w:rPr>
              <w:t>Bước 3. Báo cáo kết quả hoạt động và thảo luận</w:t>
            </w:r>
          </w:p>
          <w:p w:rsidR="006024B8" w:rsidRPr="006024B8" w:rsidRDefault="006024B8" w:rsidP="006024B8">
            <w:pPr>
              <w:contextualSpacing/>
              <w:jc w:val="both"/>
            </w:pPr>
            <w:r w:rsidRPr="006024B8">
              <w:t>- Các nhóm trình bày, phản biện.</w:t>
            </w:r>
          </w:p>
          <w:p w:rsidR="006024B8" w:rsidRPr="006024B8" w:rsidRDefault="006024B8" w:rsidP="006024B8">
            <w:pPr>
              <w:contextualSpacing/>
              <w:jc w:val="both"/>
              <w:rPr>
                <w:b/>
                <w:bCs/>
                <w:lang w:val="en-CA"/>
              </w:rPr>
            </w:pPr>
            <w:r w:rsidRPr="006024B8">
              <w:rPr>
                <w:b/>
                <w:bCs/>
                <w:lang w:val="en-CA"/>
              </w:rPr>
              <w:t>Bước 4. Đánh giá kết quả thực hiện nhiệm vụ học tập</w:t>
            </w:r>
          </w:p>
          <w:p w:rsidR="006024B8" w:rsidRPr="006024B8" w:rsidRDefault="006024B8" w:rsidP="006024B8">
            <w:pPr>
              <w:jc w:val="both"/>
            </w:pPr>
            <w:r w:rsidRPr="006024B8">
              <w:t xml:space="preserve">HS phân tích, nhận xét, đánh giá kết quả. </w:t>
            </w:r>
          </w:p>
          <w:p w:rsidR="006024B8" w:rsidRPr="006024B8" w:rsidRDefault="006024B8" w:rsidP="006024B8">
            <w:pPr>
              <w:tabs>
                <w:tab w:val="num" w:pos="993"/>
              </w:tabs>
              <w:contextualSpacing/>
              <w:jc w:val="both"/>
              <w:rPr>
                <w:bCs/>
                <w:lang w:val="en-CA"/>
              </w:rPr>
            </w:pPr>
            <w:r w:rsidRPr="006024B8">
              <w:rPr>
                <w:bCs/>
                <w:lang w:val="en-CA"/>
              </w:rPr>
              <w:t>GV bổ sung phần phân tích nhận xét, đánh giá, kết quả thực hiện nhiệm vụ học tập của học sinh. Chính xác hóa các kiến thức đã hình thành cho học sinh.</w:t>
            </w:r>
          </w:p>
        </w:tc>
        <w:tc>
          <w:tcPr>
            <w:tcW w:w="252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autoSpaceDE w:val="0"/>
              <w:autoSpaceDN w:val="0"/>
              <w:adjustRightInd w:val="0"/>
              <w:spacing w:after="80"/>
              <w:rPr>
                <w:b/>
                <w:color w:val="000000"/>
                <w:lang w:val="en"/>
              </w:rPr>
            </w:pPr>
            <w:r w:rsidRPr="006024B8">
              <w:rPr>
                <w:b/>
                <w:color w:val="000000"/>
                <w:lang w:val="en"/>
              </w:rPr>
              <w:lastRenderedPageBreak/>
              <w:t>a. Diễn biến, kết quả</w:t>
            </w:r>
          </w:p>
          <w:p w:rsidR="006024B8" w:rsidRPr="006024B8" w:rsidRDefault="006024B8" w:rsidP="006024B8">
            <w:pPr>
              <w:autoSpaceDE w:val="0"/>
              <w:autoSpaceDN w:val="0"/>
              <w:adjustRightInd w:val="0"/>
              <w:spacing w:after="80"/>
              <w:rPr>
                <w:color w:val="000000"/>
                <w:lang w:val="en"/>
              </w:rPr>
            </w:pPr>
            <w:r w:rsidRPr="006024B8">
              <w:rPr>
                <w:color w:val="000000"/>
                <w:lang w:val="en"/>
              </w:rPr>
              <w:t>- Thời gian: từ tháng 4 - 42 đến tháng 11 - 43.</w:t>
            </w:r>
          </w:p>
          <w:p w:rsidR="006024B8" w:rsidRPr="006024B8" w:rsidRDefault="006024B8" w:rsidP="006024B8">
            <w:pPr>
              <w:autoSpaceDE w:val="0"/>
              <w:autoSpaceDN w:val="0"/>
              <w:adjustRightInd w:val="0"/>
              <w:spacing w:after="80"/>
              <w:rPr>
                <w:color w:val="000000"/>
                <w:lang w:val="en"/>
              </w:rPr>
            </w:pPr>
            <w:r w:rsidRPr="006024B8">
              <w:rPr>
                <w:color w:val="000000"/>
                <w:lang w:val="en"/>
              </w:rPr>
              <w:t>- Mã Viện chỉ huy đạo quân gồm hai vạn quân tinh nhuệ, hai nghìn xe thuyền các loại và nhiều dân phu.</w:t>
            </w:r>
          </w:p>
          <w:p w:rsidR="006024B8" w:rsidRPr="006024B8" w:rsidRDefault="006024B8" w:rsidP="006024B8">
            <w:pPr>
              <w:autoSpaceDE w:val="0"/>
              <w:autoSpaceDN w:val="0"/>
              <w:adjustRightInd w:val="0"/>
              <w:spacing w:after="80"/>
              <w:rPr>
                <w:color w:val="000000"/>
                <w:lang w:val="en"/>
              </w:rPr>
            </w:pPr>
            <w:r w:rsidRPr="006024B8">
              <w:rPr>
                <w:color w:val="000000"/>
                <w:lang w:val="en"/>
              </w:rPr>
              <w:t xml:space="preserve">- Những trận đánh chính:    </w:t>
            </w:r>
          </w:p>
          <w:p w:rsidR="006024B8" w:rsidRPr="006024B8" w:rsidRDefault="006024B8" w:rsidP="006024B8">
            <w:pPr>
              <w:autoSpaceDE w:val="0"/>
              <w:autoSpaceDN w:val="0"/>
              <w:adjustRightInd w:val="0"/>
              <w:spacing w:after="80"/>
              <w:rPr>
                <w:color w:val="000000"/>
                <w:lang w:val="en"/>
              </w:rPr>
            </w:pPr>
            <w:r w:rsidRPr="006024B8">
              <w:rPr>
                <w:color w:val="000000"/>
                <w:lang w:val="en"/>
              </w:rPr>
              <w:t>+ Quân Hán tấn công Hợp Phố, quân ta chủ động rút khỏi Hợp Phố.</w:t>
            </w:r>
          </w:p>
          <w:p w:rsidR="006024B8" w:rsidRPr="006024B8" w:rsidRDefault="006024B8" w:rsidP="006024B8">
            <w:pPr>
              <w:autoSpaceDE w:val="0"/>
              <w:autoSpaceDN w:val="0"/>
              <w:adjustRightInd w:val="0"/>
              <w:spacing w:after="80"/>
              <w:rPr>
                <w:color w:val="000000"/>
                <w:lang w:val="en"/>
              </w:rPr>
            </w:pPr>
            <w:r w:rsidRPr="006024B8">
              <w:rPr>
                <w:color w:val="000000"/>
                <w:lang w:val="en"/>
              </w:rPr>
              <w:t>+ Tại Lãng Bạc, diễn ra những cuộc chiến ác liệt.</w:t>
            </w:r>
          </w:p>
          <w:p w:rsidR="006024B8" w:rsidRPr="006024B8" w:rsidRDefault="006024B8" w:rsidP="006024B8">
            <w:pPr>
              <w:autoSpaceDE w:val="0"/>
              <w:autoSpaceDN w:val="0"/>
              <w:adjustRightInd w:val="0"/>
              <w:spacing w:after="80"/>
              <w:rPr>
                <w:color w:val="000000"/>
                <w:lang w:val="vi-VN"/>
              </w:rPr>
            </w:pPr>
            <w:r w:rsidRPr="006024B8">
              <w:rPr>
                <w:color w:val="000000"/>
                <w:lang w:val="en"/>
              </w:rPr>
              <w:t xml:space="preserve">+ Quân ta lui về giữ Cổ Loa và Mê Linh rồi về Cấm Khê. Cuối tháng 3 - 43 </w:t>
            </w:r>
            <w:r w:rsidRPr="006024B8">
              <w:rPr>
                <w:color w:val="000000"/>
                <w:lang w:val="en"/>
              </w:rPr>
              <w:lastRenderedPageBreak/>
              <w:t>(ngày 6 tháng Hai âm lịch), Hai Bà Tr</w:t>
            </w:r>
            <w:r w:rsidRPr="006024B8">
              <w:rPr>
                <w:color w:val="000000"/>
                <w:lang w:val="vi-VN"/>
              </w:rPr>
              <w:t>ưng hi sinh oanh liệt trên đất Cấm Khê.</w:t>
            </w:r>
          </w:p>
          <w:p w:rsidR="006024B8" w:rsidRPr="006024B8" w:rsidRDefault="006024B8" w:rsidP="006024B8">
            <w:pPr>
              <w:autoSpaceDE w:val="0"/>
              <w:autoSpaceDN w:val="0"/>
              <w:adjustRightInd w:val="0"/>
              <w:spacing w:after="80"/>
              <w:rPr>
                <w:color w:val="000000"/>
              </w:rPr>
            </w:pPr>
            <w:r w:rsidRPr="006024B8">
              <w:rPr>
                <w:color w:val="000000"/>
                <w:lang w:val="en"/>
              </w:rPr>
              <w:t>- Cuộc kháng chiến còn tiếp tục đến tháng 11 - 43. Mùa thu năm 44, Mã Viện thu quân về n</w:t>
            </w:r>
            <w:r w:rsidRPr="006024B8">
              <w:rPr>
                <w:color w:val="000000"/>
                <w:lang w:val="vi-VN"/>
              </w:rPr>
              <w:t>ước</w:t>
            </w:r>
            <w:r w:rsidRPr="006024B8">
              <w:rPr>
                <w:color w:val="000000"/>
              </w:rPr>
              <w:t>.</w:t>
            </w:r>
          </w:p>
          <w:p w:rsidR="006024B8" w:rsidRPr="006024B8" w:rsidRDefault="006024B8" w:rsidP="006024B8">
            <w:pPr>
              <w:autoSpaceDE w:val="0"/>
              <w:autoSpaceDN w:val="0"/>
              <w:adjustRightInd w:val="0"/>
              <w:spacing w:after="80"/>
              <w:rPr>
                <w:b/>
                <w:color w:val="000000"/>
                <w:lang w:val="en"/>
              </w:rPr>
            </w:pPr>
            <w:r w:rsidRPr="006024B8">
              <w:rPr>
                <w:b/>
                <w:color w:val="000000"/>
                <w:lang w:val="en"/>
              </w:rPr>
              <w:t>b. Ý nghĩa</w:t>
            </w:r>
          </w:p>
          <w:p w:rsidR="006024B8" w:rsidRPr="006024B8" w:rsidRDefault="006024B8" w:rsidP="006024B8">
            <w:pPr>
              <w:autoSpaceDE w:val="0"/>
              <w:autoSpaceDN w:val="0"/>
              <w:adjustRightInd w:val="0"/>
              <w:spacing w:after="80"/>
              <w:rPr>
                <w:color w:val="000000"/>
              </w:rPr>
            </w:pPr>
            <w:r w:rsidRPr="006024B8">
              <w:rPr>
                <w:color w:val="000000"/>
                <w:lang w:val="en"/>
              </w:rPr>
              <w:t>- Cuộc khởi nghĩa thể hiện ý chí quật c</w:t>
            </w:r>
            <w:r w:rsidRPr="006024B8">
              <w:rPr>
                <w:color w:val="000000"/>
                <w:lang w:val="vi-VN"/>
              </w:rPr>
              <w:t>ường, bất khuất của dân tộc.</w:t>
            </w:r>
          </w:p>
        </w:tc>
      </w:tr>
    </w:tbl>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6024B8">
        <w:rPr>
          <w:b/>
        </w:rPr>
        <w:lastRenderedPageBreak/>
        <w:t xml:space="preserve">   </w:t>
      </w:r>
      <w:r w:rsidRPr="006024B8">
        <w:rPr>
          <w:b/>
          <w:bCs/>
          <w:bdr w:val="none" w:sz="0" w:space="0" w:color="auto" w:frame="1"/>
        </w:rPr>
        <w:t>3.3</w:t>
      </w:r>
      <w:r w:rsidRPr="006024B8">
        <w:rPr>
          <w:b/>
          <w:bCs/>
          <w:bdr w:val="none" w:sz="0" w:space="0" w:color="auto" w:frame="1"/>
          <w:lang w:val="vi-VN"/>
        </w:rPr>
        <w:t>. Hoạt động luyện tập</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6024B8">
        <w:rPr>
          <w:b/>
          <w:bCs/>
          <w:bdr w:val="none" w:sz="0" w:space="0" w:color="auto" w:frame="1"/>
          <w:lang w:val="vi-VN"/>
        </w:rPr>
        <w:tab/>
        <w:t>- Mục tiêu:</w:t>
      </w:r>
      <w:r w:rsidRPr="006024B8">
        <w:rPr>
          <w:bCs/>
          <w:bdr w:val="none" w:sz="0" w:space="0" w:color="auto" w:frame="1"/>
          <w:lang w:val="vi-VN"/>
        </w:rPr>
        <w:t xml:space="preserve"> </w:t>
      </w:r>
      <w:r w:rsidRPr="006024B8">
        <w:rPr>
          <w:lang w:val="vi-VN"/>
        </w:rPr>
        <w:t xml:space="preserve">Nhằm củng cố, hệ thống hóa, hoàn thiện kiến thức mới mà HS đã được lĩnh hội ở </w:t>
      </w:r>
      <w:r w:rsidRPr="006024B8">
        <w:t xml:space="preserve">các </w:t>
      </w:r>
      <w:r w:rsidRPr="006024B8">
        <w:rPr>
          <w:lang w:val="vi-VN"/>
        </w:rPr>
        <w:t>hoạt động</w:t>
      </w:r>
      <w:r w:rsidRPr="006024B8">
        <w:t xml:space="preserve"> của bài.</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6024B8">
        <w:t xml:space="preserve"> </w:t>
      </w:r>
      <w:r w:rsidRPr="006024B8">
        <w:tab/>
      </w:r>
      <w:r w:rsidRPr="006024B8">
        <w:rPr>
          <w:b/>
          <w:lang w:val="vi-VN"/>
        </w:rPr>
        <w:t>- Thời gian</w:t>
      </w:r>
      <w:r w:rsidRPr="006024B8">
        <w:rPr>
          <w:b/>
        </w:rPr>
        <w:t>:</w:t>
      </w:r>
      <w:r w:rsidRPr="006024B8">
        <w:t xml:space="preserve"> 5 phú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6024B8">
        <w:rPr>
          <w:rFonts w:eastAsia="Calibri"/>
          <w:bCs/>
          <w:bdr w:val="none" w:sz="0" w:space="0" w:color="auto" w:frame="1"/>
          <w:lang w:val="vi-VN" w:eastAsia="vi-VN"/>
        </w:rPr>
        <w:tab/>
      </w:r>
      <w:r w:rsidRPr="006024B8">
        <w:rPr>
          <w:rFonts w:eastAsia="Calibri"/>
          <w:b/>
          <w:bCs/>
          <w:bdr w:val="none" w:sz="0" w:space="0" w:color="auto" w:frame="1"/>
          <w:lang w:val="vi-VN" w:eastAsia="vi-VN"/>
        </w:rPr>
        <w:t>- Phương thức tiến hành:</w:t>
      </w:r>
      <w:r w:rsidRPr="006024B8">
        <w:rPr>
          <w:rFonts w:eastAsia="Calibri"/>
          <w:bCs/>
          <w:bdr w:val="none" w:sz="0" w:space="0" w:color="auto" w:frame="1"/>
          <w:lang w:val="vi-VN" w:eastAsia="vi-VN"/>
        </w:rPr>
        <w:t xml:space="preserve"> </w:t>
      </w:r>
      <w:r w:rsidRPr="006024B8">
        <w:rPr>
          <w:rFonts w:eastAsia="Calibri"/>
          <w:lang w:val="vi-VN" w:eastAsia="vi-VN"/>
        </w:rPr>
        <w:t>GV giao nhiệm vụ cho HS</w:t>
      </w:r>
      <w:r w:rsidRPr="006024B8">
        <w:rPr>
          <w:rFonts w:eastAsia="Calibri"/>
          <w:lang w:eastAsia="vi-VN"/>
        </w:rPr>
        <w:t xml:space="preserve"> </w:t>
      </w:r>
      <w:r w:rsidRPr="006024B8">
        <w:rPr>
          <w:rFonts w:eastAsia="Calibri"/>
          <w:lang w:val="vi-VN" w:eastAsia="vi-VN"/>
        </w:rPr>
        <w:t xml:space="preserve">và chủ yếu cho làm việc cá  nhân, </w:t>
      </w:r>
      <w:r w:rsidRPr="006024B8">
        <w:rPr>
          <w:rFonts w:eastAsia="Calibri"/>
          <w:lang w:eastAsia="vi-VN"/>
        </w:rPr>
        <w:t>trả lời các câu hỏi trắc nghiệm. T</w:t>
      </w:r>
      <w:r w:rsidRPr="006024B8">
        <w:rPr>
          <w:rFonts w:eastAsia="Calibri"/>
          <w:lang w:val="vi-VN" w:eastAsia="vi-VN"/>
        </w:rPr>
        <w:t>rong quá trình làm việc HS có thể trao đổi với bạn hoặc thầy, cô giáo</w:t>
      </w:r>
      <w:r w:rsidRPr="006024B8">
        <w:rPr>
          <w:rFonts w:eastAsia="Calibri"/>
          <w:lang w:eastAsia="vi-VN"/>
        </w:rPr>
        <w:t>.</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6024B8">
        <w:rPr>
          <w:bCs/>
          <w:bdr w:val="none" w:sz="0" w:space="0" w:color="auto" w:frame="1"/>
          <w:lang w:val="vi-VN"/>
        </w:rPr>
        <w:t>GV dùng hệ thống câu hỏi trắc nghiệm khách quan</w:t>
      </w:r>
      <w:r w:rsidRPr="006024B8">
        <w:rPr>
          <w:bCs/>
          <w:bdr w:val="none" w:sz="0" w:space="0" w:color="auto" w:frame="1"/>
        </w:rPr>
        <w:t>, tự luận</w:t>
      </w:r>
      <w:r w:rsidRPr="006024B8">
        <w:rPr>
          <w:bCs/>
          <w:bdr w:val="none" w:sz="0" w:space="0" w:color="auto" w:frame="1"/>
          <w:lang w:val="vi-VN"/>
        </w:rPr>
        <w:t xml:space="preserve"> và yêu cầu học sinh chọn đáp án đúng trả lời trên bảng con</w:t>
      </w:r>
      <w:r w:rsidRPr="006024B8">
        <w:rPr>
          <w:bCs/>
          <w:bdr w:val="none" w:sz="0" w:space="0" w:color="auto" w:frame="1"/>
        </w:rPr>
        <w:t xml:space="preserve"> (trắc nghiệm)</w:t>
      </w:r>
      <w:r w:rsidRPr="006024B8">
        <w:rPr>
          <w:bCs/>
          <w:bdr w:val="none" w:sz="0" w:space="0" w:color="auto" w:frame="1"/>
          <w:lang w:val="vi-VN"/>
        </w:rPr>
        <w:t>.</w:t>
      </w:r>
      <w:r w:rsidRPr="006024B8">
        <w:rPr>
          <w:b/>
          <w:bCs/>
          <w:iCs/>
        </w:rPr>
        <w:tab/>
        <w:t xml:space="preserve"> </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6024B8">
        <w:rPr>
          <w:b/>
          <w:bCs/>
          <w:iCs/>
          <w:u w:val="single"/>
        </w:rPr>
        <w:t>Câu 1.</w:t>
      </w:r>
      <w:r w:rsidRPr="006024B8">
        <w:rPr>
          <w:iCs/>
        </w:rPr>
        <w:t xml:space="preserve"> Được tin cuộc khởi nghĩa Hai Bà Trưng thắng lợi, vua Hán đã làm gì để chuẩn bị cho cuộc chiến tranh xâm lược?</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t>A. Xây dựng hệ thống giao thông kiên cố.</w:t>
      </w:r>
      <w:r w:rsidRPr="006024B8">
        <w:tab/>
      </w:r>
      <w:r w:rsidRPr="006024B8">
        <w:rPr>
          <w:b/>
        </w:rPr>
        <w:tab/>
      </w:r>
      <w:r w:rsidRPr="006024B8">
        <w:rPr>
          <w:b/>
        </w:rPr>
        <w:tab/>
      </w:r>
      <w:r w:rsidRPr="006024B8">
        <w:t>B. Luyện tập võ nghệ.</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C.</w:t>
      </w:r>
      <w:r w:rsidRPr="006024B8">
        <w:t xml:space="preserve"> </w:t>
      </w:r>
      <w:r w:rsidRPr="006024B8">
        <w:rPr>
          <w:b/>
        </w:rPr>
        <w:t>Chuẩn bị xe thuyền, tích trữ lương thực.</w:t>
      </w:r>
      <w:r w:rsidRPr="006024B8">
        <w:rPr>
          <w:b/>
        </w:rPr>
        <w:tab/>
      </w:r>
      <w:r w:rsidRPr="006024B8">
        <w:rPr>
          <w:b/>
        </w:rPr>
        <w:tab/>
      </w:r>
      <w:r w:rsidRPr="006024B8">
        <w:t>D.</w:t>
      </w:r>
      <w:r w:rsidRPr="006024B8">
        <w:rPr>
          <w:b/>
        </w:rPr>
        <w:t xml:space="preserve"> </w:t>
      </w:r>
      <w:r w:rsidRPr="006024B8">
        <w:t>Rèn đúc vũ khí.</w:t>
      </w:r>
      <w:r w:rsidRPr="006024B8">
        <w:tab/>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6024B8">
        <w:rPr>
          <w:b/>
          <w:bCs/>
          <w:u w:val="single"/>
          <w:bdr w:val="none" w:sz="0" w:space="0" w:color="auto" w:frame="1"/>
          <w:lang w:val="vi-VN"/>
        </w:rPr>
        <w:t>Câu 2</w:t>
      </w:r>
      <w:r w:rsidRPr="006024B8">
        <w:rPr>
          <w:b/>
          <w:bCs/>
          <w:bdr w:val="none" w:sz="0" w:space="0" w:color="auto" w:frame="1"/>
          <w:lang w:val="vi-VN"/>
        </w:rPr>
        <w:t xml:space="preserve">. </w:t>
      </w:r>
      <w:r w:rsidRPr="006024B8">
        <w:rPr>
          <w:iCs/>
        </w:rPr>
        <w:t>Sau khi đánh thắng quân Hán, Trưng Trắc được suy tôn lên làm vua gọi là gì?</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A. Trưng Vương.</w:t>
      </w:r>
      <w:r w:rsidRPr="006024B8">
        <w:tab/>
      </w:r>
      <w:r w:rsidRPr="006024B8">
        <w:rPr>
          <w:b/>
        </w:rPr>
        <w:tab/>
      </w:r>
      <w:r w:rsidRPr="006024B8">
        <w:rPr>
          <w:b/>
        </w:rPr>
        <w:tab/>
      </w:r>
      <w:r w:rsidRPr="006024B8">
        <w:rPr>
          <w:b/>
        </w:rPr>
        <w:tab/>
      </w:r>
      <w:r w:rsidRPr="006024B8">
        <w:t>B. Vua Bà.</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C. Bà Vương.</w:t>
      </w:r>
      <w:r w:rsidRPr="006024B8">
        <w:tab/>
      </w:r>
      <w:r w:rsidRPr="006024B8">
        <w:tab/>
      </w:r>
      <w:r w:rsidRPr="006024B8">
        <w:tab/>
      </w:r>
      <w:r w:rsidRPr="006024B8">
        <w:tab/>
        <w:t>D. Triệu Vương.</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6024B8">
        <w:rPr>
          <w:b/>
          <w:bCs/>
          <w:u w:val="single"/>
          <w:bdr w:val="none" w:sz="0" w:space="0" w:color="auto" w:frame="1"/>
        </w:rPr>
        <w:t>Câu 3</w:t>
      </w:r>
      <w:r w:rsidRPr="006024B8">
        <w:rPr>
          <w:b/>
          <w:bCs/>
          <w:bdr w:val="none" w:sz="0" w:space="0" w:color="auto" w:frame="1"/>
        </w:rPr>
        <w:t xml:space="preserve">. </w:t>
      </w:r>
      <w:r w:rsidRPr="006024B8">
        <w:rPr>
          <w:bCs/>
          <w:bdr w:val="none" w:sz="0" w:space="0" w:color="auto" w:frame="1"/>
        </w:rPr>
        <w:t>Vì sao Mã Viện được chọn làm chỉ huy đạo quân xâm lược?</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A. Là viên tướng lão luyện.</w:t>
      </w:r>
      <w:r w:rsidRPr="006024B8">
        <w:tab/>
      </w:r>
      <w:r w:rsidRPr="006024B8">
        <w:tab/>
        <w:t>B. Quen chinh chiến ở chiến trường.</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C. Hung bạo, gian ác.</w:t>
      </w:r>
      <w:r w:rsidRPr="006024B8">
        <w:rPr>
          <w:b/>
        </w:rPr>
        <w:tab/>
      </w:r>
      <w:r w:rsidRPr="006024B8">
        <w:rPr>
          <w:b/>
        </w:rPr>
        <w:tab/>
      </w:r>
      <w:r w:rsidRPr="006024B8">
        <w:rPr>
          <w:b/>
        </w:rPr>
        <w:tab/>
      </w:r>
      <w:r w:rsidRPr="006024B8">
        <w:t>D. Giỏi võ nghệ.</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6024B8">
        <w:rPr>
          <w:b/>
          <w:bCs/>
          <w:u w:val="single"/>
          <w:bdr w:val="none" w:sz="0" w:space="0" w:color="auto" w:frame="1"/>
        </w:rPr>
        <w:t>Câu 4</w:t>
      </w:r>
      <w:r w:rsidRPr="006024B8">
        <w:rPr>
          <w:b/>
          <w:bCs/>
          <w:bdr w:val="none" w:sz="0" w:space="0" w:color="auto" w:frame="1"/>
        </w:rPr>
        <w:t xml:space="preserve">. </w:t>
      </w:r>
      <w:r w:rsidRPr="006024B8">
        <w:rPr>
          <w:bCs/>
          <w:bdr w:val="none" w:sz="0" w:space="0" w:color="auto" w:frame="1"/>
        </w:rPr>
        <w:t>Tại sao nói nhà nước do Trưng Vương xây dựng là nhà nước độc lập?</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4"/>
          <w:szCs w:val="24"/>
        </w:rPr>
      </w:pPr>
      <w:r w:rsidRPr="006024B8">
        <w:rPr>
          <w:b/>
        </w:rPr>
        <w:t>A. Không chịu sự chỉ huy của nhà Hán.</w:t>
      </w:r>
      <w:r w:rsidRPr="006024B8">
        <w:rPr>
          <w:b/>
        </w:rPr>
        <w:tab/>
      </w:r>
      <w:r w:rsidRPr="006024B8">
        <w:rPr>
          <w:b/>
        </w:rPr>
        <w:tab/>
      </w:r>
      <w:r w:rsidRPr="006024B8">
        <w:t>B. Các Lạc tướng cai quản các huyện.</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lastRenderedPageBreak/>
        <w:t>C. Không bị Trung Quốc cai trị.</w:t>
      </w:r>
      <w:r w:rsidRPr="006024B8">
        <w:tab/>
      </w:r>
      <w:r w:rsidRPr="006024B8">
        <w:rPr>
          <w:b/>
        </w:rPr>
        <w:tab/>
      </w:r>
      <w:r w:rsidRPr="006024B8">
        <w:rPr>
          <w:b/>
        </w:rPr>
        <w:tab/>
      </w:r>
      <w:r w:rsidRPr="006024B8">
        <w:rPr>
          <w:b/>
        </w:rPr>
        <w:tab/>
      </w:r>
      <w:r w:rsidRPr="006024B8">
        <w:t>D. Trưng Nhị được suy tôn làm vua.</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6024B8">
        <w:rPr>
          <w:b/>
          <w:bCs/>
          <w:u w:val="single"/>
          <w:bdr w:val="none" w:sz="0" w:space="0" w:color="auto" w:frame="1"/>
        </w:rPr>
        <w:t>Câu 5</w:t>
      </w:r>
      <w:r w:rsidRPr="006024B8">
        <w:rPr>
          <w:b/>
          <w:bCs/>
          <w:bdr w:val="none" w:sz="0" w:space="0" w:color="auto" w:frame="1"/>
        </w:rPr>
        <w:t xml:space="preserve">. </w:t>
      </w:r>
      <w:r w:rsidRPr="006024B8">
        <w:rPr>
          <w:bCs/>
          <w:bdr w:val="none" w:sz="0" w:space="0" w:color="auto" w:frame="1"/>
        </w:rPr>
        <w:t>Tại sao Hai Bà Trưng được nhân dân lập đền thờ ở khắp nơi?</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6024B8">
        <w:t>A. Hai Bà thường giúp đỡ người nghèo.</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B. Biết ơn công lao đánh đuổi giặc ngoại xâm của Hai Bà.</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C. Kỷ niệm những nơi Hai Bà đặt chân đến.</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D. Hai Bà là nười nổi tiếng.</w:t>
      </w:r>
    </w:p>
    <w:p w:rsidR="006024B8" w:rsidRPr="006024B8" w:rsidRDefault="006024B8" w:rsidP="006024B8">
      <w:pPr>
        <w:tabs>
          <w:tab w:val="left" w:pos="0"/>
          <w:tab w:val="left" w:pos="120"/>
        </w:tabs>
        <w:jc w:val="both"/>
        <w:rPr>
          <w:b/>
          <w:bCs/>
        </w:rPr>
      </w:pPr>
      <w:r w:rsidRPr="006024B8">
        <w:rPr>
          <w:bCs/>
        </w:rPr>
        <w:tab/>
      </w:r>
      <w:r w:rsidRPr="006024B8">
        <w:rPr>
          <w:bCs/>
        </w:rPr>
        <w:tab/>
      </w:r>
      <w:r w:rsidRPr="006024B8">
        <w:rPr>
          <w:b/>
          <w:bCs/>
        </w:rPr>
        <w:t>- Dự kiến sản phẩm</w:t>
      </w:r>
      <w:r w:rsidRPr="006024B8">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tblGrid>
      <w:tr w:rsidR="006024B8" w:rsidRPr="006024B8">
        <w:tc>
          <w:tcPr>
            <w:tcW w:w="934"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Câu</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1</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2</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3</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4</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5</w:t>
            </w:r>
          </w:p>
        </w:tc>
      </w:tr>
      <w:tr w:rsidR="006024B8" w:rsidRPr="006024B8">
        <w:tc>
          <w:tcPr>
            <w:tcW w:w="934"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ĐA</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C</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A</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C</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A</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B</w:t>
            </w:r>
          </w:p>
        </w:tc>
      </w:tr>
    </w:tbl>
    <w:p w:rsidR="006024B8" w:rsidRPr="006024B8" w:rsidRDefault="006024B8" w:rsidP="006024B8">
      <w:pPr>
        <w:tabs>
          <w:tab w:val="left" w:pos="0"/>
          <w:tab w:val="left" w:pos="120"/>
        </w:tabs>
        <w:jc w:val="both"/>
        <w:rPr>
          <w:bCs/>
        </w:rPr>
      </w:pPr>
      <w:r w:rsidRPr="006024B8">
        <w:rPr>
          <w:b/>
          <w:bCs/>
          <w:bdr w:val="none" w:sz="0" w:space="0" w:color="auto" w:frame="1"/>
        </w:rPr>
        <w:t>3.4</w:t>
      </w:r>
      <w:r w:rsidRPr="006024B8">
        <w:rPr>
          <w:b/>
          <w:bCs/>
          <w:bdr w:val="none" w:sz="0" w:space="0" w:color="auto" w:frame="1"/>
          <w:lang w:val="vi-VN"/>
        </w:rPr>
        <w:t xml:space="preserve">. </w:t>
      </w:r>
      <w:r w:rsidRPr="006024B8">
        <w:rPr>
          <w:b/>
          <w:bCs/>
          <w:bdr w:val="none" w:sz="0" w:space="0" w:color="auto" w:frame="1"/>
        </w:rPr>
        <w:t xml:space="preserve"> </w:t>
      </w:r>
      <w:r w:rsidRPr="006024B8">
        <w:rPr>
          <w:b/>
          <w:bCs/>
          <w:bdr w:val="none" w:sz="0" w:space="0" w:color="auto" w:frame="1"/>
          <w:lang w:val="vi-VN"/>
        </w:rPr>
        <w:t>Hoạt động tìm tòi mở rộng, vận dụng</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6024B8">
        <w:rPr>
          <w:b/>
          <w:bCs/>
          <w:bdr w:val="none" w:sz="0" w:space="0" w:color="auto" w:frame="1"/>
          <w:lang w:val="vi-VN"/>
        </w:rPr>
        <w:t>- Mục tiêu</w:t>
      </w:r>
      <w:r w:rsidRPr="006024B8">
        <w:rPr>
          <w:b/>
          <w:bCs/>
          <w:bdr w:val="none" w:sz="0" w:space="0" w:color="auto" w:frame="1"/>
        </w:rPr>
        <w:t>:</w:t>
      </w:r>
      <w:r w:rsidRPr="006024B8">
        <w:rPr>
          <w:bCs/>
          <w:bdr w:val="none" w:sz="0" w:space="0" w:color="auto" w:frame="1"/>
        </w:rPr>
        <w:t xml:space="preserve"> </w:t>
      </w:r>
      <w:r w:rsidRPr="006024B8">
        <w:rPr>
          <w:bCs/>
          <w:bdr w:val="none" w:sz="0" w:space="0" w:color="auto" w:frame="1"/>
          <w:lang w:val="vi-VN"/>
        </w:rPr>
        <w:t xml:space="preserve">Vận dụng kiến thức mà HS đã được lĩnh hội để giải quyết những vấn đề mới trong học tập. HS </w:t>
      </w:r>
      <w:r w:rsidRPr="006024B8">
        <w:rPr>
          <w:bCs/>
          <w:bdr w:val="none" w:sz="0" w:space="0" w:color="auto" w:frame="1"/>
        </w:rPr>
        <w:t xml:space="preserve">kể chuyện, </w:t>
      </w:r>
      <w:r w:rsidRPr="006024B8">
        <w:rPr>
          <w:bCs/>
          <w:bdr w:val="none" w:sz="0" w:space="0" w:color="auto" w:frame="1"/>
          <w:lang w:val="vi-VN"/>
        </w:rPr>
        <w:t>nhận xét …</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6024B8">
        <w:rPr>
          <w:b/>
          <w:bCs/>
          <w:bdr w:val="none" w:sz="0" w:space="0" w:color="auto" w:frame="1"/>
          <w:lang w:val="vi-VN"/>
        </w:rPr>
        <w:t>- Phương thức tiến hành</w:t>
      </w:r>
      <w:r w:rsidRPr="006024B8">
        <w:rPr>
          <w:b/>
          <w:bCs/>
          <w:bdr w:val="none" w:sz="0" w:space="0" w:color="auto" w:frame="1"/>
        </w:rPr>
        <w:t>:</w:t>
      </w:r>
      <w:r w:rsidRPr="006024B8">
        <w:rPr>
          <w:bCs/>
          <w:bdr w:val="none" w:sz="0" w:space="0" w:color="auto" w:frame="1"/>
        </w:rPr>
        <w:t xml:space="preserve"> Câu hỏi sau khi hình thành kiến thức mới.</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bdr w:val="none" w:sz="0" w:space="0" w:color="auto" w:frame="1"/>
        </w:rPr>
      </w:pPr>
      <w:r w:rsidRPr="006024B8">
        <w:rPr>
          <w:bCs/>
          <w:bdr w:val="none" w:sz="0" w:space="0" w:color="auto" w:frame="1"/>
        </w:rPr>
        <w:t>? Kể về một anh hùng chống ngoại xâm mà em biết?</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6024B8">
        <w:rPr>
          <w:b/>
          <w:lang w:val="vi-VN"/>
        </w:rPr>
        <w:t>- Thời gian</w:t>
      </w:r>
      <w:r w:rsidRPr="006024B8">
        <w:rPr>
          <w:b/>
        </w:rPr>
        <w:t>:</w:t>
      </w:r>
      <w:r w:rsidRPr="006024B8">
        <w:t xml:space="preserve"> 5 phút.</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6024B8">
        <w:rPr>
          <w:bCs/>
          <w:bdr w:val="none" w:sz="0" w:space="0" w:color="auto" w:frame="1"/>
          <w:lang w:val="vi-VN"/>
        </w:rPr>
        <w:tab/>
      </w:r>
      <w:r w:rsidRPr="006024B8">
        <w:rPr>
          <w:b/>
          <w:bCs/>
          <w:bdr w:val="none" w:sz="0" w:space="0" w:color="auto" w:frame="1"/>
          <w:lang w:val="vi-VN"/>
        </w:rPr>
        <w:t>- Dự kiến sản phẩm</w:t>
      </w:r>
      <w:r w:rsidRPr="006024B8">
        <w:rPr>
          <w:b/>
          <w:bCs/>
          <w:bdr w:val="none" w:sz="0" w:space="0" w:color="auto" w:frame="1"/>
        </w:rPr>
        <w:t>: HS kể chuyện</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bCs/>
          <w:lang w:bidi="th-TH"/>
        </w:rPr>
      </w:pPr>
      <w:r w:rsidRPr="006024B8">
        <w:rPr>
          <w:b/>
          <w:bCs/>
          <w:lang w:bidi="th-TH"/>
        </w:rPr>
        <w:t>- GV giao nhiệm vụ cho HS</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nl-NL"/>
        </w:rPr>
      </w:pPr>
      <w:r w:rsidRPr="006024B8">
        <w:rPr>
          <w:lang w:val="nl-NL"/>
        </w:rPr>
        <w:t>+ Học bài cũ, xem trước bài 19: Từ sau Trưng Vương đến trước Lý Nam Đế?</w:t>
      </w:r>
    </w:p>
    <w:p w:rsidR="006024B8" w:rsidRPr="006024B8" w:rsidRDefault="006024B8" w:rsidP="006024B8">
      <w:pPr>
        <w:tabs>
          <w:tab w:val="left" w:pos="171"/>
        </w:tabs>
        <w:rPr>
          <w:lang w:val="pt-BR"/>
        </w:rPr>
      </w:pPr>
      <w:r w:rsidRPr="006024B8">
        <w:rPr>
          <w:lang w:val="pt-BR"/>
        </w:rPr>
        <w:tab/>
      </w:r>
      <w:r w:rsidRPr="006024B8">
        <w:rPr>
          <w:lang w:val="pt-BR"/>
        </w:rPr>
        <w:tab/>
        <w:t>1. Sưu tầm một số hình ảnh liên quan đến bài học.</w:t>
      </w:r>
    </w:p>
    <w:p w:rsidR="006024B8" w:rsidRPr="006024B8" w:rsidRDefault="006024B8" w:rsidP="006024B8">
      <w:pPr>
        <w:tabs>
          <w:tab w:val="left" w:pos="171"/>
        </w:tabs>
        <w:jc w:val="both"/>
        <w:rPr>
          <w:lang w:val="vi-VN"/>
        </w:rPr>
      </w:pPr>
      <w:r w:rsidRPr="006024B8">
        <w:rPr>
          <w:lang w:val="pt-BR"/>
        </w:rPr>
        <w:tab/>
      </w:r>
      <w:r w:rsidRPr="006024B8">
        <w:rPr>
          <w:lang w:val="pt-BR"/>
        </w:rPr>
        <w:tab/>
        <w:t xml:space="preserve">2. </w:t>
      </w:r>
      <w:r w:rsidRPr="006024B8">
        <w:rPr>
          <w:lang w:val="vi-VN"/>
        </w:rPr>
        <w:t xml:space="preserve">Từ sau cuộc </w:t>
      </w:r>
      <w:r w:rsidRPr="006024B8">
        <w:t>khởi nghĩa</w:t>
      </w:r>
      <w:r w:rsidRPr="006024B8">
        <w:rPr>
          <w:lang w:val="vi-VN"/>
        </w:rPr>
        <w:t xml:space="preserve"> Hai Bà T</w:t>
      </w:r>
      <w:r w:rsidRPr="006024B8">
        <w:t>r</w:t>
      </w:r>
      <w:r w:rsidRPr="006024B8">
        <w:rPr>
          <w:lang w:val="vi-VN"/>
        </w:rPr>
        <w:t>ưng, nhà Hán có sự thay đổi gì trong c</w:t>
      </w:r>
      <w:r w:rsidRPr="006024B8">
        <w:t>hính sách</w:t>
      </w:r>
      <w:r w:rsidRPr="006024B8">
        <w:rPr>
          <w:lang w:val="vi-VN"/>
        </w:rPr>
        <w:t xml:space="preserve"> cai trị?</w:t>
      </w:r>
      <w:r w:rsidRPr="006024B8">
        <w:t xml:space="preserve"> </w:t>
      </w:r>
      <w:r w:rsidRPr="006024B8">
        <w:rPr>
          <w:lang w:val="vi-VN"/>
        </w:rPr>
        <w:t>Em có nhận xét gì về c</w:t>
      </w:r>
      <w:r w:rsidRPr="006024B8">
        <w:t>hính sách</w:t>
      </w:r>
      <w:r w:rsidRPr="006024B8">
        <w:rPr>
          <w:lang w:val="vi-VN"/>
        </w:rPr>
        <w:t xml:space="preserve"> bóc lột của bọn đô hộ?</w:t>
      </w:r>
    </w:p>
    <w:p w:rsidR="006024B8" w:rsidRPr="006024B8" w:rsidRDefault="006024B8" w:rsidP="006024B8">
      <w:pPr>
        <w:tabs>
          <w:tab w:val="left" w:pos="171"/>
        </w:tabs>
        <w:jc w:val="both"/>
        <w:rPr>
          <w:lang w:val="vi-VN"/>
        </w:rPr>
      </w:pPr>
      <w:r w:rsidRPr="006024B8">
        <w:rPr>
          <w:lang w:val="vi-VN"/>
        </w:rPr>
        <w:t xml:space="preserve"> </w:t>
      </w:r>
      <w:r w:rsidRPr="006024B8">
        <w:rPr>
          <w:lang w:val="pt-BR"/>
        </w:rPr>
        <w:tab/>
      </w:r>
      <w:r w:rsidRPr="006024B8">
        <w:rPr>
          <w:lang w:val="pt-BR"/>
        </w:rPr>
        <w:tab/>
        <w:t xml:space="preserve">3. </w:t>
      </w:r>
      <w:r w:rsidRPr="006024B8">
        <w:rPr>
          <w:lang w:val="vi-VN"/>
        </w:rPr>
        <w:t>Vì sao Nhà Hán tiếp tục thi hành chủ trương đưa người Hán sang ở nước</w:t>
      </w:r>
      <w:r w:rsidRPr="006024B8">
        <w:t xml:space="preserve"> </w:t>
      </w:r>
      <w:r w:rsidRPr="006024B8">
        <w:rPr>
          <w:lang w:val="vi-VN"/>
        </w:rPr>
        <w:t>ta?</w:t>
      </w:r>
    </w:p>
    <w:p w:rsidR="006024B8" w:rsidRPr="006024B8" w:rsidRDefault="006024B8" w:rsidP="006024B8">
      <w:pPr>
        <w:tabs>
          <w:tab w:val="left" w:pos="171"/>
        </w:tabs>
        <w:jc w:val="both"/>
        <w:rPr>
          <w:lang w:val="vi-VN"/>
        </w:rPr>
      </w:pPr>
      <w:r w:rsidRPr="006024B8">
        <w:rPr>
          <w:lang w:val="pt-BR"/>
        </w:rPr>
        <w:tab/>
      </w:r>
      <w:r w:rsidRPr="006024B8">
        <w:rPr>
          <w:lang w:val="pt-BR"/>
        </w:rPr>
        <w:tab/>
        <w:t xml:space="preserve">4. </w:t>
      </w:r>
      <w:r w:rsidRPr="006024B8">
        <w:rPr>
          <w:lang w:val="vi-VN"/>
        </w:rPr>
        <w:t xml:space="preserve">Vì sao với chế độ thống trị hà khắc của </w:t>
      </w:r>
      <w:r w:rsidRPr="006024B8">
        <w:t>phong kiến</w:t>
      </w:r>
      <w:r w:rsidRPr="006024B8">
        <w:rPr>
          <w:lang w:val="vi-VN"/>
        </w:rPr>
        <w:t xml:space="preserve"> phương </w:t>
      </w:r>
      <w:r w:rsidRPr="006024B8">
        <w:t>B</w:t>
      </w:r>
      <w:r w:rsidRPr="006024B8">
        <w:rPr>
          <w:lang w:val="vi-VN"/>
        </w:rPr>
        <w:t>ắc mà nền kinh tế nước ta vẫn phát triển về mọi mặ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r w:rsidRPr="006024B8">
        <w:rPr>
          <w:lang w:val="de-DE"/>
        </w:rPr>
        <w:t>5. Viết một đoạn văn ngắn khoảng 10 dòng về Hai Bà Trưng và công lao của Hai Bà.</w:t>
      </w: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color w:val="000000"/>
          <w:lang w:val="vi-VN"/>
        </w:rPr>
      </w:pPr>
    </w:p>
    <w:p w:rsidR="00AD0F14" w:rsidRPr="00AD0F14" w:rsidRDefault="00AD0F14" w:rsidP="00AD0F14">
      <w:pPr>
        <w:jc w:val="both"/>
        <w:rPr>
          <w:u w:val="single"/>
        </w:rPr>
      </w:pPr>
      <w:r w:rsidRPr="00AD0F14">
        <w:rPr>
          <w:b/>
          <w:bCs/>
          <w:iCs/>
          <w:u w:val="single"/>
          <w:lang w:val="vi-VN"/>
        </w:rPr>
        <w:t>T</w:t>
      </w:r>
      <w:r w:rsidRPr="00AD0F14">
        <w:rPr>
          <w:b/>
          <w:bCs/>
          <w:iCs/>
          <w:u w:val="single"/>
        </w:rPr>
        <w:t>uần</w:t>
      </w:r>
      <w:r w:rsidRPr="00AD0F14">
        <w:rPr>
          <w:b/>
          <w:bCs/>
          <w:iCs/>
          <w:u w:val="single"/>
          <w:lang w:val="vi-VN"/>
        </w:rPr>
        <w:t xml:space="preserve"> </w:t>
      </w:r>
      <w:r w:rsidRPr="00AD0F14">
        <w:rPr>
          <w:b/>
          <w:bCs/>
          <w:iCs/>
          <w:u w:val="single"/>
        </w:rPr>
        <w:t>22</w:t>
      </w:r>
      <w:r w:rsidRPr="00AD0F14">
        <w:rPr>
          <w:lang w:val="vi-VN"/>
        </w:rPr>
        <w:tab/>
      </w:r>
      <w:r w:rsidRPr="00AD0F14">
        <w:rPr>
          <w:lang w:val="vi-VN"/>
        </w:rPr>
        <w:tab/>
        <w:t>Ng</w:t>
      </w:r>
      <w:r>
        <w:t>ày soạn:</w:t>
      </w:r>
      <w:r>
        <w:tab/>
        <w:t>12</w:t>
      </w:r>
      <w:r w:rsidRPr="00AD0F14">
        <w:t xml:space="preserve"> - 02 - 2019</w:t>
      </w:r>
      <w:r w:rsidRPr="00AD0F14">
        <w:tab/>
      </w:r>
      <w:r w:rsidRPr="00AD0F14">
        <w:tab/>
      </w:r>
      <w:r w:rsidRPr="00AD0F14">
        <w:rPr>
          <w:lang w:val="vi-VN"/>
        </w:rPr>
        <w:t>Ng</w:t>
      </w:r>
      <w:r w:rsidRPr="00AD0F14">
        <w:t>ày</w:t>
      </w:r>
      <w:r w:rsidRPr="00AD0F14">
        <w:rPr>
          <w:lang w:val="vi-VN"/>
        </w:rPr>
        <w:t xml:space="preserve"> dạy: </w:t>
      </w:r>
      <w:r>
        <w:t xml:space="preserve">  14</w:t>
      </w:r>
      <w:r w:rsidRPr="00AD0F14">
        <w:t xml:space="preserve"> - 02 - 2019    </w:t>
      </w:r>
    </w:p>
    <w:p w:rsidR="00AD0F14" w:rsidRPr="00AD0F14" w:rsidRDefault="00AD0F14" w:rsidP="00AD0F14">
      <w:pPr>
        <w:tabs>
          <w:tab w:val="left" w:pos="171"/>
        </w:tabs>
        <w:rPr>
          <w:b/>
          <w:bCs/>
          <w:lang w:val="fr-FR"/>
        </w:rPr>
      </w:pPr>
      <w:r w:rsidRPr="00AD0F14">
        <w:rPr>
          <w:b/>
          <w:bCs/>
          <w:lang w:val="fr-FR"/>
        </w:rPr>
        <w:t>Tiết 22:                                                           BÀI 19</w:t>
      </w:r>
    </w:p>
    <w:p w:rsidR="00AD0F14" w:rsidRPr="00AD0F14" w:rsidRDefault="00AD0F14" w:rsidP="00AD0F14">
      <w:pPr>
        <w:tabs>
          <w:tab w:val="left" w:pos="171"/>
        </w:tabs>
        <w:jc w:val="center"/>
        <w:rPr>
          <w:b/>
          <w:bCs/>
          <w:lang w:val="en"/>
        </w:rPr>
      </w:pPr>
      <w:r w:rsidRPr="00AD0F14">
        <w:rPr>
          <w:b/>
          <w:bCs/>
          <w:lang w:val="en"/>
        </w:rPr>
        <w:t>TỪ SAU TR</w:t>
      </w:r>
      <w:r w:rsidRPr="00AD0F14">
        <w:rPr>
          <w:b/>
          <w:bCs/>
          <w:lang w:val="vi-VN"/>
        </w:rPr>
        <w:t>ƯNG VƯƠNG ĐẾN TRƯỚC LÝ NAM Đ</w:t>
      </w:r>
      <w:r w:rsidRPr="00AD0F14">
        <w:rPr>
          <w:b/>
          <w:bCs/>
        </w:rPr>
        <w:t>Ế</w:t>
      </w:r>
      <w:r w:rsidRPr="00AD0F14">
        <w:rPr>
          <w:b/>
          <w:bCs/>
          <w:lang w:val="vi-VN"/>
        </w:rPr>
        <w:br/>
      </w:r>
      <w:r w:rsidRPr="00AD0F14">
        <w:rPr>
          <w:b/>
          <w:bCs/>
          <w:lang w:val="en"/>
        </w:rPr>
        <w:t xml:space="preserve">                  (Giữa thế kỉ I - Giữa thế kỉ VI)</w:t>
      </w:r>
    </w:p>
    <w:p w:rsidR="00AD0F14" w:rsidRPr="00AD0F14" w:rsidRDefault="00AD0F14" w:rsidP="00AD0F14">
      <w:pPr>
        <w:rPr>
          <w:b/>
          <w:lang w:val="pt-BR"/>
        </w:rPr>
      </w:pPr>
      <w:r w:rsidRPr="00AD0F14">
        <w:rPr>
          <w:b/>
          <w:lang w:val="pt-BR"/>
        </w:rPr>
        <w:t>I. Mục tiêu</w:t>
      </w:r>
    </w:p>
    <w:p w:rsidR="00AD0F14" w:rsidRPr="00AD0F14" w:rsidRDefault="00AD0F14" w:rsidP="00AD0F14">
      <w:r w:rsidRPr="00AD0F14">
        <w:rPr>
          <w:b/>
          <w:iCs/>
          <w:lang w:val="pt-BR"/>
        </w:rPr>
        <w:t xml:space="preserve">1. Kiến thức: </w:t>
      </w:r>
      <w:r w:rsidRPr="00AD0F14">
        <w:rPr>
          <w:lang w:val="vi-VN"/>
        </w:rPr>
        <w:t>Sau khi học xong</w:t>
      </w:r>
      <w:r w:rsidRPr="00AD0F14">
        <w:t xml:space="preserve"> bài</w:t>
      </w:r>
      <w:r w:rsidRPr="00AD0F14">
        <w:rPr>
          <w:lang w:val="vi-VN"/>
        </w:rPr>
        <w:t>, học sinh</w:t>
      </w:r>
    </w:p>
    <w:p w:rsidR="00AD0F14" w:rsidRPr="00AD0F14" w:rsidRDefault="00AD0F14" w:rsidP="00AD0F14">
      <w:pPr>
        <w:ind w:firstLine="397"/>
      </w:pPr>
      <w:r w:rsidRPr="00AD0F14">
        <w:rPr>
          <w:color w:val="000000"/>
          <w:lang w:val="en"/>
        </w:rPr>
        <w:t>- Biết được đôi nét về tình hình n</w:t>
      </w:r>
      <w:r w:rsidRPr="00AD0F14">
        <w:rPr>
          <w:color w:val="000000"/>
          <w:lang w:val="vi-VN"/>
        </w:rPr>
        <w:t>ước ta từ giữa thế kỉ I đến giữa thế kỉ VI:</w:t>
      </w:r>
    </w:p>
    <w:p w:rsidR="00AD0F14" w:rsidRPr="00AD0F14" w:rsidRDefault="00AD0F14" w:rsidP="00AD0F14">
      <w:pPr>
        <w:ind w:firstLine="397"/>
        <w:rPr>
          <w:color w:val="000000"/>
        </w:rPr>
      </w:pPr>
      <w:r w:rsidRPr="00AD0F14">
        <w:rPr>
          <w:color w:val="000000"/>
          <w:lang w:val="en"/>
        </w:rPr>
        <w:lastRenderedPageBreak/>
        <w:t>+ Chính sách cai trị của phong kiến ph</w:t>
      </w:r>
      <w:r w:rsidRPr="00AD0F14">
        <w:rPr>
          <w:color w:val="000000"/>
          <w:lang w:val="vi-VN"/>
        </w:rPr>
        <w:t>ương Bắc: sáp nhập nước ta vào lãnh thổ nhà Hán, tổ chức bộ máy cai trị, thi hành chính sách bóc lột và đồng hoá.</w:t>
      </w:r>
    </w:p>
    <w:p w:rsidR="00AD0F14" w:rsidRPr="00AD0F14" w:rsidRDefault="00AD0F14" w:rsidP="00AD0F14">
      <w:pPr>
        <w:ind w:firstLine="397"/>
      </w:pPr>
      <w:r w:rsidRPr="00AD0F14">
        <w:rPr>
          <w:color w:val="000000"/>
          <w:lang w:val="en"/>
        </w:rPr>
        <w:t>+ Sự phát triển nông nghiệp, thủ công nghiệp và th</w:t>
      </w:r>
      <w:r w:rsidRPr="00AD0F14">
        <w:rPr>
          <w:color w:val="000000"/>
          <w:lang w:val="vi-VN"/>
        </w:rPr>
        <w:t>ương nghiệp: sử dụng công cụ sản xuất, dùng sức kéo trâu, bò, trồng lúa hai vụ, nghề gốm, nghề dệt...</w:t>
      </w:r>
    </w:p>
    <w:p w:rsidR="00AD0F14" w:rsidRPr="00AD0F14" w:rsidRDefault="00AD0F14" w:rsidP="00AD0F14">
      <w:pPr>
        <w:autoSpaceDE w:val="0"/>
        <w:autoSpaceDN w:val="0"/>
        <w:adjustRightInd w:val="0"/>
        <w:spacing w:after="80"/>
        <w:ind w:firstLine="397"/>
        <w:rPr>
          <w:color w:val="000000"/>
          <w:lang w:val="en"/>
        </w:rPr>
      </w:pPr>
      <w:r w:rsidRPr="00AD0F14">
        <w:rPr>
          <w:color w:val="000000"/>
          <w:lang w:val="en"/>
        </w:rPr>
        <w:t>- Nhận xét về chính sách thống trị của nhà Hán.</w:t>
      </w:r>
    </w:p>
    <w:p w:rsidR="00AD0F14" w:rsidRPr="00AD0F14" w:rsidRDefault="00AD0F14" w:rsidP="00AD0F14">
      <w:pPr>
        <w:jc w:val="both"/>
        <w:rPr>
          <w:b/>
          <w:iCs/>
        </w:rPr>
      </w:pPr>
      <w:r w:rsidRPr="00AD0F14">
        <w:rPr>
          <w:b/>
          <w:iCs/>
          <w:lang w:val="vi-VN"/>
        </w:rPr>
        <w:t>2. Kỹ năng</w:t>
      </w:r>
    </w:p>
    <w:p w:rsidR="00AD0F14" w:rsidRPr="00AD0F14" w:rsidRDefault="00AD0F14" w:rsidP="00AD0F14">
      <w:pPr>
        <w:tabs>
          <w:tab w:val="left" w:pos="171"/>
        </w:tabs>
        <w:rPr>
          <w:lang w:val="vi-VN"/>
        </w:rPr>
      </w:pPr>
      <w:r w:rsidRPr="00AD0F14">
        <w:tab/>
      </w:r>
      <w:r w:rsidRPr="00AD0F14">
        <w:rPr>
          <w:lang w:val="vi-VN"/>
        </w:rPr>
        <w:t>- Hs biết phân tích , đánh giá những thủ đoận cai trị của phong kiến phương bắc thời bắc thuộc .</w:t>
      </w:r>
    </w:p>
    <w:p w:rsidR="00AD0F14" w:rsidRPr="00AD0F14" w:rsidRDefault="00AD0F14" w:rsidP="00AD0F14">
      <w:pPr>
        <w:tabs>
          <w:tab w:val="left" w:pos="171"/>
        </w:tabs>
        <w:rPr>
          <w:lang w:val="vi-VN"/>
        </w:rPr>
      </w:pPr>
      <w:r w:rsidRPr="00AD0F14">
        <w:tab/>
      </w:r>
      <w:r w:rsidRPr="00AD0F14">
        <w:rPr>
          <w:lang w:val="vi-VN"/>
        </w:rPr>
        <w:t>- Biết tìm nguyên nhân vì sao nhân dân ta không ngừng đấu tranh chống áp bức của p</w:t>
      </w:r>
      <w:r w:rsidRPr="00AD0F14">
        <w:t xml:space="preserve">hong </w:t>
      </w:r>
      <w:r w:rsidRPr="00AD0F14">
        <w:rPr>
          <w:lang w:val="vi-VN"/>
        </w:rPr>
        <w:t>k</w:t>
      </w:r>
      <w:r w:rsidRPr="00AD0F14">
        <w:t>iến</w:t>
      </w:r>
      <w:r w:rsidRPr="00AD0F14">
        <w:rPr>
          <w:lang w:val="vi-VN"/>
        </w:rPr>
        <w:t xml:space="preserve"> </w:t>
      </w:r>
      <w:r w:rsidRPr="00AD0F14">
        <w:t>p</w:t>
      </w:r>
      <w:r w:rsidRPr="00AD0F14">
        <w:rPr>
          <w:lang w:val="vi-VN"/>
        </w:rPr>
        <w:t>hương Bắc.</w:t>
      </w:r>
    </w:p>
    <w:p w:rsidR="00AD0F14" w:rsidRPr="00AD0F14" w:rsidRDefault="00AD0F14" w:rsidP="00AD0F14">
      <w:pPr>
        <w:tabs>
          <w:tab w:val="left" w:pos="0"/>
        </w:tabs>
        <w:ind w:right="720"/>
        <w:jc w:val="both"/>
        <w:rPr>
          <w:iCs/>
        </w:rPr>
      </w:pPr>
      <w:r w:rsidRPr="00AD0F14">
        <w:rPr>
          <w:b/>
          <w:iCs/>
          <w:lang w:val="vi-VN"/>
        </w:rPr>
        <w:t>3. Thái độ</w:t>
      </w:r>
    </w:p>
    <w:p w:rsidR="00AD0F14" w:rsidRPr="00AD0F14" w:rsidRDefault="00AD0F14" w:rsidP="00AD0F14">
      <w:pPr>
        <w:tabs>
          <w:tab w:val="left" w:pos="171"/>
        </w:tabs>
        <w:rPr>
          <w:b/>
          <w:lang w:val="vi-VN"/>
        </w:rPr>
      </w:pPr>
      <w:r w:rsidRPr="00AD0F14">
        <w:tab/>
        <w:t xml:space="preserve">- </w:t>
      </w:r>
      <w:r w:rsidRPr="00AD0F14">
        <w:rPr>
          <w:lang w:val="vi-VN"/>
        </w:rPr>
        <w:t xml:space="preserve">Có thái độ căm thù trước những chính sách tàn bạo của </w:t>
      </w:r>
      <w:r w:rsidRPr="00AD0F14">
        <w:t xml:space="preserve">phong </w:t>
      </w:r>
      <w:r w:rsidRPr="00AD0F14">
        <w:rPr>
          <w:lang w:val="vi-VN"/>
        </w:rPr>
        <w:t>k</w:t>
      </w:r>
      <w:r w:rsidRPr="00AD0F14">
        <w:t>iến</w:t>
      </w:r>
      <w:r w:rsidRPr="00AD0F14">
        <w:rPr>
          <w:lang w:val="vi-VN"/>
        </w:rPr>
        <w:t xml:space="preserve"> T</w:t>
      </w:r>
      <w:r w:rsidRPr="00AD0F14">
        <w:t xml:space="preserve">rung </w:t>
      </w:r>
      <w:r w:rsidRPr="00AD0F14">
        <w:rPr>
          <w:lang w:val="vi-VN"/>
        </w:rPr>
        <w:t>Q</w:t>
      </w:r>
      <w:r w:rsidRPr="00AD0F14">
        <w:t>uốc.</w:t>
      </w:r>
      <w:r w:rsidRPr="00AD0F14">
        <w:rPr>
          <w:lang w:val="vi-VN"/>
        </w:rPr>
        <w:t xml:space="preserve"> </w:t>
      </w:r>
    </w:p>
    <w:p w:rsidR="00AD0F14" w:rsidRPr="00AD0F14" w:rsidRDefault="00AD0F14" w:rsidP="00AD0F14">
      <w:pPr>
        <w:jc w:val="both"/>
        <w:rPr>
          <w:b/>
          <w:bCs/>
          <w:lang w:bidi="th-TH"/>
        </w:rPr>
      </w:pPr>
      <w:r w:rsidRPr="00AD0F14">
        <w:rPr>
          <w:b/>
          <w:bCs/>
          <w:lang w:val="vi-VN" w:bidi="th-TH"/>
        </w:rPr>
        <w:t>4. Định hướng phát triển năng lực</w:t>
      </w:r>
    </w:p>
    <w:p w:rsidR="00AD0F14" w:rsidRPr="00AD0F14" w:rsidRDefault="00AD0F14" w:rsidP="00AD0F14">
      <w:pPr>
        <w:rPr>
          <w:iCs/>
          <w:lang w:val="vi-VN" w:bidi="th-TH"/>
        </w:rPr>
      </w:pPr>
      <w:r w:rsidRPr="00AD0F14">
        <w:rPr>
          <w:b/>
          <w:bCs/>
          <w:lang w:val="vi-VN" w:bidi="th-TH"/>
        </w:rPr>
        <w:t xml:space="preserve"> </w:t>
      </w:r>
      <w:r w:rsidRPr="00AD0F14">
        <w:rPr>
          <w:b/>
          <w:bCs/>
          <w:lang w:bidi="th-TH"/>
        </w:rPr>
        <w:t xml:space="preserve"> </w:t>
      </w:r>
      <w:r w:rsidRPr="00AD0F14">
        <w:rPr>
          <w:b/>
          <w:bCs/>
          <w:lang w:bidi="th-TH"/>
        </w:rPr>
        <w:tab/>
      </w:r>
      <w:r w:rsidRPr="00AD0F14">
        <w:rPr>
          <w:b/>
          <w:bCs/>
          <w:lang w:val="vi-VN" w:bidi="th-TH"/>
        </w:rPr>
        <w:t xml:space="preserve">- Năng lực chung: </w:t>
      </w:r>
      <w:r w:rsidRPr="00AD0F14">
        <w:rPr>
          <w:lang w:val="vi-VN" w:bidi="th-TH"/>
        </w:rPr>
        <w:t>Năng lực giao tiếp và hợp tác; tự học; giải quyết vấn đề.</w:t>
      </w:r>
      <w:r w:rsidRPr="00AD0F14">
        <w:rPr>
          <w:iCs/>
          <w:lang w:val="vi-VN" w:bidi="th-TH"/>
        </w:rPr>
        <w:t xml:space="preserve"> </w:t>
      </w:r>
    </w:p>
    <w:p w:rsidR="00AD0F14" w:rsidRPr="00AD0F14" w:rsidRDefault="00AD0F14" w:rsidP="00AD0F14">
      <w:pPr>
        <w:jc w:val="both"/>
        <w:rPr>
          <w:b/>
          <w:bCs/>
          <w:lang w:bidi="th-TH"/>
        </w:rPr>
      </w:pPr>
      <w:r w:rsidRPr="00AD0F14">
        <w:rPr>
          <w:b/>
          <w:bCs/>
          <w:lang w:val="vi-VN" w:bidi="th-TH"/>
        </w:rPr>
        <w:t xml:space="preserve"> </w:t>
      </w:r>
      <w:r w:rsidRPr="00AD0F14">
        <w:rPr>
          <w:b/>
          <w:bCs/>
          <w:lang w:bidi="th-TH"/>
        </w:rPr>
        <w:tab/>
      </w:r>
      <w:r w:rsidRPr="00AD0F14">
        <w:rPr>
          <w:b/>
          <w:bCs/>
          <w:lang w:val="vi-VN" w:bidi="th-TH"/>
        </w:rPr>
        <w:t>- Năng lực chuyên biệt</w:t>
      </w:r>
    </w:p>
    <w:p w:rsidR="00AD0F14" w:rsidRPr="00AD0F14" w:rsidRDefault="00AD0F14" w:rsidP="00AD0F14">
      <w:pPr>
        <w:ind w:left="720"/>
        <w:jc w:val="both"/>
      </w:pPr>
      <w:r w:rsidRPr="00AD0F14">
        <w:rPr>
          <w:bCs/>
          <w:lang w:bidi="th-TH"/>
        </w:rPr>
        <w:t>+</w:t>
      </w:r>
      <w:r w:rsidRPr="00AD0F14">
        <w:rPr>
          <w:b/>
          <w:bCs/>
          <w:lang w:bidi="th-TH"/>
        </w:rPr>
        <w:t xml:space="preserve"> </w:t>
      </w:r>
      <w:r w:rsidRPr="00AD0F14">
        <w:rPr>
          <w:lang w:val="vi-VN"/>
        </w:rPr>
        <w:t>Tái hiện kiến thức lịch s</w:t>
      </w:r>
      <w:r w:rsidRPr="00AD0F14">
        <w:t>ử</w:t>
      </w:r>
      <w:r w:rsidRPr="00AD0F14">
        <w:rPr>
          <w:lang w:val="vi-VN"/>
        </w:rPr>
        <w:t>, xác định mối quan hệ giữa</w:t>
      </w:r>
      <w:r w:rsidRPr="00AD0F14">
        <w:t xml:space="preserve"> </w:t>
      </w:r>
      <w:r w:rsidRPr="00AD0F14">
        <w:rPr>
          <w:lang w:val="vi-VN"/>
        </w:rPr>
        <w:t>các sự kiện, hiện tượng lịch</w:t>
      </w:r>
      <w:r w:rsidRPr="00AD0F14">
        <w:t xml:space="preserve"> </w:t>
      </w:r>
      <w:r w:rsidRPr="00AD0F14">
        <w:rPr>
          <w:lang w:val="vi-VN"/>
        </w:rPr>
        <w:t>sử</w:t>
      </w:r>
      <w:r w:rsidRPr="00AD0F14">
        <w:t>.</w:t>
      </w:r>
    </w:p>
    <w:p w:rsidR="00AD0F14" w:rsidRPr="00AD0F14" w:rsidRDefault="00AD0F14" w:rsidP="00AD0F14">
      <w:pPr>
        <w:ind w:left="720"/>
        <w:rPr>
          <w:color w:val="000000"/>
        </w:rPr>
      </w:pPr>
      <w:r w:rsidRPr="00AD0F14">
        <w:t xml:space="preserve">+ Quan sát những sản vật cống nộp, </w:t>
      </w:r>
      <w:r w:rsidRPr="00AD0F14">
        <w:rPr>
          <w:bCs/>
          <w:lang w:val="vi-VN"/>
        </w:rPr>
        <w:t>nhận xét về chính sách bóc lột của bọn đô hộ</w:t>
      </w:r>
      <w:r w:rsidRPr="00AD0F14">
        <w:rPr>
          <w:bCs/>
        </w:rPr>
        <w:t>.</w:t>
      </w:r>
    </w:p>
    <w:p w:rsidR="00AD0F14" w:rsidRPr="00AD0F14" w:rsidRDefault="00AD0F14" w:rsidP="00AD0F14">
      <w:pPr>
        <w:autoSpaceDE w:val="0"/>
        <w:autoSpaceDN w:val="0"/>
        <w:adjustRightInd w:val="0"/>
        <w:jc w:val="both"/>
        <w:rPr>
          <w:lang w:bidi="th-TH"/>
        </w:rPr>
      </w:pPr>
      <w:r w:rsidRPr="00AD0F14">
        <w:rPr>
          <w:b/>
          <w:bCs/>
          <w:lang w:val="vi-VN" w:bidi="th-TH"/>
        </w:rPr>
        <w:t xml:space="preserve">II. Phương pháp: </w:t>
      </w:r>
      <w:r w:rsidRPr="00AD0F14">
        <w:rPr>
          <w:lang w:val="vi-VN" w:bidi="th-TH"/>
        </w:rPr>
        <w:t xml:space="preserve">Trực quan, phát vấn, </w:t>
      </w:r>
      <w:r w:rsidRPr="00AD0F14">
        <w:rPr>
          <w:lang w:bidi="th-TH"/>
        </w:rPr>
        <w:t xml:space="preserve">thuyết trình, nhóm, </w:t>
      </w:r>
      <w:r w:rsidRPr="00AD0F14">
        <w:rPr>
          <w:lang w:val="vi-VN" w:bidi="th-TH"/>
        </w:rPr>
        <w:t>phân tích,</w:t>
      </w:r>
      <w:r w:rsidRPr="00AD0F14">
        <w:rPr>
          <w:lang w:bidi="th-TH"/>
        </w:rPr>
        <w:t xml:space="preserve"> tổng hợp</w:t>
      </w:r>
      <w:r w:rsidRPr="00AD0F14">
        <w:rPr>
          <w:lang w:val="vi-VN" w:bidi="th-TH"/>
        </w:rPr>
        <w:t xml:space="preserve"> …</w:t>
      </w:r>
    </w:p>
    <w:p w:rsidR="00AD0F14" w:rsidRPr="00AD0F14" w:rsidRDefault="00AD0F14" w:rsidP="00AD0F14">
      <w:pPr>
        <w:ind w:right="720"/>
        <w:jc w:val="both"/>
        <w:rPr>
          <w:b/>
          <w:bCs/>
          <w:lang w:bidi="th-TH"/>
        </w:rPr>
      </w:pPr>
      <w:r w:rsidRPr="00AD0F14">
        <w:rPr>
          <w:b/>
          <w:bCs/>
          <w:lang w:val="vi-VN" w:bidi="th-TH"/>
        </w:rPr>
        <w:t xml:space="preserve">III. Phương tiện </w:t>
      </w:r>
    </w:p>
    <w:p w:rsidR="00AD0F14" w:rsidRPr="00AD0F14" w:rsidRDefault="00AD0F14" w:rsidP="00AD0F14">
      <w:pPr>
        <w:ind w:firstLine="720"/>
        <w:jc w:val="both"/>
      </w:pPr>
      <w:r w:rsidRPr="00AD0F14">
        <w:t>- Ti vi.</w:t>
      </w:r>
    </w:p>
    <w:p w:rsidR="00AD0F14" w:rsidRPr="00AD0F14" w:rsidRDefault="00AD0F14" w:rsidP="00AD0F14">
      <w:pPr>
        <w:jc w:val="both"/>
      </w:pPr>
      <w:r w:rsidRPr="00AD0F14">
        <w:tab/>
        <w:t>- Máy vi tính.</w:t>
      </w:r>
    </w:p>
    <w:p w:rsidR="00AD0F14" w:rsidRPr="00AD0F14" w:rsidRDefault="00AD0F14" w:rsidP="00AD0F14">
      <w:pPr>
        <w:jc w:val="both"/>
        <w:rPr>
          <w:b/>
          <w:bCs/>
          <w:lang w:val="vi-VN" w:bidi="th-TH"/>
        </w:rPr>
      </w:pPr>
      <w:r w:rsidRPr="00AD0F14">
        <w:rPr>
          <w:b/>
          <w:bCs/>
          <w:lang w:val="vi-VN" w:bidi="th-TH"/>
        </w:rPr>
        <w:t>IV. Chuẩn bị</w:t>
      </w:r>
      <w:r w:rsidRPr="00AD0F14">
        <w:rPr>
          <w:b/>
          <w:bCs/>
          <w:lang w:val="vi-VN" w:bidi="th-TH"/>
        </w:rPr>
        <w:tab/>
      </w:r>
    </w:p>
    <w:p w:rsidR="00AD0F14" w:rsidRPr="00AD0F14" w:rsidRDefault="00AD0F14" w:rsidP="00AD0F14">
      <w:pPr>
        <w:jc w:val="both"/>
        <w:rPr>
          <w:b/>
          <w:lang w:val="vi-VN"/>
        </w:rPr>
      </w:pPr>
      <w:r w:rsidRPr="00AD0F14">
        <w:rPr>
          <w:b/>
          <w:bCs/>
          <w:lang w:bidi="th-TH"/>
        </w:rPr>
        <w:t xml:space="preserve">1. </w:t>
      </w:r>
      <w:r w:rsidRPr="00AD0F14">
        <w:rPr>
          <w:b/>
          <w:lang w:val="vi-VN"/>
        </w:rPr>
        <w:t>Chuẩn bị của giáo viên</w:t>
      </w:r>
    </w:p>
    <w:p w:rsidR="00AD0F14" w:rsidRPr="00AD0F14" w:rsidRDefault="00AD0F14" w:rsidP="00AD0F14">
      <w:pPr>
        <w:ind w:firstLine="720"/>
        <w:jc w:val="both"/>
        <w:rPr>
          <w:lang w:val="vi-VN"/>
        </w:rPr>
      </w:pPr>
      <w:r w:rsidRPr="00AD0F14">
        <w:rPr>
          <w:lang w:val="vi-VN"/>
        </w:rPr>
        <w:t>- Giáo án word và Powerpoint.</w:t>
      </w:r>
    </w:p>
    <w:p w:rsidR="00AD0F14" w:rsidRPr="00AD0F14" w:rsidRDefault="00AD0F14" w:rsidP="00AD0F14">
      <w:pPr>
        <w:tabs>
          <w:tab w:val="left" w:pos="171"/>
        </w:tabs>
        <w:ind w:firstLine="114"/>
        <w:rPr>
          <w:lang w:val="pt-BR"/>
        </w:rPr>
      </w:pPr>
      <w:r w:rsidRPr="00AD0F14">
        <w:rPr>
          <w:color w:val="000000"/>
          <w:lang w:val="en"/>
        </w:rPr>
        <w:tab/>
      </w:r>
      <w:r w:rsidRPr="00AD0F14">
        <w:rPr>
          <w:color w:val="000000"/>
          <w:lang w:val="en"/>
        </w:rPr>
        <w:tab/>
      </w:r>
      <w:r w:rsidRPr="00AD0F14">
        <w:rPr>
          <w:lang w:val="pt-BR"/>
        </w:rPr>
        <w:t>- Tranh ảnh về những sản vật cống nộp cho nhà Hán.</w:t>
      </w:r>
    </w:p>
    <w:p w:rsidR="00AD0F14" w:rsidRPr="00AD0F14" w:rsidRDefault="00AD0F14" w:rsidP="00AD0F14">
      <w:pPr>
        <w:tabs>
          <w:tab w:val="left" w:pos="171"/>
        </w:tabs>
        <w:ind w:firstLine="114"/>
        <w:rPr>
          <w:lang w:val="pt-BR"/>
        </w:rPr>
      </w:pPr>
      <w:r w:rsidRPr="00AD0F14">
        <w:rPr>
          <w:lang w:val="pt-BR"/>
        </w:rPr>
        <w:tab/>
      </w:r>
      <w:r w:rsidRPr="00AD0F14">
        <w:rPr>
          <w:lang w:val="pt-BR"/>
        </w:rPr>
        <w:tab/>
        <w:t>- Lược đồ Âu Lạc thế kỷ I – VI.</w:t>
      </w:r>
    </w:p>
    <w:p w:rsidR="00AD0F14" w:rsidRPr="00AD0F14" w:rsidRDefault="00AD0F14" w:rsidP="00AD0F14">
      <w:pPr>
        <w:rPr>
          <w:b/>
          <w:lang w:val="pt-BR"/>
        </w:rPr>
      </w:pPr>
      <w:r w:rsidRPr="00AD0F14">
        <w:rPr>
          <w:lang w:val="nl-NL"/>
        </w:rPr>
        <w:t xml:space="preserve">        </w:t>
      </w:r>
      <w:r w:rsidRPr="00AD0F14">
        <w:rPr>
          <w:b/>
          <w:lang w:val="pt-BR"/>
        </w:rPr>
        <w:t>2. Chuẩn bị của học sinh</w:t>
      </w:r>
    </w:p>
    <w:p w:rsidR="00AD0F14" w:rsidRPr="00AD0F14" w:rsidRDefault="00AD0F14" w:rsidP="00AD0F14">
      <w:pPr>
        <w:ind w:firstLine="720"/>
        <w:jc w:val="both"/>
        <w:rPr>
          <w:lang w:val="pt-BR"/>
        </w:rPr>
      </w:pPr>
      <w:r w:rsidRPr="00AD0F14">
        <w:rPr>
          <w:lang w:val="pt-BR"/>
        </w:rPr>
        <w:t>- Đọc trước sách giáo khoa và hoàn thành các nhiệm vụ được giao.</w:t>
      </w:r>
    </w:p>
    <w:p w:rsidR="00AD0F14" w:rsidRPr="00AD0F14" w:rsidRDefault="00AD0F14" w:rsidP="00AD0F14">
      <w:pPr>
        <w:ind w:firstLine="720"/>
        <w:jc w:val="both"/>
        <w:rPr>
          <w:lang w:val="pt-BR"/>
        </w:rPr>
      </w:pPr>
      <w:r w:rsidRPr="00AD0F14">
        <w:rPr>
          <w:lang w:val="pt-BR"/>
        </w:rPr>
        <w:t>- Sưu tầm tranh ảnh liên quan đến bài học.</w:t>
      </w:r>
    </w:p>
    <w:p w:rsidR="00AD0F14" w:rsidRPr="00AD0F14" w:rsidRDefault="00AD0F14" w:rsidP="00AD0F14">
      <w:pPr>
        <w:tabs>
          <w:tab w:val="left" w:pos="0"/>
          <w:tab w:val="left" w:pos="120"/>
        </w:tabs>
        <w:ind w:left="-120" w:right="60"/>
        <w:jc w:val="both"/>
        <w:rPr>
          <w:b/>
          <w:bCs/>
          <w:lang w:val="vi-VN" w:bidi="th-TH"/>
        </w:rPr>
      </w:pPr>
      <w:r w:rsidRPr="00AD0F14">
        <w:rPr>
          <w:b/>
          <w:bCs/>
          <w:lang w:bidi="th-TH"/>
        </w:rPr>
        <w:t xml:space="preserve">  </w:t>
      </w:r>
      <w:r w:rsidRPr="00AD0F14">
        <w:rPr>
          <w:b/>
          <w:bCs/>
          <w:lang w:val="vi-VN" w:bidi="th-TH"/>
        </w:rPr>
        <w:t xml:space="preserve">V. Tiến trình dạy học </w:t>
      </w:r>
    </w:p>
    <w:p w:rsidR="00AD0F14" w:rsidRPr="00AD0F14" w:rsidRDefault="00AD0F14" w:rsidP="00AD0F14">
      <w:pPr>
        <w:tabs>
          <w:tab w:val="left" w:pos="0"/>
          <w:tab w:val="left" w:pos="120"/>
        </w:tabs>
        <w:ind w:right="60"/>
        <w:jc w:val="both"/>
        <w:rPr>
          <w:b/>
          <w:iCs/>
          <w:lang w:val="pt-BR"/>
        </w:rPr>
      </w:pPr>
      <w:r w:rsidRPr="00AD0F14">
        <w:rPr>
          <w:b/>
          <w:iCs/>
          <w:lang w:val="pt-BR"/>
        </w:rPr>
        <w:t>1. Ổn định lớp</w:t>
      </w:r>
    </w:p>
    <w:p w:rsidR="00AD0F14" w:rsidRPr="00AD0F14" w:rsidRDefault="00AD0F14" w:rsidP="00AD0F14">
      <w:pPr>
        <w:tabs>
          <w:tab w:val="left" w:pos="0"/>
          <w:tab w:val="left" w:pos="120"/>
        </w:tabs>
        <w:ind w:right="60"/>
        <w:jc w:val="both"/>
        <w:rPr>
          <w:bCs/>
          <w:iCs/>
          <w:lang w:val="pt-BR"/>
        </w:rPr>
      </w:pPr>
      <w:r w:rsidRPr="00AD0F14">
        <w:rPr>
          <w:b/>
          <w:iCs/>
          <w:lang w:val="pt-BR"/>
        </w:rPr>
        <w:t xml:space="preserve">2. Kiểm tra bài cũ: </w:t>
      </w:r>
      <w:r w:rsidRPr="00AD0F14">
        <w:rPr>
          <w:iCs/>
          <w:lang w:val="pt-BR"/>
        </w:rPr>
        <w:t xml:space="preserve">(linh động) </w:t>
      </w:r>
    </w:p>
    <w:p w:rsidR="00AD0F14" w:rsidRPr="00AD0F14" w:rsidRDefault="00AD0F14" w:rsidP="00AD0F14">
      <w:pPr>
        <w:tabs>
          <w:tab w:val="left" w:pos="0"/>
          <w:tab w:val="left" w:pos="120"/>
        </w:tabs>
        <w:ind w:right="60"/>
        <w:jc w:val="both"/>
        <w:rPr>
          <w:b/>
          <w:iCs/>
        </w:rPr>
      </w:pPr>
      <w:r w:rsidRPr="00AD0F14">
        <w:rPr>
          <w:b/>
          <w:iCs/>
          <w:lang w:val="vi-VN"/>
        </w:rPr>
        <w:t>3. Bài mới</w:t>
      </w:r>
    </w:p>
    <w:p w:rsidR="00AD0F14" w:rsidRPr="00AD0F14" w:rsidRDefault="00AD0F14" w:rsidP="00AD0F14">
      <w:pPr>
        <w:shd w:val="clear" w:color="auto" w:fill="FFFFFF"/>
        <w:jc w:val="both"/>
      </w:pPr>
      <w:r w:rsidRPr="00AD0F14">
        <w:rPr>
          <w:b/>
          <w:bCs/>
          <w:bdr w:val="none" w:sz="0" w:space="0" w:color="auto" w:frame="1"/>
          <w:lang w:val="vi-VN"/>
        </w:rPr>
        <w:t>3.1</w:t>
      </w:r>
      <w:r w:rsidRPr="00AD0F14">
        <w:rPr>
          <w:b/>
          <w:bCs/>
          <w:bdr w:val="none" w:sz="0" w:space="0" w:color="auto" w:frame="1"/>
        </w:rPr>
        <w:t xml:space="preserve">. </w:t>
      </w:r>
      <w:r w:rsidRPr="00AD0F14">
        <w:rPr>
          <w:b/>
          <w:bCs/>
          <w:bdr w:val="none" w:sz="0" w:space="0" w:color="auto" w:frame="1"/>
          <w:lang w:val="vi-VN"/>
        </w:rPr>
        <w:t>Hoạt động khởi động</w:t>
      </w:r>
    </w:p>
    <w:p w:rsidR="00AD0F14" w:rsidRPr="00AD0F14" w:rsidRDefault="00AD0F14" w:rsidP="00AD0F14">
      <w:pPr>
        <w:jc w:val="both"/>
        <w:rPr>
          <w:iCs/>
          <w:color w:val="000000"/>
          <w:lang w:val="en"/>
        </w:rPr>
      </w:pPr>
      <w:r w:rsidRPr="00AD0F14">
        <w:t xml:space="preserve">          </w:t>
      </w:r>
      <w:r w:rsidRPr="00AD0F14">
        <w:rPr>
          <w:lang w:val="vi-VN"/>
        </w:rPr>
        <w:t>- Mục tiêu</w:t>
      </w:r>
      <w:r w:rsidRPr="00AD0F14">
        <w:t xml:space="preserve">: Giúp học sinh nắm được các nội dung cơ bản bước đầu của bài học cần đạt được đó là </w:t>
      </w:r>
      <w:r w:rsidRPr="00AD0F14">
        <w:rPr>
          <w:color w:val="000000"/>
          <w:lang w:val="en"/>
        </w:rPr>
        <w:t>đôi nét về tình hình n</w:t>
      </w:r>
      <w:r w:rsidRPr="00AD0F14">
        <w:rPr>
          <w:color w:val="000000"/>
          <w:lang w:val="vi-VN"/>
        </w:rPr>
        <w:t>ước ta từ giữa thế kỉ I đến giữa thế kỉ VI</w:t>
      </w:r>
      <w:r w:rsidRPr="00AD0F14">
        <w:t>, đ</w:t>
      </w:r>
      <w:r w:rsidRPr="00AD0F14">
        <w:rPr>
          <w:lang w:val="vi-VN"/>
        </w:rPr>
        <w:t xml:space="preserve">ưa học sinh vào tìm hiểu nội dung bài học, tạo tâm thế cho </w:t>
      </w:r>
      <w:r w:rsidRPr="00AD0F14">
        <w:t>học sinh</w:t>
      </w:r>
      <w:r w:rsidRPr="00AD0F14">
        <w:rPr>
          <w:lang w:val="vi-VN"/>
        </w:rPr>
        <w:t xml:space="preserve"> đi vào tìm hiểu bài mới. </w:t>
      </w:r>
    </w:p>
    <w:p w:rsidR="00AD0F14" w:rsidRPr="00AD0F14" w:rsidRDefault="00AD0F14" w:rsidP="00AD0F14">
      <w:pPr>
        <w:shd w:val="clear" w:color="auto" w:fill="FFFFFF"/>
        <w:tabs>
          <w:tab w:val="left" w:leader="dot" w:pos="9214"/>
        </w:tabs>
        <w:ind w:left="720"/>
        <w:jc w:val="both"/>
      </w:pPr>
      <w:r w:rsidRPr="00AD0F14">
        <w:rPr>
          <w:lang w:val="vi-VN"/>
        </w:rPr>
        <w:t>- Phương pháp</w:t>
      </w:r>
      <w:r w:rsidRPr="00AD0F14">
        <w:t>: Trực quan, phát vấn.</w:t>
      </w:r>
    </w:p>
    <w:p w:rsidR="00AD0F14" w:rsidRPr="00AD0F14" w:rsidRDefault="00AD0F14" w:rsidP="00AD0F14">
      <w:pPr>
        <w:shd w:val="clear" w:color="auto" w:fill="FFFFFF"/>
        <w:tabs>
          <w:tab w:val="left" w:leader="dot" w:pos="9214"/>
        </w:tabs>
        <w:ind w:left="720"/>
        <w:jc w:val="both"/>
      </w:pPr>
      <w:r w:rsidRPr="00AD0F14">
        <w:rPr>
          <w:lang w:val="vi-VN"/>
        </w:rPr>
        <w:t>- Thời gian</w:t>
      </w:r>
      <w:r w:rsidRPr="00AD0F14">
        <w:t>: 3 phút.</w:t>
      </w:r>
    </w:p>
    <w:p w:rsidR="00AD0F14" w:rsidRPr="00AD0F14" w:rsidRDefault="00AD0F14" w:rsidP="00AD0F14">
      <w:pPr>
        <w:spacing w:line="288" w:lineRule="auto"/>
        <w:jc w:val="both"/>
        <w:outlineLvl w:val="0"/>
      </w:pPr>
      <w:r w:rsidRPr="00AD0F14">
        <w:rPr>
          <w:lang w:val="vi-VN"/>
        </w:rPr>
        <w:t>- Tổ chức hoạt động</w:t>
      </w:r>
      <w:r w:rsidRPr="00AD0F14">
        <w:t>: GV</w:t>
      </w:r>
      <w:r w:rsidRPr="00AD0F14">
        <w:rPr>
          <w:lang w:val="vi-VN"/>
        </w:rPr>
        <w:t xml:space="preserve"> Giáo viên cho xem </w:t>
      </w:r>
      <w:r w:rsidRPr="00AD0F14">
        <w:t xml:space="preserve">hình ảnh </w:t>
      </w:r>
      <w:r w:rsidRPr="00AD0F14">
        <w:rPr>
          <w:lang w:val="vi-VN"/>
        </w:rPr>
        <w:t xml:space="preserve">về </w:t>
      </w:r>
      <w:r w:rsidRPr="00AD0F14">
        <w:rPr>
          <w:lang w:val="pt-BR"/>
        </w:rPr>
        <w:t>về những sản vật cống nộp cho nhà Hán</w:t>
      </w:r>
      <w:r w:rsidRPr="00AD0F14">
        <w:t>.</w:t>
      </w:r>
    </w:p>
    <w:p w:rsidR="00AD0F14" w:rsidRPr="00AD0F14" w:rsidRDefault="00AD0F14" w:rsidP="00AD0F14">
      <w:pPr>
        <w:shd w:val="clear" w:color="auto" w:fill="FFFFFF"/>
        <w:tabs>
          <w:tab w:val="left" w:leader="dot" w:pos="9214"/>
        </w:tabs>
        <w:ind w:left="720"/>
        <w:jc w:val="both"/>
      </w:pPr>
      <w:r w:rsidRPr="00AD0F14">
        <w:t>? Em biết gì về những hình ảnh trên?</w:t>
      </w:r>
    </w:p>
    <w:p w:rsidR="00AD0F14" w:rsidRPr="00AD0F14" w:rsidRDefault="00AD0F14" w:rsidP="00AD0F14">
      <w:pPr>
        <w:shd w:val="clear" w:color="auto" w:fill="FFFFFF"/>
        <w:tabs>
          <w:tab w:val="left" w:leader="dot" w:pos="9214"/>
        </w:tabs>
        <w:ind w:left="720"/>
        <w:jc w:val="both"/>
        <w:rPr>
          <w:lang w:val="vi-VN"/>
        </w:rPr>
      </w:pPr>
      <w:r w:rsidRPr="00AD0F14">
        <w:rPr>
          <w:lang w:val="vi-VN"/>
        </w:rPr>
        <w:t>- Dự kiến sản phẩm</w:t>
      </w:r>
      <w:r w:rsidRPr="00AD0F14">
        <w:t>: HS trả lời.</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lastRenderedPageBreak/>
        <w:tab/>
        <w:t xml:space="preserve">Trên cơ sở đó GV dẫn dắt vào bài mới: Mặc dù nhân dân ta đã chiến đấu rất dũng cảm, ngoan cường nhưng do lực lượng quá chênh lệch, cuộc khởi nghĩa Hai Bà Trưng đã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t xml:space="preserve">thất bại, đất nước ta bị phong kiến phương Bắc cai trị. Vậy chính sách cai trị của chúng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t xml:space="preserve">như thế nào? Đời sống của nhân dân ta ra sao, bài học hôm nay chúng ta sẽ cùng đi tìm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t>hiểu…</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AD0F14">
        <w:rPr>
          <w:b/>
          <w:bCs/>
          <w:color w:val="000000"/>
          <w:bdr w:val="none" w:sz="0" w:space="0" w:color="auto" w:frame="1"/>
          <w:lang w:val="vi-VN"/>
        </w:rPr>
        <w:t>3.2. Hoạt động hình thành kiến thức</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397"/>
        <w:rPr>
          <w:b/>
          <w:bCs/>
          <w:color w:val="000000"/>
          <w:lang w:val="en"/>
        </w:rPr>
      </w:pPr>
      <w:r w:rsidRPr="00AD0F14">
        <w:rPr>
          <w:b/>
        </w:rPr>
        <w:t xml:space="preserve">1. </w:t>
      </w:r>
      <w:r w:rsidRPr="00AD0F14">
        <w:rPr>
          <w:b/>
          <w:lang w:val="vi-VN"/>
        </w:rPr>
        <w:t>Hoạt động</w:t>
      </w:r>
      <w:r w:rsidRPr="00AD0F14">
        <w:rPr>
          <w:b/>
        </w:rPr>
        <w:t xml:space="preserve"> 1: </w:t>
      </w:r>
      <w:r w:rsidRPr="00AD0F14">
        <w:rPr>
          <w:b/>
          <w:bCs/>
          <w:color w:val="000000"/>
          <w:lang w:val="en"/>
        </w:rPr>
        <w:t>1. Chế độ cai trị của các triều đại phong kiến phương Bắc đối với nước ta từ giữa thế kỉ I đến giữa thế kỉ V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rPr>
      </w:pPr>
      <w:r w:rsidRPr="00AD0F14">
        <w:rPr>
          <w:b/>
          <w:lang w:val="vi-VN"/>
        </w:rPr>
        <w:t>- Mục tiêu</w:t>
      </w:r>
      <w:r w:rsidRPr="00AD0F14">
        <w:rPr>
          <w:b/>
        </w:rPr>
        <w:t>:</w:t>
      </w:r>
      <w:r w:rsidRPr="00AD0F14">
        <w:rPr>
          <w:bCs/>
          <w:lang w:val="nl-NL"/>
        </w:rPr>
        <w:t xml:space="preserve"> </w:t>
      </w:r>
      <w:r w:rsidRPr="00AD0F14">
        <w:rPr>
          <w:iCs/>
          <w:color w:val="000000"/>
          <w:lang w:val="en"/>
        </w:rPr>
        <w:t>Biết được nội dung chủ yếu các chính sách cai trị của phong kiến ph</w:t>
      </w:r>
      <w:r w:rsidRPr="00AD0F14">
        <w:rPr>
          <w:iCs/>
          <w:color w:val="000000"/>
          <w:lang w:val="vi-VN"/>
        </w:rPr>
        <w:t>ương Bắc đối với dân ta</w:t>
      </w:r>
      <w:r w:rsidRPr="00AD0F14">
        <w:rPr>
          <w:iCs/>
          <w:color w:val="000000"/>
        </w:rPr>
        <w:t>.</w:t>
      </w:r>
      <w:r w:rsidRPr="00AD0F14">
        <w:rPr>
          <w:iCs/>
          <w:color w:val="000000"/>
          <w:lang w:val="vi-VN"/>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AD0F14">
        <w:rPr>
          <w:b/>
          <w:lang w:val="vi-VN"/>
        </w:rPr>
        <w:t>- Phương pháp</w:t>
      </w:r>
      <w:r w:rsidRPr="00AD0F14">
        <w:rPr>
          <w:b/>
        </w:rPr>
        <w:t>:</w:t>
      </w:r>
      <w:r w:rsidRPr="00AD0F14">
        <w:t xml:space="preserve"> </w:t>
      </w:r>
      <w:r w:rsidRPr="00AD0F14">
        <w:rPr>
          <w:lang w:val="vi-VN" w:bidi="th-TH"/>
        </w:rPr>
        <w:t xml:space="preserve">Trực quan, phát vấn, </w:t>
      </w:r>
      <w:r w:rsidRPr="00AD0F14">
        <w:rPr>
          <w:lang w:bidi="th-TH"/>
        </w:rPr>
        <w:t>thuyết trình, nhóm.</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AD0F14">
        <w:rPr>
          <w:b/>
          <w:lang w:val="vi-VN"/>
        </w:rPr>
        <w:t>- Phương tiện</w:t>
      </w:r>
      <w:r w:rsidRPr="00AD0F14">
        <w:rPr>
          <w:b/>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w:t>
      </w:r>
      <w:r w:rsidRPr="00AD0F14">
        <w:rPr>
          <w:lang w:val="vi-VN"/>
        </w:rPr>
        <w:t xml:space="preserve"> </w:t>
      </w:r>
      <w:r w:rsidRPr="00AD0F14">
        <w:rPr>
          <w:lang w:val="nl-NL"/>
        </w:rPr>
        <w:t>Ti v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 Máy vi tính.</w:t>
      </w:r>
    </w:p>
    <w:p w:rsidR="00AD0F14" w:rsidRPr="00AD0F14" w:rsidRDefault="00AD0F14" w:rsidP="00AD0F14">
      <w:pPr>
        <w:shd w:val="clear" w:color="auto" w:fill="FFFFFF"/>
        <w:tabs>
          <w:tab w:val="left" w:leader="dot" w:pos="9214"/>
        </w:tabs>
      </w:pPr>
      <w:r w:rsidRPr="00AD0F14">
        <w:rPr>
          <w:b/>
        </w:rPr>
        <w:t xml:space="preserve">          </w:t>
      </w:r>
      <w:r w:rsidRPr="00AD0F14">
        <w:rPr>
          <w:b/>
          <w:lang w:val="vi-VN"/>
        </w:rPr>
        <w:t>- Thời gian</w:t>
      </w:r>
      <w:r w:rsidRPr="00AD0F14">
        <w:rPr>
          <w:b/>
        </w:rPr>
        <w:t>:</w:t>
      </w:r>
      <w:r w:rsidRPr="00AD0F14">
        <w:t xml:space="preserve"> 18 phút</w:t>
      </w:r>
    </w:p>
    <w:p w:rsidR="00AD0F14" w:rsidRPr="00AD0F14" w:rsidRDefault="00AD0F14" w:rsidP="00AD0F14">
      <w:pPr>
        <w:shd w:val="clear" w:color="auto" w:fill="FFFFFF"/>
        <w:tabs>
          <w:tab w:val="left" w:leader="dot" w:pos="9214"/>
        </w:tabs>
        <w:rPr>
          <w:b/>
        </w:rPr>
      </w:pPr>
      <w:r w:rsidRPr="00AD0F14">
        <w:rPr>
          <w:b/>
        </w:rPr>
        <w:t xml:space="preserve">          </w:t>
      </w:r>
      <w:r w:rsidRPr="00AD0F14">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0"/>
        <w:gridCol w:w="2430"/>
      </w:tblGrid>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Hoạt động của giáo viên và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 xml:space="preserve">Dự kiến sản phẩm </w:t>
            </w:r>
          </w:p>
        </w:tc>
      </w:tr>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both"/>
              <w:rPr>
                <w:bCs/>
                <w:lang w:val="en-CA"/>
              </w:rPr>
            </w:pPr>
            <w:r w:rsidRPr="00AD0F14">
              <w:rPr>
                <w:b/>
                <w:bCs/>
                <w:lang w:val="en-CA"/>
              </w:rPr>
              <w:t>Bước 1. Chuyển giao nhiệm vụ học tập</w:t>
            </w:r>
            <w:r w:rsidRPr="00AD0F14">
              <w:rPr>
                <w:bCs/>
                <w:lang w:val="en-CA"/>
              </w:rPr>
              <w:t xml:space="preserve"> </w:t>
            </w:r>
          </w:p>
          <w:p w:rsidR="00AD0F14" w:rsidRPr="00AD0F14" w:rsidRDefault="00AD0F14" w:rsidP="00AD0F14">
            <w:pPr>
              <w:jc w:val="both"/>
            </w:pPr>
            <w:r w:rsidRPr="00AD0F14">
              <w:t>- HS đọc mục 1 SGK.</w:t>
            </w:r>
          </w:p>
          <w:p w:rsidR="00AD0F14" w:rsidRPr="00AD0F14" w:rsidRDefault="00AD0F14" w:rsidP="00AD0F14">
            <w:pPr>
              <w:tabs>
                <w:tab w:val="left" w:pos="0"/>
                <w:tab w:val="left" w:pos="120"/>
              </w:tabs>
              <w:jc w:val="both"/>
            </w:pPr>
            <w:r w:rsidRPr="00AD0F14">
              <w:t xml:space="preserve">- Chia lớp thành 6 nhóm và thảo luận câu hỏi: </w:t>
            </w:r>
          </w:p>
          <w:p w:rsidR="00AD0F14" w:rsidRPr="00AD0F14" w:rsidRDefault="00AD0F14" w:rsidP="00AD0F14">
            <w:pPr>
              <w:tabs>
                <w:tab w:val="left" w:pos="171"/>
              </w:tabs>
              <w:jc w:val="both"/>
            </w:pPr>
            <w:r w:rsidRPr="00AD0F14">
              <w:t>+ Nhóm 1,2: Quan sát l</w:t>
            </w:r>
            <w:r w:rsidRPr="00AD0F14">
              <w:rPr>
                <w:lang w:val="pt-BR"/>
              </w:rPr>
              <w:t xml:space="preserve">ược đồ Âu Lạc thế kỷ I – VI.  </w:t>
            </w:r>
          </w:p>
          <w:p w:rsidR="00AD0F14" w:rsidRPr="00AD0F14" w:rsidRDefault="00AD0F14" w:rsidP="00AD0F14">
            <w:pPr>
              <w:tabs>
                <w:tab w:val="left" w:pos="171"/>
              </w:tabs>
              <w:jc w:val="both"/>
              <w:rPr>
                <w:lang w:val="vi-VN"/>
              </w:rPr>
            </w:pPr>
            <w:r w:rsidRPr="00AD0F14">
              <w:t>? Châu Giao có mấy quận, Miền đất Âu Lạc cũ gồm những quận nào?</w:t>
            </w:r>
          </w:p>
          <w:p w:rsidR="00AD0F14" w:rsidRPr="00AD0F14" w:rsidRDefault="00AD0F14" w:rsidP="00AD0F14">
            <w:pPr>
              <w:tabs>
                <w:tab w:val="left" w:pos="171"/>
              </w:tabs>
              <w:jc w:val="both"/>
            </w:pPr>
            <w:r w:rsidRPr="00AD0F14">
              <w:rPr>
                <w:iCs/>
                <w:color w:val="000000"/>
                <w:lang w:val="en"/>
              </w:rPr>
              <w:t xml:space="preserve">+ Nhóm 3,4: </w:t>
            </w:r>
            <w:r w:rsidRPr="00AD0F14">
              <w:t xml:space="preserve">? </w:t>
            </w:r>
            <w:r w:rsidRPr="00AD0F14">
              <w:rPr>
                <w:lang w:val="vi-VN"/>
              </w:rPr>
              <w:t>Từ sau cuộc k</w:t>
            </w:r>
            <w:r w:rsidRPr="00AD0F14">
              <w:t xml:space="preserve">hởi nghĩa </w:t>
            </w:r>
            <w:r w:rsidRPr="00AD0F14">
              <w:rPr>
                <w:lang w:val="vi-VN"/>
              </w:rPr>
              <w:t>Hai Bà T</w:t>
            </w:r>
            <w:r w:rsidRPr="00AD0F14">
              <w:t>r</w:t>
            </w:r>
            <w:r w:rsidRPr="00AD0F14">
              <w:rPr>
                <w:lang w:val="vi-VN"/>
              </w:rPr>
              <w:t>ưng, nhà Hán có sự thay đổi gì trong c</w:t>
            </w:r>
            <w:r w:rsidRPr="00AD0F14">
              <w:t>hính sách</w:t>
            </w:r>
            <w:r w:rsidRPr="00AD0F14">
              <w:rPr>
                <w:lang w:val="vi-VN"/>
              </w:rPr>
              <w:t xml:space="preserve"> cai trị?</w:t>
            </w:r>
            <w:r w:rsidRPr="00AD0F14">
              <w:t xml:space="preserve"> E</w:t>
            </w:r>
            <w:r w:rsidRPr="00AD0F14">
              <w:rPr>
                <w:lang w:val="vi-VN"/>
              </w:rPr>
              <w:t>m có nhận xét gì về sự thay đổi này?</w:t>
            </w:r>
          </w:p>
          <w:p w:rsidR="00AD0F14" w:rsidRPr="00AD0F14" w:rsidRDefault="00AD0F14" w:rsidP="00AD0F14">
            <w:pPr>
              <w:tabs>
                <w:tab w:val="left" w:pos="171"/>
              </w:tabs>
              <w:jc w:val="both"/>
            </w:pPr>
            <w:r w:rsidRPr="00AD0F14">
              <w:rPr>
                <w:iCs/>
                <w:color w:val="000000"/>
                <w:lang w:val="en"/>
              </w:rPr>
              <w:t xml:space="preserve">+ Nhóm 5,6: ? </w:t>
            </w:r>
            <w:r w:rsidRPr="00AD0F14">
              <w:rPr>
                <w:lang w:val="vi-VN"/>
              </w:rPr>
              <w:t>Tại sao người Hán đặc biệt chú trọng đánh vào thuế muối &amp; thuế sắt? Em có nhận xét gì về c</w:t>
            </w:r>
            <w:r w:rsidRPr="00AD0F14">
              <w:t>hính sách</w:t>
            </w:r>
            <w:r w:rsidRPr="00AD0F14">
              <w:rPr>
                <w:lang w:val="vi-VN"/>
              </w:rPr>
              <w:t xml:space="preserve"> bóc lột của bọn đô hộ?</w:t>
            </w:r>
          </w:p>
          <w:p w:rsidR="00AD0F14" w:rsidRPr="00AD0F14" w:rsidRDefault="00AD0F14" w:rsidP="00AD0F14">
            <w:pPr>
              <w:tabs>
                <w:tab w:val="left" w:pos="0"/>
                <w:tab w:val="left" w:pos="120"/>
              </w:tabs>
              <w:jc w:val="both"/>
              <w:rPr>
                <w:b/>
                <w:bCs/>
                <w:lang w:val="en-CA"/>
              </w:rPr>
            </w:pPr>
            <w:r w:rsidRPr="00AD0F14">
              <w:rPr>
                <w:b/>
                <w:bCs/>
                <w:lang w:val="en-CA"/>
              </w:rPr>
              <w:t>Bước 2. Thực hiện nhiệm vụ học tập</w:t>
            </w:r>
          </w:p>
          <w:p w:rsidR="00AD0F14" w:rsidRPr="00AD0F14" w:rsidRDefault="00AD0F14" w:rsidP="00AD0F14">
            <w:pPr>
              <w:jc w:val="both"/>
            </w:pPr>
            <w:r w:rsidRPr="00AD0F14">
              <w:t>HS đọc SGK và thực hiện yêu cầu. GV k</w:t>
            </w:r>
            <w:r w:rsidRPr="00AD0F14">
              <w:rPr>
                <w:bCs/>
                <w:lang w:val="en-CA"/>
              </w:rPr>
              <w:t>huyến khích học sinh hợp tác với nhau khi thực khi thực hiện nhiệm vụ học tập</w:t>
            </w:r>
            <w:r w:rsidRPr="00AD0F14">
              <w:t>, GV theo dõi, hỗ trợ các nhóm làm việc những bằng hệ thống câu hỏi gợi mở (các câu hỏi này có thể gợi ý trong phần trình bày của các nhóm)</w:t>
            </w:r>
          </w:p>
          <w:p w:rsidR="00AD0F14" w:rsidRPr="00AD0F14" w:rsidRDefault="00AD0F14" w:rsidP="00AD0F14">
            <w:pPr>
              <w:jc w:val="both"/>
            </w:pPr>
            <w:r w:rsidRPr="00AD0F14">
              <w:t xml:space="preserve">? </w:t>
            </w:r>
            <w:r w:rsidRPr="00AD0F14">
              <w:rPr>
                <w:lang w:val="vi-VN"/>
              </w:rPr>
              <w:t>Ngoài đàn áp bóc lột bằng thuế má...chúng  còn thực hiện những c</w:t>
            </w:r>
            <w:r w:rsidRPr="00AD0F14">
              <w:t xml:space="preserve">hính </w:t>
            </w:r>
            <w:r w:rsidRPr="00AD0F14">
              <w:rPr>
                <w:lang w:val="vi-VN"/>
              </w:rPr>
              <w:t>s</w:t>
            </w:r>
            <w:r w:rsidRPr="00AD0F14">
              <w:t>ách</w:t>
            </w:r>
            <w:r w:rsidRPr="00AD0F14">
              <w:rPr>
                <w:lang w:val="vi-VN"/>
              </w:rPr>
              <w:t xml:space="preserve"> gì?</w:t>
            </w:r>
          </w:p>
          <w:p w:rsidR="00AD0F14" w:rsidRPr="00AD0F14" w:rsidRDefault="00AD0F14" w:rsidP="00AD0F14">
            <w:pPr>
              <w:jc w:val="both"/>
            </w:pPr>
            <w:r w:rsidRPr="00AD0F14">
              <w:t>? Vì sao nhà Hán tiếp tục thi hành chủ trương đưa người Hán sang ở nước ta?</w:t>
            </w:r>
          </w:p>
          <w:p w:rsidR="00AD0F14" w:rsidRPr="00AD0F14" w:rsidRDefault="00AD0F14" w:rsidP="00AD0F14">
            <w:pPr>
              <w:jc w:val="both"/>
            </w:pPr>
            <w:r w:rsidRPr="00AD0F14">
              <w:t>- Đồng hóa dân tộc ta.</w:t>
            </w:r>
          </w:p>
          <w:p w:rsidR="00AD0F14" w:rsidRPr="00AD0F14" w:rsidRDefault="00AD0F14" w:rsidP="00AD0F14">
            <w:pPr>
              <w:jc w:val="both"/>
            </w:pPr>
            <w:r w:rsidRPr="00AD0F14">
              <w:t>? Nhà Hán đã dùng thủ đoạn gì để đồng hóa dân tộc ta?</w:t>
            </w:r>
          </w:p>
          <w:p w:rsidR="00AD0F14" w:rsidRPr="00AD0F14" w:rsidRDefault="00AD0F14" w:rsidP="00AD0F14">
            <w:pPr>
              <w:jc w:val="both"/>
            </w:pPr>
            <w:r w:rsidRPr="00AD0F14">
              <w:t>- Biến nước ta thành quận, huyện của Trung Quốc.</w:t>
            </w:r>
          </w:p>
          <w:p w:rsidR="00AD0F14" w:rsidRPr="00AD0F14" w:rsidRDefault="00AD0F14" w:rsidP="00AD0F14">
            <w:pPr>
              <w:jc w:val="both"/>
            </w:pPr>
            <w:r w:rsidRPr="00AD0F14">
              <w:t>? Vì sao phong kiến phương Bắc muốn đồng hóa dân ta?</w:t>
            </w:r>
          </w:p>
          <w:p w:rsidR="00AD0F14" w:rsidRPr="00AD0F14" w:rsidRDefault="00AD0F14" w:rsidP="00AD0F14">
            <w:pPr>
              <w:jc w:val="both"/>
            </w:pPr>
            <w:r w:rsidRPr="00AD0F14">
              <w:t>- Xóa bỏ sự tồn tại của dân tộc ta.</w:t>
            </w:r>
          </w:p>
          <w:p w:rsidR="00AD0F14" w:rsidRPr="00AD0F14" w:rsidRDefault="00AD0F14" w:rsidP="00AD0F14">
            <w:pPr>
              <w:contextualSpacing/>
              <w:jc w:val="both"/>
              <w:rPr>
                <w:b/>
                <w:bCs/>
                <w:lang w:val="en-CA"/>
              </w:rPr>
            </w:pPr>
            <w:r w:rsidRPr="00AD0F14">
              <w:rPr>
                <w:b/>
                <w:bCs/>
                <w:lang w:val="en-CA"/>
              </w:rPr>
              <w:t>Bước 3. Báo cáo kết quả hoạt động và thảo luận</w:t>
            </w:r>
          </w:p>
          <w:p w:rsidR="00AD0F14" w:rsidRPr="00AD0F14" w:rsidRDefault="00AD0F14" w:rsidP="00AD0F14">
            <w:pPr>
              <w:contextualSpacing/>
              <w:jc w:val="both"/>
            </w:pPr>
            <w:r w:rsidRPr="00AD0F14">
              <w:t>- Các nhóm trình bày, phản biện.</w:t>
            </w:r>
          </w:p>
          <w:p w:rsidR="00AD0F14" w:rsidRPr="00AD0F14" w:rsidRDefault="00AD0F14" w:rsidP="00AD0F14">
            <w:pPr>
              <w:contextualSpacing/>
              <w:jc w:val="both"/>
              <w:rPr>
                <w:b/>
                <w:bCs/>
                <w:lang w:val="en-CA"/>
              </w:rPr>
            </w:pPr>
            <w:r w:rsidRPr="00AD0F14">
              <w:rPr>
                <w:b/>
                <w:bCs/>
                <w:lang w:val="en-CA"/>
              </w:rPr>
              <w:lastRenderedPageBreak/>
              <w:t>Bước 4. Đánh giá kết quả thực hiện nhiệm vụ học tập</w:t>
            </w:r>
          </w:p>
          <w:p w:rsidR="00AD0F14" w:rsidRPr="00AD0F14" w:rsidRDefault="00AD0F14" w:rsidP="00AD0F14">
            <w:pPr>
              <w:jc w:val="both"/>
            </w:pPr>
            <w:r w:rsidRPr="00AD0F14">
              <w:t xml:space="preserve">HS phân tích, nhận xét, đánh giá kết quả. </w:t>
            </w:r>
          </w:p>
          <w:p w:rsidR="00AD0F14" w:rsidRPr="00AD0F14" w:rsidRDefault="00AD0F14" w:rsidP="00AD0F14">
            <w:pPr>
              <w:tabs>
                <w:tab w:val="num" w:pos="993"/>
              </w:tabs>
              <w:contextualSpacing/>
              <w:jc w:val="both"/>
              <w:rPr>
                <w:bCs/>
                <w:lang w:val="en-CA"/>
              </w:rPr>
            </w:pPr>
            <w:r w:rsidRPr="00AD0F14">
              <w:rPr>
                <w:bCs/>
                <w:lang w:val="en-CA"/>
              </w:rPr>
              <w:t>GV bổ sung phần phân tích nhận xét, đánh giá, kết quả thực hiện nhiệm vụ học tập của học sinh. Chính xác hóa các kiến thức đã hình thành cho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r w:rsidRPr="00AD0F14">
              <w:rPr>
                <w:color w:val="000000"/>
                <w:lang w:val="en"/>
              </w:rPr>
              <w:t>- Đầu thế kỉ III, nhà Ngô tách châu Giao thành Quảng Châu và Giao Châu.</w:t>
            </w:r>
          </w:p>
          <w:p w:rsidR="00AD0F14" w:rsidRPr="00AD0F14" w:rsidRDefault="00AD0F14" w:rsidP="00AD0F14">
            <w:pPr>
              <w:autoSpaceDE w:val="0"/>
              <w:autoSpaceDN w:val="0"/>
              <w:adjustRightInd w:val="0"/>
              <w:spacing w:after="80"/>
              <w:rPr>
                <w:color w:val="000000"/>
                <w:lang w:val="en"/>
              </w:rPr>
            </w:pPr>
            <w:r w:rsidRPr="00AD0F14">
              <w:rPr>
                <w:color w:val="000000"/>
                <w:lang w:val="en"/>
              </w:rPr>
              <w:t>- Đưa người Hán sang làm Huyện lệnh.</w:t>
            </w:r>
          </w:p>
          <w:p w:rsidR="00AD0F14" w:rsidRPr="00AD0F14" w:rsidRDefault="00AD0F14" w:rsidP="00AD0F14">
            <w:pPr>
              <w:autoSpaceDE w:val="0"/>
              <w:autoSpaceDN w:val="0"/>
              <w:adjustRightInd w:val="0"/>
              <w:spacing w:after="80"/>
              <w:rPr>
                <w:color w:val="000000"/>
                <w:lang w:val="en"/>
              </w:rPr>
            </w:pPr>
            <w:r w:rsidRPr="00AD0F14">
              <w:rPr>
                <w:color w:val="000000"/>
                <w:lang w:val="en"/>
              </w:rPr>
              <w:t>- Thu nhiều thứ thuế, nặng nhất là thuế muối và thuế sắt, lao dịch và nộp cống nặng nề.</w:t>
            </w:r>
          </w:p>
          <w:p w:rsidR="00AD0F14" w:rsidRPr="00AD0F14" w:rsidRDefault="00AD0F14" w:rsidP="00AD0F14">
            <w:pPr>
              <w:autoSpaceDE w:val="0"/>
              <w:autoSpaceDN w:val="0"/>
              <w:adjustRightInd w:val="0"/>
              <w:spacing w:after="80"/>
              <w:rPr>
                <w:color w:val="000000"/>
                <w:lang w:val="en"/>
              </w:rPr>
            </w:pPr>
            <w:r w:rsidRPr="00AD0F14">
              <w:rPr>
                <w:color w:val="000000"/>
                <w:lang w:val="en"/>
              </w:rPr>
              <w:t xml:space="preserve">- Tiếp tục đưa người Hán sang ở lẫn với dân ta, bắt dân ta phải theo phong tục tập quán </w:t>
            </w:r>
            <w:r w:rsidRPr="00AD0F14">
              <w:rPr>
                <w:color w:val="000000"/>
                <w:lang w:val="en"/>
              </w:rPr>
              <w:lastRenderedPageBreak/>
              <w:t>của họ.</w:t>
            </w: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rPr>
            </w:pPr>
          </w:p>
        </w:tc>
      </w:tr>
    </w:tbl>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vi-VN"/>
        </w:rPr>
      </w:pPr>
      <w:r w:rsidRPr="00AD0F14">
        <w:rPr>
          <w:b/>
        </w:rPr>
        <w:lastRenderedPageBreak/>
        <w:t xml:space="preserve">    2. </w:t>
      </w:r>
      <w:r w:rsidRPr="00AD0F14">
        <w:rPr>
          <w:b/>
          <w:lang w:val="vi-VN"/>
        </w:rPr>
        <w:t>Hoạt động</w:t>
      </w:r>
      <w:r w:rsidRPr="00AD0F14">
        <w:rPr>
          <w:b/>
        </w:rPr>
        <w:t xml:space="preserve"> 2: 2. </w:t>
      </w:r>
      <w:r w:rsidRPr="00AD0F14">
        <w:rPr>
          <w:b/>
          <w:bCs/>
          <w:color w:val="000000"/>
          <w:lang w:val="en"/>
        </w:rPr>
        <w:t>Sự phát triển nông nghiệp, thủ công nghiệp và th</w:t>
      </w:r>
      <w:r w:rsidRPr="00AD0F14">
        <w:rPr>
          <w:b/>
          <w:bCs/>
          <w:color w:val="000000"/>
          <w:lang w:val="vi-VN"/>
        </w:rPr>
        <w:t>ương nghiệp</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
          <w:iCs/>
          <w:color w:val="000000"/>
        </w:rPr>
      </w:pPr>
      <w:r w:rsidRPr="00AD0F14">
        <w:rPr>
          <w:b/>
          <w:lang w:val="vi-VN"/>
        </w:rPr>
        <w:t>- Mục tiêu</w:t>
      </w:r>
      <w:r w:rsidRPr="00AD0F14">
        <w:rPr>
          <w:b/>
        </w:rPr>
        <w:t>:</w:t>
      </w:r>
      <w:r w:rsidRPr="00AD0F14">
        <w:rPr>
          <w:bCs/>
          <w:lang w:val="nl-NL"/>
        </w:rPr>
        <w:t xml:space="preserve"> </w:t>
      </w:r>
      <w:r w:rsidRPr="00AD0F14">
        <w:rPr>
          <w:iCs/>
          <w:color w:val="000000"/>
          <w:lang w:val="en"/>
        </w:rPr>
        <w:t>Biết được những biểu hiện thay đổi trong tình hình kinh tế n</w:t>
      </w:r>
      <w:r w:rsidRPr="00AD0F14">
        <w:rPr>
          <w:iCs/>
          <w:color w:val="000000"/>
          <w:lang w:val="vi-VN"/>
        </w:rPr>
        <w:t>ước ta từ thế kỉ I đến thế kỉ VI</w:t>
      </w:r>
      <w:r w:rsidRPr="00AD0F14">
        <w:rPr>
          <w:iCs/>
          <w:color w:val="000000"/>
        </w:rPr>
        <w:t>.</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AD0F14">
        <w:rPr>
          <w:b/>
          <w:lang w:val="vi-VN"/>
        </w:rPr>
        <w:t>- Phương pháp</w:t>
      </w:r>
      <w:r w:rsidRPr="00AD0F14">
        <w:rPr>
          <w:b/>
        </w:rPr>
        <w:t>:</w:t>
      </w:r>
      <w:r w:rsidRPr="00AD0F14">
        <w:t xml:space="preserve"> </w:t>
      </w:r>
      <w:r w:rsidRPr="00AD0F14">
        <w:rPr>
          <w:lang w:val="vi-VN" w:bidi="th-TH"/>
        </w:rPr>
        <w:t xml:space="preserve">Trực quan, phát vấn, </w:t>
      </w:r>
      <w:r w:rsidRPr="00AD0F14">
        <w:rPr>
          <w:lang w:bidi="th-TH"/>
        </w:rPr>
        <w:t>thuyết trình, nhóm.</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AD0F14">
        <w:rPr>
          <w:b/>
          <w:lang w:val="vi-VN"/>
        </w:rPr>
        <w:t>- Phương tiện</w:t>
      </w:r>
      <w:r w:rsidRPr="00AD0F14">
        <w:rPr>
          <w:b/>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w:t>
      </w:r>
      <w:r w:rsidRPr="00AD0F14">
        <w:rPr>
          <w:lang w:val="vi-VN"/>
        </w:rPr>
        <w:t xml:space="preserve"> </w:t>
      </w:r>
      <w:r w:rsidRPr="00AD0F14">
        <w:rPr>
          <w:lang w:val="nl-NL"/>
        </w:rPr>
        <w:t>Ti v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 Máy vi tính.</w:t>
      </w:r>
    </w:p>
    <w:p w:rsidR="00AD0F14" w:rsidRPr="00AD0F14" w:rsidRDefault="00AD0F14" w:rsidP="00AD0F14">
      <w:pPr>
        <w:shd w:val="clear" w:color="auto" w:fill="FFFFFF"/>
        <w:tabs>
          <w:tab w:val="left" w:leader="dot" w:pos="9214"/>
        </w:tabs>
      </w:pPr>
      <w:r w:rsidRPr="00AD0F14">
        <w:rPr>
          <w:b/>
        </w:rPr>
        <w:t xml:space="preserve">          </w:t>
      </w:r>
      <w:r w:rsidRPr="00AD0F14">
        <w:rPr>
          <w:b/>
          <w:lang w:val="vi-VN"/>
        </w:rPr>
        <w:t>- Thời gian</w:t>
      </w:r>
      <w:r w:rsidRPr="00AD0F14">
        <w:rPr>
          <w:b/>
        </w:rPr>
        <w:t>:</w:t>
      </w:r>
      <w:r w:rsidRPr="00AD0F14">
        <w:t xml:space="preserve"> 17 phút</w:t>
      </w:r>
    </w:p>
    <w:p w:rsidR="00AD0F14" w:rsidRPr="00AD0F14" w:rsidRDefault="00AD0F14" w:rsidP="00AD0F14">
      <w:pPr>
        <w:shd w:val="clear" w:color="auto" w:fill="FFFFFF"/>
        <w:tabs>
          <w:tab w:val="left" w:leader="dot" w:pos="9214"/>
        </w:tabs>
        <w:rPr>
          <w:b/>
        </w:rPr>
      </w:pPr>
      <w:r w:rsidRPr="00AD0F14">
        <w:rPr>
          <w:b/>
        </w:rPr>
        <w:t xml:space="preserve">          </w:t>
      </w:r>
      <w:r w:rsidRPr="00AD0F14">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0"/>
        <w:gridCol w:w="2430"/>
      </w:tblGrid>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Hoạt động của giáo viên và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 xml:space="preserve">Dự kiến sản phẩm </w:t>
            </w:r>
          </w:p>
        </w:tc>
      </w:tr>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both"/>
              <w:rPr>
                <w:bCs/>
                <w:lang w:val="en-CA"/>
              </w:rPr>
            </w:pPr>
            <w:r w:rsidRPr="00AD0F14">
              <w:rPr>
                <w:b/>
                <w:bCs/>
                <w:lang w:val="en-CA"/>
              </w:rPr>
              <w:t>Bước 1. Chuyển giao nhiệm vụ học tập</w:t>
            </w:r>
            <w:r w:rsidRPr="00AD0F14">
              <w:rPr>
                <w:bCs/>
                <w:lang w:val="en-CA"/>
              </w:rPr>
              <w:t xml:space="preserve"> </w:t>
            </w:r>
          </w:p>
          <w:p w:rsidR="00AD0F14" w:rsidRPr="00AD0F14" w:rsidRDefault="00AD0F14" w:rsidP="00AD0F14">
            <w:pPr>
              <w:jc w:val="both"/>
            </w:pPr>
            <w:r w:rsidRPr="00AD0F14">
              <w:t xml:space="preserve">- HS đọc mục 2. </w:t>
            </w:r>
          </w:p>
          <w:p w:rsidR="00AD0F14" w:rsidRPr="00AD0F14" w:rsidRDefault="00AD0F14" w:rsidP="00AD0F14">
            <w:pPr>
              <w:tabs>
                <w:tab w:val="left" w:pos="171"/>
              </w:tabs>
              <w:jc w:val="both"/>
              <w:rPr>
                <w:lang w:val="vi-VN"/>
              </w:rPr>
            </w:pPr>
            <w:r w:rsidRPr="00AD0F14">
              <w:t xml:space="preserve">? </w:t>
            </w:r>
            <w:r w:rsidRPr="00AD0F14">
              <w:rPr>
                <w:lang w:val="vi-VN"/>
              </w:rPr>
              <w:t>Vì sao nhà hán nắm độc quyền về sắt?</w:t>
            </w:r>
          </w:p>
          <w:p w:rsidR="00AD0F14" w:rsidRPr="00AD0F14" w:rsidRDefault="00AD0F14" w:rsidP="00AD0F14">
            <w:pPr>
              <w:tabs>
                <w:tab w:val="left" w:pos="171"/>
              </w:tabs>
              <w:jc w:val="both"/>
              <w:rPr>
                <w:lang w:val="vi-VN"/>
              </w:rPr>
            </w:pPr>
            <w:r w:rsidRPr="00AD0F14">
              <w:rPr>
                <w:lang w:val="vi-VN"/>
              </w:rPr>
              <w:t>-</w:t>
            </w:r>
            <w:r w:rsidRPr="00AD0F14">
              <w:t xml:space="preserve"> </w:t>
            </w:r>
            <w:r w:rsidRPr="00AD0F14">
              <w:rPr>
                <w:lang w:val="vi-VN"/>
              </w:rPr>
              <w:t>Công cụ sắt mang lại hiệu quả lao động cao,</w:t>
            </w:r>
            <w:r w:rsidRPr="00AD0F14">
              <w:t xml:space="preserve"> </w:t>
            </w:r>
            <w:r w:rsidRPr="00AD0F14">
              <w:rPr>
                <w:lang w:val="vi-VN"/>
              </w:rPr>
              <w:t>kinh tế phát triển,</w:t>
            </w:r>
            <w:r w:rsidRPr="00AD0F14">
              <w:t xml:space="preserve"> </w:t>
            </w:r>
            <w:r w:rsidRPr="00AD0F14">
              <w:rPr>
                <w:lang w:val="vi-VN"/>
              </w:rPr>
              <w:t>vũ khí sắt có hiệu quả chiến đấu cao-&gt;nhà Hán kìm hãm làm cho nền kinh tế không phát triển, d</w:t>
            </w:r>
            <w:r w:rsidRPr="00AD0F14">
              <w:t>ễ</w:t>
            </w:r>
            <w:r w:rsidRPr="00AD0F14">
              <w:rPr>
                <w:lang w:val="vi-VN"/>
              </w:rPr>
              <w:t xml:space="preserve"> bề thống trị.</w:t>
            </w:r>
          </w:p>
          <w:p w:rsidR="00AD0F14" w:rsidRPr="00AD0F14" w:rsidRDefault="00AD0F14" w:rsidP="00AD0F14">
            <w:pPr>
              <w:tabs>
                <w:tab w:val="left" w:pos="171"/>
              </w:tabs>
              <w:jc w:val="both"/>
              <w:rPr>
                <w:lang w:val="vi-VN"/>
              </w:rPr>
            </w:pPr>
            <w:r w:rsidRPr="00AD0F14">
              <w:t xml:space="preserve">? </w:t>
            </w:r>
            <w:r w:rsidRPr="00AD0F14">
              <w:rPr>
                <w:lang w:val="vi-VN"/>
              </w:rPr>
              <w:t>Mặc dù  bị hạn chế nhưng nghề sắt ở Giao Châu vẫn phát triển,</w:t>
            </w:r>
            <w:r w:rsidRPr="00AD0F14">
              <w:t xml:space="preserve"> </w:t>
            </w:r>
            <w:r w:rsidRPr="00AD0F14">
              <w:rPr>
                <w:lang w:val="vi-VN"/>
              </w:rPr>
              <w:t>tại sao?</w:t>
            </w:r>
          </w:p>
          <w:p w:rsidR="00AD0F14" w:rsidRPr="00AD0F14" w:rsidRDefault="00AD0F14" w:rsidP="00AD0F14">
            <w:pPr>
              <w:tabs>
                <w:tab w:val="left" w:pos="171"/>
              </w:tabs>
              <w:jc w:val="both"/>
              <w:rPr>
                <w:lang w:val="vi-VN"/>
              </w:rPr>
            </w:pPr>
            <w:r w:rsidRPr="00AD0F14">
              <w:rPr>
                <w:lang w:val="vi-VN"/>
              </w:rPr>
              <w:t xml:space="preserve">- Nghề sắt phát triển để rèn ra những công cụ  sắc bén phục vụ cho </w:t>
            </w:r>
            <w:r w:rsidRPr="00AD0F14">
              <w:t xml:space="preserve">sản </w:t>
            </w:r>
            <w:r w:rsidRPr="00AD0F14">
              <w:rPr>
                <w:lang w:val="vi-VN"/>
              </w:rPr>
              <w:t>x</w:t>
            </w:r>
            <w:r w:rsidRPr="00AD0F14">
              <w:t>uất</w:t>
            </w:r>
            <w:r w:rsidRPr="00AD0F14">
              <w:rPr>
                <w:lang w:val="vi-VN"/>
              </w:rPr>
              <w:t>, rèn đúc vũ khí  bảo vệ quốc gia.</w:t>
            </w:r>
          </w:p>
          <w:p w:rsidR="00AD0F14" w:rsidRPr="00AD0F14" w:rsidRDefault="00AD0F14" w:rsidP="00AD0F14">
            <w:pPr>
              <w:tabs>
                <w:tab w:val="left" w:pos="171"/>
              </w:tabs>
              <w:jc w:val="both"/>
              <w:rPr>
                <w:lang w:val="vi-VN"/>
              </w:rPr>
            </w:pPr>
            <w:r w:rsidRPr="00AD0F14">
              <w:t>?</w:t>
            </w:r>
            <w:r w:rsidRPr="00AD0F14">
              <w:rPr>
                <w:lang w:val="vi-VN"/>
              </w:rPr>
              <w:t xml:space="preserve"> Căn cứ vào đâ</w:t>
            </w:r>
            <w:r w:rsidRPr="00AD0F14">
              <w:t>u</w:t>
            </w:r>
            <w:r w:rsidRPr="00AD0F14">
              <w:rPr>
                <w:lang w:val="vi-VN"/>
              </w:rPr>
              <w:t xml:space="preserve"> khẳng định nghề sắt ở Giao Châu vẫn phát triển?</w:t>
            </w:r>
          </w:p>
          <w:p w:rsidR="00AD0F14" w:rsidRPr="00AD0F14" w:rsidRDefault="00AD0F14" w:rsidP="00AD0F14">
            <w:pPr>
              <w:tabs>
                <w:tab w:val="left" w:pos="171"/>
              </w:tabs>
              <w:jc w:val="both"/>
              <w:rPr>
                <w:lang w:val="vi-VN"/>
              </w:rPr>
            </w:pPr>
            <w:r w:rsidRPr="00AD0F14">
              <w:rPr>
                <w:lang w:val="vi-VN"/>
              </w:rPr>
              <w:t>-</w:t>
            </w:r>
            <w:r w:rsidRPr="00AD0F14">
              <w:t xml:space="preserve"> Di chỉ, mộ cổ tìm thấy nhiều công cụ…</w:t>
            </w:r>
          </w:p>
          <w:p w:rsidR="00AD0F14" w:rsidRPr="00AD0F14" w:rsidRDefault="00AD0F14" w:rsidP="00AD0F14">
            <w:pPr>
              <w:tabs>
                <w:tab w:val="left" w:pos="171"/>
              </w:tabs>
              <w:jc w:val="both"/>
              <w:rPr>
                <w:lang w:val="vi-VN"/>
              </w:rPr>
            </w:pPr>
            <w:r w:rsidRPr="00AD0F14">
              <w:t>?</w:t>
            </w:r>
            <w:r w:rsidRPr="00AD0F14">
              <w:rPr>
                <w:lang w:val="vi-VN"/>
              </w:rPr>
              <w:t xml:space="preserve"> Nh</w:t>
            </w:r>
            <w:r w:rsidRPr="00AD0F14">
              <w:t>ững chi tiết nào chứng tỏ nền nông nghiệp Giao Châu vẫn phát triển</w:t>
            </w:r>
            <w:r w:rsidRPr="00AD0F14">
              <w:rPr>
                <w:lang w:val="vi-VN"/>
              </w:rPr>
              <w:t>?</w:t>
            </w:r>
          </w:p>
          <w:p w:rsidR="00AD0F14" w:rsidRPr="00AD0F14" w:rsidRDefault="00AD0F14" w:rsidP="00AD0F14">
            <w:pPr>
              <w:tabs>
                <w:tab w:val="left" w:pos="171"/>
              </w:tabs>
              <w:jc w:val="both"/>
              <w:rPr>
                <w:lang w:val="vi-VN"/>
              </w:rPr>
            </w:pPr>
            <w:r w:rsidRPr="00AD0F14">
              <w:rPr>
                <w:lang w:val="vi-VN"/>
              </w:rPr>
              <w:t xml:space="preserve">- </w:t>
            </w:r>
            <w:r w:rsidRPr="00AD0F14">
              <w:t>Biết dùng trâu, bò làm sức kéo, trồng hai vụ lúa trong một năm…</w:t>
            </w:r>
          </w:p>
          <w:p w:rsidR="00AD0F14" w:rsidRPr="00AD0F14" w:rsidRDefault="00AD0F14" w:rsidP="00AD0F14">
            <w:pPr>
              <w:tabs>
                <w:tab w:val="left" w:pos="171"/>
              </w:tabs>
              <w:jc w:val="both"/>
            </w:pPr>
            <w:r w:rsidRPr="00AD0F14">
              <w:rPr>
                <w:lang w:val="vi-VN"/>
              </w:rPr>
              <w:t>-</w:t>
            </w:r>
            <w:r w:rsidRPr="00AD0F14">
              <w:t xml:space="preserve"> </w:t>
            </w:r>
            <w:r w:rsidRPr="00AD0F14">
              <w:rPr>
                <w:lang w:val="vi-VN"/>
              </w:rPr>
              <w:t>G</w:t>
            </w:r>
            <w:r w:rsidRPr="00AD0F14">
              <w:t>V</w:t>
            </w:r>
            <w:r w:rsidRPr="00AD0F14">
              <w:rPr>
                <w:lang w:val="vi-VN"/>
              </w:rPr>
              <w:t>:</w:t>
            </w:r>
            <w:r w:rsidRPr="00AD0F14">
              <w:t xml:space="preserve"> trực quan một số hình ảnh về </w:t>
            </w:r>
            <w:r w:rsidRPr="00AD0F14">
              <w:rPr>
                <w:color w:val="000000"/>
                <w:lang w:val="en"/>
              </w:rPr>
              <w:t>sản phẩm nông nghiệp và thủ công</w:t>
            </w:r>
            <w:r w:rsidRPr="00AD0F14">
              <w:t xml:space="preserve">. </w:t>
            </w:r>
            <w:r w:rsidRPr="00AD0F14">
              <w:rPr>
                <w:lang w:val="vi-VN"/>
              </w:rPr>
              <w:t>Khái quát lại</w:t>
            </w:r>
            <w:r w:rsidRPr="00AD0F14">
              <w:t>, chốt ý.</w:t>
            </w:r>
            <w:r w:rsidRPr="00AD0F14">
              <w:rPr>
                <w:lang w:val="vi-VN"/>
              </w:rPr>
              <w:t xml:space="preserve"> </w:t>
            </w:r>
          </w:p>
          <w:p w:rsidR="00AD0F14" w:rsidRPr="00AD0F14" w:rsidRDefault="00AD0F14" w:rsidP="00AD0F14">
            <w:pPr>
              <w:tabs>
                <w:tab w:val="left" w:pos="0"/>
                <w:tab w:val="left" w:pos="120"/>
              </w:tabs>
              <w:jc w:val="both"/>
              <w:rPr>
                <w:b/>
                <w:bCs/>
                <w:lang w:val="en-CA"/>
              </w:rPr>
            </w:pPr>
            <w:r w:rsidRPr="00AD0F14">
              <w:rPr>
                <w:b/>
                <w:bCs/>
                <w:lang w:val="en-CA"/>
              </w:rPr>
              <w:t>Bước 2. Thực hiện nhiệm vụ học tập</w:t>
            </w:r>
          </w:p>
          <w:p w:rsidR="00AD0F14" w:rsidRPr="00AD0F14" w:rsidRDefault="00AD0F14" w:rsidP="00AD0F14">
            <w:pPr>
              <w:jc w:val="both"/>
            </w:pPr>
            <w:r w:rsidRPr="00AD0F14">
              <w:t>HS đọc SGK và thực hiện yêu cầu. GV k</w:t>
            </w:r>
            <w:r w:rsidRPr="00AD0F14">
              <w:rPr>
                <w:bCs/>
                <w:lang w:val="en-CA"/>
              </w:rPr>
              <w:t>huyến khích học sinh hợp tác với nhau khi thực khi thực hiện nhiệm vụ học tập</w:t>
            </w:r>
            <w:r w:rsidRPr="00AD0F14">
              <w:t>, GV theo dõi, hỗ trợ các nhóm làm việc những bằng hệ thống câu hỏi gợi mở (các câu hỏi này có thể gợi ý trong phần trình bày của các nhóm)</w:t>
            </w:r>
          </w:p>
          <w:p w:rsidR="00AD0F14" w:rsidRPr="00AD0F14" w:rsidRDefault="00AD0F14" w:rsidP="00AD0F14">
            <w:pPr>
              <w:contextualSpacing/>
              <w:jc w:val="both"/>
              <w:rPr>
                <w:b/>
                <w:bCs/>
                <w:lang w:val="en-CA"/>
              </w:rPr>
            </w:pPr>
            <w:r w:rsidRPr="00AD0F14">
              <w:rPr>
                <w:b/>
                <w:bCs/>
                <w:lang w:val="en-CA"/>
              </w:rPr>
              <w:t>Bước 3. Báo cáo kết quả hoạt động và thảo luận</w:t>
            </w:r>
          </w:p>
          <w:p w:rsidR="00AD0F14" w:rsidRPr="00AD0F14" w:rsidRDefault="00AD0F14" w:rsidP="00AD0F14">
            <w:pPr>
              <w:contextualSpacing/>
              <w:jc w:val="both"/>
            </w:pPr>
            <w:r w:rsidRPr="00AD0F14">
              <w:t>- Các nhóm trình bày, phản biện.</w:t>
            </w:r>
          </w:p>
          <w:p w:rsidR="00AD0F14" w:rsidRPr="00AD0F14" w:rsidRDefault="00AD0F14" w:rsidP="00AD0F14">
            <w:pPr>
              <w:contextualSpacing/>
              <w:jc w:val="both"/>
              <w:rPr>
                <w:b/>
                <w:bCs/>
                <w:lang w:val="en-CA"/>
              </w:rPr>
            </w:pPr>
            <w:r w:rsidRPr="00AD0F14">
              <w:rPr>
                <w:b/>
                <w:bCs/>
                <w:lang w:val="en-CA"/>
              </w:rPr>
              <w:t>Bước 4. Đánh giá kết quả thực hiện nhiệm vụ học tập</w:t>
            </w:r>
          </w:p>
          <w:p w:rsidR="00AD0F14" w:rsidRPr="00AD0F14" w:rsidRDefault="00AD0F14" w:rsidP="00AD0F14">
            <w:pPr>
              <w:jc w:val="both"/>
            </w:pPr>
            <w:r w:rsidRPr="00AD0F14">
              <w:t xml:space="preserve">HS phân tích, nhận xét, đánh giá kết quả. </w:t>
            </w:r>
          </w:p>
          <w:p w:rsidR="00AD0F14" w:rsidRPr="00AD0F14" w:rsidRDefault="00AD0F14" w:rsidP="00AD0F14">
            <w:pPr>
              <w:tabs>
                <w:tab w:val="num" w:pos="993"/>
              </w:tabs>
              <w:contextualSpacing/>
              <w:jc w:val="both"/>
              <w:rPr>
                <w:bCs/>
                <w:lang w:val="en-CA"/>
              </w:rPr>
            </w:pPr>
            <w:r w:rsidRPr="00AD0F14">
              <w:rPr>
                <w:bCs/>
                <w:lang w:val="en-CA"/>
              </w:rPr>
              <w:t>GV bổ sung phần phân tích nhận xét, đánh giá, kết quả thực hiện nhiệm vụ học tập của học sinh. Chính xác hóa các kiến thức đã hình thành cho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autoSpaceDE w:val="0"/>
              <w:autoSpaceDN w:val="0"/>
              <w:adjustRightInd w:val="0"/>
              <w:spacing w:after="80"/>
              <w:rPr>
                <w:color w:val="000000"/>
                <w:lang w:val="vi-VN"/>
              </w:rPr>
            </w:pPr>
            <w:r w:rsidRPr="00AD0F14">
              <w:rPr>
                <w:color w:val="000000"/>
                <w:lang w:val="en"/>
              </w:rPr>
              <w:t>- Mặc dù còn hạn chế về kĩ thuật, nh</w:t>
            </w:r>
            <w:r w:rsidRPr="00AD0F14">
              <w:rPr>
                <w:color w:val="000000"/>
                <w:lang w:val="vi-VN"/>
              </w:rPr>
              <w:t>ưng nghề sắt vẫn phát triển : các công cụ như rìu, mai, cuốc, dao... làm bằng sắt được dùng phổ biến.</w:t>
            </w:r>
          </w:p>
          <w:p w:rsidR="00AD0F14" w:rsidRPr="00AD0F14" w:rsidRDefault="00AD0F14" w:rsidP="00AD0F14">
            <w:pPr>
              <w:autoSpaceDE w:val="0"/>
              <w:autoSpaceDN w:val="0"/>
              <w:adjustRightInd w:val="0"/>
              <w:spacing w:after="80"/>
              <w:rPr>
                <w:color w:val="000000"/>
                <w:lang w:val="en"/>
              </w:rPr>
            </w:pPr>
            <w:r w:rsidRPr="00AD0F14">
              <w:rPr>
                <w:color w:val="000000"/>
                <w:lang w:val="en"/>
              </w:rPr>
              <w:t>- Biết đắp đê phòng lụt, biết trồng lúa hai vụ một năm.</w:t>
            </w:r>
          </w:p>
          <w:p w:rsidR="00AD0F14" w:rsidRPr="00AD0F14" w:rsidRDefault="00AD0F14" w:rsidP="00AD0F14">
            <w:pPr>
              <w:autoSpaceDE w:val="0"/>
              <w:autoSpaceDN w:val="0"/>
              <w:adjustRightInd w:val="0"/>
              <w:spacing w:after="80"/>
              <w:rPr>
                <w:color w:val="000000"/>
                <w:lang w:val="en"/>
              </w:rPr>
            </w:pPr>
            <w:r w:rsidRPr="00AD0F14">
              <w:rPr>
                <w:color w:val="000000"/>
                <w:lang w:val="en"/>
              </w:rPr>
              <w:t>- Nghề gốm, nghề dệt,... cũng được phát triển.</w:t>
            </w:r>
          </w:p>
          <w:p w:rsidR="00AD0F14" w:rsidRPr="00AD0F14" w:rsidRDefault="00AD0F14" w:rsidP="00AD0F14">
            <w:pPr>
              <w:autoSpaceDE w:val="0"/>
              <w:autoSpaceDN w:val="0"/>
              <w:adjustRightInd w:val="0"/>
              <w:spacing w:after="80"/>
              <w:rPr>
                <w:color w:val="000000"/>
                <w:lang w:val="en"/>
              </w:rPr>
            </w:pPr>
            <w:r w:rsidRPr="00AD0F14">
              <w:rPr>
                <w:color w:val="000000"/>
                <w:lang w:val="en"/>
              </w:rPr>
              <w:t>- Các sản phẩm nông nghiệp và thủ công được trao đổi ở các chợ làng. Chính quyền đô hộ giữ độc quyền ngoại thương.</w:t>
            </w:r>
          </w:p>
          <w:p w:rsidR="00AD0F14" w:rsidRPr="00AD0F14" w:rsidRDefault="00AD0F14" w:rsidP="00AD0F14">
            <w:pPr>
              <w:autoSpaceDE w:val="0"/>
              <w:autoSpaceDN w:val="0"/>
              <w:adjustRightInd w:val="0"/>
              <w:spacing w:after="80"/>
              <w:rPr>
                <w:color w:val="000000"/>
              </w:rPr>
            </w:pPr>
          </w:p>
        </w:tc>
      </w:tr>
    </w:tbl>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AD0F14">
        <w:rPr>
          <w:b/>
          <w:bCs/>
          <w:bdr w:val="none" w:sz="0" w:space="0" w:color="auto" w:frame="1"/>
        </w:rPr>
        <w:lastRenderedPageBreak/>
        <w:t>3.3</w:t>
      </w:r>
      <w:r w:rsidRPr="00AD0F14">
        <w:rPr>
          <w:b/>
          <w:bCs/>
          <w:bdr w:val="none" w:sz="0" w:space="0" w:color="auto" w:frame="1"/>
          <w:lang w:val="vi-VN"/>
        </w:rPr>
        <w:t>. Hoạt động luyện tập</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AD0F14">
        <w:rPr>
          <w:b/>
          <w:bCs/>
          <w:bdr w:val="none" w:sz="0" w:space="0" w:color="auto" w:frame="1"/>
          <w:lang w:val="vi-VN"/>
        </w:rPr>
        <w:tab/>
        <w:t>- Mục tiêu:</w:t>
      </w:r>
      <w:r w:rsidRPr="00AD0F14">
        <w:rPr>
          <w:bCs/>
          <w:bdr w:val="none" w:sz="0" w:space="0" w:color="auto" w:frame="1"/>
          <w:lang w:val="vi-VN"/>
        </w:rPr>
        <w:t xml:space="preserve"> </w:t>
      </w:r>
      <w:r w:rsidRPr="00AD0F14">
        <w:rPr>
          <w:lang w:val="vi-VN"/>
        </w:rPr>
        <w:t xml:space="preserve">Nhằm củng cố, hệ thống hóa, hoàn thiện kiến thức mới mà HS đã được lĩnh hội ở </w:t>
      </w:r>
      <w:r w:rsidRPr="00AD0F14">
        <w:t xml:space="preserve">các </w:t>
      </w:r>
      <w:r w:rsidRPr="00AD0F14">
        <w:rPr>
          <w:lang w:val="vi-VN"/>
        </w:rPr>
        <w:t>hoạt động</w:t>
      </w:r>
      <w:r w:rsidRPr="00AD0F14">
        <w:t xml:space="preserve"> của bà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AD0F14">
        <w:t xml:space="preserve"> </w:t>
      </w:r>
      <w:r w:rsidRPr="00AD0F14">
        <w:tab/>
      </w:r>
      <w:r w:rsidRPr="00AD0F14">
        <w:rPr>
          <w:b/>
          <w:lang w:val="vi-VN"/>
        </w:rPr>
        <w:t>- Thời gian</w:t>
      </w:r>
      <w:r w:rsidRPr="00AD0F14">
        <w:rPr>
          <w:b/>
        </w:rPr>
        <w:t>:</w:t>
      </w:r>
      <w:r w:rsidRPr="00AD0F14">
        <w:t xml:space="preserve"> 4 phút</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AD0F14">
        <w:rPr>
          <w:rFonts w:eastAsia="Calibri"/>
          <w:bCs/>
          <w:bdr w:val="none" w:sz="0" w:space="0" w:color="auto" w:frame="1"/>
          <w:lang w:val="vi-VN" w:eastAsia="vi-VN"/>
        </w:rPr>
        <w:tab/>
      </w:r>
      <w:r w:rsidRPr="00AD0F14">
        <w:rPr>
          <w:rFonts w:eastAsia="Calibri"/>
          <w:b/>
          <w:bCs/>
          <w:bdr w:val="none" w:sz="0" w:space="0" w:color="auto" w:frame="1"/>
          <w:lang w:val="vi-VN" w:eastAsia="vi-VN"/>
        </w:rPr>
        <w:t>- Phương thức tiến hành:</w:t>
      </w:r>
      <w:r w:rsidRPr="00AD0F14">
        <w:rPr>
          <w:rFonts w:eastAsia="Calibri"/>
          <w:bCs/>
          <w:bdr w:val="none" w:sz="0" w:space="0" w:color="auto" w:frame="1"/>
          <w:lang w:val="vi-VN" w:eastAsia="vi-VN"/>
        </w:rPr>
        <w:t xml:space="preserve"> </w:t>
      </w:r>
      <w:r w:rsidRPr="00AD0F14">
        <w:rPr>
          <w:rFonts w:eastAsia="Calibri"/>
          <w:lang w:val="vi-VN" w:eastAsia="vi-VN"/>
        </w:rPr>
        <w:t>GV giao nhiệm vụ cho HS</w:t>
      </w:r>
      <w:r w:rsidRPr="00AD0F14">
        <w:rPr>
          <w:rFonts w:eastAsia="Calibri"/>
          <w:lang w:eastAsia="vi-VN"/>
        </w:rPr>
        <w:t xml:space="preserve"> </w:t>
      </w:r>
      <w:r w:rsidRPr="00AD0F14">
        <w:rPr>
          <w:rFonts w:eastAsia="Calibri"/>
          <w:lang w:val="vi-VN" w:eastAsia="vi-VN"/>
        </w:rPr>
        <w:t xml:space="preserve">và chủ yếu cho làm việc cá  nhân, </w:t>
      </w:r>
      <w:r w:rsidRPr="00AD0F14">
        <w:rPr>
          <w:rFonts w:eastAsia="Calibri"/>
          <w:lang w:eastAsia="vi-VN"/>
        </w:rPr>
        <w:t>trả lời các câu hỏi trắc nghiệm. T</w:t>
      </w:r>
      <w:r w:rsidRPr="00AD0F14">
        <w:rPr>
          <w:rFonts w:eastAsia="Calibri"/>
          <w:lang w:val="vi-VN" w:eastAsia="vi-VN"/>
        </w:rPr>
        <w:t>rong quá trình làm việc HS có thể trao đổi với bạn hoặc thầy, cô giáo</w:t>
      </w:r>
      <w:r w:rsidRPr="00AD0F14">
        <w:rPr>
          <w:rFonts w:eastAsia="Calibri"/>
          <w:lang w:eastAsia="vi-VN"/>
        </w:rPr>
        <w: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AD0F14">
        <w:rPr>
          <w:bCs/>
          <w:bdr w:val="none" w:sz="0" w:space="0" w:color="auto" w:frame="1"/>
          <w:lang w:val="vi-VN"/>
        </w:rPr>
        <w:t>GV dùng hệ thống câu hỏi trắc nghiệm khách quan</w:t>
      </w:r>
      <w:r w:rsidRPr="00AD0F14">
        <w:rPr>
          <w:bCs/>
          <w:bdr w:val="none" w:sz="0" w:space="0" w:color="auto" w:frame="1"/>
        </w:rPr>
        <w:t>, tự luận</w:t>
      </w:r>
      <w:r w:rsidRPr="00AD0F14">
        <w:rPr>
          <w:bCs/>
          <w:bdr w:val="none" w:sz="0" w:space="0" w:color="auto" w:frame="1"/>
          <w:lang w:val="vi-VN"/>
        </w:rPr>
        <w:t xml:space="preserve"> và yêu cầu học sinh chọn đáp án đúng trả lời trên bảng con</w:t>
      </w:r>
      <w:r w:rsidRPr="00AD0F14">
        <w:rPr>
          <w:bCs/>
          <w:bdr w:val="none" w:sz="0" w:space="0" w:color="auto" w:frame="1"/>
        </w:rPr>
        <w:t xml:space="preserve"> (trắc nghiệm)</w:t>
      </w:r>
      <w:r w:rsidRPr="00AD0F14">
        <w:rPr>
          <w:bCs/>
          <w:bdr w:val="none" w:sz="0" w:space="0" w:color="auto" w:frame="1"/>
          <w:lang w:val="vi-VN"/>
        </w:rPr>
        <w:t>.</w:t>
      </w:r>
      <w:r w:rsidRPr="00AD0F14">
        <w:rPr>
          <w:b/>
          <w:bCs/>
          <w:iCs/>
        </w:rPr>
        <w:tab/>
        <w:t xml:space="preserve">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AD0F14">
        <w:rPr>
          <w:b/>
          <w:bCs/>
          <w:iCs/>
          <w:u w:val="single"/>
        </w:rPr>
        <w:t>Câu 1.</w:t>
      </w:r>
      <w:r w:rsidRPr="00AD0F14">
        <w:rPr>
          <w:iCs/>
        </w:rPr>
        <w:t xml:space="preserve"> Dưới thời Ngô cai trị, nước Âu Lạc được gọi là</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A. châu Giao.</w:t>
      </w:r>
      <w:r w:rsidRPr="00AD0F14">
        <w:tab/>
      </w:r>
      <w:r w:rsidRPr="00AD0F14">
        <w:tab/>
      </w:r>
      <w:r w:rsidRPr="00AD0F14">
        <w:rPr>
          <w:b/>
        </w:rPr>
        <w:t>B. Giao Châu.</w:t>
      </w:r>
      <w:r w:rsidRPr="00AD0F14">
        <w:rPr>
          <w:b/>
        </w:rPr>
        <w:tab/>
      </w:r>
      <w:r w:rsidRPr="00AD0F14">
        <w:rPr>
          <w:b/>
        </w:rPr>
        <w:tab/>
      </w:r>
      <w:r w:rsidRPr="00AD0F14">
        <w:t>C. Cửu Chân.</w:t>
      </w:r>
      <w:r w:rsidRPr="00AD0F14">
        <w:tab/>
      </w:r>
      <w:r w:rsidRPr="00AD0F14">
        <w:rPr>
          <w:b/>
        </w:rPr>
        <w:tab/>
      </w:r>
      <w:r w:rsidRPr="00AD0F14">
        <w:t>D.</w:t>
      </w:r>
      <w:r w:rsidRPr="00AD0F14">
        <w:rPr>
          <w:b/>
        </w:rPr>
        <w:t xml:space="preserve"> </w:t>
      </w:r>
      <w:r w:rsidRPr="00AD0F14">
        <w:t>Đại Việt.</w:t>
      </w:r>
      <w:r w:rsidRPr="00AD0F14">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AD0F14">
        <w:rPr>
          <w:b/>
          <w:bCs/>
          <w:u w:val="single"/>
          <w:bdr w:val="none" w:sz="0" w:space="0" w:color="auto" w:frame="1"/>
          <w:lang w:val="vi-VN"/>
        </w:rPr>
        <w:t>Câu 2</w:t>
      </w:r>
      <w:r w:rsidRPr="00AD0F14">
        <w:rPr>
          <w:b/>
          <w:bCs/>
          <w:bdr w:val="none" w:sz="0" w:space="0" w:color="auto" w:frame="1"/>
          <w:lang w:val="vi-VN"/>
        </w:rPr>
        <w:t xml:space="preserve">. </w:t>
      </w:r>
      <w:r w:rsidRPr="00AD0F14">
        <w:rPr>
          <w:iCs/>
        </w:rPr>
        <w:t>Sau khởi nghĩa Hai Bà Trưng, nhà Hán đưa người Hán sang thay người Việt làm huyện lệnh là vì?</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A. Kiểm soát chặt hơn.</w:t>
      </w:r>
      <w:r w:rsidRPr="00AD0F14">
        <w:tab/>
      </w:r>
      <w:r w:rsidRPr="00AD0F14">
        <w:rPr>
          <w:b/>
        </w:rPr>
        <w:tab/>
      </w:r>
      <w:r w:rsidRPr="00AD0F14">
        <w:rPr>
          <w:b/>
        </w:rPr>
        <w:tab/>
      </w:r>
      <w:r w:rsidRPr="00AD0F14">
        <w:t>B. Đồng hóa.</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C. Hán hóa Âu Lạc.</w:t>
      </w:r>
      <w:r w:rsidRPr="00AD0F14">
        <w:tab/>
      </w:r>
      <w:r w:rsidRPr="00AD0F14">
        <w:tab/>
      </w:r>
      <w:r w:rsidRPr="00AD0F14">
        <w:tab/>
      </w:r>
      <w:r w:rsidRPr="00AD0F14">
        <w:rPr>
          <w:b/>
        </w:rPr>
        <w:t>D. Trực tiếp cai quan xuống tận huyệ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AD0F14">
        <w:rPr>
          <w:b/>
          <w:bCs/>
          <w:u w:val="single"/>
          <w:bdr w:val="none" w:sz="0" w:space="0" w:color="auto" w:frame="1"/>
        </w:rPr>
        <w:t>Câu 3</w:t>
      </w:r>
      <w:r w:rsidRPr="00AD0F14">
        <w:rPr>
          <w:b/>
          <w:bCs/>
          <w:bdr w:val="none" w:sz="0" w:space="0" w:color="auto" w:frame="1"/>
        </w:rPr>
        <w:t xml:space="preserve">. </w:t>
      </w:r>
      <w:r w:rsidRPr="00AD0F14">
        <w:rPr>
          <w:bCs/>
          <w:bdr w:val="none" w:sz="0" w:space="0" w:color="auto" w:frame="1"/>
        </w:rPr>
        <w:t>Vì sao nghề rèn sắt ở nước ta vẫn phát triển mặc dù bị nhà Hán hạn chế?</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rPr>
          <w:b/>
        </w:rPr>
        <w:t>A. Quyết tâm đấu tranh giành lại độc lập.</w:t>
      </w:r>
      <w:r w:rsidRPr="00AD0F14">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t>B. Yêu cầu bức thiết cần phải phát triể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C. Nước ta có rất nhiều mỏ sắt.</w:t>
      </w:r>
      <w:r w:rsidRPr="00AD0F14">
        <w:tab/>
      </w:r>
      <w:r w:rsidRPr="00AD0F14">
        <w:rPr>
          <w:b/>
        </w:rPr>
        <w:tab/>
      </w:r>
      <w:r w:rsidRPr="00AD0F14">
        <w:rPr>
          <w:b/>
        </w:rPr>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D. Nước ta có rất nhiều thợ rè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AD0F14">
        <w:rPr>
          <w:b/>
          <w:bCs/>
          <w:u w:val="single"/>
          <w:bdr w:val="none" w:sz="0" w:space="0" w:color="auto" w:frame="1"/>
        </w:rPr>
        <w:t>Câu 4</w:t>
      </w:r>
      <w:r w:rsidRPr="00AD0F14">
        <w:rPr>
          <w:b/>
          <w:bCs/>
          <w:bdr w:val="none" w:sz="0" w:space="0" w:color="auto" w:frame="1"/>
        </w:rPr>
        <w:t xml:space="preserve">. </w:t>
      </w:r>
      <w:r w:rsidRPr="00AD0F14">
        <w:rPr>
          <w:bCs/>
          <w:bdr w:val="none" w:sz="0" w:space="0" w:color="auto" w:frame="1"/>
        </w:rPr>
        <w:t>Đâu</w:t>
      </w:r>
      <w:r w:rsidRPr="00AD0F14">
        <w:rPr>
          <w:b/>
          <w:bCs/>
          <w:bdr w:val="none" w:sz="0" w:space="0" w:color="auto" w:frame="1"/>
        </w:rPr>
        <w:t xml:space="preserve"> </w:t>
      </w:r>
      <w:r w:rsidRPr="00AD0F14">
        <w:rPr>
          <w:b/>
          <w:bCs/>
          <w:i/>
          <w:bdr w:val="none" w:sz="0" w:space="0" w:color="auto" w:frame="1"/>
        </w:rPr>
        <w:t xml:space="preserve">không </w:t>
      </w:r>
      <w:r w:rsidRPr="00AD0F14">
        <w:rPr>
          <w:bCs/>
          <w:bdr w:val="none" w:sz="0" w:space="0" w:color="auto" w:frame="1"/>
        </w:rPr>
        <w:t>phải là</w:t>
      </w:r>
      <w:r w:rsidRPr="00AD0F14">
        <w:rPr>
          <w:b/>
          <w:bCs/>
          <w:bdr w:val="none" w:sz="0" w:space="0" w:color="auto" w:frame="1"/>
        </w:rPr>
        <w:t xml:space="preserve"> </w:t>
      </w:r>
      <w:r w:rsidRPr="00AD0F14">
        <w:t>chi tiết chứng tỏ nền nông nghiệp Giao Châu vẫn phát triể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4"/>
          <w:szCs w:val="24"/>
        </w:rPr>
      </w:pPr>
      <w:r w:rsidRPr="00AD0F14">
        <w:t>A. Biết dùng lưỡi cày sắt do trâu kéo.</w:t>
      </w:r>
      <w:r w:rsidRPr="00AD0F14">
        <w:tab/>
      </w:r>
      <w:r w:rsidRPr="00AD0F14">
        <w:rPr>
          <w:b/>
        </w:rPr>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B. Biết đắp đê và trồng lúa hai vụ.</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C. Biết dùng biện pháp sinh học để diệt sâu hại.</w:t>
      </w:r>
      <w:r w:rsidRPr="00AD0F14">
        <w:tab/>
      </w:r>
      <w:r w:rsidRPr="00AD0F14">
        <w:rPr>
          <w:b/>
        </w:rPr>
        <w:tab/>
      </w:r>
      <w:r w:rsidRPr="00AD0F14">
        <w:rPr>
          <w:b/>
        </w:rPr>
        <w:tab/>
      </w:r>
      <w:r w:rsidRPr="00AD0F14">
        <w:rPr>
          <w:b/>
        </w:rPr>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rPr>
          <w:b/>
        </w:rPr>
        <w:t>D. Biết dùng máy gặt để thu hoạch lúa.</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AD0F14">
        <w:rPr>
          <w:b/>
          <w:bCs/>
          <w:u w:val="single"/>
          <w:bdr w:val="none" w:sz="0" w:space="0" w:color="auto" w:frame="1"/>
        </w:rPr>
        <w:t>Câu 5</w:t>
      </w:r>
      <w:r w:rsidRPr="00AD0F14">
        <w:rPr>
          <w:b/>
          <w:bCs/>
          <w:bdr w:val="none" w:sz="0" w:space="0" w:color="auto" w:frame="1"/>
        </w:rPr>
        <w:t xml:space="preserve">. </w:t>
      </w:r>
      <w:r w:rsidRPr="00AD0F14">
        <w:rPr>
          <w:bCs/>
          <w:bdr w:val="none" w:sz="0" w:space="0" w:color="auto" w:frame="1"/>
        </w:rPr>
        <w:t>Tại sao nhà Hán muốn đồng hóa nhân dân ta?</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AD0F14">
        <w:t>A. Nhà Hán muốn các nước xung quanh phát triể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rPr>
          <w:b/>
        </w:rPr>
        <w:t>B. Nhà Hán muốn biến nước ta thành một quận của Trung Quốc.</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t>C. Nhà Hán muốn nước ta hiểu rõ nền văn hóa Trung Quốc.</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t>D. Nhà Hán muốn làm bạn với nước ta .</w:t>
      </w:r>
    </w:p>
    <w:p w:rsidR="00AD0F14" w:rsidRPr="00AD0F14" w:rsidRDefault="00AD0F14" w:rsidP="00AD0F14">
      <w:pPr>
        <w:tabs>
          <w:tab w:val="left" w:pos="0"/>
          <w:tab w:val="left" w:pos="120"/>
        </w:tabs>
        <w:jc w:val="both"/>
        <w:rPr>
          <w:b/>
          <w:bCs/>
        </w:rPr>
      </w:pPr>
      <w:r w:rsidRPr="00AD0F14">
        <w:rPr>
          <w:bCs/>
        </w:rPr>
        <w:tab/>
      </w:r>
      <w:r w:rsidRPr="00AD0F14">
        <w:rPr>
          <w:bCs/>
        </w:rPr>
        <w:tab/>
      </w:r>
      <w:r w:rsidRPr="00AD0F14">
        <w:rPr>
          <w:b/>
          <w:bCs/>
        </w:rPr>
        <w:t>- Dự kiến sản phẩm</w:t>
      </w:r>
      <w:r w:rsidRPr="00AD0F14">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tblGrid>
      <w:tr w:rsidR="00AD0F14" w:rsidRPr="00AD0F14">
        <w:tc>
          <w:tcPr>
            <w:tcW w:w="934"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Câu</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1</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2</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3</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4</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5</w:t>
            </w:r>
          </w:p>
        </w:tc>
      </w:tr>
      <w:tr w:rsidR="00AD0F14" w:rsidRPr="00AD0F14">
        <w:tc>
          <w:tcPr>
            <w:tcW w:w="934"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ĐA</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B</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D</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A</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D</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B</w:t>
            </w:r>
          </w:p>
        </w:tc>
      </w:tr>
    </w:tbl>
    <w:p w:rsidR="00AD0F14" w:rsidRPr="00AD0F14" w:rsidRDefault="00AD0F14" w:rsidP="00AD0F14">
      <w:pPr>
        <w:tabs>
          <w:tab w:val="left" w:pos="0"/>
          <w:tab w:val="left" w:pos="120"/>
        </w:tabs>
        <w:jc w:val="both"/>
        <w:rPr>
          <w:bCs/>
        </w:rPr>
      </w:pPr>
      <w:r w:rsidRPr="00AD0F14">
        <w:rPr>
          <w:b/>
          <w:bCs/>
          <w:bdr w:val="none" w:sz="0" w:space="0" w:color="auto" w:frame="1"/>
        </w:rPr>
        <w:t>3.4</w:t>
      </w:r>
      <w:r w:rsidRPr="00AD0F14">
        <w:rPr>
          <w:b/>
          <w:bCs/>
          <w:bdr w:val="none" w:sz="0" w:space="0" w:color="auto" w:frame="1"/>
          <w:lang w:val="vi-VN"/>
        </w:rPr>
        <w:t xml:space="preserve">. </w:t>
      </w:r>
      <w:r w:rsidRPr="00AD0F14">
        <w:rPr>
          <w:b/>
          <w:bCs/>
          <w:bdr w:val="none" w:sz="0" w:space="0" w:color="auto" w:frame="1"/>
        </w:rPr>
        <w:t xml:space="preserve"> </w:t>
      </w:r>
      <w:r w:rsidRPr="00AD0F14">
        <w:rPr>
          <w:b/>
          <w:bCs/>
          <w:bdr w:val="none" w:sz="0" w:space="0" w:color="auto" w:frame="1"/>
          <w:lang w:val="vi-VN"/>
        </w:rPr>
        <w:t>Hoạt động tìm tòi mở rộng, vận dụng</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AD0F14">
        <w:rPr>
          <w:b/>
          <w:bCs/>
          <w:bdr w:val="none" w:sz="0" w:space="0" w:color="auto" w:frame="1"/>
          <w:lang w:val="vi-VN"/>
        </w:rPr>
        <w:t>- Mục tiêu</w:t>
      </w:r>
      <w:r w:rsidRPr="00AD0F14">
        <w:rPr>
          <w:b/>
          <w:bCs/>
          <w:bdr w:val="none" w:sz="0" w:space="0" w:color="auto" w:frame="1"/>
        </w:rPr>
        <w:t>:</w:t>
      </w:r>
      <w:r w:rsidRPr="00AD0F14">
        <w:rPr>
          <w:bCs/>
          <w:bdr w:val="none" w:sz="0" w:space="0" w:color="auto" w:frame="1"/>
        </w:rPr>
        <w:t xml:space="preserve"> </w:t>
      </w:r>
      <w:r w:rsidRPr="00AD0F14">
        <w:rPr>
          <w:bCs/>
          <w:bdr w:val="none" w:sz="0" w:space="0" w:color="auto" w:frame="1"/>
          <w:lang w:val="vi-VN"/>
        </w:rPr>
        <w:t xml:space="preserve">Vận dụng kiến thức mà HS đã được lĩnh hội để giải quyết những vấn đề mới trong học tập. HS </w:t>
      </w:r>
      <w:r w:rsidRPr="00AD0F14">
        <w:rPr>
          <w:bCs/>
          <w:bdr w:val="none" w:sz="0" w:space="0" w:color="auto" w:frame="1"/>
        </w:rPr>
        <w:t xml:space="preserve">kể chuyện, </w:t>
      </w:r>
      <w:r w:rsidRPr="00AD0F14">
        <w:rPr>
          <w:bCs/>
          <w:bdr w:val="none" w:sz="0" w:space="0" w:color="auto" w:frame="1"/>
          <w:lang w:val="vi-VN"/>
        </w:rPr>
        <w:t>nhận xét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AD0F14">
        <w:rPr>
          <w:b/>
          <w:bCs/>
          <w:bdr w:val="none" w:sz="0" w:space="0" w:color="auto" w:frame="1"/>
          <w:lang w:val="vi-VN"/>
        </w:rPr>
        <w:t>- Phương thức tiến hành</w:t>
      </w:r>
      <w:r w:rsidRPr="00AD0F14">
        <w:rPr>
          <w:b/>
          <w:bCs/>
          <w:bdr w:val="none" w:sz="0" w:space="0" w:color="auto" w:frame="1"/>
        </w:rPr>
        <w:t>:</w:t>
      </w:r>
      <w:r w:rsidRPr="00AD0F14">
        <w:rPr>
          <w:bCs/>
          <w:bdr w:val="none" w:sz="0" w:space="0" w:color="auto" w:frame="1"/>
        </w:rPr>
        <w:t xml:space="preserve"> Câu hỏi sau khi hình thành kiến thức mới.</w:t>
      </w:r>
    </w:p>
    <w:p w:rsidR="00AD0F14" w:rsidRPr="00AD0F14" w:rsidRDefault="00AD0F14" w:rsidP="00AD0F14">
      <w:pPr>
        <w:tabs>
          <w:tab w:val="left" w:pos="171"/>
        </w:tabs>
        <w:jc w:val="both"/>
        <w:rPr>
          <w:lang w:val="vi-VN"/>
        </w:rPr>
      </w:pPr>
      <w:r w:rsidRPr="00AD0F14">
        <w:rPr>
          <w:bCs/>
          <w:bdr w:val="none" w:sz="0" w:space="0" w:color="auto" w:frame="1"/>
        </w:rPr>
        <w:t xml:space="preserve"> </w:t>
      </w:r>
      <w:r w:rsidRPr="00AD0F14">
        <w:t>?</w:t>
      </w:r>
      <w:r w:rsidRPr="00AD0F14">
        <w:rPr>
          <w:lang w:val="vi-VN"/>
        </w:rPr>
        <w:t xml:space="preserve"> Vì sao </w:t>
      </w:r>
      <w:r w:rsidRPr="00AD0F14">
        <w:t>dư</w:t>
      </w:r>
      <w:r w:rsidRPr="00AD0F14">
        <w:rPr>
          <w:lang w:val="vi-VN"/>
        </w:rPr>
        <w:t xml:space="preserve">ới chế độ thống trị hà khắc của </w:t>
      </w:r>
      <w:r w:rsidRPr="00AD0F14">
        <w:t xml:space="preserve">phong kiến </w:t>
      </w:r>
      <w:r w:rsidRPr="00AD0F14">
        <w:rPr>
          <w:lang w:val="vi-VN"/>
        </w:rPr>
        <w:t xml:space="preserve">phương </w:t>
      </w:r>
      <w:r w:rsidRPr="00AD0F14">
        <w:t>B</w:t>
      </w:r>
      <w:r w:rsidRPr="00AD0F14">
        <w:rPr>
          <w:lang w:val="vi-VN"/>
        </w:rPr>
        <w:t>ắc mà nền kinh tế nước ta vẫn phát triển về mọi mặ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AD0F14">
        <w:rPr>
          <w:b/>
          <w:lang w:val="vi-VN"/>
        </w:rPr>
        <w:t>- Thời gian</w:t>
      </w:r>
      <w:r w:rsidRPr="00AD0F14">
        <w:rPr>
          <w:b/>
        </w:rPr>
        <w:t>:</w:t>
      </w:r>
      <w:r w:rsidRPr="00AD0F14">
        <w:t xml:space="preserve"> 3 phú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AD0F14">
        <w:rPr>
          <w:bCs/>
          <w:bdr w:val="none" w:sz="0" w:space="0" w:color="auto" w:frame="1"/>
          <w:lang w:val="vi-VN"/>
        </w:rPr>
        <w:tab/>
      </w:r>
      <w:r w:rsidRPr="00AD0F14">
        <w:rPr>
          <w:b/>
          <w:bCs/>
          <w:bdr w:val="none" w:sz="0" w:space="0" w:color="auto" w:frame="1"/>
          <w:lang w:val="vi-VN"/>
        </w:rPr>
        <w:t>- Dự kiến sản phẩm</w:t>
      </w:r>
      <w:r w:rsidRPr="00AD0F14">
        <w:rPr>
          <w:b/>
          <w:bCs/>
          <w:bdr w:val="none" w:sz="0" w:space="0" w:color="auto" w:frame="1"/>
        </w:rPr>
        <w:t>: HS trả lờ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bCs/>
          <w:lang w:bidi="th-TH"/>
        </w:rPr>
      </w:pPr>
      <w:r w:rsidRPr="00AD0F14">
        <w:rPr>
          <w:b/>
          <w:bCs/>
          <w:lang w:bidi="th-TH"/>
        </w:rPr>
        <w:t>- GV giao nhiệm vụ cho HS</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lang w:val="nl-NL"/>
        </w:rPr>
      </w:pPr>
      <w:r w:rsidRPr="00AD0F14">
        <w:rPr>
          <w:color w:val="000000"/>
          <w:lang w:val="nl-NL"/>
        </w:rPr>
        <w:t>+ Học bài cũ, xem trước bài 20: Từ sau Trưng Vương đến trước Lý Nam Đế (tt)</w:t>
      </w:r>
    </w:p>
    <w:p w:rsidR="00AD0F14" w:rsidRPr="00AD0F14" w:rsidRDefault="00AD0F14" w:rsidP="00AD0F14">
      <w:pPr>
        <w:tabs>
          <w:tab w:val="left" w:pos="171"/>
        </w:tabs>
        <w:rPr>
          <w:color w:val="000000"/>
          <w:lang w:val="pt-BR"/>
        </w:rPr>
      </w:pPr>
      <w:r w:rsidRPr="00AD0F14">
        <w:rPr>
          <w:color w:val="000000"/>
          <w:lang w:val="pt-BR"/>
        </w:rPr>
        <w:tab/>
      </w:r>
      <w:r w:rsidRPr="00AD0F14">
        <w:rPr>
          <w:color w:val="000000"/>
          <w:lang w:val="pt-BR"/>
        </w:rPr>
        <w:tab/>
        <w:t>1. Sưu tầm một số hình ảnh,</w:t>
      </w:r>
      <w:r w:rsidRPr="00AD0F14">
        <w:rPr>
          <w:color w:val="000000"/>
          <w:lang w:val="vi-VN"/>
        </w:rPr>
        <w:t xml:space="preserve"> mẫu chuyện liên quan đến bài học</w:t>
      </w:r>
      <w:r w:rsidRPr="00AD0F14">
        <w:rPr>
          <w:color w:val="000000"/>
          <w:lang w:val="pt-BR"/>
        </w:rPr>
        <w: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ind w:firstLine="720"/>
        <w:jc w:val="both"/>
        <w:rPr>
          <w:rFonts w:ascii="Arial" w:hAnsi="Arial" w:cs="Arial"/>
          <w:color w:val="000000"/>
        </w:rPr>
      </w:pPr>
      <w:r w:rsidRPr="00AD0F14">
        <w:rPr>
          <w:color w:val="000000"/>
          <w:lang w:val="pt-BR"/>
        </w:rPr>
        <w:t xml:space="preserve">2. </w:t>
      </w:r>
      <w:r w:rsidRPr="00AD0F14">
        <w:rPr>
          <w:color w:val="000000"/>
          <w:lang w:val="de-DE"/>
        </w:rPr>
        <w:t>Vẽ sơ đồ Hình 55.</w:t>
      </w:r>
      <w:r w:rsidRPr="00AD0F14">
        <w:rPr>
          <w:color w:val="000000"/>
        </w:rPr>
        <w:t xml:space="preserve"> Nhận xét gì về sự chuyển biến xã hội nước ta?</w:t>
      </w:r>
    </w:p>
    <w:p w:rsidR="00AD0F14" w:rsidRPr="00AD0F14" w:rsidRDefault="00AD0F14" w:rsidP="00AD0F14">
      <w:pPr>
        <w:tabs>
          <w:tab w:val="left" w:pos="171"/>
        </w:tabs>
        <w:ind w:left="75"/>
        <w:jc w:val="both"/>
        <w:rPr>
          <w:color w:val="000000"/>
          <w:lang w:val="vi-VN"/>
        </w:rPr>
      </w:pPr>
      <w:r w:rsidRPr="00AD0F14">
        <w:rPr>
          <w:color w:val="000000"/>
          <w:lang w:val="pt-BR"/>
        </w:rPr>
        <w:tab/>
      </w:r>
      <w:r w:rsidRPr="00AD0F14">
        <w:rPr>
          <w:color w:val="000000"/>
          <w:lang w:val="pt-BR"/>
        </w:rPr>
        <w:tab/>
        <w:t xml:space="preserve">3. </w:t>
      </w:r>
      <w:r w:rsidRPr="00AD0F14">
        <w:rPr>
          <w:color w:val="000000"/>
          <w:lang w:val="vi-VN"/>
        </w:rPr>
        <w:t>Nguyên nhân nào dẫn đến cuộc khởi nghĩa Bà Triệu?</w:t>
      </w:r>
    </w:p>
    <w:p w:rsidR="00AD0F14" w:rsidRPr="00AD0F14" w:rsidRDefault="00AD0F14" w:rsidP="00AD0F14">
      <w:pPr>
        <w:tabs>
          <w:tab w:val="left" w:pos="171"/>
        </w:tabs>
        <w:jc w:val="both"/>
        <w:rPr>
          <w:color w:val="000000"/>
        </w:rPr>
      </w:pPr>
      <w:r w:rsidRPr="00AD0F14">
        <w:rPr>
          <w:color w:val="000000"/>
          <w:lang w:val="pt-BR"/>
        </w:rPr>
        <w:lastRenderedPageBreak/>
        <w:tab/>
      </w:r>
      <w:r w:rsidRPr="00AD0F14">
        <w:rPr>
          <w:color w:val="000000"/>
          <w:lang w:val="pt-BR"/>
        </w:rPr>
        <w:tab/>
        <w:t xml:space="preserve">4. </w:t>
      </w:r>
      <w:r w:rsidRPr="00AD0F14">
        <w:rPr>
          <w:color w:val="000000"/>
        </w:rPr>
        <w:t>N</w:t>
      </w:r>
      <w:r w:rsidRPr="00AD0F14">
        <w:rPr>
          <w:color w:val="000000"/>
          <w:lang w:val="vi-VN"/>
        </w:rPr>
        <w:t>hận xé</w:t>
      </w:r>
      <w:r w:rsidRPr="00AD0F14">
        <w:rPr>
          <w:color w:val="000000"/>
        </w:rPr>
        <w:t xml:space="preserve">t </w:t>
      </w:r>
      <w:r w:rsidRPr="00AD0F14">
        <w:rPr>
          <w:color w:val="000000"/>
          <w:lang w:val="vi-VN"/>
        </w:rPr>
        <w:t>về cuộc khởi nghĩa?</w:t>
      </w:r>
      <w:r w:rsidRPr="00AD0F14">
        <w:rPr>
          <w:color w:val="000000"/>
        </w:rPr>
        <w:t xml:space="preserve"> </w:t>
      </w:r>
      <w:r w:rsidRPr="00AD0F14">
        <w:rPr>
          <w:color w:val="000000"/>
          <w:lang w:val="vi-VN"/>
        </w:rPr>
        <w:t xml:space="preserve">Vì sao cuộc khởi nghĩa của </w:t>
      </w:r>
      <w:r w:rsidRPr="00AD0F14">
        <w:rPr>
          <w:color w:val="000000"/>
        </w:rPr>
        <w:t>B</w:t>
      </w:r>
      <w:r w:rsidRPr="00AD0F14">
        <w:rPr>
          <w:color w:val="000000"/>
          <w:lang w:val="vi-VN"/>
        </w:rPr>
        <w:t>à Triệu bị thất bại?</w:t>
      </w:r>
    </w:p>
    <w:p w:rsidR="00AD0F14" w:rsidRPr="00AD0F14" w:rsidRDefault="00AD0F14" w:rsidP="00AD0F14">
      <w:pPr>
        <w:tabs>
          <w:tab w:val="left" w:pos="171"/>
        </w:tabs>
        <w:jc w:val="both"/>
        <w:rPr>
          <w:rFonts w:ascii="Arial" w:hAnsi="Arial" w:cs="Arial"/>
          <w:color w:val="000000"/>
          <w:lang w:val="vi-VN"/>
        </w:rPr>
      </w:pPr>
      <w:r w:rsidRPr="00AD0F14">
        <w:rPr>
          <w:color w:val="000000"/>
        </w:rPr>
        <w:tab/>
      </w:r>
      <w:r w:rsidRPr="00AD0F14">
        <w:rPr>
          <w:color w:val="000000"/>
        </w:rPr>
        <w:tab/>
      </w:r>
      <w:r w:rsidRPr="00AD0F14">
        <w:rPr>
          <w:color w:val="000000"/>
          <w:lang w:val="vi-VN"/>
        </w:rPr>
        <w:t>Cuộc K</w:t>
      </w:r>
      <w:r w:rsidRPr="00AD0F14">
        <w:rPr>
          <w:color w:val="000000"/>
        </w:rPr>
        <w:t xml:space="preserve">hởi </w:t>
      </w:r>
      <w:r w:rsidRPr="00AD0F14">
        <w:rPr>
          <w:color w:val="000000"/>
          <w:lang w:val="vi-VN"/>
        </w:rPr>
        <w:t>n</w:t>
      </w:r>
      <w:r w:rsidRPr="00AD0F14">
        <w:rPr>
          <w:color w:val="000000"/>
        </w:rPr>
        <w:t>ghĩa</w:t>
      </w:r>
      <w:r w:rsidRPr="00AD0F14">
        <w:rPr>
          <w:color w:val="000000"/>
          <w:lang w:val="vi-VN"/>
        </w:rPr>
        <w:t xml:space="preserve"> có ý nghĩa như thế nào?</w:t>
      </w:r>
      <w:r w:rsidRPr="00AD0F14">
        <w:rPr>
          <w:color w:val="000000"/>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3E3891" w:rsidRPr="003E3891" w:rsidRDefault="003E3891" w:rsidP="003E3891">
      <w:pPr>
        <w:jc w:val="both"/>
        <w:rPr>
          <w:u w:val="single"/>
        </w:rPr>
      </w:pPr>
      <w:r w:rsidRPr="003E3891">
        <w:rPr>
          <w:b/>
          <w:bCs/>
          <w:iCs/>
          <w:u w:val="single"/>
          <w:lang w:val="vi-VN"/>
        </w:rPr>
        <w:t>T</w:t>
      </w:r>
      <w:r w:rsidRPr="003E3891">
        <w:rPr>
          <w:b/>
          <w:bCs/>
          <w:iCs/>
          <w:u w:val="single"/>
        </w:rPr>
        <w:t>uần</w:t>
      </w:r>
      <w:r w:rsidRPr="003E3891">
        <w:rPr>
          <w:b/>
          <w:bCs/>
          <w:iCs/>
          <w:u w:val="single"/>
          <w:lang w:val="vi-VN"/>
        </w:rPr>
        <w:t xml:space="preserve"> </w:t>
      </w:r>
      <w:r w:rsidRPr="003E3891">
        <w:rPr>
          <w:b/>
          <w:bCs/>
          <w:iCs/>
          <w:u w:val="single"/>
        </w:rPr>
        <w:t>23</w:t>
      </w:r>
      <w:r w:rsidRPr="003E3891">
        <w:t xml:space="preserve">      </w:t>
      </w:r>
      <w:r w:rsidRPr="003E3891">
        <w:rPr>
          <w:lang w:val="vi-VN"/>
        </w:rPr>
        <w:t>Ng</w:t>
      </w:r>
      <w:r>
        <w:t>ày soạn:</w:t>
      </w:r>
      <w:r>
        <w:tab/>
        <w:t>19</w:t>
      </w:r>
      <w:r w:rsidRPr="003E3891">
        <w:t xml:space="preserve"> - 02 - 2019</w:t>
      </w:r>
      <w:r w:rsidRPr="003E3891">
        <w:tab/>
      </w:r>
      <w:r w:rsidRPr="003E3891">
        <w:tab/>
      </w:r>
      <w:r w:rsidRPr="003E3891">
        <w:rPr>
          <w:lang w:val="vi-VN"/>
        </w:rPr>
        <w:t>Ng</w:t>
      </w:r>
      <w:r w:rsidRPr="003E3891">
        <w:t>ày</w:t>
      </w:r>
      <w:r w:rsidRPr="003E3891">
        <w:rPr>
          <w:lang w:val="vi-VN"/>
        </w:rPr>
        <w:t xml:space="preserve"> dạy: </w:t>
      </w:r>
      <w:r>
        <w:t xml:space="preserve">  21</w:t>
      </w:r>
      <w:r w:rsidRPr="003E3891">
        <w:t xml:space="preserve"> - 02 - 2019    </w:t>
      </w:r>
    </w:p>
    <w:p w:rsidR="003E3891" w:rsidRPr="003E3891" w:rsidRDefault="003E3891" w:rsidP="003E3891">
      <w:pPr>
        <w:tabs>
          <w:tab w:val="left" w:pos="171"/>
        </w:tabs>
        <w:rPr>
          <w:b/>
          <w:bCs/>
          <w:lang w:val="fr-FR"/>
        </w:rPr>
      </w:pPr>
      <w:r w:rsidRPr="003E3891">
        <w:rPr>
          <w:b/>
          <w:bCs/>
          <w:lang w:val="fr-FR"/>
        </w:rPr>
        <w:t>Tiết 23:                                                           BÀI 19</w:t>
      </w:r>
    </w:p>
    <w:p w:rsidR="003E3891" w:rsidRPr="003E3891" w:rsidRDefault="003E3891" w:rsidP="003E3891">
      <w:pPr>
        <w:tabs>
          <w:tab w:val="left" w:pos="171"/>
        </w:tabs>
        <w:jc w:val="center"/>
        <w:rPr>
          <w:bCs/>
          <w:i/>
          <w:lang w:val="en"/>
        </w:rPr>
      </w:pPr>
      <w:r w:rsidRPr="003E3891">
        <w:rPr>
          <w:b/>
          <w:bCs/>
          <w:lang w:val="en"/>
        </w:rPr>
        <w:t>TỪ SAU TR</w:t>
      </w:r>
      <w:r w:rsidRPr="003E3891">
        <w:rPr>
          <w:b/>
          <w:bCs/>
          <w:lang w:val="vi-VN"/>
        </w:rPr>
        <w:t>ƯNG VƯƠNG ĐẾN TRƯỚC LÝ NAM Đ</w:t>
      </w:r>
      <w:r w:rsidRPr="003E3891">
        <w:rPr>
          <w:b/>
          <w:bCs/>
        </w:rPr>
        <w:t>Ế</w:t>
      </w:r>
      <w:r w:rsidRPr="003E3891">
        <w:rPr>
          <w:b/>
          <w:bCs/>
          <w:lang w:val="vi-VN"/>
        </w:rPr>
        <w:br/>
      </w:r>
      <w:r w:rsidRPr="003E3891">
        <w:rPr>
          <w:b/>
          <w:bCs/>
          <w:lang w:val="en"/>
        </w:rPr>
        <w:t xml:space="preserve">  (Giữa thế kỉ I - Giữa thế kỉ VI) </w:t>
      </w:r>
      <w:r w:rsidRPr="003E3891">
        <w:rPr>
          <w:bCs/>
          <w:i/>
          <w:lang w:val="en"/>
        </w:rPr>
        <w:t>(tiếp theo)</w:t>
      </w:r>
    </w:p>
    <w:p w:rsidR="003E3891" w:rsidRPr="003E3891" w:rsidRDefault="003E3891" w:rsidP="003E3891">
      <w:pPr>
        <w:rPr>
          <w:b/>
          <w:lang w:val="pt-BR"/>
        </w:rPr>
      </w:pPr>
      <w:r w:rsidRPr="003E3891">
        <w:rPr>
          <w:b/>
          <w:lang w:val="pt-BR"/>
        </w:rPr>
        <w:t>I. Mục tiêu</w:t>
      </w:r>
    </w:p>
    <w:p w:rsidR="003E3891" w:rsidRPr="003E3891" w:rsidRDefault="003E3891" w:rsidP="003E3891">
      <w:r w:rsidRPr="003E3891">
        <w:rPr>
          <w:b/>
          <w:iCs/>
          <w:lang w:val="pt-BR"/>
        </w:rPr>
        <w:t xml:space="preserve">1. Kiến thức: </w:t>
      </w:r>
      <w:r w:rsidRPr="003E3891">
        <w:rPr>
          <w:lang w:val="vi-VN"/>
        </w:rPr>
        <w:t>Sau khi học xong</w:t>
      </w:r>
      <w:r w:rsidRPr="003E3891">
        <w:t xml:space="preserve"> bài</w:t>
      </w:r>
      <w:r w:rsidRPr="003E3891">
        <w:rPr>
          <w:lang w:val="vi-VN"/>
        </w:rPr>
        <w:t>, học sinh</w:t>
      </w:r>
    </w:p>
    <w:p w:rsidR="003E3891" w:rsidRPr="003E3891" w:rsidRDefault="003E3891" w:rsidP="003E3891">
      <w:pPr>
        <w:autoSpaceDE w:val="0"/>
        <w:autoSpaceDN w:val="0"/>
        <w:adjustRightInd w:val="0"/>
        <w:spacing w:after="80"/>
        <w:ind w:firstLine="397"/>
        <w:rPr>
          <w:i/>
          <w:iCs/>
          <w:color w:val="000000"/>
          <w:lang w:val="en"/>
        </w:rPr>
      </w:pPr>
      <w:r w:rsidRPr="003E3891">
        <w:rPr>
          <w:color w:val="000000"/>
          <w:lang w:val="en"/>
        </w:rPr>
        <w:t>- Biết được sự phân hoá xã hội, sự truyền bá văn hoá phương Bắc (chữ Hán, Nho giáo, Đạo giáo, Phật giáo) và cuộc đấu tranh gìn giữ văn hoá dân tộc (tiếng nói, phong tục tập quán).</w:t>
      </w:r>
      <w:r w:rsidRPr="003E3891">
        <w:rPr>
          <w:i/>
          <w:iCs/>
          <w:color w:val="000000"/>
          <w:lang w:val="en"/>
        </w:rPr>
        <w:t xml:space="preserve"> </w:t>
      </w:r>
    </w:p>
    <w:p w:rsidR="003E3891" w:rsidRPr="003E3891" w:rsidRDefault="003E3891" w:rsidP="003E3891">
      <w:pPr>
        <w:autoSpaceDE w:val="0"/>
        <w:autoSpaceDN w:val="0"/>
        <w:adjustRightInd w:val="0"/>
        <w:spacing w:after="80"/>
        <w:ind w:firstLine="397"/>
        <w:rPr>
          <w:iCs/>
          <w:color w:val="000000"/>
          <w:lang w:val="en"/>
        </w:rPr>
      </w:pPr>
      <w:r w:rsidRPr="003E3891">
        <w:rPr>
          <w:iCs/>
          <w:color w:val="000000"/>
          <w:lang w:val="en"/>
        </w:rPr>
        <w:t>- Biết và ghi nhớ nguyên nhân, diễn biến chính, ý nghĩa của khởi nghĩa Bà Triệu.</w:t>
      </w:r>
    </w:p>
    <w:p w:rsidR="003E3891" w:rsidRPr="003E3891" w:rsidRDefault="003E3891" w:rsidP="003E3891">
      <w:pPr>
        <w:ind w:firstLine="397"/>
        <w:jc w:val="both"/>
      </w:pPr>
      <w:r w:rsidRPr="003E3891">
        <w:rPr>
          <w:iCs/>
          <w:color w:val="000000"/>
          <w:lang w:val="en"/>
        </w:rPr>
        <w:lastRenderedPageBreak/>
        <w:t>- Nhận xét s</w:t>
      </w:r>
      <w:r w:rsidRPr="003E3891">
        <w:rPr>
          <w:color w:val="000000"/>
          <w:lang w:val="vi-VN"/>
        </w:rPr>
        <w:t xml:space="preserve">ơ đồ về sự phân hoá xã hội </w:t>
      </w:r>
      <w:r w:rsidRPr="003E3891">
        <w:rPr>
          <w:bCs/>
          <w:color w:val="000000"/>
          <w:lang w:val="en"/>
        </w:rPr>
        <w:t>Thời Văn Lang - Âu Lạc và Thời kì bị đô hộ.</w:t>
      </w:r>
    </w:p>
    <w:p w:rsidR="003E3891" w:rsidRPr="003E3891" w:rsidRDefault="003E3891" w:rsidP="003E3891">
      <w:pPr>
        <w:jc w:val="both"/>
        <w:rPr>
          <w:b/>
          <w:iCs/>
        </w:rPr>
      </w:pPr>
      <w:r w:rsidRPr="003E3891">
        <w:rPr>
          <w:b/>
          <w:iCs/>
          <w:lang w:val="vi-VN"/>
        </w:rPr>
        <w:t>2. Kỹ năng</w:t>
      </w:r>
    </w:p>
    <w:p w:rsidR="003E3891" w:rsidRPr="003E3891" w:rsidRDefault="003E3891" w:rsidP="003E3891">
      <w:pPr>
        <w:tabs>
          <w:tab w:val="left" w:pos="171"/>
        </w:tabs>
      </w:pPr>
      <w:r w:rsidRPr="003E3891">
        <w:tab/>
        <w:t xml:space="preserve"> </w:t>
      </w:r>
      <w:r w:rsidRPr="003E3891">
        <w:rPr>
          <w:lang w:val="vi-VN"/>
        </w:rPr>
        <w:t xml:space="preserve"> - H</w:t>
      </w:r>
      <w:r w:rsidRPr="003E3891">
        <w:t>S</w:t>
      </w:r>
      <w:r w:rsidRPr="003E3891">
        <w:rPr>
          <w:lang w:val="vi-VN"/>
        </w:rPr>
        <w:t xml:space="preserve"> làm quen với phương pháp phân tích, nhận thức lịch sử thông qua </w:t>
      </w:r>
      <w:r w:rsidRPr="003E3891">
        <w:t>sơ</w:t>
      </w:r>
      <w:r w:rsidRPr="003E3891">
        <w:rPr>
          <w:lang w:val="vi-VN"/>
        </w:rPr>
        <w:t xml:space="preserve"> đồ.</w:t>
      </w:r>
    </w:p>
    <w:p w:rsidR="003E3891" w:rsidRPr="003E3891" w:rsidRDefault="003E3891" w:rsidP="003E3891">
      <w:pPr>
        <w:tabs>
          <w:tab w:val="left" w:pos="0"/>
        </w:tabs>
        <w:ind w:right="720"/>
        <w:jc w:val="both"/>
        <w:rPr>
          <w:iCs/>
        </w:rPr>
      </w:pPr>
      <w:r w:rsidRPr="003E3891">
        <w:rPr>
          <w:b/>
          <w:iCs/>
          <w:lang w:val="vi-VN"/>
        </w:rPr>
        <w:t>3. Thái độ</w:t>
      </w:r>
    </w:p>
    <w:p w:rsidR="003E3891" w:rsidRPr="003E3891" w:rsidRDefault="003E3891" w:rsidP="003E3891">
      <w:pPr>
        <w:tabs>
          <w:tab w:val="left" w:pos="171"/>
        </w:tabs>
        <w:ind w:left="75"/>
        <w:jc w:val="both"/>
        <w:rPr>
          <w:lang w:val="vi-VN"/>
        </w:rPr>
      </w:pPr>
      <w:r w:rsidRPr="003E3891">
        <w:tab/>
        <w:t xml:space="preserve"> </w:t>
      </w:r>
      <w:r w:rsidRPr="003E3891">
        <w:rPr>
          <w:lang w:val="vi-VN"/>
        </w:rPr>
        <w:t>- Giáo dục lòng tự hào dân tộc, nhân dân ta trong hoàn cảnh khó khăn vẫn giữ được bản sắc văn hoá dân tộc, chống lại sự đồng hoá của kẻ thù.</w:t>
      </w:r>
    </w:p>
    <w:p w:rsidR="003E3891" w:rsidRPr="003E3891" w:rsidRDefault="003E3891" w:rsidP="003E3891">
      <w:pPr>
        <w:tabs>
          <w:tab w:val="left" w:pos="171"/>
        </w:tabs>
        <w:jc w:val="both"/>
        <w:rPr>
          <w:b/>
          <w:bCs/>
          <w:lang w:val="vi-VN"/>
        </w:rPr>
      </w:pPr>
      <w:r w:rsidRPr="003E3891">
        <w:tab/>
        <w:t xml:space="preserve"> </w:t>
      </w:r>
      <w:r w:rsidRPr="003E3891">
        <w:rPr>
          <w:lang w:val="vi-VN"/>
        </w:rPr>
        <w:t xml:space="preserve">- Giáo dục </w:t>
      </w:r>
      <w:r w:rsidRPr="003E3891">
        <w:t>HS</w:t>
      </w:r>
      <w:r w:rsidRPr="003E3891">
        <w:rPr>
          <w:lang w:val="vi-VN"/>
        </w:rPr>
        <w:t xml:space="preserve"> lòng biết ơn đối với Bà Triệu đã dũng cảm chiến đấu </w:t>
      </w:r>
      <w:r w:rsidRPr="003E3891">
        <w:t>gi</w:t>
      </w:r>
      <w:r w:rsidRPr="003E3891">
        <w:rPr>
          <w:lang w:val="vi-VN"/>
        </w:rPr>
        <w:t>ành lại độc lập</w:t>
      </w:r>
      <w:r w:rsidRPr="003E3891">
        <w:t xml:space="preserve"> </w:t>
      </w:r>
      <w:r w:rsidRPr="003E3891">
        <w:rPr>
          <w:lang w:val="vi-VN"/>
        </w:rPr>
        <w:t>d</w:t>
      </w:r>
      <w:r w:rsidRPr="003E3891">
        <w:t xml:space="preserve">ân </w:t>
      </w:r>
      <w:r w:rsidRPr="003E3891">
        <w:rPr>
          <w:lang w:val="vi-VN"/>
        </w:rPr>
        <w:t>t</w:t>
      </w:r>
      <w:r w:rsidRPr="003E3891">
        <w:t>ộc</w:t>
      </w:r>
      <w:r w:rsidRPr="003E3891">
        <w:rPr>
          <w:b/>
          <w:bCs/>
          <w:lang w:val="vi-VN"/>
        </w:rPr>
        <w:t>.</w:t>
      </w:r>
    </w:p>
    <w:p w:rsidR="003E3891" w:rsidRPr="003E3891" w:rsidRDefault="003E3891" w:rsidP="003E3891">
      <w:pPr>
        <w:jc w:val="both"/>
        <w:rPr>
          <w:b/>
          <w:bCs/>
          <w:lang w:bidi="th-TH"/>
        </w:rPr>
      </w:pPr>
      <w:r w:rsidRPr="003E3891">
        <w:rPr>
          <w:b/>
          <w:bCs/>
          <w:lang w:val="vi-VN" w:bidi="th-TH"/>
        </w:rPr>
        <w:t>4. Định hướng phát triển năng lực</w:t>
      </w:r>
    </w:p>
    <w:p w:rsidR="003E3891" w:rsidRPr="003E3891" w:rsidRDefault="003E3891" w:rsidP="003E3891">
      <w:pPr>
        <w:rPr>
          <w:iCs/>
          <w:lang w:val="vi-VN" w:bidi="th-TH"/>
        </w:rPr>
      </w:pPr>
      <w:r w:rsidRPr="003E3891">
        <w:rPr>
          <w:b/>
          <w:bCs/>
          <w:lang w:val="vi-VN" w:bidi="th-TH"/>
        </w:rPr>
        <w:t xml:space="preserve"> </w:t>
      </w:r>
      <w:r w:rsidRPr="003E3891">
        <w:rPr>
          <w:b/>
          <w:bCs/>
          <w:lang w:bidi="th-TH"/>
        </w:rPr>
        <w:t xml:space="preserve"> </w:t>
      </w:r>
      <w:r w:rsidRPr="003E3891">
        <w:rPr>
          <w:b/>
          <w:bCs/>
          <w:lang w:bidi="th-TH"/>
        </w:rPr>
        <w:tab/>
      </w:r>
      <w:r w:rsidRPr="003E3891">
        <w:rPr>
          <w:b/>
          <w:bCs/>
          <w:lang w:val="vi-VN" w:bidi="th-TH"/>
        </w:rPr>
        <w:t xml:space="preserve">- Năng lực chung: </w:t>
      </w:r>
      <w:r w:rsidRPr="003E3891">
        <w:rPr>
          <w:lang w:val="vi-VN" w:bidi="th-TH"/>
        </w:rPr>
        <w:t>Năng lực giao tiếp và hợp tác; tự học; giải quyết vấn đề.</w:t>
      </w:r>
      <w:r w:rsidRPr="003E3891">
        <w:rPr>
          <w:iCs/>
          <w:lang w:val="vi-VN" w:bidi="th-TH"/>
        </w:rPr>
        <w:t xml:space="preserve"> </w:t>
      </w:r>
    </w:p>
    <w:p w:rsidR="003E3891" w:rsidRPr="003E3891" w:rsidRDefault="003E3891" w:rsidP="003E3891">
      <w:pPr>
        <w:jc w:val="both"/>
        <w:rPr>
          <w:b/>
          <w:bCs/>
          <w:lang w:bidi="th-TH"/>
        </w:rPr>
      </w:pPr>
      <w:r w:rsidRPr="003E3891">
        <w:rPr>
          <w:b/>
          <w:bCs/>
          <w:lang w:val="vi-VN" w:bidi="th-TH"/>
        </w:rPr>
        <w:t xml:space="preserve"> </w:t>
      </w:r>
      <w:r w:rsidRPr="003E3891">
        <w:rPr>
          <w:b/>
          <w:bCs/>
          <w:lang w:bidi="th-TH"/>
        </w:rPr>
        <w:tab/>
      </w:r>
      <w:r w:rsidRPr="003E3891">
        <w:rPr>
          <w:b/>
          <w:bCs/>
          <w:lang w:val="vi-VN" w:bidi="th-TH"/>
        </w:rPr>
        <w:t>- Năng lực chuyên biệt</w:t>
      </w:r>
    </w:p>
    <w:p w:rsidR="003E3891" w:rsidRPr="003E3891" w:rsidRDefault="003E3891" w:rsidP="003E3891">
      <w:pPr>
        <w:ind w:left="720"/>
      </w:pPr>
      <w:r w:rsidRPr="003E3891">
        <w:rPr>
          <w:bCs/>
          <w:lang w:bidi="th-TH"/>
        </w:rPr>
        <w:t>+</w:t>
      </w:r>
      <w:r w:rsidRPr="003E3891">
        <w:rPr>
          <w:b/>
          <w:bCs/>
          <w:lang w:bidi="th-TH"/>
        </w:rPr>
        <w:t xml:space="preserve"> </w:t>
      </w:r>
      <w:r w:rsidRPr="003E3891">
        <w:rPr>
          <w:lang w:val="vi-VN"/>
        </w:rPr>
        <w:t>Tái hiện kiến thức lịch s</w:t>
      </w:r>
      <w:r w:rsidRPr="003E3891">
        <w:t>ử</w:t>
      </w:r>
      <w:r w:rsidRPr="003E3891">
        <w:rPr>
          <w:lang w:val="vi-VN"/>
        </w:rPr>
        <w:t>, xác định mối quan hệ giữa</w:t>
      </w:r>
      <w:r w:rsidRPr="003E3891">
        <w:t xml:space="preserve"> </w:t>
      </w:r>
      <w:r w:rsidRPr="003E3891">
        <w:rPr>
          <w:lang w:val="vi-VN"/>
        </w:rPr>
        <w:t>các sự kiện, hiện tượng lịch</w:t>
      </w:r>
      <w:r w:rsidRPr="003E3891">
        <w:t xml:space="preserve"> </w:t>
      </w:r>
      <w:r w:rsidRPr="003E3891">
        <w:rPr>
          <w:lang w:val="vi-VN"/>
        </w:rPr>
        <w:t>sử</w:t>
      </w:r>
      <w:r w:rsidRPr="003E3891">
        <w:t xml:space="preserve">. </w:t>
      </w:r>
    </w:p>
    <w:p w:rsidR="003E3891" w:rsidRPr="003E3891" w:rsidRDefault="003E3891" w:rsidP="003E3891">
      <w:pPr>
        <w:ind w:left="720"/>
        <w:rPr>
          <w:color w:val="000000"/>
          <w:lang w:val="en"/>
        </w:rPr>
      </w:pPr>
      <w:r w:rsidRPr="003E3891">
        <w:t xml:space="preserve">+ </w:t>
      </w:r>
      <w:r w:rsidRPr="003E3891">
        <w:rPr>
          <w:color w:val="000000"/>
          <w:lang w:val="en"/>
        </w:rPr>
        <w:t xml:space="preserve">Quan sát lược đồ, trình bày diễn biến của cuộc khởi nghĩa Hai Bà Triệu. </w:t>
      </w:r>
    </w:p>
    <w:p w:rsidR="003E3891" w:rsidRPr="003E3891" w:rsidRDefault="003E3891" w:rsidP="003E3891">
      <w:pPr>
        <w:autoSpaceDE w:val="0"/>
        <w:autoSpaceDN w:val="0"/>
        <w:adjustRightInd w:val="0"/>
        <w:jc w:val="both"/>
        <w:rPr>
          <w:lang w:bidi="th-TH"/>
        </w:rPr>
      </w:pPr>
      <w:r w:rsidRPr="003E3891">
        <w:rPr>
          <w:b/>
          <w:bCs/>
          <w:lang w:val="vi-VN" w:bidi="th-TH"/>
        </w:rPr>
        <w:t xml:space="preserve">II. Phương pháp: </w:t>
      </w:r>
      <w:r w:rsidRPr="003E3891">
        <w:rPr>
          <w:lang w:val="vi-VN" w:bidi="th-TH"/>
        </w:rPr>
        <w:t xml:space="preserve">Trực quan, phát vấn, </w:t>
      </w:r>
      <w:r w:rsidRPr="003E3891">
        <w:rPr>
          <w:lang w:bidi="th-TH"/>
        </w:rPr>
        <w:t xml:space="preserve">thuyết trình, nhóm, </w:t>
      </w:r>
      <w:r w:rsidRPr="003E3891">
        <w:rPr>
          <w:lang w:val="vi-VN" w:bidi="th-TH"/>
        </w:rPr>
        <w:t>phân tích,</w:t>
      </w:r>
      <w:r w:rsidRPr="003E3891">
        <w:rPr>
          <w:lang w:bidi="th-TH"/>
        </w:rPr>
        <w:t xml:space="preserve"> tổng hợp</w:t>
      </w:r>
      <w:r w:rsidRPr="003E3891">
        <w:rPr>
          <w:lang w:val="vi-VN" w:bidi="th-TH"/>
        </w:rPr>
        <w:t xml:space="preserve"> …</w:t>
      </w:r>
    </w:p>
    <w:p w:rsidR="003E3891" w:rsidRPr="003E3891" w:rsidRDefault="003E3891" w:rsidP="003E3891">
      <w:pPr>
        <w:ind w:right="720"/>
        <w:jc w:val="both"/>
        <w:rPr>
          <w:b/>
          <w:bCs/>
          <w:lang w:bidi="th-TH"/>
        </w:rPr>
      </w:pPr>
      <w:r w:rsidRPr="003E3891">
        <w:rPr>
          <w:b/>
          <w:bCs/>
          <w:lang w:val="vi-VN" w:bidi="th-TH"/>
        </w:rPr>
        <w:t xml:space="preserve">III. Phương tiện </w:t>
      </w:r>
    </w:p>
    <w:p w:rsidR="003E3891" w:rsidRPr="003E3891" w:rsidRDefault="003E3891" w:rsidP="003E3891">
      <w:pPr>
        <w:ind w:firstLine="720"/>
        <w:jc w:val="both"/>
      </w:pPr>
      <w:r w:rsidRPr="003E3891">
        <w:t>- Ti vi.</w:t>
      </w:r>
    </w:p>
    <w:p w:rsidR="003E3891" w:rsidRPr="003E3891" w:rsidRDefault="003E3891" w:rsidP="003E3891">
      <w:pPr>
        <w:jc w:val="both"/>
      </w:pPr>
      <w:r w:rsidRPr="003E3891">
        <w:tab/>
        <w:t>- Máy vi tính.</w:t>
      </w:r>
    </w:p>
    <w:p w:rsidR="003E3891" w:rsidRPr="003E3891" w:rsidRDefault="003E3891" w:rsidP="003E3891">
      <w:pPr>
        <w:jc w:val="both"/>
        <w:rPr>
          <w:b/>
          <w:bCs/>
          <w:lang w:val="vi-VN" w:bidi="th-TH"/>
        </w:rPr>
      </w:pPr>
      <w:r w:rsidRPr="003E3891">
        <w:rPr>
          <w:b/>
          <w:bCs/>
          <w:lang w:val="vi-VN" w:bidi="th-TH"/>
        </w:rPr>
        <w:t>IV. Chuẩn bị</w:t>
      </w:r>
      <w:r w:rsidRPr="003E3891">
        <w:rPr>
          <w:b/>
          <w:bCs/>
          <w:lang w:val="vi-VN" w:bidi="th-TH"/>
        </w:rPr>
        <w:tab/>
      </w:r>
    </w:p>
    <w:p w:rsidR="003E3891" w:rsidRPr="003E3891" w:rsidRDefault="003E3891" w:rsidP="003E3891">
      <w:pPr>
        <w:jc w:val="both"/>
        <w:rPr>
          <w:b/>
          <w:lang w:val="vi-VN"/>
        </w:rPr>
      </w:pPr>
      <w:r w:rsidRPr="003E3891">
        <w:rPr>
          <w:b/>
          <w:bCs/>
          <w:lang w:bidi="th-TH"/>
        </w:rPr>
        <w:t xml:space="preserve">1. </w:t>
      </w:r>
      <w:r w:rsidRPr="003E3891">
        <w:rPr>
          <w:b/>
          <w:lang w:val="vi-VN"/>
        </w:rPr>
        <w:t>Chuẩn bị của giáo viên</w:t>
      </w:r>
    </w:p>
    <w:p w:rsidR="003E3891" w:rsidRPr="003E3891" w:rsidRDefault="003E3891" w:rsidP="003E3891">
      <w:pPr>
        <w:ind w:firstLine="720"/>
        <w:jc w:val="both"/>
      </w:pPr>
      <w:r w:rsidRPr="003E3891">
        <w:rPr>
          <w:lang w:val="vi-VN"/>
        </w:rPr>
        <w:t>- Giáo án word và Powerpoint.</w:t>
      </w:r>
    </w:p>
    <w:p w:rsidR="003E3891" w:rsidRPr="003E3891" w:rsidRDefault="003E3891" w:rsidP="003E3891">
      <w:pPr>
        <w:ind w:firstLine="720"/>
        <w:jc w:val="both"/>
        <w:rPr>
          <w:color w:val="000000"/>
          <w:lang w:val="en"/>
        </w:rPr>
      </w:pPr>
      <w:r w:rsidRPr="003E3891">
        <w:rPr>
          <w:lang w:val="pt-BR"/>
        </w:rPr>
        <w:t>- Hình ảnh, lược đồ khởi nghĩa Bà Triệu năm 248.</w:t>
      </w:r>
      <w:r w:rsidRPr="003E3891">
        <w:rPr>
          <w:color w:val="000000"/>
          <w:lang w:val="en"/>
        </w:rPr>
        <w:t xml:space="preserve"> </w:t>
      </w:r>
    </w:p>
    <w:p w:rsidR="003E3891" w:rsidRPr="003E3891" w:rsidRDefault="003E3891" w:rsidP="003E3891">
      <w:pPr>
        <w:ind w:firstLine="720"/>
        <w:jc w:val="both"/>
        <w:rPr>
          <w:bCs/>
          <w:color w:val="000000"/>
          <w:lang w:val="en"/>
        </w:rPr>
      </w:pPr>
      <w:r w:rsidRPr="003E3891">
        <w:rPr>
          <w:color w:val="000000"/>
          <w:lang w:val="en"/>
        </w:rPr>
        <w:t>- S</w:t>
      </w:r>
      <w:r w:rsidRPr="003E3891">
        <w:rPr>
          <w:color w:val="000000"/>
          <w:lang w:val="vi-VN"/>
        </w:rPr>
        <w:t xml:space="preserve">ơ đồ về sự phân hoá xã hội </w:t>
      </w:r>
      <w:r w:rsidRPr="003E3891">
        <w:rPr>
          <w:bCs/>
          <w:color w:val="000000"/>
          <w:lang w:val="en"/>
        </w:rPr>
        <w:t>Thời Văn Lang - Âu Lạc và Thời kì bị đô hộ.</w:t>
      </w:r>
    </w:p>
    <w:p w:rsidR="003E3891" w:rsidRPr="003E3891" w:rsidRDefault="003E3891" w:rsidP="003E3891">
      <w:pPr>
        <w:ind w:firstLine="720"/>
        <w:jc w:val="both"/>
        <w:rPr>
          <w:lang w:val="vi-VN"/>
        </w:rPr>
      </w:pPr>
      <w:r w:rsidRPr="003E3891">
        <w:rPr>
          <w:bCs/>
          <w:color w:val="000000"/>
          <w:lang w:val="en"/>
        </w:rPr>
        <w:t>- Hình 46 – Lăng Bà Triệu ở Núi Tùng (Thanh Hóa) phóng to.</w:t>
      </w:r>
    </w:p>
    <w:p w:rsidR="003E3891" w:rsidRPr="003E3891" w:rsidRDefault="003E3891" w:rsidP="003E3891">
      <w:pPr>
        <w:rPr>
          <w:b/>
          <w:lang w:val="pt-BR"/>
        </w:rPr>
      </w:pPr>
      <w:r w:rsidRPr="003E3891">
        <w:rPr>
          <w:lang w:val="nl-NL"/>
        </w:rPr>
        <w:t xml:space="preserve">        </w:t>
      </w:r>
      <w:r w:rsidRPr="003E3891">
        <w:rPr>
          <w:b/>
          <w:lang w:val="pt-BR"/>
        </w:rPr>
        <w:t>2. Chuẩn bị của học sinh</w:t>
      </w:r>
    </w:p>
    <w:p w:rsidR="003E3891" w:rsidRPr="003E3891" w:rsidRDefault="003E3891" w:rsidP="003E3891">
      <w:pPr>
        <w:ind w:firstLine="720"/>
        <w:jc w:val="both"/>
        <w:rPr>
          <w:lang w:val="pt-BR"/>
        </w:rPr>
      </w:pPr>
      <w:r w:rsidRPr="003E3891">
        <w:rPr>
          <w:lang w:val="pt-BR"/>
        </w:rPr>
        <w:t>- Đọc trước sách giáo khoa và hoàn thành các nhiệm vụ được giao.</w:t>
      </w:r>
    </w:p>
    <w:p w:rsidR="003E3891" w:rsidRPr="003E3891" w:rsidRDefault="003E3891" w:rsidP="003E3891">
      <w:pPr>
        <w:ind w:firstLine="720"/>
        <w:jc w:val="both"/>
        <w:rPr>
          <w:lang w:val="pt-BR"/>
        </w:rPr>
      </w:pPr>
      <w:r w:rsidRPr="003E3891">
        <w:rPr>
          <w:lang w:val="pt-BR"/>
        </w:rPr>
        <w:t>- Sưu tầm tranh ảnh liên quan đến bài học.</w:t>
      </w:r>
    </w:p>
    <w:p w:rsidR="003E3891" w:rsidRPr="003E3891" w:rsidRDefault="003E3891" w:rsidP="003E3891">
      <w:pPr>
        <w:tabs>
          <w:tab w:val="left" w:pos="0"/>
          <w:tab w:val="left" w:pos="120"/>
        </w:tabs>
        <w:ind w:left="-120" w:right="60"/>
        <w:jc w:val="both"/>
        <w:rPr>
          <w:b/>
          <w:bCs/>
          <w:lang w:val="vi-VN" w:bidi="th-TH"/>
        </w:rPr>
      </w:pPr>
      <w:r w:rsidRPr="003E3891">
        <w:rPr>
          <w:b/>
          <w:bCs/>
          <w:lang w:bidi="th-TH"/>
        </w:rPr>
        <w:t xml:space="preserve">  </w:t>
      </w:r>
      <w:r w:rsidRPr="003E3891">
        <w:rPr>
          <w:b/>
          <w:bCs/>
          <w:lang w:val="vi-VN" w:bidi="th-TH"/>
        </w:rPr>
        <w:t xml:space="preserve">V. Tiến trình dạy học </w:t>
      </w:r>
    </w:p>
    <w:p w:rsidR="003E3891" w:rsidRPr="003E3891" w:rsidRDefault="003E3891" w:rsidP="003E3891">
      <w:pPr>
        <w:tabs>
          <w:tab w:val="left" w:pos="0"/>
          <w:tab w:val="left" w:pos="120"/>
        </w:tabs>
        <w:ind w:right="60"/>
        <w:jc w:val="both"/>
        <w:rPr>
          <w:b/>
          <w:iCs/>
          <w:lang w:val="pt-BR"/>
        </w:rPr>
      </w:pPr>
      <w:r w:rsidRPr="003E3891">
        <w:rPr>
          <w:b/>
          <w:iCs/>
          <w:lang w:val="pt-BR"/>
        </w:rPr>
        <w:t>1. Ổn định lớp</w:t>
      </w:r>
    </w:p>
    <w:p w:rsidR="003E3891" w:rsidRPr="003E3891" w:rsidRDefault="003E3891" w:rsidP="003E3891">
      <w:pPr>
        <w:tabs>
          <w:tab w:val="left" w:pos="0"/>
          <w:tab w:val="left" w:pos="120"/>
        </w:tabs>
        <w:ind w:right="60"/>
        <w:jc w:val="both"/>
        <w:rPr>
          <w:bCs/>
          <w:iCs/>
          <w:lang w:val="pt-BR"/>
        </w:rPr>
      </w:pPr>
      <w:r w:rsidRPr="003E3891">
        <w:rPr>
          <w:b/>
          <w:iCs/>
          <w:lang w:val="pt-BR"/>
        </w:rPr>
        <w:t xml:space="preserve">2. Kiểm tra bài cũ: </w:t>
      </w:r>
      <w:r w:rsidRPr="003E3891">
        <w:rPr>
          <w:iCs/>
          <w:lang w:val="pt-BR"/>
        </w:rPr>
        <w:t xml:space="preserve">(linh động) </w:t>
      </w:r>
    </w:p>
    <w:p w:rsidR="003E3891" w:rsidRPr="003E3891" w:rsidRDefault="003E3891" w:rsidP="003E3891">
      <w:pPr>
        <w:tabs>
          <w:tab w:val="left" w:pos="0"/>
          <w:tab w:val="left" w:pos="120"/>
        </w:tabs>
        <w:ind w:right="60"/>
        <w:jc w:val="both"/>
        <w:rPr>
          <w:b/>
          <w:iCs/>
        </w:rPr>
      </w:pPr>
      <w:r w:rsidRPr="003E3891">
        <w:rPr>
          <w:b/>
          <w:iCs/>
          <w:lang w:val="vi-VN"/>
        </w:rPr>
        <w:t>3. Bài mới</w:t>
      </w:r>
    </w:p>
    <w:p w:rsidR="003E3891" w:rsidRPr="003E3891" w:rsidRDefault="003E3891" w:rsidP="003E3891">
      <w:pPr>
        <w:shd w:val="clear" w:color="auto" w:fill="FFFFFF"/>
        <w:jc w:val="both"/>
      </w:pPr>
      <w:r w:rsidRPr="003E3891">
        <w:rPr>
          <w:b/>
          <w:bCs/>
          <w:bdr w:val="none" w:sz="0" w:space="0" w:color="auto" w:frame="1"/>
          <w:lang w:val="vi-VN"/>
        </w:rPr>
        <w:t>3.1</w:t>
      </w:r>
      <w:r w:rsidRPr="003E3891">
        <w:rPr>
          <w:b/>
          <w:bCs/>
          <w:bdr w:val="none" w:sz="0" w:space="0" w:color="auto" w:frame="1"/>
        </w:rPr>
        <w:t xml:space="preserve">. </w:t>
      </w:r>
      <w:r w:rsidRPr="003E3891">
        <w:rPr>
          <w:b/>
          <w:bCs/>
          <w:bdr w:val="none" w:sz="0" w:space="0" w:color="auto" w:frame="1"/>
          <w:lang w:val="vi-VN"/>
        </w:rPr>
        <w:t>Hoạt động khởi động</w:t>
      </w:r>
    </w:p>
    <w:p w:rsidR="003E3891" w:rsidRPr="003E3891" w:rsidRDefault="003E3891" w:rsidP="003E3891">
      <w:pPr>
        <w:shd w:val="clear" w:color="auto" w:fill="FFFFFF"/>
        <w:ind w:firstLine="720"/>
        <w:jc w:val="both"/>
      </w:pPr>
      <w:r w:rsidRPr="003E3891">
        <w:rPr>
          <w:lang w:val="vi-VN"/>
        </w:rPr>
        <w:t>- Mục tiêu</w:t>
      </w:r>
      <w:r w:rsidRPr="003E3891">
        <w:t xml:space="preserve">: Giúp học sinh nắm được các nội dung cơ bản bước đầu của bài học cần đạt được đó là </w:t>
      </w:r>
      <w:r w:rsidRPr="003E3891">
        <w:rPr>
          <w:color w:val="000000"/>
          <w:lang w:val="en"/>
        </w:rPr>
        <w:t xml:space="preserve">biết được </w:t>
      </w:r>
      <w:r w:rsidRPr="003E3891">
        <w:rPr>
          <w:iCs/>
          <w:color w:val="000000"/>
          <w:lang w:val="en"/>
        </w:rPr>
        <w:t>nguyên nhân, diễn biến chính, ý nghĩa của khởi nghĩa Bà Triệu</w:t>
      </w:r>
      <w:r w:rsidRPr="003E3891">
        <w:t>, đ</w:t>
      </w:r>
      <w:r w:rsidRPr="003E3891">
        <w:rPr>
          <w:lang w:val="vi-VN"/>
        </w:rPr>
        <w:t xml:space="preserve">ưa học sinh vào tìm hiểu nội dung bài học, tạo tâm thế cho </w:t>
      </w:r>
      <w:r w:rsidRPr="003E3891">
        <w:t>học sinh</w:t>
      </w:r>
      <w:r w:rsidRPr="003E3891">
        <w:rPr>
          <w:lang w:val="vi-VN"/>
        </w:rPr>
        <w:t xml:space="preserve"> đi vào tìm hiểu bài mới. </w:t>
      </w:r>
    </w:p>
    <w:p w:rsidR="003E3891" w:rsidRPr="003E3891" w:rsidRDefault="003E3891" w:rsidP="003E3891">
      <w:pPr>
        <w:shd w:val="clear" w:color="auto" w:fill="FFFFFF"/>
        <w:tabs>
          <w:tab w:val="left" w:leader="dot" w:pos="9214"/>
        </w:tabs>
        <w:ind w:left="720"/>
        <w:jc w:val="both"/>
      </w:pPr>
      <w:r w:rsidRPr="003E3891">
        <w:rPr>
          <w:lang w:val="vi-VN"/>
        </w:rPr>
        <w:t>- Phương pháp</w:t>
      </w:r>
      <w:r w:rsidRPr="003E3891">
        <w:t>: Trực quan, phát vấn.</w:t>
      </w:r>
    </w:p>
    <w:p w:rsidR="003E3891" w:rsidRPr="003E3891" w:rsidRDefault="003E3891" w:rsidP="003E3891">
      <w:pPr>
        <w:shd w:val="clear" w:color="auto" w:fill="FFFFFF"/>
        <w:tabs>
          <w:tab w:val="left" w:leader="dot" w:pos="9214"/>
        </w:tabs>
        <w:ind w:left="720"/>
        <w:jc w:val="both"/>
      </w:pPr>
      <w:r w:rsidRPr="003E3891">
        <w:rPr>
          <w:lang w:val="vi-VN"/>
        </w:rPr>
        <w:t>- Thời gian</w:t>
      </w:r>
      <w:r w:rsidRPr="003E3891">
        <w:t>: 3 phút.</w:t>
      </w:r>
    </w:p>
    <w:p w:rsidR="003E3891" w:rsidRPr="003E3891" w:rsidRDefault="003E3891" w:rsidP="003E3891">
      <w:pPr>
        <w:spacing w:line="288" w:lineRule="auto"/>
        <w:jc w:val="both"/>
        <w:outlineLvl w:val="0"/>
      </w:pPr>
      <w:r w:rsidRPr="003E3891">
        <w:t xml:space="preserve">          </w:t>
      </w:r>
      <w:r w:rsidRPr="003E3891">
        <w:rPr>
          <w:lang w:val="vi-VN"/>
        </w:rPr>
        <w:t>- Tổ chức hoạt động</w:t>
      </w:r>
      <w:r w:rsidRPr="003E3891">
        <w:t xml:space="preserve">: GV trực quan một số hình ảnh về Bà Triệu. </w:t>
      </w:r>
    </w:p>
    <w:p w:rsidR="003E3891" w:rsidRPr="003E3891" w:rsidRDefault="003E3891" w:rsidP="003E3891">
      <w:pPr>
        <w:shd w:val="clear" w:color="auto" w:fill="FFFFFF"/>
        <w:tabs>
          <w:tab w:val="left" w:leader="dot" w:pos="9214"/>
        </w:tabs>
        <w:ind w:left="720"/>
        <w:jc w:val="both"/>
      </w:pPr>
      <w:r w:rsidRPr="003E3891">
        <w:t>? Em biết gì về những hình ảnh trên?</w:t>
      </w:r>
    </w:p>
    <w:p w:rsidR="003E3891" w:rsidRPr="003E3891" w:rsidRDefault="003E3891" w:rsidP="003E3891">
      <w:pPr>
        <w:shd w:val="clear" w:color="auto" w:fill="FFFFFF"/>
        <w:tabs>
          <w:tab w:val="left" w:leader="dot" w:pos="9214"/>
        </w:tabs>
        <w:ind w:left="720"/>
        <w:jc w:val="both"/>
        <w:rPr>
          <w:lang w:val="vi-VN"/>
        </w:rPr>
      </w:pPr>
      <w:r w:rsidRPr="003E3891">
        <w:rPr>
          <w:lang w:val="vi-VN"/>
        </w:rPr>
        <w:t>- Dự kiến sản phẩm</w:t>
      </w:r>
      <w:r w:rsidRPr="003E3891">
        <w:t>: Là hình ảnh về Bà Triệ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3E3891">
        <w:rPr>
          <w:color w:val="000000"/>
        </w:rPr>
        <w:tab/>
        <w:t>Trên cơ sở đó GV dẫn dắt vào bài mới: Chúng ta đã biết tuy thế lực phong kiến</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3E3891">
        <w:rPr>
          <w:color w:val="000000"/>
        </w:rPr>
        <w:t xml:space="preserve">phương Bắc luôn tìm mọi cách để kìm hãm nhưng nền kinh tế của nước ta vẫn phát triển. Từ sự phát triển về kinh tế đã kéo theo những chuyển biến về xã hội. Vậy xã hội có những chuyển biến như thế nào? Vì sao dẫn đến cuộc khởi nghĩa Bà Triệu, diễn biến, kết quả ra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3E3891">
        <w:rPr>
          <w:color w:val="000000"/>
        </w:rPr>
        <w:t>sao? Bài học hôm nay chúng ta sẽ cùng đi tìm hiểu…</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3E3891">
        <w:rPr>
          <w:b/>
          <w:bCs/>
          <w:color w:val="000000"/>
          <w:bdr w:val="none" w:sz="0" w:space="0" w:color="auto" w:frame="1"/>
          <w:lang w:val="vi-VN"/>
        </w:rPr>
        <w:lastRenderedPageBreak/>
        <w:t>3.2. Hoạt động hình thành kiến thứ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en"/>
        </w:rPr>
      </w:pPr>
      <w:r w:rsidRPr="003E3891">
        <w:rPr>
          <w:b/>
        </w:rPr>
        <w:t xml:space="preserve">1. </w:t>
      </w:r>
      <w:r w:rsidRPr="003E3891">
        <w:rPr>
          <w:b/>
          <w:lang w:val="vi-VN"/>
        </w:rPr>
        <w:t>Hoạt động</w:t>
      </w:r>
      <w:r w:rsidRPr="003E3891">
        <w:rPr>
          <w:b/>
        </w:rPr>
        <w:t xml:space="preserve"> 1: </w:t>
      </w:r>
      <w:r w:rsidRPr="003E3891">
        <w:rPr>
          <w:b/>
          <w:bCs/>
          <w:color w:val="000000"/>
          <w:lang w:val="en"/>
        </w:rPr>
        <w:t>3. Sự phân hoá xã hội, sự truyền bá văn hoá phương Bắc và cuộc đấu tranh gìn giữ văn hoá dân tộ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397"/>
        <w:rPr>
          <w:b/>
          <w:bCs/>
          <w:color w:val="000000"/>
          <w:lang w:val="en"/>
        </w:rPr>
      </w:pPr>
      <w:r w:rsidRPr="003E3891">
        <w:rPr>
          <w:iCs/>
          <w:lang w:val="en"/>
        </w:rPr>
        <w:t xml:space="preserve">Nhận biết được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rPr>
      </w:pPr>
      <w:r w:rsidRPr="003E3891">
        <w:rPr>
          <w:b/>
          <w:lang w:val="vi-VN"/>
        </w:rPr>
        <w:t>- Mục tiêu</w:t>
      </w:r>
      <w:r w:rsidRPr="003E3891">
        <w:rPr>
          <w:b/>
        </w:rPr>
        <w:t>:</w:t>
      </w:r>
      <w:r w:rsidRPr="003E3891">
        <w:rPr>
          <w:bCs/>
          <w:lang w:val="nl-NL"/>
        </w:rPr>
        <w:t xml:space="preserve"> </w:t>
      </w:r>
      <w:r w:rsidRPr="003E3891">
        <w:rPr>
          <w:iCs/>
          <w:color w:val="000000"/>
          <w:lang w:val="en"/>
        </w:rPr>
        <w:t xml:space="preserve">Biết được </w:t>
      </w:r>
      <w:r w:rsidRPr="003E3891">
        <w:rPr>
          <w:iCs/>
          <w:lang w:val="en"/>
        </w:rPr>
        <w:t>sự phân hoá xã hội, sự truyền bá văn hoá phương Bắc và cuộc đấu tranh gìn giữ văn hoá dân tộ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3E3891">
        <w:rPr>
          <w:b/>
          <w:lang w:val="vi-VN"/>
        </w:rPr>
        <w:t>- Phương pháp</w:t>
      </w:r>
      <w:r w:rsidRPr="003E3891">
        <w:rPr>
          <w:b/>
        </w:rPr>
        <w:t>:</w:t>
      </w:r>
      <w:r w:rsidRPr="003E3891">
        <w:t xml:space="preserve"> </w:t>
      </w:r>
      <w:r w:rsidRPr="003E3891">
        <w:rPr>
          <w:lang w:val="vi-VN" w:bidi="th-TH"/>
        </w:rPr>
        <w:t xml:space="preserve">Trực quan, phát vấn, </w:t>
      </w:r>
      <w:r w:rsidRPr="003E3891">
        <w:rPr>
          <w:lang w:bidi="th-TH"/>
        </w:rPr>
        <w:t>thuyết trình, nhóm.</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3E3891">
        <w:rPr>
          <w:b/>
          <w:lang w:val="vi-VN"/>
        </w:rPr>
        <w:t>- Phương tiện</w:t>
      </w:r>
      <w:r w:rsidRPr="003E3891">
        <w:rPr>
          <w:b/>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w:t>
      </w:r>
      <w:r w:rsidRPr="003E3891">
        <w:rPr>
          <w:lang w:val="vi-VN"/>
        </w:rPr>
        <w:t xml:space="preserve"> </w:t>
      </w:r>
      <w:r w:rsidRPr="003E3891">
        <w:rPr>
          <w:lang w:val="nl-NL"/>
        </w:rPr>
        <w:t>Ti v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 Máy vi tính.</w:t>
      </w:r>
    </w:p>
    <w:p w:rsidR="003E3891" w:rsidRPr="003E3891" w:rsidRDefault="003E3891" w:rsidP="003E3891">
      <w:pPr>
        <w:shd w:val="clear" w:color="auto" w:fill="FFFFFF"/>
        <w:tabs>
          <w:tab w:val="left" w:leader="dot" w:pos="9214"/>
        </w:tabs>
      </w:pPr>
      <w:r w:rsidRPr="003E3891">
        <w:rPr>
          <w:b/>
        </w:rPr>
        <w:t xml:space="preserve">          </w:t>
      </w:r>
      <w:r w:rsidRPr="003E3891">
        <w:rPr>
          <w:b/>
          <w:lang w:val="vi-VN"/>
        </w:rPr>
        <w:t>- Thời gian</w:t>
      </w:r>
      <w:r w:rsidRPr="003E3891">
        <w:rPr>
          <w:b/>
        </w:rPr>
        <w:t>:</w:t>
      </w:r>
      <w:r w:rsidRPr="003E3891">
        <w:t xml:space="preserve"> 18 phút</w:t>
      </w:r>
    </w:p>
    <w:p w:rsidR="003E3891" w:rsidRPr="003E3891" w:rsidRDefault="003E3891" w:rsidP="003E3891">
      <w:pPr>
        <w:shd w:val="clear" w:color="auto" w:fill="FFFFFF"/>
        <w:tabs>
          <w:tab w:val="left" w:leader="dot" w:pos="9214"/>
        </w:tabs>
        <w:rPr>
          <w:b/>
        </w:rPr>
      </w:pPr>
      <w:r w:rsidRPr="003E3891">
        <w:rPr>
          <w:b/>
        </w:rPr>
        <w:t xml:space="preserve">          </w:t>
      </w:r>
      <w:r w:rsidRPr="003E3891">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90"/>
        <w:gridCol w:w="3780"/>
      </w:tblGrid>
      <w:tr w:rsidR="003E3891" w:rsidRPr="003E3891">
        <w:tc>
          <w:tcPr>
            <w:tcW w:w="63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Hoạt động của giáo viên và học sinh</w:t>
            </w:r>
          </w:p>
        </w:tc>
        <w:tc>
          <w:tcPr>
            <w:tcW w:w="378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 xml:space="preserve">Dự kiến sản phẩm </w:t>
            </w:r>
          </w:p>
        </w:tc>
      </w:tr>
      <w:tr w:rsidR="003E3891" w:rsidRPr="003E3891">
        <w:tc>
          <w:tcPr>
            <w:tcW w:w="6390" w:type="dxa"/>
            <w:vMerge w:val="restart"/>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both"/>
              <w:rPr>
                <w:bCs/>
                <w:lang w:val="en-CA"/>
              </w:rPr>
            </w:pPr>
            <w:r w:rsidRPr="003E3891">
              <w:rPr>
                <w:b/>
                <w:bCs/>
                <w:lang w:val="en-CA"/>
              </w:rPr>
              <w:t>Bước 1. Chuyển giao nhiệm vụ học tập</w:t>
            </w:r>
            <w:r w:rsidRPr="003E3891">
              <w:rPr>
                <w:bCs/>
                <w:lang w:val="en-CA"/>
              </w:rPr>
              <w:t xml:space="preserve"> </w:t>
            </w:r>
          </w:p>
          <w:p w:rsidR="003E3891" w:rsidRPr="003E3891" w:rsidRDefault="003E3891" w:rsidP="003E3891">
            <w:pPr>
              <w:jc w:val="both"/>
            </w:pPr>
            <w:r w:rsidRPr="003E3891">
              <w:t>- HS đọc mục 3 SGK và quan sát sơ đồ phân hóa xã hội</w:t>
            </w:r>
          </w:p>
          <w:p w:rsidR="003E3891" w:rsidRPr="003E3891" w:rsidRDefault="003E3891" w:rsidP="003E3891">
            <w:pPr>
              <w:tabs>
                <w:tab w:val="left" w:pos="0"/>
                <w:tab w:val="left" w:pos="120"/>
              </w:tabs>
              <w:jc w:val="both"/>
            </w:pPr>
            <w:r w:rsidRPr="003E3891">
              <w:t xml:space="preserve">- Chia lớp thành 6 nhóm và thảo luận câu hỏi: </w:t>
            </w:r>
          </w:p>
          <w:p w:rsidR="003E3891" w:rsidRPr="003E3891" w:rsidRDefault="003E3891" w:rsidP="003E3891">
            <w:pPr>
              <w:tabs>
                <w:tab w:val="left" w:pos="171"/>
              </w:tabs>
              <w:jc w:val="both"/>
            </w:pPr>
            <w:r w:rsidRPr="003E3891">
              <w:t>+ Nhóm 1,2: ? E</w:t>
            </w:r>
            <w:r w:rsidRPr="003E3891">
              <w:rPr>
                <w:lang w:val="vi-VN"/>
              </w:rPr>
              <w:t>m có nhận xét gì về sự chuyển biến x</w:t>
            </w:r>
            <w:r w:rsidRPr="003E3891">
              <w:t xml:space="preserve">ã </w:t>
            </w:r>
            <w:r w:rsidRPr="003E3891">
              <w:rPr>
                <w:lang w:val="vi-VN"/>
              </w:rPr>
              <w:t>h</w:t>
            </w:r>
            <w:r w:rsidRPr="003E3891">
              <w:t>ội</w:t>
            </w:r>
            <w:r w:rsidRPr="003E3891">
              <w:rPr>
                <w:lang w:val="vi-VN"/>
              </w:rPr>
              <w:t xml:space="preserve"> nước ta?</w:t>
            </w:r>
            <w:r w:rsidRPr="003E3891">
              <w:t xml:space="preserve"> </w:t>
            </w:r>
          </w:p>
          <w:p w:rsidR="003E3891" w:rsidRPr="003E3891" w:rsidRDefault="003E3891" w:rsidP="003E3891">
            <w:pPr>
              <w:tabs>
                <w:tab w:val="left" w:pos="171"/>
              </w:tabs>
              <w:jc w:val="both"/>
            </w:pPr>
            <w:r w:rsidRPr="003E3891">
              <w:t xml:space="preserve">? </w:t>
            </w:r>
            <w:r w:rsidRPr="003E3891">
              <w:rPr>
                <w:lang w:val="vi-VN"/>
              </w:rPr>
              <w:t>T</w:t>
            </w:r>
            <w:r w:rsidRPr="003E3891">
              <w:t>ình hình văn hóa nước ta có gì thay đổi?</w:t>
            </w:r>
          </w:p>
          <w:p w:rsidR="003E3891" w:rsidRPr="003E3891" w:rsidRDefault="003E3891" w:rsidP="003E3891">
            <w:pPr>
              <w:tabs>
                <w:tab w:val="left" w:pos="171"/>
                <w:tab w:val="left" w:pos="1360"/>
              </w:tabs>
              <w:jc w:val="both"/>
            </w:pPr>
            <w:r w:rsidRPr="003E3891">
              <w:rPr>
                <w:iCs/>
                <w:color w:val="000000"/>
                <w:lang w:val="en"/>
              </w:rPr>
              <w:t xml:space="preserve">+ Nhóm 3,4: ? </w:t>
            </w:r>
            <w:r w:rsidRPr="003E3891">
              <w:rPr>
                <w:lang w:val="vi-VN"/>
              </w:rPr>
              <w:t>Theo em, việc chính quyền đô hộ mở trường học ở nước ta nhằm mục đích gì?</w:t>
            </w:r>
            <w:r w:rsidRPr="003E3891">
              <w:t xml:space="preserve"> </w:t>
            </w:r>
          </w:p>
          <w:p w:rsidR="003E3891" w:rsidRPr="003E3891" w:rsidRDefault="003E3891" w:rsidP="003E3891">
            <w:pPr>
              <w:tabs>
                <w:tab w:val="left" w:pos="171"/>
              </w:tabs>
              <w:jc w:val="both"/>
              <w:rPr>
                <w:iCs/>
                <w:color w:val="000000"/>
                <w:lang w:val="en"/>
              </w:rPr>
            </w:pPr>
            <w:r w:rsidRPr="003E3891">
              <w:rPr>
                <w:iCs/>
                <w:color w:val="000000"/>
                <w:lang w:val="en"/>
              </w:rPr>
              <w:t xml:space="preserve">+ Nhóm 5,6: ? Những phong tục tập quán nào ta còn  </w:t>
            </w:r>
          </w:p>
          <w:p w:rsidR="003E3891" w:rsidRPr="003E3891" w:rsidRDefault="003E3891" w:rsidP="003E3891">
            <w:pPr>
              <w:tabs>
                <w:tab w:val="left" w:pos="171"/>
                <w:tab w:val="left" w:pos="1360"/>
              </w:tabs>
              <w:jc w:val="both"/>
              <w:rPr>
                <w:lang w:val="vi-VN"/>
              </w:rPr>
            </w:pPr>
            <w:r w:rsidRPr="003E3891">
              <w:t xml:space="preserve">? </w:t>
            </w:r>
            <w:r w:rsidRPr="003E3891">
              <w:rPr>
                <w:lang w:val="vi-VN"/>
              </w:rPr>
              <w:t xml:space="preserve">Vì sao người Việt vẫn giữ được phong tục, tập quán </w:t>
            </w:r>
            <w:r w:rsidRPr="003E3891">
              <w:t>và</w:t>
            </w:r>
            <w:r w:rsidRPr="003E3891">
              <w:rPr>
                <w:lang w:val="vi-VN"/>
              </w:rPr>
              <w:t xml:space="preserve"> tiếng nói của tổ tiên?</w:t>
            </w:r>
          </w:p>
          <w:p w:rsidR="003E3891" w:rsidRPr="003E3891" w:rsidRDefault="003E3891" w:rsidP="003E3891">
            <w:pPr>
              <w:tabs>
                <w:tab w:val="left" w:pos="0"/>
                <w:tab w:val="left" w:pos="120"/>
              </w:tabs>
              <w:jc w:val="both"/>
              <w:rPr>
                <w:b/>
                <w:bCs/>
                <w:lang w:val="en-CA"/>
              </w:rPr>
            </w:pPr>
            <w:r w:rsidRPr="003E3891">
              <w:rPr>
                <w:b/>
                <w:bCs/>
                <w:lang w:val="en-CA"/>
              </w:rPr>
              <w:t>Bước 2. Thực hiện nhiệm vụ học tập</w:t>
            </w:r>
          </w:p>
          <w:p w:rsidR="003E3891" w:rsidRPr="003E3891" w:rsidRDefault="003E3891" w:rsidP="003E3891">
            <w:pPr>
              <w:jc w:val="both"/>
            </w:pPr>
            <w:r w:rsidRPr="003E3891">
              <w:t>HS đọc SGK và thực hiện yêu cầu. GV k</w:t>
            </w:r>
            <w:r w:rsidRPr="003E3891">
              <w:rPr>
                <w:bCs/>
                <w:lang w:val="en-CA"/>
              </w:rPr>
              <w:t>huyến khích học sinh hợp tác với nhau khi thực khi thực hiện nhiệm vụ học tập</w:t>
            </w:r>
            <w:r w:rsidRPr="003E3891">
              <w:t>, GV theo dõi, hỗ trợ các nhóm làm việc những bằng hệ thống câu hỏi gợi mở (các câu hỏi này có thể gợi ý trong phần trình bày của các nhóm)</w:t>
            </w:r>
          </w:p>
          <w:p w:rsidR="003E3891" w:rsidRPr="003E3891" w:rsidRDefault="003E3891" w:rsidP="003E3891">
            <w:pPr>
              <w:jc w:val="both"/>
            </w:pPr>
            <w:r w:rsidRPr="003E3891">
              <w:t>? Em háy cho biết xã hội thời Văn Lang – Âu Lạc đã bị phân hóa thành những tầng lớp nào? Xã hội có sự phân biệt giàu nghèo chưa?</w:t>
            </w:r>
          </w:p>
          <w:p w:rsidR="003E3891" w:rsidRPr="003E3891" w:rsidRDefault="003E3891" w:rsidP="003E3891">
            <w:pPr>
              <w:jc w:val="both"/>
            </w:pPr>
            <w:r w:rsidRPr="003E3891">
              <w:t>- Thời Văn Lang – Âu Lạc bị phân hóa thành 3 tầng lớp: Qúy tộc, nông dân công xã và nô tì.</w:t>
            </w:r>
          </w:p>
          <w:p w:rsidR="003E3891" w:rsidRPr="003E3891" w:rsidRDefault="003E3891" w:rsidP="003E3891">
            <w:pPr>
              <w:jc w:val="both"/>
            </w:pPr>
            <w:r w:rsidRPr="003E3891">
              <w:t>- Xã hội chưa có sự phân biệt giàu nghèo…</w:t>
            </w:r>
          </w:p>
          <w:p w:rsidR="003E3891" w:rsidRPr="003E3891" w:rsidRDefault="003E3891" w:rsidP="003E3891">
            <w:pPr>
              <w:jc w:val="both"/>
            </w:pPr>
            <w:r w:rsidRPr="003E3891">
              <w:t>? Bộ phận đông đảo nhất của xã hội Âu Lạc là ai? Họ có vai trò trong xã hội như thế nào?</w:t>
            </w:r>
          </w:p>
          <w:p w:rsidR="003E3891" w:rsidRPr="003E3891" w:rsidRDefault="003E3891" w:rsidP="003E3891">
            <w:pPr>
              <w:jc w:val="both"/>
            </w:pPr>
            <w:r w:rsidRPr="003E3891">
              <w:t>- HS:…</w:t>
            </w:r>
          </w:p>
          <w:p w:rsidR="003E3891" w:rsidRPr="003E3891" w:rsidRDefault="003E3891" w:rsidP="003E3891">
            <w:pPr>
              <w:tabs>
                <w:tab w:val="left" w:pos="0"/>
                <w:tab w:val="left" w:pos="120"/>
              </w:tabs>
              <w:jc w:val="both"/>
              <w:rPr>
                <w:lang w:val="en"/>
              </w:rPr>
            </w:pPr>
            <w:r w:rsidRPr="003E3891">
              <w:t>? Nô tì trong xã hội thời kỳ bị đô hộ có cuộc sống ra sao?</w:t>
            </w:r>
            <w:r w:rsidRPr="003E3891">
              <w:rPr>
                <w:lang w:val="en"/>
              </w:rPr>
              <w:t xml:space="preserve"> </w:t>
            </w:r>
          </w:p>
          <w:p w:rsidR="003E3891" w:rsidRPr="003E3891" w:rsidRDefault="003E3891" w:rsidP="003E3891">
            <w:pPr>
              <w:tabs>
                <w:tab w:val="left" w:pos="0"/>
                <w:tab w:val="left" w:pos="120"/>
              </w:tabs>
              <w:jc w:val="both"/>
              <w:rPr>
                <w:lang w:val="en"/>
              </w:rPr>
            </w:pPr>
            <w:r w:rsidRPr="003E3891">
              <w:rPr>
                <w:lang w:val="en"/>
              </w:rPr>
              <w:t>- GV hình thành khái niệm "đồng hóa" cho HS.</w:t>
            </w:r>
          </w:p>
          <w:p w:rsidR="003E3891" w:rsidRPr="003E3891" w:rsidRDefault="003E3891" w:rsidP="003E3891">
            <w:pPr>
              <w:tabs>
                <w:tab w:val="left" w:pos="0"/>
                <w:tab w:val="left" w:pos="120"/>
              </w:tabs>
              <w:jc w:val="both"/>
              <w:rPr>
                <w:lang w:val="en"/>
              </w:rPr>
            </w:pPr>
            <w:r w:rsidRPr="003E3891">
              <w:rPr>
                <w:lang w:val="en"/>
              </w:rPr>
              <w:t xml:space="preserve">? Nét mới về văn hóa nước ta trong các thế kỷ I – VI là gì? </w:t>
            </w:r>
          </w:p>
          <w:p w:rsidR="003E3891" w:rsidRPr="003E3891" w:rsidRDefault="003E3891" w:rsidP="003E3891">
            <w:pPr>
              <w:tabs>
                <w:tab w:val="left" w:pos="0"/>
                <w:tab w:val="left" w:pos="120"/>
              </w:tabs>
              <w:jc w:val="both"/>
            </w:pPr>
            <w:r w:rsidRPr="003E3891">
              <w:rPr>
                <w:lang w:val="en"/>
              </w:rPr>
              <w:lastRenderedPageBreak/>
              <w:t>- Đấu tranh chống đồng hóa, giữ gìn phong tục tập quán, văn hóa dân tộc…</w:t>
            </w:r>
          </w:p>
          <w:p w:rsidR="003E3891" w:rsidRPr="003E3891" w:rsidRDefault="003E3891" w:rsidP="003E3891">
            <w:pPr>
              <w:contextualSpacing/>
              <w:jc w:val="both"/>
              <w:rPr>
                <w:b/>
                <w:bCs/>
                <w:lang w:val="en-CA"/>
              </w:rPr>
            </w:pPr>
            <w:r w:rsidRPr="003E3891">
              <w:rPr>
                <w:b/>
                <w:bCs/>
                <w:lang w:val="en-CA"/>
              </w:rPr>
              <w:t>Bước 3. Báo cáo kết quả hoạt động và thảo luận</w:t>
            </w:r>
          </w:p>
          <w:p w:rsidR="003E3891" w:rsidRPr="003E3891" w:rsidRDefault="003E3891" w:rsidP="003E3891">
            <w:pPr>
              <w:contextualSpacing/>
              <w:jc w:val="both"/>
            </w:pPr>
            <w:r w:rsidRPr="003E3891">
              <w:t>- Các nhóm trình bày, phản biện.</w:t>
            </w:r>
          </w:p>
          <w:p w:rsidR="003E3891" w:rsidRPr="003E3891" w:rsidRDefault="003E3891" w:rsidP="003E3891">
            <w:pPr>
              <w:contextualSpacing/>
              <w:jc w:val="both"/>
              <w:rPr>
                <w:b/>
                <w:bCs/>
                <w:lang w:val="en-CA"/>
              </w:rPr>
            </w:pPr>
            <w:r w:rsidRPr="003E3891">
              <w:rPr>
                <w:b/>
                <w:bCs/>
                <w:lang w:val="en-CA"/>
              </w:rPr>
              <w:t>Bước 4. Đánh giá kết quả thực hiện nhiệm vụ học tập</w:t>
            </w:r>
          </w:p>
          <w:p w:rsidR="003E3891" w:rsidRPr="003E3891" w:rsidRDefault="003E3891" w:rsidP="003E3891">
            <w:pPr>
              <w:jc w:val="both"/>
            </w:pPr>
            <w:r w:rsidRPr="003E3891">
              <w:t xml:space="preserve">HS phân tích, nhận xét, đánh giá kết quả. </w:t>
            </w:r>
          </w:p>
          <w:p w:rsidR="003E3891" w:rsidRPr="003E3891" w:rsidRDefault="003E3891" w:rsidP="003E3891">
            <w:pPr>
              <w:tabs>
                <w:tab w:val="left" w:pos="171"/>
              </w:tabs>
              <w:ind w:left="75"/>
              <w:jc w:val="both"/>
            </w:pPr>
            <w:r w:rsidRPr="003E3891">
              <w:rPr>
                <w:bCs/>
                <w:lang w:val="en-CA"/>
              </w:rPr>
              <w:t>GV bổ sung phần phân tích nhận xét, đánh giá, kết quả thực hiện nhiệm vụ học tập của học sinh. Chính xác hóa các kiến thức đã hình thành cho học sinh.</w:t>
            </w:r>
            <w:r w:rsidRPr="003E3891">
              <w:rPr>
                <w:lang w:val="en-CA"/>
              </w:rPr>
              <w:t xml:space="preserve"> </w:t>
            </w:r>
          </w:p>
        </w:tc>
        <w:tc>
          <w:tcPr>
            <w:tcW w:w="378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rPr>
                <w:b/>
              </w:rPr>
            </w:pPr>
            <w:r w:rsidRPr="003E3891">
              <w:rPr>
                <w:b/>
              </w:rPr>
              <w:lastRenderedPageBreak/>
              <w:t xml:space="preserve">- </w:t>
            </w:r>
            <w:r w:rsidRPr="003E3891">
              <w:t>Sơ đồ phân hóa xã hội</w:t>
            </w:r>
          </w:p>
        </w:tc>
      </w:tr>
      <w:tr w:rsidR="003E3891" w:rsidRPr="003E3891">
        <w:tc>
          <w:tcPr>
            <w:tcW w:w="6390" w:type="dxa"/>
            <w:vMerge/>
            <w:tcBorders>
              <w:top w:val="single" w:sz="4" w:space="0" w:color="auto"/>
              <w:left w:val="single" w:sz="4" w:space="0" w:color="auto"/>
              <w:bottom w:val="single" w:sz="4" w:space="0" w:color="auto"/>
              <w:right w:val="single" w:sz="4" w:space="0" w:color="auto"/>
            </w:tcBorders>
            <w:vAlign w:val="center"/>
          </w:tcPr>
          <w:p w:rsidR="003E3891" w:rsidRPr="003E3891" w:rsidRDefault="003E3891" w:rsidP="003E3891"/>
        </w:tc>
        <w:tc>
          <w:tcPr>
            <w:tcW w:w="3780" w:type="dxa"/>
            <w:tcBorders>
              <w:top w:val="single" w:sz="4" w:space="0" w:color="auto"/>
              <w:left w:val="single" w:sz="4" w:space="0" w:color="auto"/>
              <w:bottom w:val="single" w:sz="4" w:space="0" w:color="auto"/>
              <w:right w:val="single" w:sz="4" w:space="0" w:color="auto"/>
            </w:tcBorders>
          </w:tcPr>
          <w:tbl>
            <w:tblPr>
              <w:tblW w:w="3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4"/>
              <w:gridCol w:w="1886"/>
            </w:tblGrid>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color w:val="000000"/>
                      <w:sz w:val="24"/>
                      <w:szCs w:val="24"/>
                      <w:lang w:val="en"/>
                    </w:rPr>
                  </w:pPr>
                  <w:r w:rsidRPr="003E3891">
                    <w:rPr>
                      <w:bCs/>
                      <w:color w:val="000000"/>
                      <w:sz w:val="24"/>
                      <w:szCs w:val="24"/>
                      <w:lang w:val="en"/>
                    </w:rPr>
                    <w:t>Thời Văn Lang - Âu Lạc</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color w:val="000000"/>
                      <w:sz w:val="24"/>
                      <w:szCs w:val="24"/>
                      <w:lang w:val="en"/>
                    </w:rPr>
                  </w:pPr>
                  <w:r w:rsidRPr="003E3891">
                    <w:rPr>
                      <w:bCs/>
                      <w:color w:val="000000"/>
                      <w:sz w:val="24"/>
                      <w:szCs w:val="24"/>
                      <w:lang w:val="en"/>
                    </w:rPr>
                    <w:t>Thời kì bị đô hộ</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r w:rsidRPr="003E3891">
                    <w:rPr>
                      <w:bCs/>
                      <w:color w:val="000000"/>
                      <w:sz w:val="24"/>
                      <w:szCs w:val="24"/>
                      <w:lang w:val="en"/>
                    </w:rPr>
                    <w:t>Vua</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Quan lại đô hộ</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Quý tộc</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Hào tr</w:t>
                  </w:r>
                  <w:r w:rsidRPr="003E3891">
                    <w:rPr>
                      <w:bCs/>
                      <w:color w:val="000000"/>
                      <w:sz w:val="24"/>
                      <w:szCs w:val="24"/>
                      <w:lang w:val="vi-VN"/>
                    </w:rPr>
                    <w:t xml:space="preserve">ưởng Việt, địa chủ Hán  </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Nông dân công xã</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Nông dân công xã</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Nông dân lệ thuộc</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r w:rsidRPr="003E3891">
                    <w:rPr>
                      <w:bCs/>
                      <w:color w:val="000000"/>
                      <w:sz w:val="24"/>
                      <w:szCs w:val="24"/>
                      <w:lang w:val="en"/>
                    </w:rPr>
                    <w:t>Nô tì</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r w:rsidRPr="003E3891">
                    <w:rPr>
                      <w:bCs/>
                      <w:color w:val="000000"/>
                      <w:sz w:val="24"/>
                      <w:szCs w:val="24"/>
                      <w:lang w:val="en"/>
                    </w:rPr>
                    <w:t>Nô tì</w:t>
                  </w:r>
                </w:p>
              </w:tc>
            </w:tr>
          </w:tbl>
          <w:p w:rsidR="003E3891" w:rsidRPr="003E3891" w:rsidRDefault="003E3891" w:rsidP="003E3891">
            <w:pPr>
              <w:autoSpaceDE w:val="0"/>
              <w:autoSpaceDN w:val="0"/>
              <w:adjustRightInd w:val="0"/>
              <w:spacing w:before="240" w:after="80"/>
              <w:rPr>
                <w:color w:val="000000"/>
                <w:lang w:val="vi-VN"/>
              </w:rPr>
            </w:pPr>
            <w:r w:rsidRPr="003E3891">
              <w:rPr>
                <w:color w:val="000000"/>
                <w:lang w:val="en"/>
              </w:rPr>
              <w:t>- Chính quyền đô hộ mở một số trường học dạy chữ Hán tại các quận, huyện và tiến hành du nhập Nho giáo, Đạo giáo... và những luật lệ, phong tục tập quán của ng</w:t>
            </w:r>
            <w:r w:rsidRPr="003E3891">
              <w:rPr>
                <w:color w:val="000000"/>
                <w:lang w:val="vi-VN"/>
              </w:rPr>
              <w:t>ười Hán vào nước ta.</w:t>
            </w:r>
          </w:p>
          <w:p w:rsidR="003E3891" w:rsidRPr="003E3891" w:rsidRDefault="003E3891" w:rsidP="003E3891">
            <w:pPr>
              <w:autoSpaceDE w:val="0"/>
              <w:autoSpaceDN w:val="0"/>
              <w:adjustRightInd w:val="0"/>
              <w:spacing w:after="80"/>
              <w:rPr>
                <w:color w:val="000000"/>
              </w:rPr>
            </w:pPr>
            <w:r w:rsidRPr="003E3891">
              <w:rPr>
                <w:color w:val="000000"/>
                <w:lang w:val="en"/>
              </w:rPr>
              <w:t>- Tổ tiên ta đã kiên trì đấu tranh bảo vệ tiếng nói, phong tục và nếp sống của dân tộc ; đồng thời cũng tiếp thu những tinh hoa của nền văn hoá Trung Quốc và các n</w:t>
            </w:r>
            <w:r w:rsidRPr="003E3891">
              <w:rPr>
                <w:color w:val="000000"/>
                <w:lang w:val="vi-VN"/>
              </w:rPr>
              <w:t>ước khác làm phong phú thêm nền văn hoá của mình</w:t>
            </w:r>
            <w:r w:rsidRPr="003E3891">
              <w:rPr>
                <w:color w:val="000000"/>
              </w:rPr>
              <w:t>.</w:t>
            </w:r>
          </w:p>
        </w:tc>
      </w:tr>
    </w:tbl>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en"/>
        </w:rPr>
      </w:pPr>
      <w:r w:rsidRPr="003E3891">
        <w:rPr>
          <w:b/>
        </w:rPr>
        <w:lastRenderedPageBreak/>
        <w:t xml:space="preserve">    2. </w:t>
      </w:r>
      <w:r w:rsidRPr="003E3891">
        <w:rPr>
          <w:b/>
          <w:lang w:val="vi-VN"/>
        </w:rPr>
        <w:t>Hoạt động</w:t>
      </w:r>
      <w:r w:rsidRPr="003E3891">
        <w:rPr>
          <w:b/>
        </w:rPr>
        <w:t xml:space="preserve"> 2: </w:t>
      </w:r>
      <w:r w:rsidRPr="003E3891">
        <w:rPr>
          <w:b/>
          <w:bCs/>
          <w:color w:val="000000"/>
          <w:lang w:val="en"/>
        </w:rPr>
        <w:t>4. Cuộc khởi nghĩa Bà Triệu</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3E3891">
        <w:rPr>
          <w:b/>
          <w:lang w:val="vi-VN"/>
        </w:rPr>
        <w:t>- Mục tiêu</w:t>
      </w:r>
      <w:r w:rsidRPr="003E3891">
        <w:rPr>
          <w:b/>
        </w:rPr>
        <w:t>:</w:t>
      </w:r>
      <w:r w:rsidRPr="003E3891">
        <w:rPr>
          <w:bCs/>
          <w:lang w:val="nl-NL"/>
        </w:rPr>
        <w:t xml:space="preserve"> </w:t>
      </w:r>
      <w:r w:rsidRPr="003E3891">
        <w:rPr>
          <w:iCs/>
          <w:color w:val="000000"/>
          <w:lang w:val="en"/>
        </w:rPr>
        <w:t>Biết</w:t>
      </w:r>
      <w:r w:rsidRPr="003E3891">
        <w:rPr>
          <w:i/>
          <w:iCs/>
          <w:color w:val="000000"/>
          <w:lang w:val="en"/>
        </w:rPr>
        <w:t xml:space="preserve"> </w:t>
      </w:r>
      <w:r w:rsidRPr="003E3891">
        <w:rPr>
          <w:iCs/>
          <w:color w:val="000000"/>
          <w:lang w:val="en"/>
        </w:rPr>
        <w:t>và ghi nhớ nguyên nhân diễn biến chính, ý nghĩa của khởi nghĩa.</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3E3891">
        <w:rPr>
          <w:b/>
          <w:lang w:val="vi-VN"/>
        </w:rPr>
        <w:t>- Phương pháp</w:t>
      </w:r>
      <w:r w:rsidRPr="003E3891">
        <w:rPr>
          <w:b/>
        </w:rPr>
        <w:t>:</w:t>
      </w:r>
      <w:r w:rsidRPr="003E3891">
        <w:t xml:space="preserve"> </w:t>
      </w:r>
      <w:r w:rsidRPr="003E3891">
        <w:rPr>
          <w:lang w:val="vi-VN" w:bidi="th-TH"/>
        </w:rPr>
        <w:t xml:space="preserve">Trực quan, phát vấn, </w:t>
      </w:r>
      <w:r w:rsidRPr="003E3891">
        <w:rPr>
          <w:lang w:bidi="th-TH"/>
        </w:rPr>
        <w:t>thuyết trình, nhóm.</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3E3891">
        <w:rPr>
          <w:b/>
          <w:lang w:val="vi-VN"/>
        </w:rPr>
        <w:t>- Phương tiện</w:t>
      </w:r>
      <w:r w:rsidRPr="003E3891">
        <w:rPr>
          <w:b/>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w:t>
      </w:r>
      <w:r w:rsidRPr="003E3891">
        <w:rPr>
          <w:lang w:val="vi-VN"/>
        </w:rPr>
        <w:t xml:space="preserve"> </w:t>
      </w:r>
      <w:r w:rsidRPr="003E3891">
        <w:rPr>
          <w:lang w:val="nl-NL"/>
        </w:rPr>
        <w:t>Ti v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 Máy vi tính.</w:t>
      </w:r>
    </w:p>
    <w:p w:rsidR="003E3891" w:rsidRPr="003E3891" w:rsidRDefault="003E3891" w:rsidP="003E3891">
      <w:pPr>
        <w:shd w:val="clear" w:color="auto" w:fill="FFFFFF"/>
        <w:tabs>
          <w:tab w:val="left" w:leader="dot" w:pos="9214"/>
        </w:tabs>
      </w:pPr>
      <w:r w:rsidRPr="003E3891">
        <w:rPr>
          <w:b/>
        </w:rPr>
        <w:t xml:space="preserve">          </w:t>
      </w:r>
      <w:r w:rsidRPr="003E3891">
        <w:rPr>
          <w:b/>
          <w:lang w:val="vi-VN"/>
        </w:rPr>
        <w:t>- Thời gian</w:t>
      </w:r>
      <w:r w:rsidRPr="003E3891">
        <w:rPr>
          <w:b/>
        </w:rPr>
        <w:t>:</w:t>
      </w:r>
      <w:r w:rsidRPr="003E3891">
        <w:t xml:space="preserve"> 17 phút</w:t>
      </w:r>
    </w:p>
    <w:p w:rsidR="003E3891" w:rsidRPr="003E3891" w:rsidRDefault="003E3891" w:rsidP="003E3891">
      <w:pPr>
        <w:shd w:val="clear" w:color="auto" w:fill="FFFFFF"/>
        <w:tabs>
          <w:tab w:val="left" w:leader="dot" w:pos="9214"/>
        </w:tabs>
        <w:rPr>
          <w:b/>
        </w:rPr>
      </w:pPr>
      <w:r w:rsidRPr="003E3891">
        <w:rPr>
          <w:b/>
        </w:rPr>
        <w:t xml:space="preserve">          </w:t>
      </w:r>
      <w:r w:rsidRPr="003E3891">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0"/>
        <w:gridCol w:w="2610"/>
      </w:tblGrid>
      <w:tr w:rsidR="003E3891" w:rsidRPr="003E3891">
        <w:tc>
          <w:tcPr>
            <w:tcW w:w="756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 xml:space="preserve">Dự kiến sản phẩm </w:t>
            </w:r>
          </w:p>
        </w:tc>
      </w:tr>
      <w:tr w:rsidR="003E3891" w:rsidRPr="003E3891">
        <w:tc>
          <w:tcPr>
            <w:tcW w:w="756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both"/>
              <w:rPr>
                <w:bCs/>
                <w:lang w:val="en-CA"/>
              </w:rPr>
            </w:pPr>
            <w:r w:rsidRPr="003E3891">
              <w:rPr>
                <w:b/>
                <w:bCs/>
                <w:lang w:val="en-CA"/>
              </w:rPr>
              <w:t>Bước 1. Chuyển giao nhiệm vụ học tập</w:t>
            </w:r>
            <w:r w:rsidRPr="003E3891">
              <w:rPr>
                <w:bCs/>
                <w:lang w:val="en-CA"/>
              </w:rPr>
              <w:t xml:space="preserve"> </w:t>
            </w:r>
          </w:p>
          <w:p w:rsidR="003E3891" w:rsidRPr="003E3891" w:rsidRDefault="003E3891" w:rsidP="003E3891">
            <w:pPr>
              <w:jc w:val="both"/>
            </w:pPr>
            <w:r w:rsidRPr="003E3891">
              <w:t>- HS đọc mục 4. Thảo luận nhóm cặp đôi.</w:t>
            </w:r>
          </w:p>
          <w:p w:rsidR="003E3891" w:rsidRPr="003E3891" w:rsidRDefault="003E3891" w:rsidP="003E3891">
            <w:pPr>
              <w:tabs>
                <w:tab w:val="left" w:pos="171"/>
              </w:tabs>
              <w:jc w:val="both"/>
              <w:rPr>
                <w:lang w:val="vi-VN"/>
              </w:rPr>
            </w:pPr>
            <w:r w:rsidRPr="003E3891">
              <w:t xml:space="preserve">? </w:t>
            </w:r>
            <w:r w:rsidRPr="003E3891">
              <w:rPr>
                <w:lang w:val="vi-VN"/>
              </w:rPr>
              <w:t>Nguyên nhân nào dẫn đến cuộc khởi nghĩa Bà Triệu?</w:t>
            </w:r>
          </w:p>
          <w:p w:rsidR="003E3891" w:rsidRPr="003E3891" w:rsidRDefault="003E3891" w:rsidP="003E3891">
            <w:pPr>
              <w:tabs>
                <w:tab w:val="left" w:pos="171"/>
              </w:tabs>
              <w:jc w:val="both"/>
              <w:rPr>
                <w:lang w:val="vi-VN"/>
              </w:rPr>
            </w:pPr>
            <w:r w:rsidRPr="003E3891">
              <w:t xml:space="preserve">? </w:t>
            </w:r>
            <w:r w:rsidRPr="003E3891">
              <w:rPr>
                <w:lang w:val="vi-VN"/>
              </w:rPr>
              <w:t xml:space="preserve">Lời tâu của Tiết Tổng nói lên </w:t>
            </w:r>
            <w:r w:rsidRPr="003E3891">
              <w:t>điều gì</w:t>
            </w:r>
            <w:r w:rsidRPr="003E3891">
              <w:rPr>
                <w:lang w:val="vi-VN"/>
              </w:rPr>
              <w:t>?</w:t>
            </w:r>
          </w:p>
          <w:p w:rsidR="003E3891" w:rsidRPr="003E3891" w:rsidRDefault="003E3891" w:rsidP="003E3891">
            <w:pPr>
              <w:tabs>
                <w:tab w:val="left" w:pos="171"/>
              </w:tabs>
              <w:jc w:val="both"/>
              <w:rPr>
                <w:lang w:val="vi-VN"/>
              </w:rPr>
            </w:pPr>
            <w:r w:rsidRPr="003E3891">
              <w:t xml:space="preserve">? </w:t>
            </w:r>
            <w:r w:rsidRPr="003E3891">
              <w:rPr>
                <w:lang w:val="vi-VN"/>
              </w:rPr>
              <w:t>Em hãy n</w:t>
            </w:r>
            <w:r w:rsidRPr="003E3891">
              <w:t xml:space="preserve">êu </w:t>
            </w:r>
            <w:r w:rsidRPr="003E3891">
              <w:rPr>
                <w:lang w:val="vi-VN"/>
              </w:rPr>
              <w:t>những hiểu biết của mình về Bà Triệu?</w:t>
            </w:r>
          </w:p>
          <w:p w:rsidR="003E3891" w:rsidRPr="003E3891" w:rsidRDefault="003E3891" w:rsidP="003E3891">
            <w:pPr>
              <w:tabs>
                <w:tab w:val="left" w:pos="171"/>
              </w:tabs>
              <w:jc w:val="both"/>
              <w:rPr>
                <w:lang w:val="vi-VN"/>
              </w:rPr>
            </w:pPr>
            <w:r w:rsidRPr="003E3891">
              <w:t>?</w:t>
            </w:r>
            <w:r w:rsidRPr="003E3891">
              <w:rPr>
                <w:lang w:val="vi-VN"/>
              </w:rPr>
              <w:t xml:space="preserve"> Em có suy nghĩ gì về câu nói của Bà Triệu được dẫn trong </w:t>
            </w:r>
            <w:r w:rsidRPr="003E3891">
              <w:t>SGK</w:t>
            </w:r>
            <w:r w:rsidRPr="003E3891">
              <w:rPr>
                <w:lang w:val="vi-VN"/>
              </w:rPr>
              <w:t>?</w:t>
            </w:r>
          </w:p>
          <w:p w:rsidR="003E3891" w:rsidRPr="003E3891" w:rsidRDefault="003E3891" w:rsidP="003E3891">
            <w:pPr>
              <w:tabs>
                <w:tab w:val="left" w:pos="171"/>
              </w:tabs>
              <w:jc w:val="both"/>
              <w:rPr>
                <w:lang w:val="vi-VN"/>
              </w:rPr>
            </w:pPr>
            <w:r w:rsidRPr="003E3891">
              <w:t xml:space="preserve">? </w:t>
            </w:r>
            <w:r w:rsidRPr="003E3891">
              <w:rPr>
                <w:lang w:val="vi-VN"/>
              </w:rPr>
              <w:t>Cuộc khởi nghĩa Bà Triệu bùng nổ như thế nào?</w:t>
            </w:r>
          </w:p>
          <w:p w:rsidR="003E3891" w:rsidRPr="003E3891" w:rsidRDefault="003E3891" w:rsidP="003E3891">
            <w:pPr>
              <w:tabs>
                <w:tab w:val="left" w:pos="171"/>
              </w:tabs>
              <w:jc w:val="both"/>
              <w:rPr>
                <w:lang w:val="vi-VN"/>
              </w:rPr>
            </w:pPr>
            <w:r w:rsidRPr="003E3891">
              <w:rPr>
                <w:lang w:val="vi-VN"/>
              </w:rPr>
              <w:t>- G</w:t>
            </w:r>
            <w:r w:rsidRPr="003E3891">
              <w:t>V</w:t>
            </w:r>
            <w:r w:rsidRPr="003E3891">
              <w:rPr>
                <w:lang w:val="vi-VN"/>
              </w:rPr>
              <w:t xml:space="preserve">: Trích dẫn câu nói của nhà Ngô: </w:t>
            </w:r>
            <w:r w:rsidRPr="003E3891">
              <w:rPr>
                <w:rFonts w:ascii="Arial" w:hAnsi="Arial" w:cs="Arial"/>
                <w:lang w:val="vi-VN"/>
              </w:rPr>
              <w:t>“</w:t>
            </w:r>
            <w:r w:rsidRPr="003E3891">
              <w:rPr>
                <w:lang w:val="vi-VN"/>
              </w:rPr>
              <w:t>Năm 248 toàn thể Giao Châu chấn động</w:t>
            </w:r>
            <w:r w:rsidRPr="003E3891">
              <w:rPr>
                <w:rFonts w:ascii="Arial" w:hAnsi="Arial" w:cs="Arial"/>
                <w:lang w:val="vi-VN"/>
              </w:rPr>
              <w:t>”</w:t>
            </w:r>
          </w:p>
          <w:p w:rsidR="003E3891" w:rsidRPr="003E3891" w:rsidRDefault="003E3891" w:rsidP="003E3891">
            <w:pPr>
              <w:tabs>
                <w:tab w:val="left" w:pos="171"/>
              </w:tabs>
              <w:jc w:val="both"/>
              <w:rPr>
                <w:lang w:val="vi-VN"/>
              </w:rPr>
            </w:pPr>
            <w:r w:rsidRPr="003E3891">
              <w:t>?</w:t>
            </w:r>
            <w:r w:rsidRPr="003E3891">
              <w:rPr>
                <w:lang w:val="vi-VN"/>
              </w:rPr>
              <w:t xml:space="preserve"> Em có nhận xét gì về cuộc khởi nghĩa ?</w:t>
            </w:r>
          </w:p>
          <w:p w:rsidR="003E3891" w:rsidRPr="003E3891" w:rsidRDefault="003E3891" w:rsidP="003E3891">
            <w:pPr>
              <w:tabs>
                <w:tab w:val="left" w:pos="171"/>
              </w:tabs>
              <w:jc w:val="both"/>
              <w:rPr>
                <w:lang w:val="vi-VN"/>
              </w:rPr>
            </w:pPr>
            <w:r w:rsidRPr="003E3891">
              <w:t xml:space="preserve">? </w:t>
            </w:r>
            <w:r w:rsidRPr="003E3891">
              <w:rPr>
                <w:lang w:val="vi-VN"/>
              </w:rPr>
              <w:t>Vì sao cuộc khởi nghĩa của bà Triệu bị thất bại?</w:t>
            </w:r>
          </w:p>
          <w:p w:rsidR="003E3891" w:rsidRPr="003E3891" w:rsidRDefault="003E3891" w:rsidP="003E3891">
            <w:pPr>
              <w:tabs>
                <w:tab w:val="left" w:pos="171"/>
              </w:tabs>
              <w:jc w:val="both"/>
              <w:rPr>
                <w:lang w:val="vi-VN"/>
              </w:rPr>
            </w:pPr>
            <w:r w:rsidRPr="003E3891">
              <w:t xml:space="preserve">- </w:t>
            </w:r>
            <w:r w:rsidRPr="003E3891">
              <w:rPr>
                <w:lang w:val="vi-VN"/>
              </w:rPr>
              <w:t>Do lực lượng quá chênh lệch, nhà Ngô mạnh, nhiều mưu kế hiểm độc.</w:t>
            </w:r>
          </w:p>
          <w:p w:rsidR="003E3891" w:rsidRPr="003E3891" w:rsidRDefault="003E3891" w:rsidP="003E3891">
            <w:pPr>
              <w:tabs>
                <w:tab w:val="left" w:pos="171"/>
              </w:tabs>
              <w:jc w:val="both"/>
            </w:pPr>
            <w:r w:rsidRPr="003E3891">
              <w:t xml:space="preserve">? </w:t>
            </w:r>
            <w:r w:rsidRPr="003E3891">
              <w:rPr>
                <w:lang w:val="vi-VN"/>
              </w:rPr>
              <w:t>Cuộc k</w:t>
            </w:r>
            <w:r w:rsidRPr="003E3891">
              <w:t xml:space="preserve">hởi nghĩa </w:t>
            </w:r>
            <w:r w:rsidRPr="003E3891">
              <w:rPr>
                <w:lang w:val="vi-VN"/>
              </w:rPr>
              <w:t>có ý nghĩa như thế nào?</w:t>
            </w:r>
          </w:p>
          <w:p w:rsidR="003E3891" w:rsidRPr="003E3891" w:rsidRDefault="003E3891" w:rsidP="003E3891">
            <w:pPr>
              <w:tabs>
                <w:tab w:val="left" w:pos="171"/>
              </w:tabs>
              <w:jc w:val="both"/>
            </w:pPr>
            <w:r w:rsidRPr="003E3891">
              <w:t>? Qua câu ca dao SGK, cho thây thái độ của nhân dân ta đối với cuộc khởi nghĩa Bà Triệu như thế nào?</w:t>
            </w:r>
          </w:p>
          <w:p w:rsidR="003E3891" w:rsidRPr="003E3891" w:rsidRDefault="003E3891" w:rsidP="003E3891">
            <w:pPr>
              <w:tabs>
                <w:tab w:val="left" w:pos="171"/>
              </w:tabs>
            </w:pPr>
            <w:r w:rsidRPr="003E3891">
              <w:t>- Câu ca dao nói lên niềm tự hào của nhân dân về Bà Triệu và tinh thần sẵn sàng hưởng ứng cuộc khởi nghĩa của Bà.</w:t>
            </w:r>
          </w:p>
          <w:p w:rsidR="003E3891" w:rsidRPr="003E3891" w:rsidRDefault="003E3891" w:rsidP="003E3891">
            <w:pPr>
              <w:tabs>
                <w:tab w:val="left" w:pos="171"/>
              </w:tabs>
              <w:rPr>
                <w:bCs/>
                <w:color w:val="000000"/>
                <w:lang w:val="en"/>
              </w:rPr>
            </w:pPr>
            <w:r w:rsidRPr="003E3891">
              <w:t xml:space="preserve">GV trực quan hình ảnh về </w:t>
            </w:r>
            <w:r w:rsidRPr="003E3891">
              <w:rPr>
                <w:bCs/>
                <w:color w:val="000000"/>
                <w:lang w:val="en"/>
              </w:rPr>
              <w:t>lăng Bà Triệu ở Núi Tùng (Thanh Hóa).</w:t>
            </w:r>
          </w:p>
          <w:p w:rsidR="003E3891" w:rsidRPr="003E3891" w:rsidRDefault="003E3891" w:rsidP="003E3891">
            <w:pPr>
              <w:tabs>
                <w:tab w:val="left" w:pos="171"/>
              </w:tabs>
              <w:rPr>
                <w:bCs/>
                <w:color w:val="000000"/>
                <w:lang w:val="en"/>
              </w:rPr>
            </w:pPr>
            <w:r w:rsidRPr="003E3891">
              <w:rPr>
                <w:bCs/>
                <w:color w:val="000000"/>
                <w:lang w:val="en"/>
              </w:rPr>
              <w:t>? Em biết gì về lăng Bà Triệu ở Núi Tùng (Thanh Hóa)?</w:t>
            </w:r>
          </w:p>
          <w:p w:rsidR="003E3891" w:rsidRPr="003E3891" w:rsidRDefault="003E3891" w:rsidP="003E3891">
            <w:pPr>
              <w:tabs>
                <w:tab w:val="left" w:pos="171"/>
              </w:tabs>
              <w:rPr>
                <w:bCs/>
                <w:color w:val="000000"/>
                <w:lang w:val="en"/>
              </w:rPr>
            </w:pPr>
            <w:r w:rsidRPr="003E3891">
              <w:rPr>
                <w:bCs/>
                <w:color w:val="000000"/>
                <w:lang w:val="en"/>
              </w:rPr>
              <w:t>? Việc nhân dân ta xây dựng lăng Bà Triệu ở Núi Tùng (Thanh Hóa) nhằm mục đích gì?</w:t>
            </w:r>
          </w:p>
          <w:p w:rsidR="003E3891" w:rsidRPr="003E3891" w:rsidRDefault="003E3891" w:rsidP="003E3891">
            <w:pPr>
              <w:tabs>
                <w:tab w:val="left" w:pos="171"/>
              </w:tabs>
              <w:rPr>
                <w:bCs/>
                <w:color w:val="000000"/>
                <w:lang w:val="en"/>
              </w:rPr>
            </w:pPr>
            <w:r w:rsidRPr="003E3891">
              <w:rPr>
                <w:bCs/>
                <w:color w:val="000000"/>
                <w:lang w:val="en"/>
              </w:rPr>
              <w:t>- HS trả lời.</w:t>
            </w:r>
          </w:p>
          <w:p w:rsidR="003E3891" w:rsidRPr="003E3891" w:rsidRDefault="003E3891" w:rsidP="003E3891">
            <w:pPr>
              <w:tabs>
                <w:tab w:val="left" w:pos="171"/>
              </w:tabs>
            </w:pPr>
            <w:r w:rsidRPr="003E3891">
              <w:rPr>
                <w:bCs/>
                <w:color w:val="000000"/>
                <w:lang w:val="en"/>
              </w:rPr>
              <w:t>- GV chốt ý, tổng kết bài.</w:t>
            </w:r>
          </w:p>
          <w:p w:rsidR="003E3891" w:rsidRPr="003E3891" w:rsidRDefault="003E3891" w:rsidP="003E3891">
            <w:pPr>
              <w:tabs>
                <w:tab w:val="left" w:pos="0"/>
                <w:tab w:val="left" w:pos="120"/>
              </w:tabs>
              <w:jc w:val="both"/>
              <w:rPr>
                <w:b/>
                <w:bCs/>
                <w:lang w:val="en-CA"/>
              </w:rPr>
            </w:pPr>
            <w:r w:rsidRPr="003E3891">
              <w:rPr>
                <w:b/>
                <w:bCs/>
                <w:lang w:val="en-CA"/>
              </w:rPr>
              <w:lastRenderedPageBreak/>
              <w:t>Bước 2. Thực hiện nhiệm vụ học tập</w:t>
            </w:r>
          </w:p>
          <w:p w:rsidR="003E3891" w:rsidRPr="003E3891" w:rsidRDefault="003E3891" w:rsidP="003E3891">
            <w:pPr>
              <w:jc w:val="both"/>
            </w:pPr>
            <w:r w:rsidRPr="003E3891">
              <w:t>HS đọc SGK và thực hiện yêu cầu. GV k</w:t>
            </w:r>
            <w:r w:rsidRPr="003E3891">
              <w:rPr>
                <w:bCs/>
                <w:lang w:val="en-CA"/>
              </w:rPr>
              <w:t>huyến khích học sinh hợp tác với nhau khi thực khi thực hiện nhiệm vụ học tập</w:t>
            </w:r>
            <w:r w:rsidRPr="003E3891">
              <w:t>, GV theo dõi, hỗ trợ các nhóm làm việc những bằng hệ thống câu hỏi gợi mở (các câu hỏi này có thể gợi ý trong phần trình bày của các nhóm)</w:t>
            </w:r>
          </w:p>
          <w:p w:rsidR="003E3891" w:rsidRPr="003E3891" w:rsidRDefault="003E3891" w:rsidP="003E3891">
            <w:pPr>
              <w:contextualSpacing/>
              <w:jc w:val="both"/>
              <w:rPr>
                <w:b/>
                <w:bCs/>
                <w:lang w:val="en-CA"/>
              </w:rPr>
            </w:pPr>
            <w:r w:rsidRPr="003E3891">
              <w:rPr>
                <w:b/>
                <w:bCs/>
                <w:lang w:val="en-CA"/>
              </w:rPr>
              <w:t>Bước 3. Báo cáo kết quả hoạt động và thảo luận</w:t>
            </w:r>
          </w:p>
          <w:p w:rsidR="003E3891" w:rsidRPr="003E3891" w:rsidRDefault="003E3891" w:rsidP="003E3891">
            <w:pPr>
              <w:contextualSpacing/>
              <w:jc w:val="both"/>
            </w:pPr>
            <w:r w:rsidRPr="003E3891">
              <w:t>- Các nhóm trình bày, phản biện.</w:t>
            </w:r>
          </w:p>
          <w:p w:rsidR="003E3891" w:rsidRPr="003E3891" w:rsidRDefault="003E3891" w:rsidP="003E3891">
            <w:pPr>
              <w:contextualSpacing/>
              <w:jc w:val="both"/>
              <w:rPr>
                <w:b/>
                <w:bCs/>
                <w:lang w:val="en-CA"/>
              </w:rPr>
            </w:pPr>
            <w:r w:rsidRPr="003E3891">
              <w:rPr>
                <w:b/>
                <w:bCs/>
                <w:lang w:val="en-CA"/>
              </w:rPr>
              <w:t>Bước 4. Đánh giá kết quả thực hiện nhiệm vụ học tập</w:t>
            </w:r>
          </w:p>
          <w:p w:rsidR="003E3891" w:rsidRPr="003E3891" w:rsidRDefault="003E3891" w:rsidP="003E3891">
            <w:pPr>
              <w:jc w:val="both"/>
            </w:pPr>
            <w:r w:rsidRPr="003E3891">
              <w:t xml:space="preserve">HS phân tích, nhận xét, đánh giá kết quả. </w:t>
            </w:r>
          </w:p>
          <w:p w:rsidR="003E3891" w:rsidRPr="003E3891" w:rsidRDefault="003E3891" w:rsidP="003E3891">
            <w:pPr>
              <w:tabs>
                <w:tab w:val="num" w:pos="993"/>
              </w:tabs>
              <w:contextualSpacing/>
              <w:jc w:val="both"/>
              <w:rPr>
                <w:bCs/>
                <w:lang w:val="en-CA"/>
              </w:rPr>
            </w:pPr>
            <w:r w:rsidRPr="003E3891">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color w:val="000000"/>
                <w:lang w:val="en"/>
              </w:rPr>
            </w:pPr>
            <w:r w:rsidRPr="003E3891">
              <w:rPr>
                <w:color w:val="000000"/>
                <w:lang w:val="en"/>
              </w:rPr>
              <w:lastRenderedPageBreak/>
              <w:t>- Nguyên nhân: nhân dân ta không cam chịu kiếp sống nô lệ...</w:t>
            </w:r>
          </w:p>
          <w:p w:rsidR="003E3891" w:rsidRPr="003E3891" w:rsidRDefault="003E3891" w:rsidP="003E3891">
            <w:pPr>
              <w:autoSpaceDE w:val="0"/>
              <w:autoSpaceDN w:val="0"/>
              <w:adjustRightInd w:val="0"/>
              <w:spacing w:after="80"/>
              <w:rPr>
                <w:color w:val="000000"/>
                <w:lang w:val="en"/>
              </w:rPr>
            </w:pPr>
            <w:r w:rsidRPr="003E3891">
              <w:rPr>
                <w:color w:val="000000"/>
                <w:lang w:val="en"/>
              </w:rPr>
              <w:t>- Năm 248, cuộc khởi nghĩa bùng nổ. Từ căn cứ Phú Điền (Hậu Lộc - Thanh Hoá), Bà Triệu lãnh đạo nghĩa quân đánh phá các thành ấp của của nhà Ngô ở quận Cửu Chân, rồi  đánh ra khắp Giao Châu.</w:t>
            </w:r>
          </w:p>
          <w:p w:rsidR="003E3891" w:rsidRPr="003E3891" w:rsidRDefault="003E3891" w:rsidP="003E3891">
            <w:pPr>
              <w:autoSpaceDE w:val="0"/>
              <w:autoSpaceDN w:val="0"/>
              <w:adjustRightInd w:val="0"/>
              <w:spacing w:after="80"/>
              <w:rPr>
                <w:color w:val="000000"/>
                <w:lang w:val="en"/>
              </w:rPr>
            </w:pPr>
            <w:r w:rsidRPr="003E3891">
              <w:rPr>
                <w:color w:val="000000"/>
                <w:lang w:val="en"/>
              </w:rPr>
              <w:t>- Nhà Ngô cử 6000 quân sang đàn áp. Cuộc khởi nghĩa thất bại. Bà Triệu hi sinh trên núi Tùng (Phú Điền - Hậu Lộc - Thanh Hoá).</w:t>
            </w:r>
          </w:p>
          <w:p w:rsidR="003E3891" w:rsidRPr="003E3891" w:rsidRDefault="003E3891" w:rsidP="003E3891">
            <w:pPr>
              <w:autoSpaceDE w:val="0"/>
              <w:autoSpaceDN w:val="0"/>
              <w:adjustRightInd w:val="0"/>
              <w:spacing w:after="80"/>
              <w:rPr>
                <w:color w:val="000000"/>
                <w:lang w:val="en"/>
              </w:rPr>
            </w:pPr>
            <w:r w:rsidRPr="003E3891">
              <w:rPr>
                <w:color w:val="000000"/>
                <w:lang w:val="en"/>
              </w:rPr>
              <w:t xml:space="preserve">- Ý nghĩa : khẳng định ý chí bất khuất của dân tộc trong cuộc đấu tranh giành </w:t>
            </w:r>
            <w:r w:rsidRPr="003E3891">
              <w:rPr>
                <w:color w:val="000000"/>
                <w:lang w:val="en"/>
              </w:rPr>
              <w:lastRenderedPageBreak/>
              <w:t>lại độc lập dân tộc.</w:t>
            </w:r>
          </w:p>
        </w:tc>
      </w:tr>
    </w:tbl>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3E3891">
        <w:rPr>
          <w:b/>
          <w:bCs/>
          <w:bdr w:val="none" w:sz="0" w:space="0" w:color="auto" w:frame="1"/>
        </w:rPr>
        <w:lastRenderedPageBreak/>
        <w:t>3.3</w:t>
      </w:r>
      <w:r w:rsidRPr="003E3891">
        <w:rPr>
          <w:b/>
          <w:bCs/>
          <w:bdr w:val="none" w:sz="0" w:space="0" w:color="auto" w:frame="1"/>
          <w:lang w:val="vi-VN"/>
        </w:rPr>
        <w:t>. Hoạt động luyện tập</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3E3891">
        <w:rPr>
          <w:b/>
          <w:bCs/>
          <w:bdr w:val="none" w:sz="0" w:space="0" w:color="auto" w:frame="1"/>
          <w:lang w:val="vi-VN"/>
        </w:rPr>
        <w:tab/>
        <w:t>- Mục tiêu:</w:t>
      </w:r>
      <w:r w:rsidRPr="003E3891">
        <w:rPr>
          <w:bCs/>
          <w:bdr w:val="none" w:sz="0" w:space="0" w:color="auto" w:frame="1"/>
          <w:lang w:val="vi-VN"/>
        </w:rPr>
        <w:t xml:space="preserve"> </w:t>
      </w:r>
      <w:r w:rsidRPr="003E3891">
        <w:rPr>
          <w:lang w:val="vi-VN"/>
        </w:rPr>
        <w:t xml:space="preserve">Nhằm củng cố, hệ thống hóa, hoàn thiện kiến thức mới mà HS đã được lĩnh hội ở </w:t>
      </w:r>
      <w:r w:rsidRPr="003E3891">
        <w:t xml:space="preserve">các </w:t>
      </w:r>
      <w:r w:rsidRPr="003E3891">
        <w:rPr>
          <w:lang w:val="vi-VN"/>
        </w:rPr>
        <w:t>hoạt động</w:t>
      </w:r>
      <w:r w:rsidRPr="003E3891">
        <w:t xml:space="preserve"> của bà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3E3891">
        <w:t xml:space="preserve"> </w:t>
      </w:r>
      <w:r w:rsidRPr="003E3891">
        <w:tab/>
      </w:r>
      <w:r w:rsidRPr="003E3891">
        <w:rPr>
          <w:b/>
          <w:lang w:val="vi-VN"/>
        </w:rPr>
        <w:t>- Thời gian</w:t>
      </w:r>
      <w:r w:rsidRPr="003E3891">
        <w:rPr>
          <w:b/>
        </w:rPr>
        <w:t>:</w:t>
      </w:r>
      <w:r w:rsidRPr="003E3891">
        <w:t xml:space="preserve"> 4 phút</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3E3891">
        <w:rPr>
          <w:rFonts w:eastAsia="Calibri"/>
          <w:bCs/>
          <w:bdr w:val="none" w:sz="0" w:space="0" w:color="auto" w:frame="1"/>
          <w:lang w:val="vi-VN" w:eastAsia="vi-VN"/>
        </w:rPr>
        <w:tab/>
      </w:r>
      <w:r w:rsidRPr="003E3891">
        <w:rPr>
          <w:rFonts w:eastAsia="Calibri"/>
          <w:b/>
          <w:bCs/>
          <w:bdr w:val="none" w:sz="0" w:space="0" w:color="auto" w:frame="1"/>
          <w:lang w:val="vi-VN" w:eastAsia="vi-VN"/>
        </w:rPr>
        <w:t>- Phương thức tiến hành:</w:t>
      </w:r>
      <w:r w:rsidRPr="003E3891">
        <w:rPr>
          <w:rFonts w:eastAsia="Calibri"/>
          <w:bCs/>
          <w:bdr w:val="none" w:sz="0" w:space="0" w:color="auto" w:frame="1"/>
          <w:lang w:val="vi-VN" w:eastAsia="vi-VN"/>
        </w:rPr>
        <w:t xml:space="preserve"> </w:t>
      </w:r>
      <w:r w:rsidRPr="003E3891">
        <w:rPr>
          <w:rFonts w:eastAsia="Calibri"/>
          <w:lang w:val="vi-VN" w:eastAsia="vi-VN"/>
        </w:rPr>
        <w:t>GV giao nhiệm vụ cho HS</w:t>
      </w:r>
      <w:r w:rsidRPr="003E3891">
        <w:rPr>
          <w:rFonts w:eastAsia="Calibri"/>
          <w:lang w:eastAsia="vi-VN"/>
        </w:rPr>
        <w:t xml:space="preserve"> </w:t>
      </w:r>
      <w:r w:rsidRPr="003E3891">
        <w:rPr>
          <w:rFonts w:eastAsia="Calibri"/>
          <w:lang w:val="vi-VN" w:eastAsia="vi-VN"/>
        </w:rPr>
        <w:t xml:space="preserve">và chủ yếu cho làm việc cá  nhân, </w:t>
      </w:r>
      <w:r w:rsidRPr="003E3891">
        <w:rPr>
          <w:rFonts w:eastAsia="Calibri"/>
          <w:lang w:eastAsia="vi-VN"/>
        </w:rPr>
        <w:t>trả lời các câu hỏi trắc nghiệm. T</w:t>
      </w:r>
      <w:r w:rsidRPr="003E3891">
        <w:rPr>
          <w:rFonts w:eastAsia="Calibri"/>
          <w:lang w:val="vi-VN" w:eastAsia="vi-VN"/>
        </w:rPr>
        <w:t>rong quá trình làm việc HS có thể trao đổi với bạn hoặc thầy, cô giáo</w:t>
      </w:r>
      <w:r w:rsidRPr="003E3891">
        <w:rPr>
          <w:rFonts w:eastAsia="Calibri"/>
          <w:lang w:eastAsia="vi-VN"/>
        </w:rPr>
        <w:t>.</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3E3891">
        <w:rPr>
          <w:bCs/>
          <w:bdr w:val="none" w:sz="0" w:space="0" w:color="auto" w:frame="1"/>
          <w:lang w:val="vi-VN"/>
        </w:rPr>
        <w:t>GV dùng hệ thống câu hỏi trắc nghiệm khách quan</w:t>
      </w:r>
      <w:r w:rsidRPr="003E3891">
        <w:rPr>
          <w:bCs/>
          <w:bdr w:val="none" w:sz="0" w:space="0" w:color="auto" w:frame="1"/>
        </w:rPr>
        <w:t>, tự luận</w:t>
      </w:r>
      <w:r w:rsidRPr="003E3891">
        <w:rPr>
          <w:bCs/>
          <w:bdr w:val="none" w:sz="0" w:space="0" w:color="auto" w:frame="1"/>
          <w:lang w:val="vi-VN"/>
        </w:rPr>
        <w:t xml:space="preserve"> và yêu cầu học sinh chọn đáp án đúng trả lời trên bảng con</w:t>
      </w:r>
      <w:r w:rsidRPr="003E3891">
        <w:rPr>
          <w:bCs/>
          <w:bdr w:val="none" w:sz="0" w:space="0" w:color="auto" w:frame="1"/>
        </w:rPr>
        <w:t xml:space="preserve"> (trắc nghiệm)</w:t>
      </w:r>
      <w:r w:rsidRPr="003E3891">
        <w:rPr>
          <w:bCs/>
          <w:bdr w:val="none" w:sz="0" w:space="0" w:color="auto" w:frame="1"/>
          <w:lang w:val="vi-VN"/>
        </w:rPr>
        <w:t>.</w:t>
      </w:r>
      <w:r w:rsidRPr="003E3891">
        <w:rPr>
          <w:b/>
          <w:bCs/>
          <w:iCs/>
        </w:rPr>
        <w:tab/>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3E3891">
        <w:rPr>
          <w:b/>
          <w:bCs/>
          <w:iCs/>
          <w:u w:val="single"/>
        </w:rPr>
        <w:t>Câu 1.</w:t>
      </w:r>
      <w:r w:rsidRPr="003E3891">
        <w:rPr>
          <w:iCs/>
        </w:rPr>
        <w:t xml:space="preserve"> Trước khi nhà Hán sang cai trị, xã hội nước ta có những tầng lớp nào?</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lang w:val="vi-VN"/>
        </w:rPr>
        <w:t xml:space="preserve">A. Qúy tộc </w:t>
      </w:r>
      <w:r w:rsidRPr="003E3891">
        <w:t xml:space="preserve">- </w:t>
      </w:r>
      <w:r w:rsidRPr="003E3891">
        <w:rPr>
          <w:bCs/>
          <w:color w:val="000000"/>
          <w:lang w:val="en"/>
        </w:rPr>
        <w:t>Nông dân công xã</w:t>
      </w:r>
      <w:r w:rsidRPr="003E3891">
        <w:t xml:space="preserve"> - </w:t>
      </w:r>
      <w:r w:rsidRPr="003E3891">
        <w:rPr>
          <w:bCs/>
          <w:color w:val="000000"/>
          <w:lang w:val="en"/>
        </w:rPr>
        <w:t>Nô tì</w:t>
      </w:r>
      <w:r w:rsidRPr="003E3891">
        <w:rPr>
          <w:lang w:val="vi-VN"/>
        </w:rPr>
        <w:t>.</w:t>
      </w:r>
      <w:r w:rsidRPr="003E3891">
        <w:rPr>
          <w:lang w:val="vi-VN"/>
        </w:rPr>
        <w:tab/>
      </w:r>
      <w:r w:rsidRPr="003E3891">
        <w:rPr>
          <w:lang w:val="vi-VN"/>
        </w:rPr>
        <w:tab/>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rPr>
          <w:b/>
          <w:lang w:val="vi-VN"/>
        </w:rPr>
        <w:t xml:space="preserve">B. </w:t>
      </w:r>
      <w:r w:rsidRPr="003E3891">
        <w:rPr>
          <w:b/>
        </w:rPr>
        <w:t xml:space="preserve">Vua, </w:t>
      </w:r>
      <w:r w:rsidRPr="003E3891">
        <w:rPr>
          <w:b/>
          <w:lang w:val="vi-VN"/>
        </w:rPr>
        <w:t xml:space="preserve">Qúy tộc </w:t>
      </w:r>
      <w:r w:rsidRPr="003E3891">
        <w:rPr>
          <w:b/>
        </w:rPr>
        <w:t xml:space="preserve">- </w:t>
      </w:r>
      <w:r w:rsidRPr="003E3891">
        <w:rPr>
          <w:b/>
          <w:bCs/>
          <w:color w:val="000000"/>
          <w:lang w:val="en"/>
        </w:rPr>
        <w:t>Nông dân công xã</w:t>
      </w:r>
      <w:r w:rsidRPr="003E3891">
        <w:rPr>
          <w:b/>
        </w:rPr>
        <w:t xml:space="preserve"> - </w:t>
      </w:r>
      <w:r w:rsidRPr="003E3891">
        <w:rPr>
          <w:b/>
          <w:bCs/>
          <w:color w:val="000000"/>
          <w:lang w:val="en"/>
        </w:rPr>
        <w:t>Nô tì</w:t>
      </w:r>
      <w:r w:rsidRPr="003E3891">
        <w:rPr>
          <w:b/>
          <w:lang w:val="vi-VN"/>
        </w:rPr>
        <w:t>.</w:t>
      </w:r>
      <w:r w:rsidRPr="003E3891">
        <w:rPr>
          <w:b/>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lang w:val="vi-VN"/>
        </w:rPr>
        <w:t xml:space="preserve">C. </w:t>
      </w:r>
      <w:r w:rsidRPr="003E3891">
        <w:t xml:space="preserve">Quan đô hộ, </w:t>
      </w:r>
      <w:r w:rsidRPr="003E3891">
        <w:rPr>
          <w:lang w:val="vi-VN"/>
        </w:rPr>
        <w:t xml:space="preserve">Qúy tộc </w:t>
      </w:r>
      <w:r w:rsidRPr="003E3891">
        <w:t xml:space="preserve">- </w:t>
      </w:r>
      <w:r w:rsidRPr="003E3891">
        <w:rPr>
          <w:bCs/>
          <w:color w:val="000000"/>
          <w:lang w:val="en"/>
        </w:rPr>
        <w:t>Nông dân công xã</w:t>
      </w:r>
      <w:r w:rsidRPr="003E3891">
        <w:t xml:space="preserve"> - </w:t>
      </w:r>
      <w:r w:rsidRPr="003E3891">
        <w:rPr>
          <w:bCs/>
          <w:color w:val="000000"/>
          <w:lang w:val="en"/>
        </w:rPr>
        <w:t>Nô tì</w:t>
      </w:r>
      <w:r w:rsidRPr="003E3891">
        <w:rPr>
          <w:lang w:val="vi-VN"/>
        </w:rPr>
        <w:t>.</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lang w:val="vi-VN"/>
        </w:rPr>
        <w:t>D.</w:t>
      </w:r>
      <w:r w:rsidRPr="003E3891">
        <w:rPr>
          <w:b/>
          <w:lang w:val="vi-VN"/>
        </w:rPr>
        <w:t xml:space="preserve"> </w:t>
      </w:r>
      <w:r w:rsidRPr="003E3891">
        <w:t>Vua, Hào trưởng Việt</w:t>
      </w:r>
      <w:r w:rsidRPr="003E3891">
        <w:rPr>
          <w:lang w:val="vi-VN"/>
        </w:rPr>
        <w:t xml:space="preserve"> </w:t>
      </w:r>
      <w:r w:rsidRPr="003E3891">
        <w:t xml:space="preserve">- </w:t>
      </w:r>
      <w:r w:rsidRPr="003E3891">
        <w:rPr>
          <w:bCs/>
          <w:color w:val="000000"/>
          <w:lang w:val="en"/>
        </w:rPr>
        <w:t>Nông dân công xã</w:t>
      </w:r>
      <w:r w:rsidRPr="003E3891">
        <w:t xml:space="preserve"> - </w:t>
      </w:r>
      <w:r w:rsidRPr="003E3891">
        <w:rPr>
          <w:bCs/>
          <w:color w:val="000000"/>
          <w:lang w:val="en"/>
        </w:rPr>
        <w:t>Nô tì</w:t>
      </w:r>
      <w:r w:rsidRPr="003E3891">
        <w:rPr>
          <w:lang w:val="vi-VN"/>
        </w:rPr>
        <w:t>.</w:t>
      </w:r>
      <w:r w:rsidRPr="003E3891">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lang w:val="vi-VN"/>
        </w:rPr>
      </w:pPr>
      <w:r w:rsidRPr="003E3891">
        <w:rPr>
          <w:b/>
          <w:bCs/>
          <w:u w:val="single"/>
          <w:bdr w:val="none" w:sz="0" w:space="0" w:color="auto" w:frame="1"/>
          <w:lang w:val="vi-VN"/>
        </w:rPr>
        <w:t>Câu 2</w:t>
      </w:r>
      <w:r w:rsidRPr="003E3891">
        <w:rPr>
          <w:b/>
          <w:bCs/>
          <w:bdr w:val="none" w:sz="0" w:space="0" w:color="auto" w:frame="1"/>
          <w:lang w:val="vi-VN"/>
        </w:rPr>
        <w:t xml:space="preserve">. </w:t>
      </w:r>
      <w:r w:rsidRPr="003E3891">
        <w:rPr>
          <w:bCs/>
          <w:bdr w:val="none" w:sz="0" w:space="0" w:color="auto" w:frame="1"/>
        </w:rPr>
        <w:t>Tại sao vào thời Hán đô hộ, nước ta xuất hiện tầng lớp nông dân lệ thuộc?</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3E3891">
        <w:t>A. Bị người Hán đánh đập thậm tệ.</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t>B. Bị người Hán thâu tóm mọi quyền hành.</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rPr>
          <w:b/>
        </w:rPr>
        <w:t>C. Bị người Hán cướp đoạt ruộng đất, bóc lột nặng nề.</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t>D. Bị người Hán ép buộc làm việc nhiề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r w:rsidRPr="003E3891">
        <w:rPr>
          <w:b/>
          <w:bCs/>
          <w:u w:val="single"/>
          <w:bdr w:val="none" w:sz="0" w:space="0" w:color="auto" w:frame="1"/>
        </w:rPr>
        <w:t>Câu 3</w:t>
      </w:r>
      <w:r w:rsidRPr="003E3891">
        <w:rPr>
          <w:b/>
          <w:bCs/>
          <w:bdr w:val="none" w:sz="0" w:space="0" w:color="auto" w:frame="1"/>
        </w:rPr>
        <w:t xml:space="preserve">. </w:t>
      </w:r>
      <w:r w:rsidRPr="003E3891">
        <w:rPr>
          <w:bCs/>
          <w:bdr w:val="none" w:sz="0" w:space="0" w:color="auto" w:frame="1"/>
        </w:rPr>
        <w:t>Những đạo nào được du nhập vào nước ta dưới thời Hán cai trị?</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b/>
        </w:rPr>
        <w:t>A. Nho giáo, Đạo giáo, Phật giáo.</w:t>
      </w:r>
      <w:r w:rsidRPr="003E3891">
        <w:tab/>
      </w:r>
      <w:r w:rsidRPr="003E3891">
        <w:tab/>
        <w:t>B. Nho giáo, Đạo giáo, Thiên chúa giáo.</w:t>
      </w:r>
      <w:r w:rsidRPr="003E3891">
        <w:tab/>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t>C. Hồi giáo, Đạo giáo, Bà La Môn giáo.</w:t>
      </w:r>
      <w:r w:rsidRPr="003E3891">
        <w:tab/>
        <w:t>D. Nho giáo, Phật giáo, Thiên chúa giáo.</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3E3891">
        <w:rPr>
          <w:b/>
          <w:bCs/>
          <w:u w:val="single"/>
          <w:bdr w:val="none" w:sz="0" w:space="0" w:color="auto" w:frame="1"/>
        </w:rPr>
        <w:t>Câu 4</w:t>
      </w:r>
      <w:r w:rsidRPr="003E3891">
        <w:rPr>
          <w:b/>
          <w:bCs/>
          <w:bdr w:val="none" w:sz="0" w:space="0" w:color="auto" w:frame="1"/>
        </w:rPr>
        <w:t xml:space="preserve">. </w:t>
      </w:r>
      <w:r w:rsidRPr="003E3891">
        <w:rPr>
          <w:bCs/>
          <w:bdr w:val="none" w:sz="0" w:space="0" w:color="auto" w:frame="1"/>
        </w:rPr>
        <w:t>Đâu</w:t>
      </w:r>
      <w:r w:rsidRPr="003E3891">
        <w:rPr>
          <w:b/>
          <w:bCs/>
          <w:bdr w:val="none" w:sz="0" w:space="0" w:color="auto" w:frame="1"/>
        </w:rPr>
        <w:t xml:space="preserve"> </w:t>
      </w:r>
      <w:r w:rsidRPr="003E3891">
        <w:rPr>
          <w:b/>
          <w:bCs/>
          <w:i/>
          <w:bdr w:val="none" w:sz="0" w:space="0" w:color="auto" w:frame="1"/>
        </w:rPr>
        <w:t xml:space="preserve">không </w:t>
      </w:r>
      <w:r w:rsidRPr="003E3891">
        <w:rPr>
          <w:bCs/>
          <w:bdr w:val="none" w:sz="0" w:space="0" w:color="auto" w:frame="1"/>
        </w:rPr>
        <w:t>phải là</w:t>
      </w:r>
      <w:r w:rsidRPr="003E3891">
        <w:rPr>
          <w:b/>
          <w:bCs/>
          <w:bdr w:val="none" w:sz="0" w:space="0" w:color="auto" w:frame="1"/>
        </w:rPr>
        <w:t xml:space="preserve"> </w:t>
      </w:r>
      <w:r w:rsidRPr="003E3891">
        <w:rPr>
          <w:bCs/>
          <w:bdr w:val="none" w:sz="0" w:space="0" w:color="auto" w:frame="1"/>
        </w:rPr>
        <w:t xml:space="preserve">mục </w:t>
      </w:r>
      <w:r w:rsidRPr="003E3891">
        <w:t>đích chính quyền đô hộ mở trường học ở nước ta?</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4"/>
          <w:szCs w:val="24"/>
        </w:rPr>
      </w:pPr>
      <w:r w:rsidRPr="003E3891">
        <w:t>A. Làm cho tất cả dân ta đều biết đọc, biết viết chữ Hán.</w:t>
      </w:r>
      <w:r w:rsidRPr="003E3891">
        <w:tab/>
      </w:r>
      <w:r w:rsidRPr="003E3891">
        <w:rPr>
          <w:b/>
        </w:rPr>
        <w:tab/>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t>B. Để cho con em của bọn đô hộ không bị thất học.</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t>C. Bắt dân ta học chữ Hán, phổ biến tư tưởng, luật lệ, phong tục người Hán.</w:t>
      </w:r>
      <w:r w:rsidRPr="003E3891">
        <w:rPr>
          <w:b/>
        </w:rPr>
        <w:tab/>
      </w:r>
      <w:r w:rsidRPr="003E3891">
        <w:rPr>
          <w:b/>
        </w:rPr>
        <w:tab/>
      </w:r>
      <w:r w:rsidRPr="003E3891">
        <w:rPr>
          <w:b/>
        </w:rPr>
        <w:tab/>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rPr>
          <w:b/>
        </w:rPr>
        <w:t>D. Làm cho hai dân tộc gần gũi hơn.</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bdr w:val="none" w:sz="0" w:space="0" w:color="auto" w:frame="1"/>
        </w:rPr>
      </w:pPr>
      <w:r w:rsidRPr="003E3891">
        <w:rPr>
          <w:b/>
          <w:bCs/>
          <w:u w:val="single"/>
          <w:bdr w:val="none" w:sz="0" w:space="0" w:color="auto" w:frame="1"/>
        </w:rPr>
        <w:t>Câu 5</w:t>
      </w:r>
      <w:r w:rsidRPr="003E3891">
        <w:rPr>
          <w:b/>
          <w:bCs/>
          <w:bdr w:val="none" w:sz="0" w:space="0" w:color="auto" w:frame="1"/>
        </w:rPr>
        <w:t xml:space="preserve">. </w:t>
      </w:r>
      <w:r w:rsidRPr="003E3891">
        <w:rPr>
          <w:bCs/>
          <w:iCs/>
          <w:lang w:val="sv-SE"/>
        </w:rPr>
        <w:t>Tại sao cuộc khởi nghĩa Bà Triệu thất bạ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3E3891">
        <w:rPr>
          <w:rFonts w:eastAsia="TimesNewRomanPS-BoldMT"/>
          <w:b/>
          <w:lang w:val="sv-SE"/>
        </w:rPr>
        <w:t>A. Lực lượng nhà Ngô rất mạnh.</w:t>
      </w:r>
      <w:r w:rsidRPr="003E3891">
        <w:rPr>
          <w:rFonts w:eastAsia="TimesNewRomanPS-BoldMT"/>
          <w:lang w:val="sv-SE"/>
        </w:rPr>
        <w:t xml:space="preserve">       </w:t>
      </w:r>
      <w:r w:rsidRPr="003E3891">
        <w:rPr>
          <w:rFonts w:eastAsia="TimesNewRomanPS-BoldMT"/>
          <w:lang w:val="sv-SE"/>
        </w:rPr>
        <w:tab/>
      </w:r>
      <w:r w:rsidRPr="003E3891">
        <w:rPr>
          <w:rFonts w:eastAsia="TimesNewRomanPS-BoldMT"/>
          <w:lang w:val="sv-SE"/>
        </w:rPr>
        <w:tab/>
        <w:t>B. Không có vũ khí tốt.</w:t>
      </w:r>
      <w:r w:rsidRPr="003E3891">
        <w:rPr>
          <w:bCs/>
          <w:lang w:val="sv-SE"/>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3E3891">
        <w:rPr>
          <w:rFonts w:eastAsia="TimesNewRomanPS-BoldMT"/>
          <w:lang w:val="sv-SE"/>
        </w:rPr>
        <w:t>C. Quân địch đánh lén.</w:t>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t xml:space="preserve">D. Bị cướp vũ khí.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iCs/>
          <w:lang w:val="sv-SE"/>
        </w:rPr>
      </w:pPr>
      <w:r w:rsidRPr="003E3891">
        <w:rPr>
          <w:b/>
          <w:bCs/>
          <w:u w:val="single"/>
          <w:bdr w:val="none" w:sz="0" w:space="0" w:color="auto" w:frame="1"/>
        </w:rPr>
        <w:t>Câu 6</w:t>
      </w:r>
      <w:r w:rsidRPr="003E3891">
        <w:rPr>
          <w:b/>
          <w:bCs/>
          <w:bdr w:val="none" w:sz="0" w:space="0" w:color="auto" w:frame="1"/>
        </w:rPr>
        <w:t xml:space="preserve">. </w:t>
      </w:r>
      <w:r w:rsidRPr="003E3891">
        <w:rPr>
          <w:bCs/>
          <w:bdr w:val="none" w:sz="0" w:space="0" w:color="auto" w:frame="1"/>
        </w:rPr>
        <w:t>Câu nào sau</w:t>
      </w:r>
      <w:r w:rsidRPr="003E3891">
        <w:rPr>
          <w:b/>
          <w:bCs/>
          <w:bdr w:val="none" w:sz="0" w:space="0" w:color="auto" w:frame="1"/>
        </w:rPr>
        <w:t xml:space="preserve"> </w:t>
      </w:r>
      <w:r w:rsidRPr="003E3891">
        <w:rPr>
          <w:bCs/>
          <w:iCs/>
          <w:lang w:val="sv-SE"/>
        </w:rPr>
        <w:t>đây là ý nghĩa lịch sử của cuộc khởi nghĩa Bà Triệ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lang w:val="sv-SE"/>
        </w:rPr>
      </w:pPr>
      <w:r w:rsidRPr="003E3891">
        <w:rPr>
          <w:rFonts w:eastAsia="TimesNewRomanPS-BoldMT"/>
          <w:b/>
          <w:lang w:val="sv-SE"/>
        </w:rPr>
        <w:t>A. K</w:t>
      </w:r>
      <w:r w:rsidRPr="003E3891">
        <w:rPr>
          <w:b/>
          <w:color w:val="000000"/>
          <w:lang w:val="en"/>
        </w:rPr>
        <w:t>hẳng định ý chí bất khuất của dân tộc trong cuộc đấu tranh giành lại độc lập dân tộc.</w:t>
      </w:r>
      <w:r w:rsidRPr="003E3891">
        <w:rPr>
          <w:rFonts w:eastAsia="TimesNewRomanPS-BoldMT"/>
          <w:lang w:val="sv-SE"/>
        </w:rPr>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lang w:val="sv-SE"/>
        </w:rPr>
      </w:pPr>
      <w:r w:rsidRPr="003E3891">
        <w:rPr>
          <w:rFonts w:eastAsia="TimesNewRomanPS-BoldMT"/>
          <w:lang w:val="sv-SE"/>
        </w:rPr>
        <w:lastRenderedPageBreak/>
        <w:t>B. Thể hiện tinh thần cầu tiến.</w:t>
      </w:r>
      <w:r w:rsidRPr="003E3891">
        <w:rPr>
          <w:bCs/>
          <w:lang w:val="sv-SE"/>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3E3891">
        <w:rPr>
          <w:rFonts w:eastAsia="TimesNewRomanPS-BoldMT"/>
          <w:lang w:val="sv-SE"/>
        </w:rPr>
        <w:t>C. Thể hiện tinh thần tiếp thu nền văn hóa của nước ngoài.</w:t>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3E3891">
        <w:rPr>
          <w:rFonts w:eastAsia="TimesNewRomanPS-BoldMT"/>
          <w:lang w:val="sv-SE"/>
        </w:rPr>
        <w:t xml:space="preserve">D. Khẳng định truyền thống đấu tranh kiên cường của dân ta. </w:t>
      </w:r>
    </w:p>
    <w:p w:rsidR="003E3891" w:rsidRPr="003E3891" w:rsidRDefault="003E3891" w:rsidP="003E3891">
      <w:pPr>
        <w:tabs>
          <w:tab w:val="left" w:pos="0"/>
          <w:tab w:val="left" w:pos="120"/>
        </w:tabs>
        <w:jc w:val="both"/>
        <w:rPr>
          <w:b/>
          <w:bCs/>
        </w:rPr>
      </w:pPr>
      <w:r w:rsidRPr="003E3891">
        <w:rPr>
          <w:bCs/>
        </w:rPr>
        <w:tab/>
      </w:r>
      <w:r w:rsidRPr="003E3891">
        <w:rPr>
          <w:bCs/>
        </w:rPr>
        <w:tab/>
      </w:r>
      <w:r w:rsidRPr="003E3891">
        <w:rPr>
          <w:b/>
          <w:bCs/>
        </w:rPr>
        <w:t>- Dự kiến sản phẩm</w:t>
      </w:r>
      <w:r w:rsidRPr="003E3891">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tblGrid>
      <w:tr w:rsidR="003E3891" w:rsidRPr="003E3891">
        <w:tc>
          <w:tcPr>
            <w:tcW w:w="934"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Câu</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1</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2</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3</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4</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5</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6</w:t>
            </w:r>
          </w:p>
        </w:tc>
      </w:tr>
      <w:tr w:rsidR="003E3891" w:rsidRPr="003E3891">
        <w:tc>
          <w:tcPr>
            <w:tcW w:w="934"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ĐA</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B</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C</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A</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D</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A</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A</w:t>
            </w:r>
          </w:p>
        </w:tc>
      </w:tr>
    </w:tbl>
    <w:p w:rsidR="003E3891" w:rsidRPr="003E3891" w:rsidRDefault="003E3891" w:rsidP="003E3891">
      <w:pPr>
        <w:tabs>
          <w:tab w:val="left" w:pos="0"/>
          <w:tab w:val="left" w:pos="120"/>
        </w:tabs>
        <w:jc w:val="both"/>
        <w:rPr>
          <w:bCs/>
        </w:rPr>
      </w:pPr>
      <w:r w:rsidRPr="003E3891">
        <w:rPr>
          <w:b/>
          <w:bCs/>
          <w:bdr w:val="none" w:sz="0" w:space="0" w:color="auto" w:frame="1"/>
        </w:rPr>
        <w:t>3.4</w:t>
      </w:r>
      <w:r w:rsidRPr="003E3891">
        <w:rPr>
          <w:b/>
          <w:bCs/>
          <w:bdr w:val="none" w:sz="0" w:space="0" w:color="auto" w:frame="1"/>
          <w:lang w:val="vi-VN"/>
        </w:rPr>
        <w:t xml:space="preserve">. </w:t>
      </w:r>
      <w:r w:rsidRPr="003E3891">
        <w:rPr>
          <w:b/>
          <w:bCs/>
          <w:bdr w:val="none" w:sz="0" w:space="0" w:color="auto" w:frame="1"/>
        </w:rPr>
        <w:t xml:space="preserve"> </w:t>
      </w:r>
      <w:r w:rsidRPr="003E3891">
        <w:rPr>
          <w:b/>
          <w:bCs/>
          <w:bdr w:val="none" w:sz="0" w:space="0" w:color="auto" w:frame="1"/>
          <w:lang w:val="vi-VN"/>
        </w:rPr>
        <w:t>Hoạt động tìm tòi mở rộng, vận dụng</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3E3891">
        <w:rPr>
          <w:b/>
          <w:bCs/>
          <w:bdr w:val="none" w:sz="0" w:space="0" w:color="auto" w:frame="1"/>
          <w:lang w:val="vi-VN"/>
        </w:rPr>
        <w:t>- Mục tiêu</w:t>
      </w:r>
      <w:r w:rsidRPr="003E3891">
        <w:rPr>
          <w:b/>
          <w:bCs/>
          <w:bdr w:val="none" w:sz="0" w:space="0" w:color="auto" w:frame="1"/>
        </w:rPr>
        <w:t>:</w:t>
      </w:r>
      <w:r w:rsidRPr="003E3891">
        <w:rPr>
          <w:bCs/>
          <w:bdr w:val="none" w:sz="0" w:space="0" w:color="auto" w:frame="1"/>
        </w:rPr>
        <w:t xml:space="preserve"> </w:t>
      </w:r>
      <w:r w:rsidRPr="003E3891">
        <w:rPr>
          <w:bCs/>
          <w:bdr w:val="none" w:sz="0" w:space="0" w:color="auto" w:frame="1"/>
          <w:lang w:val="vi-VN"/>
        </w:rPr>
        <w:t xml:space="preserve">Vận dụng kiến thức mà HS đã được lĩnh hội để giải quyết những vấn đề mới trong học tập. HS </w:t>
      </w:r>
      <w:r w:rsidRPr="003E3891">
        <w:rPr>
          <w:bCs/>
          <w:bdr w:val="none" w:sz="0" w:space="0" w:color="auto" w:frame="1"/>
        </w:rPr>
        <w:t xml:space="preserve">kể chuyện, </w:t>
      </w:r>
      <w:r w:rsidRPr="003E3891">
        <w:rPr>
          <w:bCs/>
          <w:bdr w:val="none" w:sz="0" w:space="0" w:color="auto" w:frame="1"/>
          <w:lang w:val="vi-VN"/>
        </w:rPr>
        <w:t>nhận xét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3E3891">
        <w:rPr>
          <w:b/>
          <w:bCs/>
          <w:bdr w:val="none" w:sz="0" w:space="0" w:color="auto" w:frame="1"/>
          <w:lang w:val="vi-VN"/>
        </w:rPr>
        <w:t>- Phương thức tiến hành</w:t>
      </w:r>
      <w:r w:rsidRPr="003E3891">
        <w:rPr>
          <w:b/>
          <w:bCs/>
          <w:bdr w:val="none" w:sz="0" w:space="0" w:color="auto" w:frame="1"/>
        </w:rPr>
        <w:t>:</w:t>
      </w:r>
      <w:r w:rsidRPr="003E3891">
        <w:rPr>
          <w:bCs/>
          <w:bdr w:val="none" w:sz="0" w:space="0" w:color="auto" w:frame="1"/>
        </w:rPr>
        <w:t xml:space="preserve"> Câu hỏi sau khi hình thành kiến thức mới.</w:t>
      </w:r>
    </w:p>
    <w:p w:rsidR="003E3891" w:rsidRPr="003E3891" w:rsidRDefault="003E3891" w:rsidP="003E3891">
      <w:pPr>
        <w:tabs>
          <w:tab w:val="left" w:pos="171"/>
        </w:tabs>
        <w:jc w:val="both"/>
        <w:rPr>
          <w:lang w:val="vi-VN"/>
        </w:rPr>
      </w:pPr>
      <w:r w:rsidRPr="003E3891">
        <w:rPr>
          <w:bCs/>
          <w:bdr w:val="none" w:sz="0" w:space="0" w:color="auto" w:frame="1"/>
        </w:rPr>
        <w:t xml:space="preserve"> </w:t>
      </w:r>
      <w:r w:rsidRPr="003E3891">
        <w:t>?</w:t>
      </w:r>
      <w:r w:rsidRPr="003E3891">
        <w:rPr>
          <w:lang w:val="vi-VN"/>
        </w:rPr>
        <w:t xml:space="preserve"> </w:t>
      </w:r>
      <w:r w:rsidRPr="003E3891">
        <w:t>Trình bày những đóng góp của phụ nữ trong cuộc khởi nghĩa Bà Trưng, Bà Triệ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3E3891">
        <w:rPr>
          <w:b/>
          <w:lang w:val="vi-VN"/>
        </w:rPr>
        <w:t>- Thời gian</w:t>
      </w:r>
      <w:r w:rsidRPr="003E3891">
        <w:rPr>
          <w:b/>
        </w:rPr>
        <w:t>:</w:t>
      </w:r>
      <w:r w:rsidRPr="003E3891">
        <w:t xml:space="preserve"> 3 phút.</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3E3891">
        <w:rPr>
          <w:bCs/>
          <w:bdr w:val="none" w:sz="0" w:space="0" w:color="auto" w:frame="1"/>
          <w:lang w:val="vi-VN"/>
        </w:rPr>
        <w:tab/>
      </w:r>
      <w:r w:rsidRPr="003E3891">
        <w:rPr>
          <w:b/>
          <w:bCs/>
          <w:bdr w:val="none" w:sz="0" w:space="0" w:color="auto" w:frame="1"/>
          <w:lang w:val="vi-VN"/>
        </w:rPr>
        <w:t>- Dự kiến sản phẩm</w:t>
      </w:r>
      <w:r w:rsidRPr="003E3891">
        <w:rPr>
          <w:b/>
          <w:bCs/>
          <w:bdr w:val="none" w:sz="0" w:space="0" w:color="auto" w:frame="1"/>
        </w:rPr>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bdr w:val="none" w:sz="0" w:space="0" w:color="auto" w:frame="1"/>
        </w:rPr>
      </w:pPr>
      <w:r w:rsidRPr="003E3891">
        <w:rPr>
          <w:b/>
          <w:bCs/>
          <w:bdr w:val="none" w:sz="0" w:space="0" w:color="auto" w:frame="1"/>
        </w:rPr>
        <w:tab/>
        <w:t xml:space="preserve">+ </w:t>
      </w:r>
      <w:r w:rsidRPr="003E3891">
        <w:rPr>
          <w:bCs/>
          <w:bdr w:val="none" w:sz="0" w:space="0" w:color="auto" w:frame="1"/>
        </w:rPr>
        <w:t>Phụ nữ đã tích cực hưởng ứng, tham gia và có những đóng góp quan trọng, là lực lượng đông đảo tham gia cuộc khởi nghĩa và kháng chiến chống quân xâm lược Hán… Xây dựng hình ảnh đẹp, tiêu biểu của người phụ nữ Việt Nam trong cuộc đấu tranh chống ngoại xâm để bảo vệ Tổ quố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bCs/>
          <w:lang w:bidi="th-TH"/>
        </w:rPr>
      </w:pPr>
      <w:r w:rsidRPr="003E3891">
        <w:rPr>
          <w:b/>
          <w:bCs/>
          <w:lang w:bidi="th-TH"/>
        </w:rPr>
        <w:t>- GV giao nhiệm vụ cho HS</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rFonts w:ascii="Arial" w:hAnsi="Arial" w:cs="Arial"/>
          <w:color w:val="000000"/>
          <w:lang w:val="vi-VN"/>
        </w:rPr>
      </w:pPr>
      <w:r w:rsidRPr="003E3891">
        <w:rPr>
          <w:color w:val="000000"/>
          <w:lang w:val="nl-NL"/>
        </w:rPr>
        <w:t>+ Học bài cũ, ôn lại những bài đã học để tiết sau làm bài tập.</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0E0BAE" w:rsidRPr="000E0BAE" w:rsidRDefault="000E0BAE" w:rsidP="000E0BAE">
      <w:pPr>
        <w:shd w:val="clear" w:color="auto" w:fill="FFFFFF"/>
        <w:tabs>
          <w:tab w:val="left" w:leader="dot" w:pos="9214"/>
        </w:tabs>
        <w:rPr>
          <w:lang w:val="vi-VN" w:eastAsia="vi-VN"/>
        </w:rPr>
      </w:pPr>
    </w:p>
    <w:p w:rsidR="00831906" w:rsidRPr="00831906" w:rsidRDefault="00831906" w:rsidP="00831906">
      <w:pPr>
        <w:jc w:val="both"/>
        <w:rPr>
          <w:u w:val="single"/>
        </w:rPr>
      </w:pPr>
      <w:r w:rsidRPr="00831906">
        <w:rPr>
          <w:b/>
          <w:bCs/>
          <w:iCs/>
          <w:u w:val="single"/>
          <w:lang w:val="vi-VN"/>
        </w:rPr>
        <w:t>T</w:t>
      </w:r>
      <w:r w:rsidRPr="00831906">
        <w:rPr>
          <w:b/>
          <w:bCs/>
          <w:iCs/>
          <w:u w:val="single"/>
        </w:rPr>
        <w:t>uần</w:t>
      </w:r>
      <w:r w:rsidRPr="00831906">
        <w:rPr>
          <w:b/>
          <w:bCs/>
          <w:iCs/>
          <w:u w:val="single"/>
          <w:lang w:val="vi-VN"/>
        </w:rPr>
        <w:t xml:space="preserve"> </w:t>
      </w:r>
      <w:r w:rsidRPr="00831906">
        <w:rPr>
          <w:b/>
          <w:bCs/>
          <w:iCs/>
          <w:u w:val="single"/>
        </w:rPr>
        <w:t>24</w:t>
      </w:r>
      <w:r w:rsidRPr="00831906">
        <w:t xml:space="preserve">      </w:t>
      </w:r>
      <w:r w:rsidRPr="00831906">
        <w:rPr>
          <w:lang w:val="vi-VN"/>
        </w:rPr>
        <w:t>Ng</w:t>
      </w:r>
      <w:r>
        <w:t>ày soạn: 26</w:t>
      </w:r>
      <w:r w:rsidRPr="00831906">
        <w:t xml:space="preserve"> - 02 - 2019</w:t>
      </w:r>
      <w:r w:rsidRPr="00831906">
        <w:tab/>
      </w:r>
      <w:r w:rsidRPr="00831906">
        <w:tab/>
      </w:r>
      <w:r w:rsidRPr="00831906">
        <w:rPr>
          <w:lang w:val="vi-VN"/>
        </w:rPr>
        <w:t>Ng</w:t>
      </w:r>
      <w:r w:rsidRPr="00831906">
        <w:t>ày</w:t>
      </w:r>
      <w:r w:rsidRPr="00831906">
        <w:rPr>
          <w:lang w:val="vi-VN"/>
        </w:rPr>
        <w:t xml:space="preserve"> dạy: </w:t>
      </w:r>
      <w:r w:rsidRPr="00831906">
        <w:t xml:space="preserve">  2</w:t>
      </w:r>
      <w:r>
        <w:t>8</w:t>
      </w:r>
      <w:r w:rsidRPr="00831906">
        <w:t xml:space="preserve"> - 02 - 2019    </w:t>
      </w:r>
    </w:p>
    <w:p w:rsidR="00831906" w:rsidRPr="00831906" w:rsidRDefault="00831906" w:rsidP="00831906">
      <w:pPr>
        <w:tabs>
          <w:tab w:val="left" w:pos="171"/>
        </w:tabs>
        <w:rPr>
          <w:bCs/>
          <w:i/>
          <w:lang w:val="en"/>
        </w:rPr>
      </w:pPr>
      <w:r w:rsidRPr="00831906">
        <w:rPr>
          <w:b/>
          <w:bCs/>
          <w:lang w:val="fr-FR"/>
        </w:rPr>
        <w:t>Tiết 24:                                LÀM BÀI TẬP LỊCH SỬ</w:t>
      </w:r>
    </w:p>
    <w:p w:rsidR="00831906" w:rsidRPr="00831906" w:rsidRDefault="00831906" w:rsidP="00831906">
      <w:pPr>
        <w:rPr>
          <w:b/>
          <w:lang w:val="pt-BR"/>
        </w:rPr>
      </w:pPr>
      <w:r w:rsidRPr="00831906">
        <w:rPr>
          <w:b/>
          <w:lang w:val="pt-BR"/>
        </w:rPr>
        <w:t xml:space="preserve">   I. Mục tiêu</w:t>
      </w:r>
    </w:p>
    <w:p w:rsidR="00831906" w:rsidRPr="00831906" w:rsidRDefault="00831906" w:rsidP="00831906">
      <w:pPr>
        <w:tabs>
          <w:tab w:val="left" w:pos="11040"/>
          <w:tab w:val="left" w:pos="11280"/>
        </w:tabs>
        <w:ind w:left="-120" w:right="600" w:firstLine="300"/>
        <w:jc w:val="both"/>
        <w:rPr>
          <w:iCs/>
          <w:lang w:val="pt-BR"/>
        </w:rPr>
      </w:pPr>
      <w:r w:rsidRPr="00831906">
        <w:rPr>
          <w:b/>
          <w:iCs/>
          <w:lang w:val="pt-BR"/>
        </w:rPr>
        <w:t xml:space="preserve">1. Kiến thức: </w:t>
      </w:r>
      <w:r w:rsidRPr="00831906">
        <w:rPr>
          <w:bCs/>
          <w:iCs/>
          <w:lang w:val="pt-BR"/>
        </w:rPr>
        <w:t>Giúp HS:</w:t>
      </w:r>
    </w:p>
    <w:p w:rsidR="00831906" w:rsidRPr="00831906" w:rsidRDefault="00831906" w:rsidP="00831906">
      <w:pPr>
        <w:tabs>
          <w:tab w:val="left" w:pos="-120"/>
          <w:tab w:val="left" w:pos="10080"/>
          <w:tab w:val="left" w:pos="11160"/>
        </w:tabs>
        <w:ind w:firstLine="120"/>
        <w:jc w:val="both"/>
        <w:rPr>
          <w:lang w:val="vi-VN"/>
        </w:rPr>
      </w:pPr>
      <w:r w:rsidRPr="00831906">
        <w:rPr>
          <w:lang w:val="vi-VN"/>
        </w:rPr>
        <w:t xml:space="preserve">- Củng cố những kiến thức cơ bản của phần lịch sử </w:t>
      </w:r>
      <w:r w:rsidRPr="00831906">
        <w:t>Việt Nam từ năm 40 đến TK VI</w:t>
      </w:r>
      <w:r w:rsidRPr="00831906">
        <w:rPr>
          <w:lang w:val="vi-VN"/>
        </w:rPr>
        <w:t>.</w:t>
      </w:r>
    </w:p>
    <w:p w:rsidR="00831906" w:rsidRPr="00831906" w:rsidRDefault="00831906" w:rsidP="00831906">
      <w:pPr>
        <w:tabs>
          <w:tab w:val="left" w:pos="-120"/>
          <w:tab w:val="left" w:pos="11160"/>
        </w:tabs>
        <w:ind w:right="480" w:firstLine="120"/>
        <w:rPr>
          <w:lang w:val="vi-VN"/>
        </w:rPr>
      </w:pPr>
      <w:r w:rsidRPr="00831906">
        <w:rPr>
          <w:lang w:val="vi-VN"/>
        </w:rPr>
        <w:t xml:space="preserve">- Nắm chắc, hiểu rõ những nội dung chủ yếu của lịch sử </w:t>
      </w:r>
      <w:r w:rsidRPr="00831906">
        <w:t>Việt Nam</w:t>
      </w:r>
      <w:r w:rsidRPr="00831906">
        <w:rPr>
          <w:lang w:val="vi-VN"/>
        </w:rPr>
        <w:t>.</w:t>
      </w:r>
    </w:p>
    <w:p w:rsidR="00831906" w:rsidRPr="00831906" w:rsidRDefault="00831906" w:rsidP="00831906">
      <w:pPr>
        <w:tabs>
          <w:tab w:val="left" w:pos="-120"/>
          <w:tab w:val="left" w:pos="11160"/>
        </w:tabs>
        <w:ind w:left="-240" w:right="480" w:firstLine="420"/>
        <w:rPr>
          <w:b/>
          <w:iCs/>
        </w:rPr>
      </w:pPr>
      <w:r w:rsidRPr="00831906">
        <w:rPr>
          <w:b/>
          <w:iCs/>
          <w:lang w:val="vi-VN"/>
        </w:rPr>
        <w:t>2. Kỹ năng</w:t>
      </w:r>
    </w:p>
    <w:p w:rsidR="00831906" w:rsidRPr="00831906" w:rsidRDefault="00831906" w:rsidP="00831906">
      <w:pPr>
        <w:tabs>
          <w:tab w:val="left" w:pos="-120"/>
          <w:tab w:val="left" w:pos="11160"/>
        </w:tabs>
        <w:ind w:right="480" w:firstLine="120"/>
      </w:pPr>
      <w:r w:rsidRPr="00831906">
        <w:rPr>
          <w:lang w:val="vi-VN"/>
        </w:rPr>
        <w:t xml:space="preserve">  Củng cố, rèn luyện tốt hơn các kĩ năng học tập bộ môn.</w:t>
      </w:r>
    </w:p>
    <w:p w:rsidR="00831906" w:rsidRPr="00831906" w:rsidRDefault="00831906" w:rsidP="00831906">
      <w:pPr>
        <w:tabs>
          <w:tab w:val="left" w:pos="-120"/>
          <w:tab w:val="left" w:pos="11160"/>
        </w:tabs>
        <w:ind w:right="480" w:firstLine="120"/>
        <w:rPr>
          <w:iCs/>
        </w:rPr>
      </w:pPr>
      <w:r w:rsidRPr="00831906">
        <w:rPr>
          <w:b/>
          <w:iCs/>
        </w:rPr>
        <w:t xml:space="preserve"> </w:t>
      </w:r>
      <w:r w:rsidRPr="00831906">
        <w:rPr>
          <w:b/>
          <w:iCs/>
          <w:lang w:val="vi-VN"/>
        </w:rPr>
        <w:t>3. Thái độ</w:t>
      </w:r>
    </w:p>
    <w:p w:rsidR="00831906" w:rsidRPr="00831906" w:rsidRDefault="00831906" w:rsidP="00831906">
      <w:pPr>
        <w:tabs>
          <w:tab w:val="left" w:pos="-120"/>
        </w:tabs>
        <w:ind w:left="120" w:hanging="240"/>
      </w:pPr>
      <w:r w:rsidRPr="00831906">
        <w:rPr>
          <w:lang w:val="vi-VN"/>
        </w:rPr>
        <w:t xml:space="preserve">      Thông qua những sự kiện, niên đại, nhân vật lịch sử…đã được học, giúp HS có nhận thức, đánh giá đúng đắn.</w:t>
      </w:r>
    </w:p>
    <w:p w:rsidR="00831906" w:rsidRPr="00831906" w:rsidRDefault="00831906" w:rsidP="00831906">
      <w:pPr>
        <w:rPr>
          <w:b/>
          <w:bCs/>
          <w:color w:val="000000"/>
          <w:lang w:val="vi-VN" w:bidi="th-TH"/>
        </w:rPr>
      </w:pPr>
      <w:r w:rsidRPr="00831906">
        <w:rPr>
          <w:b/>
          <w:bCs/>
          <w:color w:val="000000"/>
          <w:lang w:bidi="th-TH"/>
        </w:rPr>
        <w:t xml:space="preserve">   </w:t>
      </w:r>
      <w:r w:rsidRPr="00831906">
        <w:rPr>
          <w:b/>
          <w:bCs/>
          <w:color w:val="000000"/>
          <w:lang w:val="vi-VN" w:bidi="th-TH"/>
        </w:rPr>
        <w:t>4. Định hướng phát triển năng lực:</w:t>
      </w:r>
    </w:p>
    <w:p w:rsidR="00831906" w:rsidRPr="00831906" w:rsidRDefault="00831906" w:rsidP="00831906">
      <w:pPr>
        <w:rPr>
          <w:i/>
          <w:iCs/>
          <w:color w:val="000000"/>
          <w:lang w:val="vi-VN" w:bidi="th-TH"/>
        </w:rPr>
      </w:pPr>
      <w:r w:rsidRPr="00831906">
        <w:rPr>
          <w:b/>
          <w:bCs/>
          <w:color w:val="000000"/>
          <w:lang w:val="vi-VN" w:bidi="th-TH"/>
        </w:rPr>
        <w:t xml:space="preserve"> </w:t>
      </w:r>
      <w:r w:rsidRPr="00831906">
        <w:rPr>
          <w:b/>
          <w:bCs/>
          <w:color w:val="000000"/>
          <w:lang w:bidi="th-TH"/>
        </w:rPr>
        <w:t xml:space="preserve"> </w:t>
      </w:r>
      <w:r w:rsidRPr="00831906">
        <w:rPr>
          <w:b/>
          <w:bCs/>
          <w:color w:val="000000"/>
          <w:lang w:val="vi-VN" w:bidi="th-TH"/>
        </w:rPr>
        <w:t>- Năng lực chung:</w:t>
      </w:r>
      <w:r w:rsidRPr="00831906">
        <w:rPr>
          <w:rFonts w:hAnsi="Arial" w:cs="Arial"/>
          <w:b/>
          <w:bCs/>
          <w:color w:val="000000"/>
          <w:lang w:val="vi-VN" w:bidi="th-TH"/>
        </w:rPr>
        <w:t xml:space="preserve"> </w:t>
      </w:r>
      <w:r w:rsidRPr="00831906">
        <w:rPr>
          <w:color w:val="000000"/>
          <w:lang w:val="vi-VN" w:bidi="th-TH"/>
        </w:rPr>
        <w:t>Năng lực giao tiếp và hợp tác; tự học; giải quyết vấn đề.</w:t>
      </w:r>
      <w:r w:rsidRPr="00831906">
        <w:rPr>
          <w:i/>
          <w:iCs/>
          <w:color w:val="000000"/>
          <w:lang w:val="vi-VN" w:bidi="th-TH"/>
        </w:rPr>
        <w:t xml:space="preserve"> </w:t>
      </w:r>
    </w:p>
    <w:p w:rsidR="00831906" w:rsidRPr="00831906" w:rsidRDefault="00831906" w:rsidP="00831906">
      <w:pPr>
        <w:jc w:val="both"/>
        <w:rPr>
          <w:color w:val="000000"/>
          <w:lang w:val="vi-VN"/>
        </w:rPr>
      </w:pPr>
      <w:r w:rsidRPr="00831906">
        <w:rPr>
          <w:b/>
          <w:bCs/>
          <w:color w:val="000000"/>
          <w:lang w:val="vi-VN" w:bidi="th-TH"/>
        </w:rPr>
        <w:t xml:space="preserve"> </w:t>
      </w:r>
      <w:r w:rsidRPr="00831906">
        <w:rPr>
          <w:b/>
          <w:bCs/>
          <w:color w:val="000000"/>
          <w:lang w:bidi="th-TH"/>
        </w:rPr>
        <w:t xml:space="preserve"> </w:t>
      </w:r>
      <w:r w:rsidRPr="00831906">
        <w:rPr>
          <w:b/>
          <w:bCs/>
          <w:color w:val="000000"/>
          <w:lang w:val="vi-VN" w:bidi="th-TH"/>
        </w:rPr>
        <w:t xml:space="preserve">- Năng lực chuyên biệt: </w:t>
      </w:r>
      <w:r w:rsidRPr="00831906">
        <w:rPr>
          <w:color w:val="000000"/>
          <w:lang w:val="vi-VN"/>
        </w:rPr>
        <w:t>Tái hiện kiến thức lịch s</w:t>
      </w:r>
      <w:r w:rsidRPr="00831906">
        <w:rPr>
          <w:color w:val="000000"/>
        </w:rPr>
        <w:t>ử</w:t>
      </w:r>
      <w:r w:rsidRPr="00831906">
        <w:rPr>
          <w:color w:val="000000"/>
          <w:lang w:val="vi-VN"/>
        </w:rPr>
        <w:t>,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831906" w:rsidRPr="00831906" w:rsidRDefault="00831906" w:rsidP="00831906">
      <w:pPr>
        <w:autoSpaceDE w:val="0"/>
        <w:autoSpaceDN w:val="0"/>
        <w:adjustRightInd w:val="0"/>
        <w:jc w:val="both"/>
        <w:rPr>
          <w:lang w:bidi="th-TH"/>
        </w:rPr>
      </w:pPr>
      <w:r w:rsidRPr="00831906">
        <w:rPr>
          <w:b/>
          <w:bCs/>
          <w:lang w:val="vi-VN" w:bidi="th-TH"/>
        </w:rPr>
        <w:lastRenderedPageBreak/>
        <w:t xml:space="preserve">II. Phương pháp: </w:t>
      </w:r>
      <w:r w:rsidRPr="00831906">
        <w:rPr>
          <w:lang w:val="vi-VN" w:bidi="th-TH"/>
        </w:rPr>
        <w:t xml:space="preserve">Trực quan, phát vấn, </w:t>
      </w:r>
      <w:r w:rsidRPr="00831906">
        <w:rPr>
          <w:lang w:bidi="th-TH"/>
        </w:rPr>
        <w:t xml:space="preserve">thuyết trình, nhóm, </w:t>
      </w:r>
      <w:r w:rsidRPr="00831906">
        <w:rPr>
          <w:lang w:val="vi-VN" w:bidi="th-TH"/>
        </w:rPr>
        <w:t>phân tích,</w:t>
      </w:r>
      <w:r w:rsidRPr="00831906">
        <w:rPr>
          <w:lang w:bidi="th-TH"/>
        </w:rPr>
        <w:t xml:space="preserve"> tổng hợp</w:t>
      </w:r>
      <w:r w:rsidRPr="00831906">
        <w:rPr>
          <w:lang w:val="vi-VN" w:bidi="th-TH"/>
        </w:rPr>
        <w:t xml:space="preserve"> …</w:t>
      </w:r>
    </w:p>
    <w:p w:rsidR="00831906" w:rsidRPr="00831906" w:rsidRDefault="00831906" w:rsidP="00831906">
      <w:pPr>
        <w:ind w:right="720"/>
        <w:jc w:val="both"/>
        <w:rPr>
          <w:b/>
          <w:bCs/>
          <w:lang w:bidi="th-TH"/>
        </w:rPr>
      </w:pPr>
      <w:r w:rsidRPr="00831906">
        <w:rPr>
          <w:b/>
          <w:bCs/>
          <w:lang w:val="vi-VN" w:bidi="th-TH"/>
        </w:rPr>
        <w:t xml:space="preserve">III. Phương tiện </w:t>
      </w:r>
    </w:p>
    <w:p w:rsidR="00831906" w:rsidRPr="00831906" w:rsidRDefault="00831906" w:rsidP="00831906">
      <w:pPr>
        <w:ind w:firstLine="720"/>
        <w:jc w:val="both"/>
      </w:pPr>
      <w:r w:rsidRPr="00831906">
        <w:t>- Ti vi.</w:t>
      </w:r>
    </w:p>
    <w:p w:rsidR="00831906" w:rsidRPr="00831906" w:rsidRDefault="00831906" w:rsidP="00831906">
      <w:pPr>
        <w:jc w:val="both"/>
      </w:pPr>
      <w:r w:rsidRPr="00831906">
        <w:tab/>
        <w:t>- Máy vi tính.</w:t>
      </w:r>
    </w:p>
    <w:p w:rsidR="00831906" w:rsidRPr="00831906" w:rsidRDefault="00831906" w:rsidP="00831906">
      <w:pPr>
        <w:jc w:val="both"/>
        <w:rPr>
          <w:b/>
          <w:bCs/>
          <w:lang w:val="vi-VN" w:bidi="th-TH"/>
        </w:rPr>
      </w:pPr>
      <w:r w:rsidRPr="00831906">
        <w:rPr>
          <w:b/>
          <w:bCs/>
          <w:lang w:val="vi-VN" w:bidi="th-TH"/>
        </w:rPr>
        <w:t>IV. Chuẩn bị</w:t>
      </w:r>
      <w:r w:rsidRPr="00831906">
        <w:rPr>
          <w:b/>
          <w:bCs/>
          <w:lang w:val="vi-VN" w:bidi="th-TH"/>
        </w:rPr>
        <w:tab/>
      </w:r>
    </w:p>
    <w:p w:rsidR="00831906" w:rsidRPr="00831906" w:rsidRDefault="00831906" w:rsidP="00831906">
      <w:pPr>
        <w:jc w:val="both"/>
        <w:rPr>
          <w:b/>
          <w:lang w:val="vi-VN"/>
        </w:rPr>
      </w:pPr>
      <w:r w:rsidRPr="00831906">
        <w:rPr>
          <w:b/>
          <w:bCs/>
          <w:lang w:bidi="th-TH"/>
        </w:rPr>
        <w:t xml:space="preserve">1. </w:t>
      </w:r>
      <w:r w:rsidRPr="00831906">
        <w:rPr>
          <w:b/>
          <w:lang w:val="vi-VN"/>
        </w:rPr>
        <w:t>Chuẩn bị của giáo viên</w:t>
      </w:r>
    </w:p>
    <w:p w:rsidR="00831906" w:rsidRPr="00831906" w:rsidRDefault="00831906" w:rsidP="00831906">
      <w:pPr>
        <w:tabs>
          <w:tab w:val="left" w:pos="0"/>
          <w:tab w:val="left" w:pos="120"/>
        </w:tabs>
        <w:ind w:left="-120" w:right="60"/>
        <w:jc w:val="both"/>
      </w:pPr>
      <w:r w:rsidRPr="00831906">
        <w:tab/>
      </w:r>
      <w:r w:rsidRPr="00831906">
        <w:tab/>
      </w:r>
      <w:r w:rsidRPr="00831906">
        <w:tab/>
      </w:r>
      <w:r w:rsidRPr="00831906">
        <w:rPr>
          <w:lang w:val="vi-VN"/>
        </w:rPr>
        <w:t>- Giáo án word và Powerpoint</w:t>
      </w:r>
      <w:r w:rsidRPr="00831906">
        <w:t>,</w:t>
      </w:r>
      <w:r w:rsidRPr="00831906">
        <w:rPr>
          <w:lang w:val="pt-BR"/>
        </w:rPr>
        <w:t xml:space="preserve"> hệ thống câu hỏi bài tập...</w:t>
      </w:r>
    </w:p>
    <w:p w:rsidR="00831906" w:rsidRPr="00831906" w:rsidRDefault="00831906" w:rsidP="00831906">
      <w:pPr>
        <w:spacing w:line="276" w:lineRule="auto"/>
        <w:ind w:firstLine="720"/>
        <w:jc w:val="both"/>
        <w:rPr>
          <w:lang w:val="nl-NL"/>
        </w:rPr>
      </w:pPr>
      <w:r w:rsidRPr="00831906">
        <w:rPr>
          <w:lang w:val="nl-NL"/>
        </w:rPr>
        <w:t xml:space="preserve">- Lược đồ các cuộc khởi nghĩa. </w:t>
      </w:r>
    </w:p>
    <w:p w:rsidR="00831906" w:rsidRPr="00831906" w:rsidRDefault="00831906" w:rsidP="00831906">
      <w:pPr>
        <w:jc w:val="both"/>
        <w:rPr>
          <w:b/>
          <w:lang w:val="pt-BR"/>
        </w:rPr>
      </w:pPr>
      <w:r w:rsidRPr="00831906">
        <w:rPr>
          <w:b/>
          <w:lang w:val="pt-BR"/>
        </w:rPr>
        <w:t>2. Chuẩn bị của học sinh</w:t>
      </w:r>
    </w:p>
    <w:p w:rsidR="00831906" w:rsidRPr="00831906" w:rsidRDefault="00831906" w:rsidP="00831906">
      <w:pPr>
        <w:ind w:firstLine="720"/>
        <w:jc w:val="both"/>
        <w:rPr>
          <w:lang w:val="pt-BR"/>
        </w:rPr>
      </w:pPr>
      <w:r w:rsidRPr="00831906">
        <w:rPr>
          <w:lang w:val="pt-BR"/>
        </w:rPr>
        <w:t>- Đọc trước sách giáo khoa và hoàn thành các nhiệm vụ được giao.</w:t>
      </w:r>
    </w:p>
    <w:p w:rsidR="00831906" w:rsidRPr="00831906" w:rsidRDefault="00831906" w:rsidP="00831906">
      <w:pPr>
        <w:ind w:firstLine="720"/>
        <w:rPr>
          <w:color w:val="000000"/>
          <w:lang w:val="vi-VN" w:bidi="th-TH"/>
        </w:rPr>
      </w:pPr>
      <w:r w:rsidRPr="00831906">
        <w:rPr>
          <w:lang w:val="pt-BR"/>
        </w:rPr>
        <w:t>- Bài</w:t>
      </w:r>
      <w:r w:rsidRPr="00831906">
        <w:rPr>
          <w:color w:val="000000"/>
          <w:lang w:val="vi-VN" w:bidi="th-TH"/>
        </w:rPr>
        <w:t xml:space="preserve"> soạn các câu hỏi….</w:t>
      </w:r>
    </w:p>
    <w:p w:rsidR="00831906" w:rsidRPr="00831906" w:rsidRDefault="00831906" w:rsidP="00831906">
      <w:pPr>
        <w:tabs>
          <w:tab w:val="left" w:pos="0"/>
          <w:tab w:val="left" w:pos="120"/>
        </w:tabs>
        <w:ind w:left="-120" w:right="60"/>
        <w:jc w:val="both"/>
        <w:rPr>
          <w:b/>
          <w:bCs/>
          <w:color w:val="000000"/>
          <w:lang w:val="vi-VN" w:bidi="th-TH"/>
        </w:rPr>
      </w:pPr>
      <w:r w:rsidRPr="00831906">
        <w:rPr>
          <w:b/>
          <w:bCs/>
          <w:color w:val="000000"/>
          <w:lang w:val="vi-VN" w:bidi="th-TH"/>
        </w:rPr>
        <w:t xml:space="preserve">  </w:t>
      </w:r>
      <w:r w:rsidRPr="00831906">
        <w:rPr>
          <w:color w:val="000000"/>
          <w:lang w:val="vi-VN" w:bidi="th-TH"/>
        </w:rPr>
        <w:t xml:space="preserve"> </w:t>
      </w:r>
      <w:r w:rsidRPr="00831906">
        <w:rPr>
          <w:b/>
          <w:bCs/>
          <w:color w:val="000000"/>
          <w:lang w:val="vi-VN" w:bidi="th-TH"/>
        </w:rPr>
        <w:t xml:space="preserve">V. Tiến trình dạy học </w:t>
      </w:r>
    </w:p>
    <w:p w:rsidR="00831906" w:rsidRPr="00831906" w:rsidRDefault="00831906" w:rsidP="00831906">
      <w:pPr>
        <w:tabs>
          <w:tab w:val="left" w:pos="0"/>
          <w:tab w:val="left" w:pos="120"/>
        </w:tabs>
        <w:ind w:right="60"/>
        <w:jc w:val="both"/>
        <w:rPr>
          <w:b/>
          <w:iCs/>
          <w:lang w:val="pt-BR"/>
        </w:rPr>
      </w:pPr>
      <w:r w:rsidRPr="00831906">
        <w:rPr>
          <w:b/>
          <w:iCs/>
          <w:lang w:val="pt-BR"/>
        </w:rPr>
        <w:t>1. Ổn định lớp:</w:t>
      </w:r>
    </w:p>
    <w:p w:rsidR="00831906" w:rsidRPr="00831906" w:rsidRDefault="00831906" w:rsidP="00831906">
      <w:pPr>
        <w:tabs>
          <w:tab w:val="left" w:pos="0"/>
          <w:tab w:val="left" w:pos="120"/>
        </w:tabs>
        <w:ind w:right="60"/>
        <w:jc w:val="both"/>
        <w:rPr>
          <w:iCs/>
          <w:lang w:val="pt-BR"/>
        </w:rPr>
      </w:pPr>
      <w:r w:rsidRPr="00831906">
        <w:rPr>
          <w:b/>
          <w:iCs/>
          <w:lang w:val="pt-BR"/>
        </w:rPr>
        <w:t>2. Kiểm tra bài cũ: (</w:t>
      </w:r>
      <w:r w:rsidRPr="00831906">
        <w:rPr>
          <w:iCs/>
          <w:lang w:val="pt-BR"/>
        </w:rPr>
        <w:t>linh động)</w:t>
      </w:r>
    </w:p>
    <w:p w:rsidR="00831906" w:rsidRPr="00831906" w:rsidRDefault="00831906" w:rsidP="00831906">
      <w:pPr>
        <w:tabs>
          <w:tab w:val="left" w:pos="0"/>
          <w:tab w:val="left" w:pos="120"/>
        </w:tabs>
        <w:ind w:right="60"/>
        <w:jc w:val="both"/>
        <w:rPr>
          <w:bCs/>
          <w:iCs/>
        </w:rPr>
      </w:pPr>
      <w:r w:rsidRPr="00831906">
        <w:rPr>
          <w:b/>
          <w:iCs/>
          <w:lang w:val="vi-VN"/>
        </w:rPr>
        <w:t>3. Bài mới</w:t>
      </w:r>
      <w:r w:rsidRPr="00831906">
        <w:rPr>
          <w:b/>
          <w:iCs/>
        </w:rPr>
        <w:t>:</w:t>
      </w:r>
    </w:p>
    <w:p w:rsidR="00831906" w:rsidRPr="00831906" w:rsidRDefault="00831906" w:rsidP="00831906">
      <w:pPr>
        <w:shd w:val="clear" w:color="auto" w:fill="FFFFFF"/>
        <w:spacing w:line="300" w:lineRule="exact"/>
        <w:jc w:val="both"/>
      </w:pPr>
      <w:r w:rsidRPr="00831906">
        <w:rPr>
          <w:b/>
          <w:bCs/>
          <w:bdr w:val="none" w:sz="0" w:space="0" w:color="auto" w:frame="1"/>
          <w:lang w:val="vi-VN"/>
        </w:rPr>
        <w:t>3.1 Hoạt động khởi động</w:t>
      </w:r>
    </w:p>
    <w:p w:rsidR="00831906" w:rsidRPr="00831906" w:rsidRDefault="00831906" w:rsidP="00831906">
      <w:pPr>
        <w:shd w:val="clear" w:color="auto" w:fill="FFFFFF"/>
        <w:tabs>
          <w:tab w:val="left" w:leader="dot" w:pos="9214"/>
        </w:tabs>
        <w:spacing w:line="300" w:lineRule="exact"/>
        <w:jc w:val="both"/>
      </w:pPr>
      <w:r w:rsidRPr="00831906">
        <w:rPr>
          <w:lang w:val="vi-VN"/>
        </w:rPr>
        <w:t>- Mục tiêu: Tạo tâm thế, ý thức học tập, gây hứng thú để học sinh vào bài</w:t>
      </w:r>
    </w:p>
    <w:p w:rsidR="00831906" w:rsidRPr="00831906" w:rsidRDefault="00831906" w:rsidP="00831906">
      <w:pPr>
        <w:shd w:val="clear" w:color="auto" w:fill="FFFFFF"/>
        <w:tabs>
          <w:tab w:val="left" w:leader="dot" w:pos="9214"/>
        </w:tabs>
        <w:spacing w:line="300" w:lineRule="exact"/>
        <w:jc w:val="both"/>
      </w:pPr>
      <w:r w:rsidRPr="00831906">
        <w:rPr>
          <w:lang w:val="vi-VN"/>
        </w:rPr>
        <w:t>- Phương pháp – kĩ thuật: Thuyết trình, trực quan, cá nhân</w:t>
      </w:r>
      <w:r w:rsidRPr="00831906">
        <w:t>…</w:t>
      </w:r>
    </w:p>
    <w:p w:rsidR="00831906" w:rsidRPr="00831906" w:rsidRDefault="00831906" w:rsidP="00831906">
      <w:pPr>
        <w:shd w:val="clear" w:color="auto" w:fill="FFFFFF"/>
        <w:tabs>
          <w:tab w:val="left" w:pos="8040"/>
        </w:tabs>
        <w:spacing w:line="300" w:lineRule="exact"/>
        <w:jc w:val="both"/>
        <w:rPr>
          <w:lang w:val="vi-VN"/>
        </w:rPr>
      </w:pPr>
      <w:r w:rsidRPr="00831906">
        <w:rPr>
          <w:lang w:val="vi-VN"/>
        </w:rPr>
        <w:t>- Thời gian: (5 phút)</w:t>
      </w:r>
      <w:r w:rsidRPr="00831906">
        <w:rPr>
          <w:lang w:val="vi-VN"/>
        </w:rPr>
        <w:tab/>
      </w:r>
    </w:p>
    <w:p w:rsidR="00831906" w:rsidRPr="00831906" w:rsidRDefault="00831906" w:rsidP="00831906">
      <w:pPr>
        <w:shd w:val="clear" w:color="auto" w:fill="FFFFFF"/>
        <w:tabs>
          <w:tab w:val="left" w:leader="dot" w:pos="9214"/>
        </w:tabs>
        <w:spacing w:line="300" w:lineRule="exact"/>
        <w:jc w:val="both"/>
        <w:rPr>
          <w:lang w:val="vi-VN"/>
        </w:rPr>
      </w:pPr>
      <w:r w:rsidRPr="00831906">
        <w:rPr>
          <w:lang w:val="vi-VN"/>
        </w:rPr>
        <w:t xml:space="preserve">- Tổ chức hoạt động: Giáo viên cho học sinh xem hình ảnh của </w:t>
      </w:r>
      <w:r w:rsidRPr="00831906">
        <w:t>các cuộc khởi nghĩa.</w:t>
      </w:r>
    </w:p>
    <w:p w:rsidR="00831906" w:rsidRPr="00831906" w:rsidRDefault="00831906" w:rsidP="00831906">
      <w:pPr>
        <w:shd w:val="clear" w:color="auto" w:fill="FFFFFF"/>
        <w:tabs>
          <w:tab w:val="left" w:leader="dot" w:pos="9214"/>
        </w:tabs>
        <w:spacing w:line="300" w:lineRule="exact"/>
        <w:jc w:val="both"/>
      </w:pPr>
      <w:r w:rsidRPr="00831906">
        <w:rPr>
          <w:lang w:val="vi-VN"/>
        </w:rPr>
        <w:t>GV nêu câu hỏi HS trả lời:</w:t>
      </w:r>
    </w:p>
    <w:p w:rsidR="00831906" w:rsidRPr="00831906" w:rsidRDefault="00831906" w:rsidP="00831906">
      <w:pPr>
        <w:shd w:val="clear" w:color="auto" w:fill="FFFFFF"/>
        <w:tabs>
          <w:tab w:val="left" w:leader="dot" w:pos="9214"/>
        </w:tabs>
        <w:spacing w:line="300" w:lineRule="exact"/>
        <w:jc w:val="both"/>
        <w:rPr>
          <w:lang w:val="vi-VN"/>
        </w:rPr>
      </w:pPr>
      <w:r w:rsidRPr="00831906">
        <w:rPr>
          <w:lang w:val="vi-VN"/>
        </w:rPr>
        <w:t xml:space="preserve">+ Lịch sử </w:t>
      </w:r>
      <w:r w:rsidRPr="00831906">
        <w:t>nước ta</w:t>
      </w:r>
      <w:r w:rsidRPr="00831906">
        <w:rPr>
          <w:lang w:val="vi-VN"/>
        </w:rPr>
        <w:t xml:space="preserve"> đã trải qua các </w:t>
      </w:r>
      <w:r w:rsidRPr="00831906">
        <w:t>cuộc khởi nghĩa nào</w:t>
      </w:r>
      <w:r w:rsidRPr="00831906">
        <w:rPr>
          <w:lang w:val="vi-VN"/>
        </w:rPr>
        <w:t>?</w:t>
      </w:r>
    </w:p>
    <w:p w:rsidR="00831906" w:rsidRPr="00831906" w:rsidRDefault="00831906" w:rsidP="00831906">
      <w:pPr>
        <w:shd w:val="clear" w:color="auto" w:fill="FFFFFF"/>
        <w:tabs>
          <w:tab w:val="left" w:leader="dot" w:pos="9214"/>
        </w:tabs>
        <w:spacing w:line="300" w:lineRule="exact"/>
        <w:jc w:val="both"/>
        <w:rPr>
          <w:lang w:val="vi-VN"/>
        </w:rPr>
      </w:pPr>
      <w:r w:rsidRPr="00831906">
        <w:rPr>
          <w:lang w:val="vi-VN"/>
        </w:rPr>
        <w:t xml:space="preserve">- Dự kiến sản phẩm: HS trả lời đây là </w:t>
      </w:r>
      <w:r w:rsidRPr="00831906">
        <w:t>hình ảnh cuộc khởi nghĩa Hai Bà Trưng, Bà Triệu,</w:t>
      </w:r>
      <w:r w:rsidRPr="00831906">
        <w:rPr>
          <w:lang w:val="vi-VN"/>
        </w:rPr>
        <w:t xml:space="preserve"> mỗi </w:t>
      </w:r>
      <w:r w:rsidRPr="00831906">
        <w:t>cuộc khởi nghĩa có nguyên nhân, diễn biến và ý nghĩa khác nhau</w:t>
      </w:r>
      <w:r w:rsidRPr="00831906">
        <w:rPr>
          <w:lang w:val="vi-VN"/>
        </w:rPr>
        <w:t>.</w:t>
      </w:r>
    </w:p>
    <w:p w:rsidR="00831906" w:rsidRPr="00831906" w:rsidRDefault="00831906" w:rsidP="00831906">
      <w:pPr>
        <w:shd w:val="clear" w:color="auto" w:fill="FFFFFF"/>
        <w:tabs>
          <w:tab w:val="left" w:leader="dot" w:pos="9214"/>
        </w:tabs>
        <w:spacing w:line="300" w:lineRule="exact"/>
        <w:jc w:val="both"/>
      </w:pPr>
      <w:r w:rsidRPr="00831906">
        <w:rPr>
          <w:lang w:val="vi-VN"/>
        </w:rPr>
        <w:t>Giáo viên nhận xét hướng HS vào bài mới:</w:t>
      </w:r>
    </w:p>
    <w:p w:rsidR="00831906" w:rsidRPr="00831906" w:rsidRDefault="00831906" w:rsidP="00831906">
      <w:pPr>
        <w:shd w:val="clear" w:color="auto" w:fill="FFFFFF"/>
        <w:tabs>
          <w:tab w:val="left" w:leader="dot" w:pos="9214"/>
        </w:tabs>
        <w:spacing w:line="300" w:lineRule="exact"/>
        <w:jc w:val="both"/>
      </w:pPr>
      <w:r w:rsidRPr="00831906">
        <w:t>GV trình chiếu các câu hỏi để HS trả lời, có thể chia nhóm để thi đua giữa các nhóm với nhau.</w:t>
      </w:r>
    </w:p>
    <w:p w:rsidR="00831906" w:rsidRPr="00831906" w:rsidRDefault="00831906" w:rsidP="00831906">
      <w:pPr>
        <w:tabs>
          <w:tab w:val="left" w:pos="0"/>
          <w:tab w:val="left" w:pos="120"/>
        </w:tabs>
        <w:jc w:val="both"/>
        <w:rPr>
          <w:b/>
          <w:bCs/>
        </w:rPr>
      </w:pPr>
      <w:r w:rsidRPr="00831906">
        <w:rPr>
          <w:b/>
          <w:bCs/>
          <w:lang w:val="vi-VN"/>
        </w:rPr>
        <w:t>A. T</w:t>
      </w:r>
      <w:r w:rsidRPr="00831906">
        <w:rPr>
          <w:b/>
          <w:bCs/>
        </w:rPr>
        <w:t xml:space="preserve">RẮC NGHIỆM </w:t>
      </w:r>
    </w:p>
    <w:p w:rsidR="00831906" w:rsidRPr="00831906" w:rsidRDefault="00831906" w:rsidP="00831906">
      <w:pPr>
        <w:jc w:val="both"/>
        <w:rPr>
          <w:lang w:val="vi-VN"/>
        </w:rPr>
      </w:pPr>
      <w:r w:rsidRPr="00831906">
        <w:rPr>
          <w:b/>
          <w:bCs/>
          <w:iCs/>
          <w:u w:val="single"/>
        </w:rPr>
        <w:t>Câu 1.</w:t>
      </w:r>
      <w:r w:rsidRPr="00831906">
        <w:rPr>
          <w:iCs/>
        </w:rPr>
        <w:t xml:space="preserve"> </w:t>
      </w:r>
      <w:r w:rsidRPr="00831906">
        <w:rPr>
          <w:lang w:val="vi-VN"/>
        </w:rPr>
        <w:t>Đầu thế kỉ III</w:t>
      </w:r>
      <w:r w:rsidRPr="00831906">
        <w:t>,</w:t>
      </w:r>
      <w:r w:rsidRPr="00831906">
        <w:rPr>
          <w:lang w:val="vi-VN"/>
        </w:rPr>
        <w:t xml:space="preserve"> nhà Ngô tách Châu Giao thành</w:t>
      </w:r>
    </w:p>
    <w:p w:rsidR="00831906" w:rsidRPr="00831906" w:rsidRDefault="00831906" w:rsidP="00831906">
      <w:pPr>
        <w:jc w:val="both"/>
      </w:pPr>
      <w:r w:rsidRPr="00831906">
        <w:rPr>
          <w:b/>
        </w:rPr>
        <w:t>A</w:t>
      </w:r>
      <w:r w:rsidRPr="00831906">
        <w:rPr>
          <w:b/>
          <w:lang w:val="vi-VN"/>
        </w:rPr>
        <w:t>.</w:t>
      </w:r>
      <w:r w:rsidRPr="00831906">
        <w:rPr>
          <w:b/>
        </w:rPr>
        <w:t xml:space="preserve"> </w:t>
      </w:r>
      <w:r w:rsidRPr="00831906">
        <w:rPr>
          <w:b/>
          <w:lang w:val="vi-VN"/>
        </w:rPr>
        <w:t>Quảng Châu và Giao Châu</w:t>
      </w:r>
      <w:r w:rsidRPr="00831906">
        <w:rPr>
          <w:b/>
        </w:rPr>
        <w:t>.</w:t>
      </w:r>
      <w:r w:rsidRPr="00831906">
        <w:rPr>
          <w:b/>
        </w:rPr>
        <w:tab/>
      </w:r>
      <w:r w:rsidRPr="00831906">
        <w:tab/>
      </w:r>
      <w:r w:rsidRPr="00831906">
        <w:tab/>
        <w:t>B</w:t>
      </w:r>
      <w:r w:rsidRPr="00831906">
        <w:rPr>
          <w:lang w:val="vi-VN"/>
        </w:rPr>
        <w:t>.</w:t>
      </w:r>
      <w:r w:rsidRPr="00831906">
        <w:t xml:space="preserve"> </w:t>
      </w:r>
      <w:r w:rsidRPr="00831906">
        <w:rPr>
          <w:lang w:val="vi-VN"/>
        </w:rPr>
        <w:t>Quảng Châu (</w:t>
      </w:r>
      <w:r w:rsidRPr="00831906">
        <w:t>t</w:t>
      </w:r>
      <w:r w:rsidRPr="00831906">
        <w:rPr>
          <w:lang w:val="vi-VN"/>
        </w:rPr>
        <w:t>huộc Trung Quốc)</w:t>
      </w:r>
      <w:r w:rsidRPr="00831906">
        <w:t>.</w:t>
      </w:r>
    </w:p>
    <w:p w:rsidR="00831906" w:rsidRPr="00831906" w:rsidRDefault="00831906" w:rsidP="00831906">
      <w:pPr>
        <w:jc w:val="both"/>
      </w:pPr>
      <w:r w:rsidRPr="00831906">
        <w:t>C</w:t>
      </w:r>
      <w:r w:rsidRPr="00831906">
        <w:rPr>
          <w:lang w:val="vi-VN"/>
        </w:rPr>
        <w:t>.</w:t>
      </w:r>
      <w:r w:rsidRPr="00831906">
        <w:t xml:space="preserve"> </w:t>
      </w:r>
      <w:r w:rsidRPr="00831906">
        <w:rPr>
          <w:lang w:val="vi-VN"/>
        </w:rPr>
        <w:t>Giao Châu (Âu Lạc cũ</w:t>
      </w:r>
      <w:r w:rsidRPr="00831906">
        <w:t>).</w:t>
      </w:r>
      <w:r w:rsidRPr="00831906">
        <w:tab/>
      </w:r>
      <w:r w:rsidRPr="00831906">
        <w:tab/>
      </w:r>
      <w:r w:rsidRPr="00831906">
        <w:tab/>
      </w:r>
      <w:r w:rsidRPr="00831906">
        <w:tab/>
        <w:t>D</w:t>
      </w:r>
      <w:r w:rsidRPr="00831906">
        <w:rPr>
          <w:lang w:val="vi-VN"/>
        </w:rPr>
        <w:t>.</w:t>
      </w:r>
      <w:r w:rsidRPr="00831906">
        <w:t xml:space="preserve"> </w:t>
      </w:r>
      <w:r w:rsidRPr="00831906">
        <w:rPr>
          <w:lang w:val="vi-VN"/>
        </w:rPr>
        <w:t>Giao Chỉ (Âu Lạc)</w:t>
      </w:r>
      <w:r w:rsidRPr="00831906">
        <w:t>.</w:t>
      </w:r>
    </w:p>
    <w:p w:rsidR="00831906" w:rsidRPr="00831906" w:rsidRDefault="00831906" w:rsidP="00831906">
      <w:pPr>
        <w:tabs>
          <w:tab w:val="left" w:pos="0"/>
          <w:tab w:val="left" w:pos="120"/>
        </w:tabs>
        <w:rPr>
          <w:iCs/>
        </w:rPr>
      </w:pPr>
      <w:r w:rsidRPr="00831906">
        <w:rPr>
          <w:b/>
          <w:bCs/>
          <w:iCs/>
          <w:u w:val="single"/>
        </w:rPr>
        <w:t>Câu 2</w:t>
      </w:r>
      <w:r w:rsidRPr="00831906">
        <w:rPr>
          <w:b/>
          <w:bCs/>
          <w:iCs/>
        </w:rPr>
        <w:t xml:space="preserve">. </w:t>
      </w:r>
      <w:r w:rsidRPr="00831906">
        <w:rPr>
          <w:iCs/>
        </w:rPr>
        <w:t>Nhà Hán chia Âu Lạc thành những quận nào?</w:t>
      </w:r>
    </w:p>
    <w:p w:rsidR="00831906" w:rsidRPr="00831906" w:rsidRDefault="00831906" w:rsidP="00831906">
      <w:pPr>
        <w:shd w:val="clear" w:color="auto" w:fill="FFFFFF"/>
        <w:rPr>
          <w:b/>
        </w:rPr>
      </w:pPr>
      <w:r w:rsidRPr="00831906">
        <w:t>A. Giao Chỉ và Nhật Nam.</w:t>
      </w:r>
      <w:r w:rsidRPr="00831906">
        <w:tab/>
      </w:r>
      <w:r w:rsidRPr="00831906">
        <w:rPr>
          <w:b/>
        </w:rPr>
        <w:tab/>
      </w:r>
      <w:r w:rsidRPr="00831906">
        <w:rPr>
          <w:b/>
        </w:rPr>
        <w:tab/>
      </w:r>
      <w:r w:rsidRPr="00831906">
        <w:rPr>
          <w:b/>
        </w:rPr>
        <w:tab/>
      </w:r>
      <w:r w:rsidRPr="00831906">
        <w:t>B. Giao Chỉ và Phong Châu, Luy Lâu.</w:t>
      </w:r>
    </w:p>
    <w:p w:rsidR="00831906" w:rsidRPr="00831906" w:rsidRDefault="00831906" w:rsidP="00831906">
      <w:pPr>
        <w:shd w:val="clear" w:color="auto" w:fill="FFFFFF"/>
        <w:rPr>
          <w:b/>
        </w:rPr>
      </w:pPr>
      <w:r w:rsidRPr="00831906">
        <w:t>C. Cửu Chân và Mê Linh.</w:t>
      </w:r>
      <w:r w:rsidRPr="00831906">
        <w:tab/>
      </w:r>
      <w:r w:rsidRPr="00831906">
        <w:tab/>
      </w:r>
      <w:r w:rsidRPr="00831906">
        <w:tab/>
      </w:r>
      <w:r w:rsidRPr="00831906">
        <w:tab/>
      </w:r>
      <w:r w:rsidRPr="00831906">
        <w:rPr>
          <w:b/>
        </w:rPr>
        <w:t>D. Giao Chỉ, Cửu Chân, Nhật Nam.</w:t>
      </w:r>
    </w:p>
    <w:p w:rsidR="00831906" w:rsidRPr="00831906" w:rsidRDefault="00831906" w:rsidP="00831906">
      <w:pPr>
        <w:tabs>
          <w:tab w:val="left" w:pos="0"/>
          <w:tab w:val="left" w:pos="120"/>
        </w:tabs>
        <w:rPr>
          <w:iCs/>
        </w:rPr>
      </w:pPr>
      <w:r w:rsidRPr="00831906">
        <w:rPr>
          <w:b/>
          <w:bCs/>
          <w:iCs/>
          <w:u w:val="single"/>
        </w:rPr>
        <w:t>Câu 3</w:t>
      </w:r>
      <w:r w:rsidRPr="00831906">
        <w:rPr>
          <w:iCs/>
        </w:rPr>
        <w:t xml:space="preserve">. Đâu </w:t>
      </w:r>
      <w:r w:rsidRPr="00831906">
        <w:rPr>
          <w:b/>
          <w:i/>
          <w:iCs/>
        </w:rPr>
        <w:t xml:space="preserve">không </w:t>
      </w:r>
      <w:r w:rsidRPr="00831906">
        <w:rPr>
          <w:iCs/>
        </w:rPr>
        <w:t>phải là mục tiêu của cuộc khởi nghĩa Hai Bà Trưng?</w:t>
      </w:r>
    </w:p>
    <w:p w:rsidR="00831906" w:rsidRPr="00831906" w:rsidRDefault="00831906" w:rsidP="00831906">
      <w:pPr>
        <w:tabs>
          <w:tab w:val="left" w:pos="0"/>
          <w:tab w:val="left" w:pos="120"/>
        </w:tabs>
        <w:rPr>
          <w:b/>
          <w:bCs/>
          <w:iCs/>
        </w:rPr>
      </w:pPr>
      <w:r w:rsidRPr="00831906">
        <w:rPr>
          <w:bCs/>
          <w:iCs/>
        </w:rPr>
        <w:t>A. Trả thù cho chồng.</w:t>
      </w:r>
      <w:r w:rsidRPr="00831906">
        <w:rPr>
          <w:bCs/>
          <w:iCs/>
        </w:rPr>
        <w:tab/>
      </w:r>
      <w:r w:rsidRPr="00831906">
        <w:rPr>
          <w:bCs/>
          <w:iCs/>
        </w:rPr>
        <w:tab/>
        <w:t xml:space="preserve">  </w:t>
      </w:r>
      <w:r w:rsidRPr="00831906">
        <w:rPr>
          <w:b/>
          <w:bCs/>
          <w:iCs/>
        </w:rPr>
        <w:tab/>
      </w:r>
      <w:r w:rsidRPr="00831906">
        <w:rPr>
          <w:b/>
          <w:bCs/>
          <w:iCs/>
        </w:rPr>
        <w:tab/>
      </w:r>
      <w:r w:rsidRPr="00831906">
        <w:rPr>
          <w:b/>
          <w:bCs/>
          <w:iCs/>
        </w:rPr>
        <w:tab/>
      </w:r>
      <w:r w:rsidRPr="00831906">
        <w:rPr>
          <w:iCs/>
        </w:rPr>
        <w:t>B. Giúpcho đất nước phát triển.</w:t>
      </w:r>
    </w:p>
    <w:p w:rsidR="00831906" w:rsidRPr="00831906" w:rsidRDefault="00831906" w:rsidP="00831906">
      <w:pPr>
        <w:tabs>
          <w:tab w:val="left" w:pos="0"/>
          <w:tab w:val="left" w:pos="120"/>
        </w:tabs>
        <w:rPr>
          <w:iCs/>
        </w:rPr>
      </w:pPr>
      <w:r w:rsidRPr="00831906">
        <w:rPr>
          <w:iCs/>
        </w:rPr>
        <w:t>C. Giành lại độc lập cho Tổ quốc.</w:t>
      </w:r>
      <w:r w:rsidRPr="00831906">
        <w:rPr>
          <w:iCs/>
        </w:rPr>
        <w:tab/>
      </w:r>
      <w:r w:rsidRPr="00831906">
        <w:rPr>
          <w:iCs/>
        </w:rPr>
        <w:tab/>
      </w:r>
      <w:r w:rsidRPr="00831906">
        <w:rPr>
          <w:iCs/>
        </w:rPr>
        <w:tab/>
        <w:t>D. Nối lại sự nghiệp của các vua Hùng.</w:t>
      </w:r>
    </w:p>
    <w:p w:rsidR="00831906" w:rsidRPr="00831906" w:rsidRDefault="00831906" w:rsidP="00831906">
      <w:pPr>
        <w:jc w:val="both"/>
        <w:rPr>
          <w:lang w:val="vi-VN"/>
        </w:rPr>
      </w:pPr>
      <w:r w:rsidRPr="00831906">
        <w:rPr>
          <w:b/>
          <w:bCs/>
          <w:iCs/>
          <w:u w:val="single"/>
        </w:rPr>
        <w:t>Câu 4</w:t>
      </w:r>
      <w:r w:rsidRPr="00831906">
        <w:rPr>
          <w:b/>
          <w:bCs/>
          <w:iCs/>
        </w:rPr>
        <w:t>.</w:t>
      </w:r>
      <w:r w:rsidRPr="00831906">
        <w:rPr>
          <w:iCs/>
        </w:rPr>
        <w:t xml:space="preserve"> </w:t>
      </w:r>
      <w:r w:rsidRPr="00831906">
        <w:rPr>
          <w:lang w:val="vi-VN"/>
        </w:rPr>
        <w:t>Chính quyền đô hộ sát nhập đất đai Âu Lạc vào lành thổ của Trung Quốc để</w:t>
      </w:r>
    </w:p>
    <w:p w:rsidR="00831906" w:rsidRPr="00831906" w:rsidRDefault="00831906" w:rsidP="00831906">
      <w:pPr>
        <w:jc w:val="both"/>
        <w:rPr>
          <w:b/>
          <w:lang w:val="vi-VN"/>
        </w:rPr>
      </w:pPr>
      <w:r w:rsidRPr="00831906">
        <w:rPr>
          <w:b/>
        </w:rPr>
        <w:t>A</w:t>
      </w:r>
      <w:r w:rsidRPr="00831906">
        <w:rPr>
          <w:b/>
          <w:lang w:val="vi-VN"/>
        </w:rPr>
        <w:t>.</w:t>
      </w:r>
      <w:r w:rsidRPr="00831906">
        <w:rPr>
          <w:b/>
        </w:rPr>
        <w:t xml:space="preserve"> </w:t>
      </w:r>
      <w:r w:rsidRPr="00831906">
        <w:rPr>
          <w:b/>
          <w:lang w:val="vi-VN"/>
        </w:rPr>
        <w:t>Thôn tính nước ta cả về lãnh thổ và chủ quyền.</w:t>
      </w:r>
    </w:p>
    <w:p w:rsidR="00831906" w:rsidRPr="00831906" w:rsidRDefault="00831906" w:rsidP="00831906">
      <w:pPr>
        <w:jc w:val="both"/>
      </w:pPr>
      <w:r w:rsidRPr="00831906">
        <w:t>B</w:t>
      </w:r>
      <w:r w:rsidRPr="00831906">
        <w:rPr>
          <w:lang w:val="vi-VN"/>
        </w:rPr>
        <w:t>.</w:t>
      </w:r>
      <w:r w:rsidRPr="00831906">
        <w:t xml:space="preserve"> </w:t>
      </w:r>
      <w:r w:rsidRPr="00831906">
        <w:rPr>
          <w:lang w:val="vi-VN"/>
        </w:rPr>
        <w:t>Người Trung Quốc đông có thêm đất đai để ở</w:t>
      </w:r>
      <w:r w:rsidRPr="00831906">
        <w:t>.</w:t>
      </w:r>
    </w:p>
    <w:p w:rsidR="00831906" w:rsidRPr="00831906" w:rsidRDefault="00831906" w:rsidP="00831906">
      <w:pPr>
        <w:jc w:val="both"/>
        <w:rPr>
          <w:lang w:val="vi-VN"/>
        </w:rPr>
      </w:pPr>
      <w:r w:rsidRPr="00831906">
        <w:t>C</w:t>
      </w:r>
      <w:r w:rsidRPr="00831906">
        <w:rPr>
          <w:lang w:val="vi-VN"/>
        </w:rPr>
        <w:t>.</w:t>
      </w:r>
      <w:r w:rsidRPr="00831906">
        <w:t xml:space="preserve"> </w:t>
      </w:r>
      <w:r w:rsidRPr="00831906">
        <w:rPr>
          <w:lang w:val="vi-VN"/>
        </w:rPr>
        <w:t>Giúp nhân dân tổ chức lại bộ máy chính quyền</w:t>
      </w:r>
      <w:r w:rsidRPr="00831906">
        <w:t>.</w:t>
      </w:r>
      <w:r w:rsidRPr="00831906">
        <w:rPr>
          <w:lang w:val="vi-VN"/>
        </w:rPr>
        <w:t xml:space="preserve"> </w:t>
      </w:r>
    </w:p>
    <w:p w:rsidR="00831906" w:rsidRPr="00831906" w:rsidRDefault="00831906" w:rsidP="00831906">
      <w:pPr>
        <w:jc w:val="both"/>
      </w:pPr>
      <w:r w:rsidRPr="00831906">
        <w:t>D</w:t>
      </w:r>
      <w:r w:rsidRPr="00831906">
        <w:rPr>
          <w:lang w:val="vi-VN"/>
        </w:rPr>
        <w:t>.</w:t>
      </w:r>
      <w:r w:rsidRPr="00831906">
        <w:t xml:space="preserve"> </w:t>
      </w:r>
      <w:r w:rsidRPr="00831906">
        <w:rPr>
          <w:lang w:val="vi-VN"/>
        </w:rPr>
        <w:t>Bắt nhân dân ta phải thần phục nhà Hán</w:t>
      </w:r>
      <w:r w:rsidRPr="00831906">
        <w:t>.</w:t>
      </w:r>
    </w:p>
    <w:p w:rsidR="00831906" w:rsidRPr="00831906" w:rsidRDefault="00831906" w:rsidP="00831906">
      <w:pPr>
        <w:jc w:val="both"/>
      </w:pPr>
      <w:r w:rsidRPr="00831906">
        <w:rPr>
          <w:b/>
          <w:bCs/>
          <w:iCs/>
          <w:u w:val="single"/>
        </w:rPr>
        <w:t>Câu 5.</w:t>
      </w:r>
      <w:r w:rsidRPr="00831906">
        <w:rPr>
          <w:iCs/>
        </w:rPr>
        <w:t xml:space="preserve"> </w:t>
      </w:r>
      <w:r w:rsidRPr="00831906">
        <w:rPr>
          <w:lang w:val="vi-VN"/>
        </w:rPr>
        <w:t>Mục đích thâm hiểm của nhà Hán đưa người Hán ở lẫn với dân ta</w:t>
      </w:r>
      <w:r w:rsidRPr="00831906">
        <w:t xml:space="preserve"> là</w:t>
      </w:r>
    </w:p>
    <w:p w:rsidR="00831906" w:rsidRPr="00831906" w:rsidRDefault="00831906" w:rsidP="00831906">
      <w:pPr>
        <w:jc w:val="both"/>
        <w:rPr>
          <w:b/>
        </w:rPr>
      </w:pPr>
      <w:r w:rsidRPr="00831906">
        <w:rPr>
          <w:b/>
        </w:rPr>
        <w:t>A</w:t>
      </w:r>
      <w:r w:rsidRPr="00831906">
        <w:rPr>
          <w:b/>
          <w:lang w:val="vi-VN"/>
        </w:rPr>
        <w:t>.</w:t>
      </w:r>
      <w:r w:rsidRPr="00831906">
        <w:rPr>
          <w:b/>
        </w:rPr>
        <w:t xml:space="preserve"> đ</w:t>
      </w:r>
      <w:r w:rsidRPr="00831906">
        <w:rPr>
          <w:b/>
          <w:lang w:val="vi-VN"/>
        </w:rPr>
        <w:t>ồng hoá dân tộc ta</w:t>
      </w:r>
      <w:r w:rsidRPr="00831906">
        <w:rPr>
          <w:b/>
        </w:rPr>
        <w:t>.</w:t>
      </w:r>
      <w:r w:rsidRPr="00831906">
        <w:rPr>
          <w:b/>
        </w:rPr>
        <w:tab/>
      </w:r>
      <w:r w:rsidRPr="00831906">
        <w:rPr>
          <w:b/>
        </w:rPr>
        <w:tab/>
      </w:r>
      <w:r w:rsidRPr="00831906">
        <w:rPr>
          <w:b/>
        </w:rPr>
        <w:tab/>
      </w:r>
      <w:r w:rsidRPr="00831906">
        <w:rPr>
          <w:b/>
        </w:rPr>
        <w:tab/>
      </w:r>
      <w:r w:rsidRPr="00831906">
        <w:rPr>
          <w:b/>
        </w:rPr>
        <w:tab/>
      </w:r>
      <w:r w:rsidRPr="00831906">
        <w:t>B</w:t>
      </w:r>
      <w:r w:rsidRPr="00831906">
        <w:rPr>
          <w:lang w:val="vi-VN"/>
        </w:rPr>
        <w:t>.</w:t>
      </w:r>
      <w:r w:rsidRPr="00831906">
        <w:t xml:space="preserve"> c</w:t>
      </w:r>
      <w:r w:rsidRPr="00831906">
        <w:rPr>
          <w:lang w:val="vi-VN"/>
        </w:rPr>
        <w:t>hiếm đất của dân ta</w:t>
      </w:r>
      <w:r w:rsidRPr="00831906">
        <w:t>.</w:t>
      </w:r>
    </w:p>
    <w:p w:rsidR="00831906" w:rsidRPr="00831906" w:rsidRDefault="00831906" w:rsidP="00831906">
      <w:pPr>
        <w:jc w:val="both"/>
      </w:pPr>
      <w:r w:rsidRPr="00831906">
        <w:t>C</w:t>
      </w:r>
      <w:r w:rsidRPr="00831906">
        <w:rPr>
          <w:lang w:val="vi-VN"/>
        </w:rPr>
        <w:t>.</w:t>
      </w:r>
      <w:r w:rsidRPr="00831906">
        <w:t xml:space="preserve"> b</w:t>
      </w:r>
      <w:r w:rsidRPr="00831906">
        <w:rPr>
          <w:lang w:val="vi-VN"/>
        </w:rPr>
        <w:t>ắt dân ta hầu hạ phục dịch cho người Hán</w:t>
      </w:r>
      <w:r w:rsidRPr="00831906">
        <w:t>.</w:t>
      </w:r>
      <w:r w:rsidRPr="00831906">
        <w:tab/>
        <w:t>D</w:t>
      </w:r>
      <w:r w:rsidRPr="00831906">
        <w:rPr>
          <w:lang w:val="vi-VN"/>
        </w:rPr>
        <w:t>.</w:t>
      </w:r>
      <w:r w:rsidRPr="00831906">
        <w:t>v</w:t>
      </w:r>
      <w:r w:rsidRPr="00831906">
        <w:rPr>
          <w:lang w:val="vi-VN"/>
        </w:rPr>
        <w:t>ơ vét bóc l</w:t>
      </w:r>
      <w:r w:rsidRPr="00831906">
        <w:t>ộ</w:t>
      </w:r>
      <w:r w:rsidRPr="00831906">
        <w:rPr>
          <w:lang w:val="vi-VN"/>
        </w:rPr>
        <w:t>t</w:t>
      </w:r>
      <w:r w:rsidRPr="00831906">
        <w:t>.</w:t>
      </w:r>
    </w:p>
    <w:p w:rsidR="00831906" w:rsidRPr="00831906" w:rsidRDefault="00831906" w:rsidP="00831906">
      <w:pPr>
        <w:jc w:val="both"/>
        <w:rPr>
          <w:lang w:val="vi-VN"/>
        </w:rPr>
      </w:pPr>
      <w:r w:rsidRPr="00831906">
        <w:rPr>
          <w:b/>
          <w:bCs/>
          <w:iCs/>
          <w:u w:val="single"/>
        </w:rPr>
        <w:t>Câu 6</w:t>
      </w:r>
      <w:r w:rsidRPr="00831906">
        <w:rPr>
          <w:iCs/>
        </w:rPr>
        <w:t xml:space="preserve">. </w:t>
      </w:r>
      <w:r w:rsidRPr="00831906">
        <w:rPr>
          <w:lang w:val="vi-VN"/>
        </w:rPr>
        <w:t>Trưng Vương đã làm gì sau khi giành lại được độc lập cho đất nước?</w:t>
      </w:r>
    </w:p>
    <w:p w:rsidR="00831906" w:rsidRPr="00831906" w:rsidRDefault="00831906" w:rsidP="00831906">
      <w:pPr>
        <w:jc w:val="both"/>
        <w:rPr>
          <w:lang w:val="vi-VN"/>
        </w:rPr>
      </w:pPr>
      <w:r w:rsidRPr="00831906">
        <w:t>A</w:t>
      </w:r>
      <w:r w:rsidRPr="00831906">
        <w:rPr>
          <w:lang w:val="vi-VN"/>
        </w:rPr>
        <w:t>.</w:t>
      </w:r>
      <w:r w:rsidRPr="00831906">
        <w:t xml:space="preserve"> </w:t>
      </w:r>
      <w:r w:rsidRPr="00831906">
        <w:rPr>
          <w:lang w:val="vi-VN"/>
        </w:rPr>
        <w:t>Tiếp tục sử dụng pháp luật nhà Hán để thống trị.</w:t>
      </w:r>
    </w:p>
    <w:p w:rsidR="00831906" w:rsidRPr="00831906" w:rsidRDefault="00831906" w:rsidP="00831906">
      <w:pPr>
        <w:jc w:val="both"/>
      </w:pPr>
      <w:r w:rsidRPr="00831906">
        <w:lastRenderedPageBreak/>
        <w:t>B</w:t>
      </w:r>
      <w:r w:rsidRPr="00831906">
        <w:rPr>
          <w:lang w:val="vi-VN"/>
        </w:rPr>
        <w:t>.</w:t>
      </w:r>
      <w:r w:rsidRPr="00831906">
        <w:t xml:space="preserve"> </w:t>
      </w:r>
      <w:r w:rsidRPr="00831906">
        <w:rPr>
          <w:lang w:val="vi-VN"/>
        </w:rPr>
        <w:t>Yêu cầu nhân dân cống nạp của ngon vật lạ</w:t>
      </w:r>
      <w:r w:rsidRPr="00831906">
        <w:t>.</w:t>
      </w:r>
    </w:p>
    <w:p w:rsidR="00831906" w:rsidRPr="00831906" w:rsidRDefault="00831906" w:rsidP="00831906">
      <w:pPr>
        <w:jc w:val="both"/>
        <w:rPr>
          <w:lang w:val="vi-VN"/>
        </w:rPr>
      </w:pPr>
      <w:r w:rsidRPr="00831906">
        <w:t>C</w:t>
      </w:r>
      <w:r w:rsidRPr="00831906">
        <w:rPr>
          <w:lang w:val="vi-VN"/>
        </w:rPr>
        <w:t>.</w:t>
      </w:r>
      <w:r w:rsidRPr="00831906">
        <w:t xml:space="preserve"> </w:t>
      </w:r>
      <w:r w:rsidRPr="00831906">
        <w:rPr>
          <w:lang w:val="vi-VN"/>
        </w:rPr>
        <w:t>Tiếp tục thu thuế.</w:t>
      </w:r>
    </w:p>
    <w:p w:rsidR="00831906" w:rsidRPr="00831906" w:rsidRDefault="00831906" w:rsidP="00831906">
      <w:pPr>
        <w:jc w:val="both"/>
        <w:rPr>
          <w:b/>
          <w:lang w:val="vi-VN"/>
        </w:rPr>
      </w:pPr>
      <w:r w:rsidRPr="00831906">
        <w:rPr>
          <w:b/>
        </w:rPr>
        <w:t>D</w:t>
      </w:r>
      <w:r w:rsidRPr="00831906">
        <w:rPr>
          <w:b/>
          <w:lang w:val="vi-VN"/>
        </w:rPr>
        <w:t>.</w:t>
      </w:r>
      <w:r w:rsidRPr="00831906">
        <w:rPr>
          <w:b/>
        </w:rPr>
        <w:t xml:space="preserve"> </w:t>
      </w:r>
      <w:r w:rsidRPr="00831906">
        <w:rPr>
          <w:b/>
          <w:lang w:val="vi-VN"/>
        </w:rPr>
        <w:t>Miễn thuế hai năm liền cho nhân dân, bãi bỏ luật pháp hà khắc.</w:t>
      </w:r>
    </w:p>
    <w:p w:rsidR="00831906" w:rsidRPr="00831906" w:rsidRDefault="00831906" w:rsidP="00831906">
      <w:pPr>
        <w:tabs>
          <w:tab w:val="left" w:pos="0"/>
          <w:tab w:val="left" w:pos="120"/>
        </w:tabs>
        <w:spacing w:before="40"/>
        <w:rPr>
          <w:iCs/>
        </w:rPr>
      </w:pPr>
      <w:r w:rsidRPr="00831906">
        <w:rPr>
          <w:b/>
          <w:bCs/>
          <w:iCs/>
          <w:u w:val="single"/>
        </w:rPr>
        <w:t>Câu 7.</w:t>
      </w:r>
      <w:r w:rsidRPr="00831906">
        <w:rPr>
          <w:iCs/>
        </w:rPr>
        <w:t xml:space="preserve"> Vị nữ anh hùng dân tộc đầu tiên trong lịch sử Việt Nam là</w:t>
      </w:r>
    </w:p>
    <w:p w:rsidR="00831906" w:rsidRPr="00831906" w:rsidRDefault="00831906" w:rsidP="00831906">
      <w:pPr>
        <w:tabs>
          <w:tab w:val="left" w:pos="0"/>
          <w:tab w:val="left" w:pos="120"/>
        </w:tabs>
        <w:spacing w:before="40"/>
        <w:rPr>
          <w:iCs/>
        </w:rPr>
      </w:pPr>
      <w:r w:rsidRPr="00831906">
        <w:rPr>
          <w:iCs/>
        </w:rPr>
        <w:t>A. Triệu Thị Trinh.</w:t>
      </w:r>
      <w:r w:rsidRPr="00831906">
        <w:rPr>
          <w:iCs/>
        </w:rPr>
        <w:tab/>
      </w:r>
      <w:r w:rsidRPr="00831906">
        <w:rPr>
          <w:iCs/>
        </w:rPr>
        <w:tab/>
      </w:r>
      <w:r w:rsidRPr="00831906">
        <w:rPr>
          <w:iCs/>
        </w:rPr>
        <w:tab/>
      </w:r>
      <w:r w:rsidRPr="00831906">
        <w:rPr>
          <w:iCs/>
        </w:rPr>
        <w:tab/>
      </w:r>
      <w:r w:rsidRPr="00831906">
        <w:rPr>
          <w:iCs/>
        </w:rPr>
        <w:tab/>
        <w:t>B. Bùi Thị Xuân.</w:t>
      </w:r>
    </w:p>
    <w:p w:rsidR="00831906" w:rsidRPr="00831906" w:rsidRDefault="00831906" w:rsidP="00831906">
      <w:pPr>
        <w:tabs>
          <w:tab w:val="left" w:pos="0"/>
          <w:tab w:val="left" w:pos="120"/>
        </w:tabs>
        <w:spacing w:before="40"/>
        <w:rPr>
          <w:b/>
          <w:bCs/>
          <w:iCs/>
        </w:rPr>
      </w:pPr>
      <w:r w:rsidRPr="00831906">
        <w:rPr>
          <w:b/>
          <w:bCs/>
          <w:iCs/>
        </w:rPr>
        <w:t>C. Trưng Trắc.</w:t>
      </w:r>
      <w:r w:rsidRPr="00831906">
        <w:rPr>
          <w:b/>
          <w:bCs/>
          <w:iCs/>
        </w:rPr>
        <w:tab/>
      </w:r>
      <w:r w:rsidRPr="00831906">
        <w:rPr>
          <w:b/>
          <w:bCs/>
          <w:iCs/>
        </w:rPr>
        <w:tab/>
      </w:r>
      <w:r w:rsidRPr="00831906">
        <w:rPr>
          <w:b/>
          <w:bCs/>
          <w:iCs/>
        </w:rPr>
        <w:tab/>
      </w:r>
      <w:r w:rsidRPr="00831906">
        <w:rPr>
          <w:b/>
          <w:bCs/>
          <w:iCs/>
        </w:rPr>
        <w:tab/>
      </w:r>
      <w:r w:rsidRPr="00831906">
        <w:rPr>
          <w:b/>
          <w:bCs/>
          <w:iCs/>
        </w:rPr>
        <w:tab/>
      </w:r>
      <w:r w:rsidRPr="00831906">
        <w:rPr>
          <w:b/>
          <w:bCs/>
          <w:iCs/>
        </w:rPr>
        <w:tab/>
      </w:r>
      <w:r w:rsidRPr="00831906">
        <w:rPr>
          <w:iCs/>
        </w:rPr>
        <w:t>D. Bà Huyện Thanh Quan.</w:t>
      </w:r>
    </w:p>
    <w:p w:rsidR="00831906" w:rsidRPr="00831906" w:rsidRDefault="00831906" w:rsidP="00831906">
      <w:pPr>
        <w:tabs>
          <w:tab w:val="left" w:pos="0"/>
          <w:tab w:val="left" w:pos="120"/>
        </w:tabs>
        <w:spacing w:before="40"/>
        <w:rPr>
          <w:iCs/>
        </w:rPr>
      </w:pPr>
      <w:r w:rsidRPr="00831906">
        <w:rPr>
          <w:b/>
          <w:bCs/>
          <w:iCs/>
          <w:u w:val="single"/>
        </w:rPr>
        <w:t>Câu 8</w:t>
      </w:r>
      <w:r w:rsidRPr="00831906">
        <w:rPr>
          <w:iCs/>
        </w:rPr>
        <w:t>. Chọn từ đúng để điền vào chỗ chấm…</w:t>
      </w:r>
    </w:p>
    <w:p w:rsidR="00831906" w:rsidRPr="00831906" w:rsidRDefault="00831906" w:rsidP="00831906">
      <w:pPr>
        <w:tabs>
          <w:tab w:val="left" w:pos="0"/>
          <w:tab w:val="left" w:pos="120"/>
        </w:tabs>
        <w:spacing w:before="40"/>
        <w:jc w:val="center"/>
        <w:rPr>
          <w:b/>
          <w:bCs/>
          <w:i/>
          <w:iCs/>
        </w:rPr>
      </w:pPr>
      <w:r w:rsidRPr="00831906">
        <w:rPr>
          <w:b/>
          <w:bCs/>
          <w:i/>
          <w:iCs/>
        </w:rPr>
        <w:t>“Một xin rửa sạch ….. thù</w:t>
      </w:r>
    </w:p>
    <w:p w:rsidR="00831906" w:rsidRPr="00831906" w:rsidRDefault="00831906" w:rsidP="00831906">
      <w:pPr>
        <w:tabs>
          <w:tab w:val="left" w:pos="0"/>
          <w:tab w:val="left" w:pos="120"/>
        </w:tabs>
        <w:spacing w:before="40"/>
        <w:jc w:val="center"/>
        <w:rPr>
          <w:b/>
          <w:bCs/>
          <w:i/>
          <w:iCs/>
        </w:rPr>
      </w:pPr>
      <w:r w:rsidRPr="00831906">
        <w:rPr>
          <w:b/>
          <w:bCs/>
          <w:i/>
          <w:iCs/>
        </w:rPr>
        <w:t>Hai xin đem lại nghiệp xưa họ Hùng</w:t>
      </w:r>
    </w:p>
    <w:p w:rsidR="00831906" w:rsidRPr="00831906" w:rsidRDefault="00831906" w:rsidP="00831906">
      <w:pPr>
        <w:tabs>
          <w:tab w:val="left" w:pos="0"/>
          <w:tab w:val="left" w:pos="120"/>
        </w:tabs>
        <w:spacing w:before="40"/>
        <w:jc w:val="center"/>
        <w:rPr>
          <w:b/>
          <w:bCs/>
          <w:i/>
          <w:iCs/>
        </w:rPr>
      </w:pPr>
      <w:r w:rsidRPr="00831906">
        <w:rPr>
          <w:b/>
          <w:bCs/>
          <w:i/>
          <w:iCs/>
        </w:rPr>
        <w:t>Ba kẻo oan ức lòng…..</w:t>
      </w:r>
    </w:p>
    <w:p w:rsidR="00831906" w:rsidRPr="00831906" w:rsidRDefault="00831906" w:rsidP="00831906">
      <w:pPr>
        <w:tabs>
          <w:tab w:val="left" w:pos="0"/>
          <w:tab w:val="left" w:pos="120"/>
        </w:tabs>
        <w:spacing w:before="40"/>
        <w:jc w:val="center"/>
        <w:rPr>
          <w:b/>
          <w:bCs/>
          <w:i/>
          <w:iCs/>
        </w:rPr>
      </w:pPr>
      <w:r w:rsidRPr="00831906">
        <w:rPr>
          <w:b/>
          <w:bCs/>
          <w:i/>
          <w:iCs/>
        </w:rPr>
        <w:t>Bốn xin vẹn vẹn sở công lênh này”</w:t>
      </w:r>
    </w:p>
    <w:p w:rsidR="00831906" w:rsidRPr="00831906" w:rsidRDefault="00831906" w:rsidP="00831906">
      <w:pPr>
        <w:tabs>
          <w:tab w:val="left" w:pos="0"/>
          <w:tab w:val="left" w:pos="120"/>
        </w:tabs>
        <w:spacing w:before="40"/>
        <w:rPr>
          <w:iCs/>
        </w:rPr>
      </w:pPr>
      <w:r w:rsidRPr="00831906">
        <w:rPr>
          <w:bCs/>
          <w:iCs/>
        </w:rPr>
        <w:t>A. Dân - này.</w:t>
      </w:r>
      <w:r w:rsidRPr="00831906">
        <w:rPr>
          <w:bCs/>
          <w:iCs/>
        </w:rPr>
        <w:tab/>
      </w:r>
      <w:r w:rsidRPr="00831906">
        <w:rPr>
          <w:iCs/>
        </w:rPr>
        <w:tab/>
      </w:r>
      <w:r w:rsidRPr="00831906">
        <w:rPr>
          <w:iCs/>
        </w:rPr>
        <w:tab/>
      </w:r>
      <w:r w:rsidRPr="00831906">
        <w:rPr>
          <w:b/>
          <w:iCs/>
        </w:rPr>
        <w:t>B. Nước - chồng.</w:t>
      </w:r>
      <w:r w:rsidRPr="00831906">
        <w:rPr>
          <w:b/>
          <w:iCs/>
        </w:rPr>
        <w:tab/>
      </w:r>
      <w:r w:rsidRPr="00831906">
        <w:rPr>
          <w:iCs/>
        </w:rPr>
        <w:tab/>
      </w:r>
    </w:p>
    <w:p w:rsidR="00831906" w:rsidRPr="00831906" w:rsidRDefault="00831906" w:rsidP="00831906">
      <w:pPr>
        <w:tabs>
          <w:tab w:val="left" w:pos="0"/>
          <w:tab w:val="left" w:pos="120"/>
        </w:tabs>
        <w:spacing w:before="40"/>
        <w:rPr>
          <w:iCs/>
        </w:rPr>
      </w:pPr>
      <w:r w:rsidRPr="00831906">
        <w:rPr>
          <w:iCs/>
        </w:rPr>
        <w:t>C. Nước - dân.</w:t>
      </w:r>
      <w:r w:rsidRPr="00831906">
        <w:rPr>
          <w:iCs/>
        </w:rPr>
        <w:tab/>
      </w:r>
      <w:r w:rsidRPr="00831906">
        <w:rPr>
          <w:iCs/>
        </w:rPr>
        <w:tab/>
      </w:r>
      <w:r w:rsidRPr="00831906">
        <w:rPr>
          <w:iCs/>
        </w:rPr>
        <w:tab/>
        <w:t>D. Nợ - dân.</w:t>
      </w:r>
    </w:p>
    <w:p w:rsidR="00831906" w:rsidRPr="00831906" w:rsidRDefault="00831906" w:rsidP="00831906">
      <w:r w:rsidRPr="00831906">
        <w:rPr>
          <w:b/>
          <w:bCs/>
          <w:iCs/>
          <w:u w:val="single"/>
        </w:rPr>
        <w:t>Câu 9</w:t>
      </w:r>
      <w:r w:rsidRPr="00831906">
        <w:rPr>
          <w:iCs/>
        </w:rPr>
        <w:t xml:space="preserve">. </w:t>
      </w:r>
      <w:r w:rsidRPr="00831906">
        <w:t>Việc nhân dân ta lập đền thờ Hai Bà Trưng và các vị tướng ở khắp nơi nói lên điều gì?</w:t>
      </w:r>
    </w:p>
    <w:p w:rsidR="00831906" w:rsidRPr="00831906" w:rsidRDefault="00831906" w:rsidP="00831906">
      <w:pPr>
        <w:tabs>
          <w:tab w:val="left" w:pos="0"/>
          <w:tab w:val="left" w:pos="120"/>
        </w:tabs>
        <w:spacing w:before="40"/>
        <w:rPr>
          <w:bCs/>
          <w:iCs/>
        </w:rPr>
      </w:pPr>
      <w:r w:rsidRPr="00831906">
        <w:rPr>
          <w:bCs/>
          <w:iCs/>
        </w:rPr>
        <w:t>A. Thể hiện đời sống tâm linh của người Việt.</w:t>
      </w:r>
    </w:p>
    <w:p w:rsidR="00831906" w:rsidRPr="00831906" w:rsidRDefault="00831906" w:rsidP="00831906">
      <w:pPr>
        <w:tabs>
          <w:tab w:val="left" w:pos="0"/>
          <w:tab w:val="left" w:pos="120"/>
        </w:tabs>
        <w:spacing w:before="40"/>
        <w:rPr>
          <w:iCs/>
        </w:rPr>
      </w:pPr>
      <w:r w:rsidRPr="00831906">
        <w:rPr>
          <w:iCs/>
        </w:rPr>
        <w:t>B. Thể hiện tinh thần yêu nước.</w:t>
      </w:r>
    </w:p>
    <w:p w:rsidR="00831906" w:rsidRPr="00831906" w:rsidRDefault="00831906" w:rsidP="00831906">
      <w:pPr>
        <w:tabs>
          <w:tab w:val="left" w:pos="0"/>
          <w:tab w:val="left" w:pos="120"/>
        </w:tabs>
        <w:spacing w:before="40"/>
        <w:rPr>
          <w:iCs/>
        </w:rPr>
      </w:pPr>
      <w:r w:rsidRPr="00831906">
        <w:rPr>
          <w:iCs/>
        </w:rPr>
        <w:t>C. Thể hiện lòng thành kính với người đã khuất.</w:t>
      </w:r>
    </w:p>
    <w:p w:rsidR="00831906" w:rsidRPr="00831906" w:rsidRDefault="00831906" w:rsidP="00831906">
      <w:pPr>
        <w:tabs>
          <w:tab w:val="left" w:pos="0"/>
          <w:tab w:val="left" w:pos="120"/>
        </w:tabs>
        <w:spacing w:before="40"/>
        <w:rPr>
          <w:b/>
          <w:iCs/>
        </w:rPr>
      </w:pPr>
      <w:r w:rsidRPr="00831906">
        <w:rPr>
          <w:b/>
          <w:iCs/>
        </w:rPr>
        <w:t xml:space="preserve">D. </w:t>
      </w:r>
      <w:r w:rsidRPr="00831906">
        <w:rPr>
          <w:b/>
        </w:rPr>
        <w:t>Thể hiện lòng thành kính và nhớ ơn của người dân đối với những người có công với nước</w:t>
      </w:r>
      <w:r w:rsidRPr="00831906">
        <w:rPr>
          <w:b/>
          <w:iCs/>
        </w:rPr>
        <w:t>.</w:t>
      </w:r>
    </w:p>
    <w:p w:rsidR="00831906" w:rsidRPr="00831906" w:rsidRDefault="00831906" w:rsidP="00831906">
      <w:pPr>
        <w:tabs>
          <w:tab w:val="left" w:pos="0"/>
          <w:tab w:val="left" w:pos="120"/>
        </w:tabs>
        <w:spacing w:before="40"/>
        <w:rPr>
          <w:iCs/>
        </w:rPr>
      </w:pPr>
      <w:r w:rsidRPr="00831906">
        <w:rPr>
          <w:b/>
          <w:bCs/>
          <w:iCs/>
          <w:u w:val="single"/>
        </w:rPr>
        <w:t>Câu 10</w:t>
      </w:r>
      <w:r w:rsidRPr="00831906">
        <w:rPr>
          <w:iCs/>
        </w:rPr>
        <w:t>. Tại sao nói nhà nước do Trưng Vương xây dựng là nhà nước độc lập?</w:t>
      </w:r>
    </w:p>
    <w:p w:rsidR="00831906" w:rsidRPr="00831906" w:rsidRDefault="00831906" w:rsidP="00831906">
      <w:pPr>
        <w:tabs>
          <w:tab w:val="left" w:pos="0"/>
          <w:tab w:val="left" w:pos="120"/>
        </w:tabs>
        <w:spacing w:before="40"/>
        <w:rPr>
          <w:iCs/>
        </w:rPr>
      </w:pPr>
      <w:r w:rsidRPr="00831906">
        <w:rPr>
          <w:iCs/>
        </w:rPr>
        <w:t>A. Trưng Nhị được suy tôn làm vua.</w:t>
      </w:r>
    </w:p>
    <w:p w:rsidR="00831906" w:rsidRPr="00831906" w:rsidRDefault="00831906" w:rsidP="00831906">
      <w:pPr>
        <w:tabs>
          <w:tab w:val="left" w:pos="0"/>
          <w:tab w:val="left" w:pos="120"/>
        </w:tabs>
        <w:spacing w:before="40"/>
        <w:rPr>
          <w:iCs/>
        </w:rPr>
      </w:pPr>
      <w:r w:rsidRPr="00831906">
        <w:rPr>
          <w:b/>
          <w:bCs/>
          <w:iCs/>
        </w:rPr>
        <w:t>B. Không chịu sự chỉ huy của nhà Hán.</w:t>
      </w:r>
    </w:p>
    <w:p w:rsidR="00831906" w:rsidRPr="00831906" w:rsidRDefault="00831906" w:rsidP="00831906">
      <w:pPr>
        <w:tabs>
          <w:tab w:val="left" w:pos="0"/>
          <w:tab w:val="left" w:pos="120"/>
        </w:tabs>
        <w:spacing w:before="40"/>
        <w:rPr>
          <w:iCs/>
        </w:rPr>
      </w:pPr>
      <w:r w:rsidRPr="00831906">
        <w:rPr>
          <w:iCs/>
        </w:rPr>
        <w:t>C. Lạc tướng người Việt cai quản các quận.</w:t>
      </w:r>
    </w:p>
    <w:p w:rsidR="00831906" w:rsidRPr="00831906" w:rsidRDefault="00831906" w:rsidP="00831906">
      <w:pPr>
        <w:tabs>
          <w:tab w:val="left" w:pos="0"/>
          <w:tab w:val="left" w:pos="120"/>
        </w:tabs>
        <w:spacing w:before="40"/>
        <w:rPr>
          <w:iCs/>
        </w:rPr>
      </w:pPr>
      <w:r w:rsidRPr="00831906">
        <w:rPr>
          <w:iCs/>
        </w:rPr>
        <w:t>D. Có người đứng đầu.</w:t>
      </w:r>
    </w:p>
    <w:p w:rsidR="00831906" w:rsidRPr="00831906" w:rsidRDefault="00831906" w:rsidP="00831906">
      <w:pPr>
        <w:tabs>
          <w:tab w:val="left" w:pos="0"/>
          <w:tab w:val="left" w:pos="120"/>
        </w:tabs>
        <w:spacing w:before="40"/>
        <w:rPr>
          <w:iCs/>
        </w:rPr>
      </w:pPr>
      <w:r w:rsidRPr="00831906">
        <w:rPr>
          <w:b/>
          <w:bCs/>
          <w:iCs/>
          <w:u w:val="single"/>
        </w:rPr>
        <w:t>Câu 11.</w:t>
      </w:r>
      <w:r w:rsidRPr="00831906">
        <w:rPr>
          <w:iCs/>
        </w:rPr>
        <w:t xml:space="preserve">  Nhân dân ta đã dùng “côn trùng diệt côn trùng như thế nào?</w:t>
      </w:r>
    </w:p>
    <w:p w:rsidR="00831906" w:rsidRPr="00831906" w:rsidRDefault="00831906" w:rsidP="00831906">
      <w:pPr>
        <w:tabs>
          <w:tab w:val="left" w:pos="0"/>
          <w:tab w:val="left" w:pos="120"/>
        </w:tabs>
        <w:spacing w:before="40"/>
        <w:rPr>
          <w:iCs/>
        </w:rPr>
      </w:pPr>
      <w:r w:rsidRPr="00831906">
        <w:rPr>
          <w:iCs/>
        </w:rPr>
        <w:t>A. Nuôi chim sâu để bắt sâu bọ.</w:t>
      </w:r>
    </w:p>
    <w:p w:rsidR="00831906" w:rsidRPr="00831906" w:rsidRDefault="00831906" w:rsidP="00831906">
      <w:pPr>
        <w:tabs>
          <w:tab w:val="left" w:pos="0"/>
          <w:tab w:val="left" w:pos="120"/>
        </w:tabs>
        <w:spacing w:before="40"/>
        <w:rPr>
          <w:iCs/>
        </w:rPr>
      </w:pPr>
      <w:r w:rsidRPr="00831906">
        <w:rPr>
          <w:iCs/>
        </w:rPr>
        <w:t>B. Nuôi tê tê để phá các tổ mối trong vườn.</w:t>
      </w:r>
    </w:p>
    <w:p w:rsidR="00831906" w:rsidRPr="00831906" w:rsidRDefault="00831906" w:rsidP="00831906">
      <w:pPr>
        <w:tabs>
          <w:tab w:val="left" w:pos="0"/>
          <w:tab w:val="left" w:pos="120"/>
        </w:tabs>
        <w:spacing w:before="40"/>
        <w:rPr>
          <w:b/>
          <w:bCs/>
          <w:iCs/>
        </w:rPr>
      </w:pPr>
      <w:r w:rsidRPr="00831906">
        <w:rPr>
          <w:b/>
          <w:bCs/>
          <w:iCs/>
        </w:rPr>
        <w:t>C. Nuôi kiến vàng trên cây cam để chống sâu bọ đục thân cây.</w:t>
      </w:r>
    </w:p>
    <w:p w:rsidR="00831906" w:rsidRPr="00831906" w:rsidRDefault="00831906" w:rsidP="00831906">
      <w:pPr>
        <w:tabs>
          <w:tab w:val="left" w:pos="0"/>
          <w:tab w:val="left" w:pos="120"/>
        </w:tabs>
        <w:spacing w:before="40"/>
        <w:rPr>
          <w:iCs/>
        </w:rPr>
      </w:pPr>
      <w:r w:rsidRPr="00831906">
        <w:rPr>
          <w:iCs/>
        </w:rPr>
        <w:t>D. Nuôi chim gõ kiến.</w:t>
      </w:r>
    </w:p>
    <w:p w:rsidR="00831906" w:rsidRPr="00831906" w:rsidRDefault="00831906" w:rsidP="00831906">
      <w:pPr>
        <w:tabs>
          <w:tab w:val="left" w:pos="0"/>
          <w:tab w:val="left" w:pos="120"/>
        </w:tabs>
        <w:spacing w:before="40"/>
        <w:rPr>
          <w:iCs/>
        </w:rPr>
      </w:pPr>
      <w:r w:rsidRPr="00831906">
        <w:rPr>
          <w:b/>
          <w:bCs/>
          <w:iCs/>
          <w:u w:val="single"/>
        </w:rPr>
        <w:t>Câu 12</w:t>
      </w:r>
      <w:r w:rsidRPr="00831906">
        <w:rPr>
          <w:b/>
          <w:bCs/>
          <w:iCs/>
        </w:rPr>
        <w:t xml:space="preserve">. </w:t>
      </w:r>
      <w:r w:rsidRPr="00831906">
        <w:rPr>
          <w:iCs/>
        </w:rPr>
        <w:t>Khi nhà Hán sang cai trị, tầng lớp nào mới hình thành trong xã hội?</w:t>
      </w:r>
    </w:p>
    <w:p w:rsidR="00831906" w:rsidRPr="00831906" w:rsidRDefault="00831906" w:rsidP="00831906">
      <w:pPr>
        <w:tabs>
          <w:tab w:val="left" w:pos="0"/>
          <w:tab w:val="left" w:pos="120"/>
        </w:tabs>
        <w:spacing w:before="40"/>
        <w:rPr>
          <w:b/>
          <w:bCs/>
          <w:iCs/>
        </w:rPr>
      </w:pPr>
      <w:r w:rsidRPr="00831906">
        <w:rPr>
          <w:b/>
          <w:bCs/>
          <w:iCs/>
        </w:rPr>
        <w:t>A. Quan lại đô hộ - địa chủ Hán.</w:t>
      </w:r>
      <w:r w:rsidRPr="00831906">
        <w:rPr>
          <w:b/>
          <w:bCs/>
          <w:iCs/>
        </w:rPr>
        <w:tab/>
      </w:r>
      <w:r w:rsidRPr="00831906">
        <w:rPr>
          <w:b/>
          <w:bCs/>
          <w:iCs/>
        </w:rPr>
        <w:tab/>
      </w:r>
      <w:r w:rsidRPr="00831906">
        <w:rPr>
          <w:b/>
          <w:bCs/>
          <w:iCs/>
        </w:rPr>
        <w:tab/>
      </w:r>
      <w:r w:rsidRPr="00831906">
        <w:rPr>
          <w:iCs/>
        </w:rPr>
        <w:t>B. Qúy tộc.</w:t>
      </w:r>
    </w:p>
    <w:p w:rsidR="00831906" w:rsidRPr="00831906" w:rsidRDefault="00831906" w:rsidP="00831906">
      <w:pPr>
        <w:tabs>
          <w:tab w:val="left" w:pos="0"/>
          <w:tab w:val="left" w:pos="120"/>
        </w:tabs>
        <w:spacing w:before="40"/>
        <w:rPr>
          <w:iCs/>
        </w:rPr>
      </w:pPr>
      <w:r w:rsidRPr="00831906">
        <w:rPr>
          <w:iCs/>
        </w:rPr>
        <w:t>C. Nông dân công xã.</w:t>
      </w:r>
      <w:r w:rsidRPr="00831906">
        <w:rPr>
          <w:iCs/>
        </w:rPr>
        <w:tab/>
      </w:r>
      <w:r w:rsidRPr="00831906">
        <w:rPr>
          <w:iCs/>
        </w:rPr>
        <w:tab/>
      </w:r>
      <w:r w:rsidRPr="00831906">
        <w:rPr>
          <w:iCs/>
        </w:rPr>
        <w:tab/>
      </w:r>
      <w:r w:rsidRPr="00831906">
        <w:rPr>
          <w:iCs/>
        </w:rPr>
        <w:tab/>
      </w:r>
      <w:r w:rsidRPr="00831906">
        <w:rPr>
          <w:iCs/>
        </w:rPr>
        <w:tab/>
        <w:t>D. Vua – nô tì.</w:t>
      </w:r>
    </w:p>
    <w:p w:rsidR="00831906" w:rsidRPr="00831906" w:rsidRDefault="00831906" w:rsidP="00831906">
      <w:pPr>
        <w:tabs>
          <w:tab w:val="left" w:pos="0"/>
          <w:tab w:val="left" w:pos="120"/>
        </w:tabs>
        <w:jc w:val="both"/>
        <w:rPr>
          <w:b/>
          <w:bCs/>
        </w:rPr>
      </w:pPr>
      <w:r w:rsidRPr="00831906">
        <w:rPr>
          <w:b/>
          <w:bCs/>
        </w:rPr>
        <w:t xml:space="preserve">B. TỰ LUẬN </w:t>
      </w:r>
    </w:p>
    <w:p w:rsidR="00831906" w:rsidRPr="00831906" w:rsidRDefault="00831906" w:rsidP="00831906">
      <w:pPr>
        <w:shd w:val="clear" w:color="auto" w:fill="FFFFFF"/>
        <w:rPr>
          <w:bCs/>
          <w:color w:val="000000"/>
        </w:rPr>
      </w:pPr>
      <w:r w:rsidRPr="00831906">
        <w:rPr>
          <w:b/>
          <w:bCs/>
          <w:iCs/>
          <w:u w:val="single"/>
        </w:rPr>
        <w:t>Câu 13</w:t>
      </w:r>
      <w:r w:rsidRPr="00831906">
        <w:rPr>
          <w:iCs/>
          <w:u w:val="single"/>
        </w:rPr>
        <w:t>.</w:t>
      </w:r>
      <w:r w:rsidRPr="00831906">
        <w:rPr>
          <w:iCs/>
        </w:rPr>
        <w:t xml:space="preserve"> Đất nước và nhân dân Âu Lạc dưới thời thuộc Hán có gì thay đổi?</w:t>
      </w:r>
    </w:p>
    <w:p w:rsidR="00831906" w:rsidRPr="00831906" w:rsidRDefault="00831906" w:rsidP="00831906">
      <w:pPr>
        <w:autoSpaceDE w:val="0"/>
        <w:autoSpaceDN w:val="0"/>
        <w:adjustRightInd w:val="0"/>
        <w:spacing w:after="80"/>
        <w:ind w:firstLine="720"/>
        <w:rPr>
          <w:color w:val="000000"/>
          <w:lang w:val="vi-VN"/>
        </w:rPr>
      </w:pPr>
      <w:r w:rsidRPr="00831906">
        <w:rPr>
          <w:color w:val="000000"/>
          <w:lang w:val="en"/>
        </w:rPr>
        <w:t>- Sau thất bại của An D</w:t>
      </w:r>
      <w:r w:rsidRPr="00831906">
        <w:rPr>
          <w:color w:val="000000"/>
          <w:lang w:val="vi-VN"/>
        </w:rPr>
        <w:t xml:space="preserve">ương Vương năm 179 TCN, Triệu Đà sáp đất đai Âu Lạc vào Nam Việt, chia Âu Lạc thành hai quận Giao Chỉ và Cửu Chân. </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xml:space="preserve">- Năm 111 TCN, nhà Hán chiếm Âu Lạc và chia lại thành ba quận: Giao Chỉ, Cửu Chân và Nhật Nam, gộp với sáu quận của Trung Quốc thành châu Giao. </w:t>
      </w:r>
    </w:p>
    <w:p w:rsidR="00831906" w:rsidRPr="00831906" w:rsidRDefault="00831906" w:rsidP="00831906">
      <w:pPr>
        <w:autoSpaceDE w:val="0"/>
        <w:autoSpaceDN w:val="0"/>
        <w:adjustRightInd w:val="0"/>
        <w:spacing w:after="80"/>
        <w:ind w:firstLine="720"/>
        <w:rPr>
          <w:iCs/>
        </w:rPr>
      </w:pPr>
      <w:r w:rsidRPr="00831906">
        <w:rPr>
          <w:color w:val="000000"/>
          <w:lang w:val="en"/>
        </w:rPr>
        <w:t>- Đứng đầu châu Giao là Thứ sử coi việc chính trị, Đô uý coi việc quân sự và đều là ng</w:t>
      </w:r>
      <w:r w:rsidRPr="00831906">
        <w:rPr>
          <w:color w:val="000000"/>
          <w:lang w:val="vi-VN"/>
        </w:rPr>
        <w:t>ười Hán. Ở các quận, huyện nhà Hán vẫn để các Lạc tướng trị dân như cũ.</w:t>
      </w:r>
    </w:p>
    <w:p w:rsidR="00831906" w:rsidRPr="00831906" w:rsidRDefault="00831906" w:rsidP="00831906">
      <w:pPr>
        <w:rPr>
          <w:color w:val="000000"/>
          <w:lang w:val="en"/>
        </w:rPr>
      </w:pPr>
      <w:r w:rsidRPr="00831906">
        <w:rPr>
          <w:b/>
          <w:bCs/>
          <w:iCs/>
          <w:u w:val="single"/>
        </w:rPr>
        <w:lastRenderedPageBreak/>
        <w:t>Câu 14</w:t>
      </w:r>
      <w:r w:rsidRPr="00831906">
        <w:rPr>
          <w:b/>
          <w:bCs/>
          <w:iCs/>
        </w:rPr>
        <w:t>.</w:t>
      </w:r>
      <w:r w:rsidRPr="00831906">
        <w:rPr>
          <w:iCs/>
        </w:rPr>
        <w:t xml:space="preserve"> </w:t>
      </w:r>
      <w:r w:rsidRPr="00831906">
        <w:rPr>
          <w:color w:val="000000"/>
          <w:lang w:val="en"/>
        </w:rPr>
        <w:t>Trình bày diễn biến, kết quả và ý nghĩa của cuộc kháng chiến chống quân xâm lược Hán?</w:t>
      </w:r>
    </w:p>
    <w:p w:rsidR="00831906" w:rsidRPr="00831906" w:rsidRDefault="00831906" w:rsidP="00831906">
      <w:pPr>
        <w:autoSpaceDE w:val="0"/>
        <w:autoSpaceDN w:val="0"/>
        <w:adjustRightInd w:val="0"/>
        <w:spacing w:after="80"/>
        <w:rPr>
          <w:b/>
          <w:color w:val="000000"/>
          <w:lang w:val="en"/>
        </w:rPr>
      </w:pPr>
      <w:r w:rsidRPr="00831906">
        <w:rPr>
          <w:b/>
          <w:color w:val="000000"/>
          <w:lang w:val="en"/>
        </w:rPr>
        <w:t>a. Diễn biến, kết quả</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hời gian: từ tháng 4 - 42 đến tháng 11 - 43.</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Mã Viện chỉ huy đạo quân gồm hai vạn quân tinh nhuệ, hai nghìn xe thuyền các loại và nhiều dân ph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xml:space="preserve">- Những trận đánh chính:    </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Quân Hán tấn công Hợp Phố, quân ta chủ động rút khỏi Hợp Phố.</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ại Lãng Bạc, diễn ra những cuộc chiến ác liệt.</w:t>
      </w:r>
    </w:p>
    <w:p w:rsidR="00831906" w:rsidRPr="00831906" w:rsidRDefault="00831906" w:rsidP="00831906">
      <w:pPr>
        <w:autoSpaceDE w:val="0"/>
        <w:autoSpaceDN w:val="0"/>
        <w:adjustRightInd w:val="0"/>
        <w:spacing w:after="80"/>
        <w:ind w:firstLine="720"/>
        <w:rPr>
          <w:color w:val="000000"/>
          <w:lang w:val="vi-VN"/>
        </w:rPr>
      </w:pPr>
      <w:r w:rsidRPr="00831906">
        <w:rPr>
          <w:color w:val="000000"/>
          <w:lang w:val="en"/>
        </w:rPr>
        <w:t>+ Quân ta lui về giữ Cổ Loa và Mê Linh rồi về Cấm Khê. Cuối tháng 3 - 43 (ngày 6 tháng Hai âm lịch), Hai Bà Tr</w:t>
      </w:r>
      <w:r w:rsidRPr="00831906">
        <w:rPr>
          <w:color w:val="000000"/>
          <w:lang w:val="vi-VN"/>
        </w:rPr>
        <w:t>ưng hi sinh oanh liệt trên đất Cấm Khê.</w:t>
      </w:r>
    </w:p>
    <w:p w:rsidR="00831906" w:rsidRPr="00831906" w:rsidRDefault="00831906" w:rsidP="00831906">
      <w:pPr>
        <w:autoSpaceDE w:val="0"/>
        <w:autoSpaceDN w:val="0"/>
        <w:adjustRightInd w:val="0"/>
        <w:spacing w:after="80"/>
        <w:ind w:firstLine="720"/>
        <w:rPr>
          <w:color w:val="000000"/>
        </w:rPr>
      </w:pPr>
      <w:r w:rsidRPr="00831906">
        <w:rPr>
          <w:color w:val="000000"/>
          <w:lang w:val="en"/>
        </w:rPr>
        <w:t>- Cuộc kháng chiến còn tiếp tục đến tháng 11 - 43. Mùa thu năm 44, Mã Viện thu quân về n</w:t>
      </w:r>
      <w:r w:rsidRPr="00831906">
        <w:rPr>
          <w:color w:val="000000"/>
          <w:lang w:val="vi-VN"/>
        </w:rPr>
        <w:t>ước</w:t>
      </w:r>
      <w:r w:rsidRPr="00831906">
        <w:rPr>
          <w:color w:val="000000"/>
        </w:rPr>
        <w:t>.</w:t>
      </w:r>
    </w:p>
    <w:p w:rsidR="00831906" w:rsidRPr="00831906" w:rsidRDefault="00831906" w:rsidP="00831906">
      <w:pPr>
        <w:autoSpaceDE w:val="0"/>
        <w:autoSpaceDN w:val="0"/>
        <w:adjustRightInd w:val="0"/>
        <w:spacing w:after="80"/>
        <w:rPr>
          <w:b/>
          <w:color w:val="000000"/>
          <w:lang w:val="en"/>
        </w:rPr>
      </w:pPr>
      <w:r w:rsidRPr="00831906">
        <w:rPr>
          <w:b/>
          <w:color w:val="000000"/>
          <w:lang w:val="en"/>
        </w:rPr>
        <w:t xml:space="preserve">b. Ý nghĩa: </w:t>
      </w:r>
      <w:r w:rsidRPr="00831906">
        <w:rPr>
          <w:color w:val="000000"/>
          <w:lang w:val="en"/>
        </w:rPr>
        <w:t>- Cuộc khởi nghĩa thể hiện ý chí quật c</w:t>
      </w:r>
      <w:r w:rsidRPr="00831906">
        <w:rPr>
          <w:color w:val="000000"/>
          <w:lang w:val="vi-VN"/>
        </w:rPr>
        <w:t>ường, bất khuất của dân tộc.</w:t>
      </w:r>
    </w:p>
    <w:p w:rsidR="00831906" w:rsidRPr="00831906" w:rsidRDefault="00831906" w:rsidP="00831906">
      <w:pPr>
        <w:tabs>
          <w:tab w:val="left" w:pos="0"/>
          <w:tab w:val="left" w:pos="120"/>
          <w:tab w:val="right" w:pos="9840"/>
        </w:tabs>
        <w:ind w:right="240"/>
        <w:jc w:val="both"/>
        <w:rPr>
          <w:iCs/>
        </w:rPr>
      </w:pPr>
      <w:r w:rsidRPr="00831906">
        <w:rPr>
          <w:b/>
          <w:bCs/>
          <w:iCs/>
          <w:u w:val="single"/>
        </w:rPr>
        <w:t>Câu 15</w:t>
      </w:r>
      <w:r w:rsidRPr="00831906">
        <w:rPr>
          <w:iCs/>
          <w:u w:val="single"/>
        </w:rPr>
        <w:t>.</w:t>
      </w:r>
      <w:r w:rsidRPr="00831906">
        <w:rPr>
          <w:iCs/>
        </w:rPr>
        <w:t xml:space="preserve"> </w:t>
      </w:r>
      <w:r w:rsidRPr="00831906">
        <w:rPr>
          <w:lang w:val="vi-VN"/>
        </w:rPr>
        <w:t>Từ sau cuộc k</w:t>
      </w:r>
      <w:r w:rsidRPr="00831906">
        <w:t xml:space="preserve">hởi nghĩa </w:t>
      </w:r>
      <w:r w:rsidRPr="00831906">
        <w:rPr>
          <w:lang w:val="vi-VN"/>
        </w:rPr>
        <w:t>Hai Bà T</w:t>
      </w:r>
      <w:r w:rsidRPr="00831906">
        <w:t>r</w:t>
      </w:r>
      <w:r w:rsidRPr="00831906">
        <w:rPr>
          <w:lang w:val="vi-VN"/>
        </w:rPr>
        <w:t>ưng, nhà Hán có sự thay đổi gì trong c</w:t>
      </w:r>
      <w:r w:rsidRPr="00831906">
        <w:t>hính sách</w:t>
      </w:r>
      <w:r w:rsidRPr="00831906">
        <w:rPr>
          <w:lang w:val="vi-VN"/>
        </w:rPr>
        <w:t xml:space="preserve"> cai trị?</w:t>
      </w:r>
      <w:r w:rsidRPr="00831906">
        <w:t xml:space="preserve">  </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Đầu thế kỉ III, nhà Ngô tách châu Giao thành Quảng Châu và Giao Châ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Đưa người Hán sang làm Huyện lệnh.</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hu nhiều thứ thuế, nặng nhất là thuế muối và thuế sắt, lao dịch và nộp cống nặng nề.</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iếp tục đưa người Hán sang ở lẫn với dân ta, bắt dân ta phải theo phong tục tập quán của họ.</w:t>
      </w:r>
    </w:p>
    <w:p w:rsidR="00831906" w:rsidRPr="00831906" w:rsidRDefault="00831906" w:rsidP="00831906">
      <w:pPr>
        <w:tabs>
          <w:tab w:val="left" w:pos="0"/>
          <w:tab w:val="left" w:pos="120"/>
        </w:tabs>
        <w:jc w:val="both"/>
        <w:rPr>
          <w:color w:val="000000"/>
          <w:lang w:val="en"/>
        </w:rPr>
      </w:pPr>
      <w:r w:rsidRPr="00831906">
        <w:rPr>
          <w:b/>
          <w:bCs/>
          <w:u w:val="single"/>
        </w:rPr>
        <w:t>Câu 16.</w:t>
      </w:r>
      <w:r w:rsidRPr="00831906">
        <w:t xml:space="preserve"> Nêu nguyên nhân, </w:t>
      </w:r>
      <w:r w:rsidRPr="00831906">
        <w:rPr>
          <w:color w:val="000000"/>
          <w:lang w:val="en"/>
        </w:rPr>
        <w:t>diễn biến và ý nghĩa của cuộc khởi nghĩa Bà Triệ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Nguyên nhân: nhân dân ta không cam chịu kiếp sống nô lệ...</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Năm 248, cuộc khởi nghĩa bùng nổ. Từ căn cứ Phú Điền (Hậu Lộc - Thanh Hoá), Bà Triệu lãnh đạo nghĩa quân đánh phá các thành ấp của của nhà Ngô ở quận Cửu Chân, rồi  đánh ra khắp Giao Châ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Nhà Ngô cử 6000 quân sang đàn áp. Cuộc khởi nghĩa thất bại. Bà Triệu hi sinh trên núi Tùng (Phú Điền - Hậu Lộc - Thanh Hoá).</w:t>
      </w:r>
    </w:p>
    <w:p w:rsidR="00831906" w:rsidRPr="00831906" w:rsidRDefault="00831906" w:rsidP="00831906">
      <w:pPr>
        <w:tabs>
          <w:tab w:val="left" w:pos="0"/>
          <w:tab w:val="left" w:pos="120"/>
        </w:tabs>
        <w:jc w:val="both"/>
        <w:rPr>
          <w:color w:val="000000"/>
          <w:lang w:val="en"/>
        </w:rPr>
      </w:pPr>
      <w:r w:rsidRPr="00831906">
        <w:rPr>
          <w:color w:val="000000"/>
          <w:lang w:val="en"/>
        </w:rPr>
        <w:tab/>
        <w:t>- Ý nghĩa : khẳng định ý chí bất khuất của dân tộc trong cuộc đấu tranh giành lại độc lập dân tộc.</w:t>
      </w:r>
    </w:p>
    <w:p w:rsidR="00831906" w:rsidRPr="00831906" w:rsidRDefault="00831906" w:rsidP="00831906">
      <w:pPr>
        <w:tabs>
          <w:tab w:val="left" w:pos="0"/>
          <w:tab w:val="left" w:pos="120"/>
        </w:tabs>
        <w:jc w:val="both"/>
        <w:rPr>
          <w:b/>
          <w:bCs/>
          <w:bdr w:val="none" w:sz="0" w:space="0" w:color="auto" w:frame="1"/>
        </w:rPr>
      </w:pPr>
    </w:p>
    <w:p w:rsidR="00831906" w:rsidRPr="00831906" w:rsidRDefault="00831906" w:rsidP="00831906">
      <w:pPr>
        <w:tabs>
          <w:tab w:val="left" w:pos="0"/>
          <w:tab w:val="left" w:pos="120"/>
        </w:tabs>
        <w:jc w:val="both"/>
        <w:rPr>
          <w:b/>
          <w:bCs/>
          <w:bdr w:val="none" w:sz="0" w:space="0" w:color="auto" w:frame="1"/>
        </w:rPr>
      </w:pPr>
    </w:p>
    <w:p w:rsidR="00831906" w:rsidRPr="00831906" w:rsidRDefault="00831906" w:rsidP="00831906">
      <w:pPr>
        <w:tabs>
          <w:tab w:val="left" w:pos="0"/>
          <w:tab w:val="left" w:pos="120"/>
        </w:tabs>
        <w:jc w:val="both"/>
        <w:rPr>
          <w:bCs/>
        </w:rPr>
      </w:pPr>
      <w:r w:rsidRPr="00831906">
        <w:rPr>
          <w:b/>
          <w:bCs/>
          <w:bdr w:val="none" w:sz="0" w:space="0" w:color="auto" w:frame="1"/>
        </w:rPr>
        <w:t>3.2</w:t>
      </w:r>
      <w:r w:rsidRPr="00831906">
        <w:rPr>
          <w:b/>
          <w:bCs/>
          <w:bdr w:val="none" w:sz="0" w:space="0" w:color="auto" w:frame="1"/>
          <w:lang w:val="vi-VN"/>
        </w:rPr>
        <w:t xml:space="preserve">. </w:t>
      </w:r>
      <w:r w:rsidRPr="00831906">
        <w:rPr>
          <w:b/>
          <w:bCs/>
          <w:bdr w:val="none" w:sz="0" w:space="0" w:color="auto" w:frame="1"/>
        </w:rPr>
        <w:t xml:space="preserve"> </w:t>
      </w:r>
      <w:r w:rsidRPr="00831906">
        <w:rPr>
          <w:b/>
          <w:bCs/>
          <w:bdr w:val="none" w:sz="0" w:space="0" w:color="auto" w:frame="1"/>
          <w:lang w:val="vi-VN"/>
        </w:rPr>
        <w:t>Hoạt động tìm tòi mở rộng, vận dụng</w:t>
      </w:r>
    </w:p>
    <w:p w:rsidR="00831906" w:rsidRPr="00831906" w:rsidRDefault="00831906" w:rsidP="00831906">
      <w:pPr>
        <w:shd w:val="clear" w:color="auto" w:fill="FFFFFF"/>
        <w:ind w:firstLine="720"/>
        <w:jc w:val="both"/>
        <w:rPr>
          <w:bCs/>
          <w:bdr w:val="none" w:sz="0" w:space="0" w:color="auto" w:frame="1"/>
          <w:lang w:val="vi-VN"/>
        </w:rPr>
      </w:pPr>
      <w:r w:rsidRPr="00831906">
        <w:rPr>
          <w:b/>
          <w:bCs/>
          <w:bdr w:val="none" w:sz="0" w:space="0" w:color="auto" w:frame="1"/>
          <w:lang w:val="vi-VN"/>
        </w:rPr>
        <w:t>- Mục tiêu</w:t>
      </w:r>
      <w:r w:rsidRPr="00831906">
        <w:rPr>
          <w:b/>
          <w:bCs/>
          <w:bdr w:val="none" w:sz="0" w:space="0" w:color="auto" w:frame="1"/>
        </w:rPr>
        <w:t>:</w:t>
      </w:r>
      <w:r w:rsidRPr="00831906">
        <w:rPr>
          <w:bCs/>
          <w:bdr w:val="none" w:sz="0" w:space="0" w:color="auto" w:frame="1"/>
        </w:rPr>
        <w:t xml:space="preserve"> </w:t>
      </w:r>
      <w:r w:rsidRPr="00831906">
        <w:rPr>
          <w:bCs/>
          <w:bdr w:val="none" w:sz="0" w:space="0" w:color="auto" w:frame="1"/>
          <w:lang w:val="vi-VN"/>
        </w:rPr>
        <w:t xml:space="preserve">Vận dụng kiến thức mà HS đã được lĩnh hội để giải quyết những vấn đề mới trong học tập. HS </w:t>
      </w:r>
      <w:r w:rsidRPr="00831906">
        <w:rPr>
          <w:bCs/>
          <w:bdr w:val="none" w:sz="0" w:space="0" w:color="auto" w:frame="1"/>
        </w:rPr>
        <w:t xml:space="preserve">kể chuyện, </w:t>
      </w:r>
      <w:r w:rsidRPr="00831906">
        <w:rPr>
          <w:bCs/>
          <w:bdr w:val="none" w:sz="0" w:space="0" w:color="auto" w:frame="1"/>
          <w:lang w:val="vi-VN"/>
        </w:rPr>
        <w:t>nhận xét …</w:t>
      </w:r>
    </w:p>
    <w:p w:rsidR="00831906" w:rsidRPr="00831906" w:rsidRDefault="00831906" w:rsidP="00831906">
      <w:pPr>
        <w:autoSpaceDE w:val="0"/>
        <w:autoSpaceDN w:val="0"/>
        <w:adjustRightInd w:val="0"/>
        <w:ind w:firstLine="720"/>
        <w:jc w:val="both"/>
        <w:rPr>
          <w:bCs/>
          <w:bdr w:val="none" w:sz="0" w:space="0" w:color="auto" w:frame="1"/>
        </w:rPr>
      </w:pPr>
      <w:r w:rsidRPr="00831906">
        <w:rPr>
          <w:b/>
          <w:bCs/>
          <w:bdr w:val="none" w:sz="0" w:space="0" w:color="auto" w:frame="1"/>
          <w:lang w:val="vi-VN"/>
        </w:rPr>
        <w:t>- Phương thức tiến hành</w:t>
      </w:r>
      <w:r w:rsidRPr="00831906">
        <w:rPr>
          <w:b/>
          <w:bCs/>
          <w:bdr w:val="none" w:sz="0" w:space="0" w:color="auto" w:frame="1"/>
        </w:rPr>
        <w:t>:</w:t>
      </w:r>
      <w:r w:rsidRPr="00831906">
        <w:rPr>
          <w:bCs/>
          <w:bdr w:val="none" w:sz="0" w:space="0" w:color="auto" w:frame="1"/>
        </w:rPr>
        <w:t xml:space="preserve"> Câu hỏi sau khi hình thành kiến thức mới.</w:t>
      </w:r>
    </w:p>
    <w:p w:rsidR="00831906" w:rsidRPr="00831906" w:rsidRDefault="00831906" w:rsidP="00831906">
      <w:pPr>
        <w:tabs>
          <w:tab w:val="left" w:pos="171"/>
        </w:tabs>
        <w:jc w:val="both"/>
        <w:rPr>
          <w:lang w:val="vi-VN"/>
        </w:rPr>
      </w:pPr>
      <w:r w:rsidRPr="00831906">
        <w:rPr>
          <w:bCs/>
          <w:bdr w:val="none" w:sz="0" w:space="0" w:color="auto" w:frame="1"/>
        </w:rPr>
        <w:t xml:space="preserve"> </w:t>
      </w:r>
      <w:r w:rsidRPr="00831906">
        <w:t>?</w:t>
      </w:r>
      <w:r w:rsidRPr="00831906">
        <w:rPr>
          <w:lang w:val="vi-VN"/>
        </w:rPr>
        <w:t xml:space="preserve"> </w:t>
      </w:r>
      <w:r w:rsidRPr="00831906">
        <w:t xml:space="preserve">Viết đoạn văn ngắn từ 5 đến 10 dòng nói về suy nghĩ của em về nhân vật lịch sử Bà Trưng, Bà Triệu?   </w:t>
      </w:r>
    </w:p>
    <w:p w:rsidR="00831906" w:rsidRPr="00831906" w:rsidRDefault="00831906" w:rsidP="00831906">
      <w:pPr>
        <w:shd w:val="clear" w:color="auto" w:fill="FFFFFF"/>
        <w:ind w:firstLine="720"/>
        <w:jc w:val="both"/>
        <w:rPr>
          <w:bCs/>
          <w:bdr w:val="none" w:sz="0" w:space="0" w:color="auto" w:frame="1"/>
        </w:rPr>
      </w:pPr>
      <w:r w:rsidRPr="00831906">
        <w:rPr>
          <w:b/>
          <w:lang w:val="vi-VN"/>
        </w:rPr>
        <w:t>- Thời gian</w:t>
      </w:r>
      <w:r w:rsidRPr="00831906">
        <w:rPr>
          <w:b/>
        </w:rPr>
        <w:t>:</w:t>
      </w:r>
      <w:r w:rsidRPr="00831906">
        <w:t xml:space="preserve"> 3 phút.</w:t>
      </w:r>
    </w:p>
    <w:p w:rsidR="00831906" w:rsidRPr="00831906" w:rsidRDefault="00831906" w:rsidP="00831906">
      <w:pPr>
        <w:shd w:val="clear" w:color="auto" w:fill="FFFFFF"/>
        <w:rPr>
          <w:bCs/>
          <w:bdr w:val="none" w:sz="0" w:space="0" w:color="auto" w:frame="1"/>
        </w:rPr>
      </w:pPr>
      <w:r w:rsidRPr="00831906">
        <w:rPr>
          <w:bCs/>
          <w:bdr w:val="none" w:sz="0" w:space="0" w:color="auto" w:frame="1"/>
          <w:lang w:val="vi-VN"/>
        </w:rPr>
        <w:tab/>
      </w:r>
      <w:r w:rsidRPr="00831906">
        <w:rPr>
          <w:b/>
          <w:bCs/>
          <w:bdr w:val="none" w:sz="0" w:space="0" w:color="auto" w:frame="1"/>
          <w:lang w:val="vi-VN"/>
        </w:rPr>
        <w:t>- Dự kiến sản phẩm</w:t>
      </w:r>
      <w:r w:rsidRPr="00831906">
        <w:rPr>
          <w:b/>
          <w:bCs/>
          <w:bdr w:val="none" w:sz="0" w:space="0" w:color="auto" w:frame="1"/>
        </w:rPr>
        <w:t xml:space="preserve">: </w:t>
      </w:r>
      <w:r w:rsidRPr="00831906">
        <w:rPr>
          <w:bCs/>
          <w:bdr w:val="none" w:sz="0" w:space="0" w:color="auto" w:frame="1"/>
        </w:rPr>
        <w:t>HS trình bày</w:t>
      </w:r>
    </w:p>
    <w:p w:rsidR="00831906" w:rsidRPr="00831906" w:rsidRDefault="00831906" w:rsidP="00831906">
      <w:pPr>
        <w:shd w:val="clear" w:color="auto" w:fill="FFFFFF"/>
        <w:rPr>
          <w:b/>
          <w:bCs/>
          <w:lang w:bidi="th-TH"/>
        </w:rPr>
      </w:pPr>
      <w:r w:rsidRPr="00831906">
        <w:rPr>
          <w:b/>
          <w:bCs/>
          <w:bdr w:val="none" w:sz="0" w:space="0" w:color="auto" w:frame="1"/>
        </w:rPr>
        <w:tab/>
      </w:r>
      <w:r w:rsidRPr="00831906">
        <w:rPr>
          <w:b/>
          <w:bCs/>
          <w:lang w:bidi="th-TH"/>
        </w:rPr>
        <w:t>- GV giao nhiệm vụ cho HS</w:t>
      </w:r>
    </w:p>
    <w:p w:rsidR="00831906" w:rsidRPr="00831906" w:rsidRDefault="00831906" w:rsidP="00831906">
      <w:pPr>
        <w:ind w:firstLine="720"/>
        <w:jc w:val="both"/>
        <w:rPr>
          <w:color w:val="000000"/>
          <w:lang w:val="nl-NL"/>
        </w:rPr>
      </w:pPr>
      <w:r w:rsidRPr="00831906">
        <w:rPr>
          <w:color w:val="000000"/>
          <w:lang w:val="nl-NL"/>
        </w:rPr>
        <w:lastRenderedPageBreak/>
        <w:t>+ Học bài cũ, chuẩn bị soạn bài mới và trả lời các câu hỏi trong SGK bài 21</w:t>
      </w:r>
    </w:p>
    <w:p w:rsidR="00831906" w:rsidRPr="00831906" w:rsidRDefault="00831906" w:rsidP="00831906">
      <w:pPr>
        <w:ind w:firstLine="720"/>
        <w:jc w:val="both"/>
        <w:rPr>
          <w:color w:val="000000"/>
          <w:lang w:val="nl-NL"/>
        </w:rPr>
      </w:pPr>
      <w:r w:rsidRPr="00831906">
        <w:rPr>
          <w:color w:val="000000"/>
          <w:lang w:val="nl-NL"/>
        </w:rPr>
        <w:t>Khởi nghĩa Lý Bí – Nước Vạn Xuân.</w:t>
      </w:r>
    </w:p>
    <w:p w:rsidR="00831906" w:rsidRPr="00831906" w:rsidRDefault="00831906" w:rsidP="00831906">
      <w:pPr>
        <w:ind w:firstLine="720"/>
        <w:jc w:val="both"/>
        <w:rPr>
          <w:color w:val="000000"/>
          <w:lang w:val="nl-NL"/>
        </w:rPr>
      </w:pPr>
      <w:r w:rsidRPr="00831906">
        <w:rPr>
          <w:color w:val="000000"/>
          <w:lang w:val="nl-NL"/>
        </w:rPr>
        <w:t>+ Sưu tầm tranh ảnh liên quan đến bài học.</w:t>
      </w:r>
    </w:p>
    <w:p w:rsidR="00831906" w:rsidRPr="00831906" w:rsidRDefault="00831906" w:rsidP="00831906">
      <w:pPr>
        <w:ind w:firstLine="720"/>
        <w:jc w:val="both"/>
        <w:rPr>
          <w:lang w:val="fr-FR"/>
        </w:rPr>
      </w:pPr>
      <w:r w:rsidRPr="00831906">
        <w:rPr>
          <w:color w:val="000000"/>
          <w:lang w:val="nl-NL"/>
        </w:rPr>
        <w:t>+ Dựa vào lược đồ, trình bày diễn biến cuộc khởi nghĩa.</w:t>
      </w:r>
    </w:p>
    <w:p w:rsidR="00831906" w:rsidRPr="00831906" w:rsidRDefault="00831906" w:rsidP="00831906">
      <w:pPr>
        <w:tabs>
          <w:tab w:val="left" w:pos="0"/>
          <w:tab w:val="left" w:pos="120"/>
        </w:tabs>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Pr="00DC7D1B" w:rsidRDefault="00DC7D1B" w:rsidP="00DC7D1B">
      <w:pPr>
        <w:jc w:val="both"/>
        <w:rPr>
          <w:u w:val="single"/>
        </w:rPr>
      </w:pPr>
      <w:r w:rsidRPr="00DC7D1B">
        <w:rPr>
          <w:b/>
          <w:bCs/>
          <w:iCs/>
          <w:u w:val="single"/>
          <w:lang w:val="vi-VN"/>
        </w:rPr>
        <w:t>T</w:t>
      </w:r>
      <w:r w:rsidRPr="00DC7D1B">
        <w:rPr>
          <w:b/>
          <w:bCs/>
          <w:iCs/>
          <w:u w:val="single"/>
        </w:rPr>
        <w:t>uần</w:t>
      </w:r>
      <w:r w:rsidRPr="00DC7D1B">
        <w:rPr>
          <w:b/>
          <w:bCs/>
          <w:iCs/>
          <w:u w:val="single"/>
          <w:lang w:val="vi-VN"/>
        </w:rPr>
        <w:t xml:space="preserve"> </w:t>
      </w:r>
      <w:r w:rsidRPr="00DC7D1B">
        <w:rPr>
          <w:b/>
          <w:bCs/>
          <w:iCs/>
          <w:u w:val="single"/>
        </w:rPr>
        <w:t>25</w:t>
      </w:r>
      <w:r w:rsidRPr="00DC7D1B">
        <w:t xml:space="preserve">      </w:t>
      </w:r>
      <w:r w:rsidRPr="00DC7D1B">
        <w:rPr>
          <w:lang w:val="vi-VN"/>
        </w:rPr>
        <w:t>Ng</w:t>
      </w:r>
      <w:r>
        <w:t>ày soạn:</w:t>
      </w:r>
      <w:r>
        <w:tab/>
        <w:t>05</w:t>
      </w:r>
      <w:r w:rsidRPr="00DC7D1B">
        <w:t xml:space="preserve"> - 03 - 2019</w:t>
      </w:r>
      <w:r w:rsidRPr="00DC7D1B">
        <w:tab/>
      </w:r>
      <w:r w:rsidRPr="00DC7D1B">
        <w:tab/>
      </w:r>
      <w:r w:rsidRPr="00DC7D1B">
        <w:rPr>
          <w:lang w:val="vi-VN"/>
        </w:rPr>
        <w:t>Ng</w:t>
      </w:r>
      <w:r w:rsidRPr="00DC7D1B">
        <w:t>ày</w:t>
      </w:r>
      <w:r w:rsidRPr="00DC7D1B">
        <w:rPr>
          <w:lang w:val="vi-VN"/>
        </w:rPr>
        <w:t xml:space="preserve"> dạy: </w:t>
      </w:r>
      <w:r>
        <w:t xml:space="preserve">  07</w:t>
      </w:r>
      <w:r w:rsidRPr="00DC7D1B">
        <w:t xml:space="preserve"> - 03 - 2019    </w:t>
      </w:r>
    </w:p>
    <w:p w:rsidR="00DC7D1B" w:rsidRPr="00DC7D1B" w:rsidRDefault="00DC7D1B" w:rsidP="00DC7D1B">
      <w:pPr>
        <w:tabs>
          <w:tab w:val="left" w:pos="171"/>
        </w:tabs>
        <w:rPr>
          <w:b/>
          <w:bCs/>
          <w:lang w:val="fr-FR"/>
        </w:rPr>
      </w:pPr>
      <w:r w:rsidRPr="00DC7D1B">
        <w:rPr>
          <w:b/>
          <w:bCs/>
          <w:lang w:val="fr-FR"/>
        </w:rPr>
        <w:t>Tiết 25:                                                  BÀI 21</w:t>
      </w:r>
    </w:p>
    <w:p w:rsidR="00DC7D1B" w:rsidRPr="00DC7D1B" w:rsidRDefault="00DC7D1B" w:rsidP="00DC7D1B">
      <w:pPr>
        <w:tabs>
          <w:tab w:val="left" w:pos="171"/>
        </w:tabs>
        <w:jc w:val="center"/>
        <w:rPr>
          <w:b/>
          <w:bCs/>
          <w:lang w:val="en"/>
        </w:rPr>
      </w:pPr>
      <w:r w:rsidRPr="00DC7D1B">
        <w:rPr>
          <w:b/>
          <w:bCs/>
          <w:lang w:val="en"/>
        </w:rPr>
        <w:t>KHỞI NGHĨA LÝ BÍ. NƯỚC VẠN XUÂN (542 – 602)</w:t>
      </w:r>
    </w:p>
    <w:p w:rsidR="00DC7D1B" w:rsidRPr="00DC7D1B" w:rsidRDefault="00DC7D1B" w:rsidP="00DC7D1B">
      <w:pPr>
        <w:tabs>
          <w:tab w:val="left" w:pos="171"/>
        </w:tabs>
        <w:rPr>
          <w:b/>
          <w:lang w:val="pt-BR"/>
        </w:rPr>
      </w:pPr>
      <w:r w:rsidRPr="00DC7D1B">
        <w:rPr>
          <w:b/>
          <w:lang w:val="pt-BR"/>
        </w:rPr>
        <w:t>I. Mục tiêu</w:t>
      </w:r>
    </w:p>
    <w:p w:rsidR="00DC7D1B" w:rsidRPr="00DC7D1B" w:rsidRDefault="00DC7D1B" w:rsidP="00DC7D1B">
      <w:r w:rsidRPr="00DC7D1B">
        <w:rPr>
          <w:b/>
          <w:iCs/>
          <w:lang w:val="pt-BR"/>
        </w:rPr>
        <w:t xml:space="preserve">1. Kiến thức: </w:t>
      </w:r>
      <w:r w:rsidRPr="00DC7D1B">
        <w:rPr>
          <w:lang w:val="vi-VN"/>
        </w:rPr>
        <w:t>Sau khi học xong</w:t>
      </w:r>
      <w:r w:rsidRPr="00DC7D1B">
        <w:t xml:space="preserve"> bài</w:t>
      </w:r>
      <w:r w:rsidRPr="00DC7D1B">
        <w:rPr>
          <w:lang w:val="vi-VN"/>
        </w:rPr>
        <w:t>, học sinh</w:t>
      </w:r>
    </w:p>
    <w:p w:rsidR="00DC7D1B" w:rsidRPr="00DC7D1B" w:rsidRDefault="00DC7D1B" w:rsidP="00DC7D1B">
      <w:pPr>
        <w:ind w:firstLine="397"/>
        <w:rPr>
          <w:color w:val="000000"/>
        </w:rPr>
      </w:pPr>
      <w:r w:rsidRPr="00DC7D1B">
        <w:rPr>
          <w:color w:val="000000"/>
          <w:lang w:val="en"/>
        </w:rPr>
        <w:t>- Biết được chính sách đô hộ của nhà L</w:t>
      </w:r>
      <w:r w:rsidRPr="00DC7D1B">
        <w:rPr>
          <w:color w:val="000000"/>
          <w:lang w:val="vi-VN"/>
        </w:rPr>
        <w:t>ương đối với nước ta.</w:t>
      </w:r>
      <w:r w:rsidRPr="00DC7D1B">
        <w:rPr>
          <w:color w:val="000000"/>
        </w:rPr>
        <w:t xml:space="preserve">  </w:t>
      </w:r>
    </w:p>
    <w:p w:rsidR="00DC7D1B" w:rsidRPr="00DC7D1B" w:rsidRDefault="00DC7D1B" w:rsidP="00DC7D1B">
      <w:pPr>
        <w:ind w:firstLine="397"/>
        <w:rPr>
          <w:color w:val="000000"/>
        </w:rPr>
      </w:pPr>
      <w:r w:rsidRPr="00DC7D1B">
        <w:rPr>
          <w:color w:val="000000"/>
          <w:lang w:val="en"/>
        </w:rPr>
        <w:t>- Lý Bí và n</w:t>
      </w:r>
      <w:r w:rsidRPr="00DC7D1B">
        <w:rPr>
          <w:color w:val="000000"/>
          <w:lang w:val="vi-VN"/>
        </w:rPr>
        <w:t>ước Vạn Xuân:</w:t>
      </w:r>
    </w:p>
    <w:p w:rsidR="00DC7D1B" w:rsidRPr="00DC7D1B" w:rsidRDefault="00DC7D1B" w:rsidP="00DC7D1B">
      <w:pPr>
        <w:ind w:firstLine="397"/>
        <w:rPr>
          <w:color w:val="000000"/>
        </w:rPr>
      </w:pPr>
      <w:r w:rsidRPr="00DC7D1B">
        <w:rPr>
          <w:color w:val="000000"/>
          <w:lang w:val="en"/>
        </w:rPr>
        <w:t>+ Con ng</w:t>
      </w:r>
      <w:r w:rsidRPr="00DC7D1B">
        <w:rPr>
          <w:color w:val="000000"/>
          <w:lang w:val="vi-VN"/>
        </w:rPr>
        <w:t>ười và sự nghiệp của Lý Bí (quê hương và hoạt động...).</w:t>
      </w:r>
    </w:p>
    <w:p w:rsidR="00DC7D1B" w:rsidRPr="00DC7D1B" w:rsidRDefault="00DC7D1B" w:rsidP="00DC7D1B">
      <w:pPr>
        <w:ind w:firstLine="397"/>
        <w:rPr>
          <w:color w:val="000000"/>
        </w:rPr>
      </w:pPr>
      <w:r w:rsidRPr="00DC7D1B">
        <w:rPr>
          <w:color w:val="000000"/>
          <w:lang w:val="en"/>
        </w:rPr>
        <w:t>+ Diễn biến khởi nghĩa (sự ủng hộ của các hào kiệt khắp n</w:t>
      </w:r>
      <w:r w:rsidRPr="00DC7D1B">
        <w:rPr>
          <w:color w:val="000000"/>
          <w:lang w:val="vi-VN"/>
        </w:rPr>
        <w:t>ơi, khởi nghĩa bùng nổ và thắng lợi. Lý Bí lên ngôi Hoàng đế, đặt tên nước là Vạn Xuân).</w:t>
      </w:r>
    </w:p>
    <w:p w:rsidR="00DC7D1B" w:rsidRPr="00DC7D1B" w:rsidRDefault="00DC7D1B" w:rsidP="00DC7D1B">
      <w:pPr>
        <w:tabs>
          <w:tab w:val="left" w:pos="171"/>
        </w:tabs>
        <w:jc w:val="both"/>
      </w:pPr>
      <w:r w:rsidRPr="00DC7D1B">
        <w:rPr>
          <w:color w:val="000000"/>
          <w:lang w:val="en"/>
        </w:rPr>
        <w:t xml:space="preserve">     - Cuộc kháng chiến chống quân L</w:t>
      </w:r>
      <w:r w:rsidRPr="00DC7D1B">
        <w:rPr>
          <w:color w:val="000000"/>
          <w:lang w:val="vi-VN"/>
        </w:rPr>
        <w:t>ương xâm lược (diễn biến chính: thời Lý Bí lãnh đạo, kết quả).</w:t>
      </w:r>
      <w:r w:rsidRPr="00DC7D1B">
        <w:rPr>
          <w:lang w:val="vi-VN"/>
        </w:rPr>
        <w:t xml:space="preserve"> </w:t>
      </w:r>
    </w:p>
    <w:p w:rsidR="00DC7D1B" w:rsidRPr="00DC7D1B" w:rsidRDefault="00DC7D1B" w:rsidP="00DC7D1B">
      <w:pPr>
        <w:tabs>
          <w:tab w:val="left" w:pos="171"/>
        </w:tabs>
        <w:jc w:val="both"/>
      </w:pPr>
      <w:r w:rsidRPr="00DC7D1B">
        <w:tab/>
        <w:t xml:space="preserve">  - N</w:t>
      </w:r>
      <w:r w:rsidRPr="00DC7D1B">
        <w:rPr>
          <w:lang w:val="vi-VN"/>
        </w:rPr>
        <w:t>hận xét c</w:t>
      </w:r>
      <w:r w:rsidRPr="00DC7D1B">
        <w:t xml:space="preserve">hính sách </w:t>
      </w:r>
      <w:r w:rsidRPr="00DC7D1B">
        <w:rPr>
          <w:lang w:val="vi-VN"/>
        </w:rPr>
        <w:t>cai trị của nhà Lương đối với Giao Châu</w:t>
      </w:r>
      <w:r w:rsidRPr="00DC7D1B">
        <w:t>.</w:t>
      </w:r>
    </w:p>
    <w:p w:rsidR="00DC7D1B" w:rsidRPr="00DC7D1B" w:rsidRDefault="00DC7D1B" w:rsidP="00DC7D1B">
      <w:pPr>
        <w:autoSpaceDE w:val="0"/>
        <w:autoSpaceDN w:val="0"/>
        <w:adjustRightInd w:val="0"/>
        <w:spacing w:after="80"/>
        <w:rPr>
          <w:i/>
          <w:iCs/>
          <w:color w:val="000000"/>
          <w:lang w:val="en"/>
        </w:rPr>
      </w:pPr>
      <w:r w:rsidRPr="00DC7D1B">
        <w:rPr>
          <w:b/>
          <w:iCs/>
          <w:lang w:val="vi-VN"/>
        </w:rPr>
        <w:t>2. Kỹ năng</w:t>
      </w:r>
    </w:p>
    <w:p w:rsidR="00DC7D1B" w:rsidRPr="00DC7D1B" w:rsidRDefault="00DC7D1B" w:rsidP="00DC7D1B">
      <w:pPr>
        <w:autoSpaceDE w:val="0"/>
        <w:autoSpaceDN w:val="0"/>
        <w:adjustRightInd w:val="0"/>
        <w:spacing w:after="80"/>
        <w:ind w:firstLine="720"/>
        <w:rPr>
          <w:i/>
          <w:iCs/>
          <w:color w:val="000000"/>
          <w:lang w:val="en"/>
        </w:rPr>
      </w:pPr>
      <w:r w:rsidRPr="00DC7D1B">
        <w:t xml:space="preserve">- </w:t>
      </w:r>
      <w:r w:rsidRPr="00DC7D1B">
        <w:rPr>
          <w:lang w:val="vi-VN"/>
        </w:rPr>
        <w:t>HS biết nhận thức rõ nguyên nhân của sự kiện, biết đánh giá sự kiện lịch sử.</w:t>
      </w:r>
    </w:p>
    <w:p w:rsidR="00DC7D1B" w:rsidRPr="00DC7D1B" w:rsidRDefault="00DC7D1B" w:rsidP="00DC7D1B">
      <w:pPr>
        <w:autoSpaceDE w:val="0"/>
        <w:autoSpaceDN w:val="0"/>
        <w:adjustRightInd w:val="0"/>
        <w:spacing w:after="80"/>
        <w:ind w:firstLine="720"/>
        <w:rPr>
          <w:i/>
          <w:iCs/>
          <w:color w:val="000000"/>
          <w:lang w:val="en"/>
        </w:rPr>
      </w:pPr>
      <w:r w:rsidRPr="00DC7D1B">
        <w:rPr>
          <w:lang w:val="vi-VN"/>
        </w:rPr>
        <w:t>- Tiếp tục rèn luyện cho các em kĩ năng sử dụng</w:t>
      </w:r>
      <w:r w:rsidRPr="00DC7D1B">
        <w:t xml:space="preserve"> </w:t>
      </w:r>
      <w:r w:rsidRPr="00DC7D1B">
        <w:rPr>
          <w:lang w:val="vi-VN"/>
        </w:rPr>
        <w:t>bản đồ lịch sử.</w:t>
      </w:r>
    </w:p>
    <w:p w:rsidR="00DC7D1B" w:rsidRPr="00DC7D1B" w:rsidRDefault="00DC7D1B" w:rsidP="00DC7D1B">
      <w:pPr>
        <w:tabs>
          <w:tab w:val="left" w:pos="0"/>
        </w:tabs>
        <w:ind w:right="720"/>
        <w:jc w:val="both"/>
        <w:rPr>
          <w:iCs/>
        </w:rPr>
      </w:pPr>
      <w:r w:rsidRPr="00DC7D1B">
        <w:rPr>
          <w:b/>
          <w:iCs/>
          <w:lang w:val="vi-VN"/>
        </w:rPr>
        <w:t>3. Thái độ</w:t>
      </w:r>
    </w:p>
    <w:p w:rsidR="00DC7D1B" w:rsidRPr="00DC7D1B" w:rsidRDefault="00DC7D1B" w:rsidP="00DC7D1B">
      <w:pPr>
        <w:tabs>
          <w:tab w:val="left" w:pos="171"/>
        </w:tabs>
        <w:jc w:val="both"/>
        <w:rPr>
          <w:lang w:val="vi-VN"/>
        </w:rPr>
      </w:pPr>
      <w:r w:rsidRPr="00DC7D1B">
        <w:lastRenderedPageBreak/>
        <w:tab/>
        <w:t xml:space="preserve"> </w:t>
      </w:r>
      <w:r w:rsidRPr="00DC7D1B">
        <w:rPr>
          <w:lang w:val="vi-VN"/>
        </w:rPr>
        <w:t xml:space="preserve"> - Sau hơn 600 năm chịu sự thống trị của phong kiến phương </w:t>
      </w:r>
      <w:r w:rsidRPr="00DC7D1B">
        <w:t>B</w:t>
      </w:r>
      <w:r w:rsidRPr="00DC7D1B">
        <w:rPr>
          <w:lang w:val="vi-VN"/>
        </w:rPr>
        <w:t>ắc, khởi nghĩa Lí Bí thắng lợi, nước Vạn Xuân ra đời chứng tỏ sức sống m</w:t>
      </w:r>
      <w:r w:rsidRPr="00DC7D1B">
        <w:t>ã</w:t>
      </w:r>
      <w:r w:rsidRPr="00DC7D1B">
        <w:rPr>
          <w:lang w:val="vi-VN"/>
        </w:rPr>
        <w:t>nh liệt của dân tộc ta.</w:t>
      </w:r>
    </w:p>
    <w:p w:rsidR="00DC7D1B" w:rsidRPr="00DC7D1B" w:rsidRDefault="00DC7D1B" w:rsidP="00DC7D1B">
      <w:pPr>
        <w:jc w:val="both"/>
        <w:rPr>
          <w:b/>
          <w:bCs/>
          <w:lang w:bidi="th-TH"/>
        </w:rPr>
      </w:pPr>
      <w:r w:rsidRPr="00DC7D1B">
        <w:rPr>
          <w:b/>
          <w:bCs/>
          <w:lang w:val="vi-VN" w:bidi="th-TH"/>
        </w:rPr>
        <w:t>4. Định hướng phát triển năng lực</w:t>
      </w:r>
    </w:p>
    <w:p w:rsidR="00DC7D1B" w:rsidRPr="00DC7D1B" w:rsidRDefault="00DC7D1B" w:rsidP="00DC7D1B">
      <w:pPr>
        <w:rPr>
          <w:iCs/>
          <w:lang w:val="vi-VN" w:bidi="th-TH"/>
        </w:rPr>
      </w:pPr>
      <w:r w:rsidRPr="00DC7D1B">
        <w:rPr>
          <w:b/>
          <w:bCs/>
          <w:lang w:val="vi-VN" w:bidi="th-TH"/>
        </w:rPr>
        <w:t xml:space="preserve"> </w:t>
      </w:r>
      <w:r w:rsidRPr="00DC7D1B">
        <w:rPr>
          <w:b/>
          <w:bCs/>
          <w:lang w:bidi="th-TH"/>
        </w:rPr>
        <w:t xml:space="preserve"> </w:t>
      </w:r>
      <w:r w:rsidRPr="00DC7D1B">
        <w:rPr>
          <w:b/>
          <w:bCs/>
          <w:lang w:bidi="th-TH"/>
        </w:rPr>
        <w:tab/>
      </w:r>
      <w:r w:rsidRPr="00DC7D1B">
        <w:rPr>
          <w:b/>
          <w:bCs/>
          <w:lang w:val="vi-VN" w:bidi="th-TH"/>
        </w:rPr>
        <w:t xml:space="preserve">- Năng lực chung: </w:t>
      </w:r>
      <w:r w:rsidRPr="00DC7D1B">
        <w:rPr>
          <w:lang w:val="vi-VN" w:bidi="th-TH"/>
        </w:rPr>
        <w:t>Năng lực giao tiếp và hợp tác; tự học; giải quyết vấn đề.</w:t>
      </w:r>
      <w:r w:rsidRPr="00DC7D1B">
        <w:rPr>
          <w:iCs/>
          <w:lang w:val="vi-VN" w:bidi="th-TH"/>
        </w:rPr>
        <w:t xml:space="preserve"> </w:t>
      </w:r>
    </w:p>
    <w:p w:rsidR="00DC7D1B" w:rsidRPr="00DC7D1B" w:rsidRDefault="00DC7D1B" w:rsidP="00DC7D1B">
      <w:pPr>
        <w:jc w:val="both"/>
        <w:rPr>
          <w:b/>
          <w:bCs/>
          <w:lang w:bidi="th-TH"/>
        </w:rPr>
      </w:pPr>
      <w:r w:rsidRPr="00DC7D1B">
        <w:rPr>
          <w:b/>
          <w:bCs/>
          <w:lang w:val="vi-VN" w:bidi="th-TH"/>
        </w:rPr>
        <w:t xml:space="preserve"> </w:t>
      </w:r>
      <w:r w:rsidRPr="00DC7D1B">
        <w:rPr>
          <w:b/>
          <w:bCs/>
          <w:lang w:bidi="th-TH"/>
        </w:rPr>
        <w:tab/>
      </w:r>
      <w:r w:rsidRPr="00DC7D1B">
        <w:rPr>
          <w:b/>
          <w:bCs/>
          <w:lang w:val="vi-VN" w:bidi="th-TH"/>
        </w:rPr>
        <w:t>- Năng lực chuyên biệt</w:t>
      </w:r>
    </w:p>
    <w:p w:rsidR="00DC7D1B" w:rsidRPr="00DC7D1B" w:rsidRDefault="00DC7D1B" w:rsidP="00DC7D1B">
      <w:pPr>
        <w:ind w:left="720"/>
      </w:pPr>
      <w:r w:rsidRPr="00DC7D1B">
        <w:rPr>
          <w:bCs/>
          <w:lang w:bidi="th-TH"/>
        </w:rPr>
        <w:t>+</w:t>
      </w:r>
      <w:r w:rsidRPr="00DC7D1B">
        <w:rPr>
          <w:b/>
          <w:bCs/>
          <w:lang w:bidi="th-TH"/>
        </w:rPr>
        <w:t xml:space="preserve"> </w:t>
      </w:r>
      <w:r w:rsidRPr="00DC7D1B">
        <w:rPr>
          <w:lang w:val="vi-VN"/>
        </w:rPr>
        <w:t>Tái hiện kiến thức lịch s</w:t>
      </w:r>
      <w:r w:rsidRPr="00DC7D1B">
        <w:t>ử</w:t>
      </w:r>
      <w:r w:rsidRPr="00DC7D1B">
        <w:rPr>
          <w:lang w:val="vi-VN"/>
        </w:rPr>
        <w:t>, xác định mối quan hệ giữa</w:t>
      </w:r>
      <w:r w:rsidRPr="00DC7D1B">
        <w:t xml:space="preserve"> </w:t>
      </w:r>
      <w:r w:rsidRPr="00DC7D1B">
        <w:rPr>
          <w:lang w:val="vi-VN"/>
        </w:rPr>
        <w:t>các sự kiện, hiện tượng lịch</w:t>
      </w:r>
      <w:r w:rsidRPr="00DC7D1B">
        <w:t xml:space="preserve"> </w:t>
      </w:r>
      <w:r w:rsidRPr="00DC7D1B">
        <w:rPr>
          <w:lang w:val="vi-VN"/>
        </w:rPr>
        <w:t>sử</w:t>
      </w:r>
      <w:r w:rsidRPr="00DC7D1B">
        <w:t xml:space="preserve">. </w:t>
      </w:r>
    </w:p>
    <w:p w:rsidR="00DC7D1B" w:rsidRPr="00DC7D1B" w:rsidRDefault="00DC7D1B" w:rsidP="00DC7D1B">
      <w:pPr>
        <w:ind w:left="720"/>
        <w:rPr>
          <w:color w:val="000000"/>
          <w:lang w:val="en"/>
        </w:rPr>
      </w:pPr>
      <w:r w:rsidRPr="00DC7D1B">
        <w:t xml:space="preserve">+ </w:t>
      </w:r>
      <w:r w:rsidRPr="00DC7D1B">
        <w:rPr>
          <w:color w:val="000000"/>
          <w:lang w:val="en"/>
        </w:rPr>
        <w:t xml:space="preserve">Quan sát lược đồ, trình bày diễn biến của cuộc khởi nghĩa Lý Bí. </w:t>
      </w:r>
    </w:p>
    <w:p w:rsidR="00DC7D1B" w:rsidRPr="00DC7D1B" w:rsidRDefault="00DC7D1B" w:rsidP="00DC7D1B">
      <w:pPr>
        <w:autoSpaceDE w:val="0"/>
        <w:autoSpaceDN w:val="0"/>
        <w:adjustRightInd w:val="0"/>
        <w:jc w:val="both"/>
        <w:rPr>
          <w:lang w:bidi="th-TH"/>
        </w:rPr>
      </w:pPr>
      <w:r w:rsidRPr="00DC7D1B">
        <w:rPr>
          <w:b/>
          <w:bCs/>
          <w:lang w:val="vi-VN" w:bidi="th-TH"/>
        </w:rPr>
        <w:t xml:space="preserve">II. Phương pháp: </w:t>
      </w:r>
      <w:r w:rsidRPr="00DC7D1B">
        <w:rPr>
          <w:lang w:val="vi-VN" w:bidi="th-TH"/>
        </w:rPr>
        <w:t xml:space="preserve">Trực quan, phát vấn, </w:t>
      </w:r>
      <w:r w:rsidRPr="00DC7D1B">
        <w:rPr>
          <w:lang w:bidi="th-TH"/>
        </w:rPr>
        <w:t xml:space="preserve">thuyết trình, nhóm, </w:t>
      </w:r>
      <w:r w:rsidRPr="00DC7D1B">
        <w:rPr>
          <w:lang w:val="vi-VN" w:bidi="th-TH"/>
        </w:rPr>
        <w:t>phân tích,</w:t>
      </w:r>
      <w:r w:rsidRPr="00DC7D1B">
        <w:rPr>
          <w:lang w:bidi="th-TH"/>
        </w:rPr>
        <w:t xml:space="preserve"> tổng hợp</w:t>
      </w:r>
      <w:r w:rsidRPr="00DC7D1B">
        <w:rPr>
          <w:lang w:val="vi-VN" w:bidi="th-TH"/>
        </w:rPr>
        <w:t xml:space="preserve"> …</w:t>
      </w:r>
    </w:p>
    <w:p w:rsidR="00DC7D1B" w:rsidRPr="00DC7D1B" w:rsidRDefault="00DC7D1B" w:rsidP="00DC7D1B">
      <w:pPr>
        <w:ind w:right="720"/>
        <w:jc w:val="both"/>
        <w:rPr>
          <w:b/>
          <w:bCs/>
          <w:lang w:bidi="th-TH"/>
        </w:rPr>
      </w:pPr>
      <w:r w:rsidRPr="00DC7D1B">
        <w:rPr>
          <w:b/>
          <w:bCs/>
          <w:lang w:val="vi-VN" w:bidi="th-TH"/>
        </w:rPr>
        <w:t xml:space="preserve">III. Phương tiện </w:t>
      </w:r>
    </w:p>
    <w:p w:rsidR="00DC7D1B" w:rsidRPr="00DC7D1B" w:rsidRDefault="00DC7D1B" w:rsidP="00DC7D1B">
      <w:pPr>
        <w:ind w:firstLine="720"/>
        <w:jc w:val="both"/>
      </w:pPr>
      <w:r w:rsidRPr="00DC7D1B">
        <w:t>- Ti vi.</w:t>
      </w:r>
    </w:p>
    <w:p w:rsidR="00DC7D1B" w:rsidRPr="00DC7D1B" w:rsidRDefault="00DC7D1B" w:rsidP="00DC7D1B">
      <w:pPr>
        <w:jc w:val="both"/>
      </w:pPr>
      <w:r w:rsidRPr="00DC7D1B">
        <w:tab/>
        <w:t>- Máy vi tính.</w:t>
      </w:r>
    </w:p>
    <w:p w:rsidR="00DC7D1B" w:rsidRPr="00DC7D1B" w:rsidRDefault="00DC7D1B" w:rsidP="00DC7D1B">
      <w:pPr>
        <w:jc w:val="both"/>
        <w:rPr>
          <w:b/>
          <w:bCs/>
          <w:lang w:val="vi-VN" w:bidi="th-TH"/>
        </w:rPr>
      </w:pPr>
      <w:r w:rsidRPr="00DC7D1B">
        <w:rPr>
          <w:b/>
          <w:bCs/>
          <w:lang w:val="vi-VN" w:bidi="th-TH"/>
        </w:rPr>
        <w:t>IV. Chuẩn bị</w:t>
      </w:r>
      <w:r w:rsidRPr="00DC7D1B">
        <w:rPr>
          <w:b/>
          <w:bCs/>
          <w:lang w:val="vi-VN" w:bidi="th-TH"/>
        </w:rPr>
        <w:tab/>
      </w:r>
    </w:p>
    <w:p w:rsidR="00DC7D1B" w:rsidRPr="00DC7D1B" w:rsidRDefault="00DC7D1B" w:rsidP="00DC7D1B">
      <w:pPr>
        <w:jc w:val="both"/>
        <w:rPr>
          <w:b/>
          <w:lang w:val="vi-VN"/>
        </w:rPr>
      </w:pPr>
      <w:r w:rsidRPr="00DC7D1B">
        <w:rPr>
          <w:b/>
          <w:bCs/>
          <w:lang w:bidi="th-TH"/>
        </w:rPr>
        <w:t xml:space="preserve">1. </w:t>
      </w:r>
      <w:r w:rsidRPr="00DC7D1B">
        <w:rPr>
          <w:b/>
          <w:lang w:val="vi-VN"/>
        </w:rPr>
        <w:t>Chuẩn bị của giáo viên</w:t>
      </w:r>
    </w:p>
    <w:p w:rsidR="00DC7D1B" w:rsidRPr="00DC7D1B" w:rsidRDefault="00DC7D1B" w:rsidP="00DC7D1B">
      <w:pPr>
        <w:ind w:firstLine="720"/>
        <w:jc w:val="both"/>
      </w:pPr>
      <w:r w:rsidRPr="00DC7D1B">
        <w:rPr>
          <w:lang w:val="vi-VN"/>
        </w:rPr>
        <w:t>- Giáo án word và Powerpoint.</w:t>
      </w:r>
    </w:p>
    <w:p w:rsidR="00DC7D1B" w:rsidRPr="00DC7D1B" w:rsidRDefault="00DC7D1B" w:rsidP="00DC7D1B">
      <w:pPr>
        <w:ind w:firstLine="720"/>
        <w:jc w:val="both"/>
        <w:rPr>
          <w:color w:val="000000"/>
          <w:lang w:val="en"/>
        </w:rPr>
      </w:pPr>
      <w:r w:rsidRPr="00DC7D1B">
        <w:rPr>
          <w:lang w:val="pt-BR"/>
        </w:rPr>
        <w:t>- Hình ảnh, lược đồ khởi nghĩa Lý Bí (542 – 602).</w:t>
      </w:r>
      <w:r w:rsidRPr="00DC7D1B">
        <w:rPr>
          <w:color w:val="000000"/>
          <w:lang w:val="en"/>
        </w:rPr>
        <w:t xml:space="preserve"> </w:t>
      </w:r>
    </w:p>
    <w:p w:rsidR="00DC7D1B" w:rsidRPr="00DC7D1B" w:rsidRDefault="00DC7D1B" w:rsidP="00DC7D1B">
      <w:pPr>
        <w:ind w:firstLine="720"/>
        <w:jc w:val="both"/>
        <w:rPr>
          <w:lang w:val="vi-VN"/>
        </w:rPr>
      </w:pPr>
      <w:r w:rsidRPr="00DC7D1B">
        <w:rPr>
          <w:color w:val="000000"/>
          <w:lang w:val="en"/>
        </w:rPr>
        <w:t>- Phiếu học tập…</w:t>
      </w:r>
    </w:p>
    <w:p w:rsidR="00DC7D1B" w:rsidRPr="00DC7D1B" w:rsidRDefault="00DC7D1B" w:rsidP="00DC7D1B">
      <w:pPr>
        <w:rPr>
          <w:b/>
          <w:lang w:val="pt-BR"/>
        </w:rPr>
      </w:pPr>
      <w:r w:rsidRPr="00DC7D1B">
        <w:rPr>
          <w:lang w:val="nl-NL"/>
        </w:rPr>
        <w:t xml:space="preserve">        </w:t>
      </w:r>
      <w:r w:rsidRPr="00DC7D1B">
        <w:rPr>
          <w:b/>
          <w:lang w:val="pt-BR"/>
        </w:rPr>
        <w:t>2. Chuẩn bị của học sinh</w:t>
      </w:r>
    </w:p>
    <w:p w:rsidR="00DC7D1B" w:rsidRPr="00DC7D1B" w:rsidRDefault="00DC7D1B" w:rsidP="00DC7D1B">
      <w:pPr>
        <w:ind w:firstLine="720"/>
        <w:jc w:val="both"/>
        <w:rPr>
          <w:lang w:val="pt-BR"/>
        </w:rPr>
      </w:pPr>
      <w:r w:rsidRPr="00DC7D1B">
        <w:rPr>
          <w:lang w:val="pt-BR"/>
        </w:rPr>
        <w:t>- Đọc trước sách giáo khoa và hoàn thành các nhiệm vụ được giao.</w:t>
      </w:r>
    </w:p>
    <w:p w:rsidR="00DC7D1B" w:rsidRPr="00DC7D1B" w:rsidRDefault="00DC7D1B" w:rsidP="00DC7D1B">
      <w:pPr>
        <w:ind w:firstLine="720"/>
        <w:jc w:val="both"/>
        <w:rPr>
          <w:lang w:val="pt-BR"/>
        </w:rPr>
      </w:pPr>
      <w:r w:rsidRPr="00DC7D1B">
        <w:rPr>
          <w:lang w:val="pt-BR"/>
        </w:rPr>
        <w:t>- Sưu tầm tranh ảnh liên quan đến bài học.</w:t>
      </w:r>
    </w:p>
    <w:p w:rsidR="00DC7D1B" w:rsidRPr="00DC7D1B" w:rsidRDefault="00DC7D1B" w:rsidP="00DC7D1B">
      <w:pPr>
        <w:tabs>
          <w:tab w:val="left" w:pos="0"/>
          <w:tab w:val="left" w:pos="120"/>
        </w:tabs>
        <w:ind w:left="-120" w:right="60"/>
        <w:jc w:val="both"/>
        <w:rPr>
          <w:b/>
          <w:bCs/>
          <w:lang w:val="vi-VN" w:bidi="th-TH"/>
        </w:rPr>
      </w:pPr>
      <w:r w:rsidRPr="00DC7D1B">
        <w:rPr>
          <w:b/>
          <w:bCs/>
          <w:lang w:bidi="th-TH"/>
        </w:rPr>
        <w:t xml:space="preserve">  </w:t>
      </w:r>
      <w:r w:rsidRPr="00DC7D1B">
        <w:rPr>
          <w:b/>
          <w:bCs/>
          <w:lang w:val="vi-VN" w:bidi="th-TH"/>
        </w:rPr>
        <w:t xml:space="preserve">V. Tiến trình dạy học </w:t>
      </w:r>
    </w:p>
    <w:p w:rsidR="00DC7D1B" w:rsidRPr="00DC7D1B" w:rsidRDefault="00DC7D1B" w:rsidP="00DC7D1B">
      <w:pPr>
        <w:tabs>
          <w:tab w:val="left" w:pos="0"/>
          <w:tab w:val="left" w:pos="120"/>
        </w:tabs>
        <w:ind w:right="60"/>
        <w:jc w:val="both"/>
        <w:rPr>
          <w:b/>
          <w:iCs/>
          <w:lang w:val="pt-BR"/>
        </w:rPr>
      </w:pPr>
      <w:r w:rsidRPr="00DC7D1B">
        <w:rPr>
          <w:b/>
          <w:iCs/>
          <w:lang w:val="pt-BR"/>
        </w:rPr>
        <w:t>1. Ổn định lớp</w:t>
      </w:r>
    </w:p>
    <w:p w:rsidR="00DC7D1B" w:rsidRPr="00DC7D1B" w:rsidRDefault="00DC7D1B" w:rsidP="00DC7D1B">
      <w:pPr>
        <w:tabs>
          <w:tab w:val="left" w:pos="0"/>
          <w:tab w:val="left" w:pos="120"/>
        </w:tabs>
        <w:ind w:right="60"/>
        <w:jc w:val="both"/>
        <w:rPr>
          <w:bCs/>
          <w:iCs/>
          <w:lang w:val="pt-BR"/>
        </w:rPr>
      </w:pPr>
      <w:r w:rsidRPr="00DC7D1B">
        <w:rPr>
          <w:b/>
          <w:iCs/>
          <w:lang w:val="pt-BR"/>
        </w:rPr>
        <w:t xml:space="preserve">2. Kiểm tra bài cũ: </w:t>
      </w:r>
      <w:r w:rsidRPr="00DC7D1B">
        <w:rPr>
          <w:iCs/>
          <w:lang w:val="pt-BR"/>
        </w:rPr>
        <w:t xml:space="preserve">(linh động) </w:t>
      </w:r>
    </w:p>
    <w:p w:rsidR="00DC7D1B" w:rsidRPr="00DC7D1B" w:rsidRDefault="00DC7D1B" w:rsidP="00DC7D1B">
      <w:pPr>
        <w:tabs>
          <w:tab w:val="left" w:pos="0"/>
          <w:tab w:val="left" w:pos="120"/>
        </w:tabs>
        <w:ind w:right="60"/>
        <w:jc w:val="both"/>
        <w:rPr>
          <w:b/>
          <w:iCs/>
        </w:rPr>
      </w:pPr>
      <w:r w:rsidRPr="00DC7D1B">
        <w:rPr>
          <w:b/>
          <w:iCs/>
          <w:lang w:val="vi-VN"/>
        </w:rPr>
        <w:t>3. Bài mới</w:t>
      </w:r>
    </w:p>
    <w:p w:rsidR="00DC7D1B" w:rsidRPr="00DC7D1B" w:rsidRDefault="00DC7D1B" w:rsidP="00DC7D1B">
      <w:pPr>
        <w:shd w:val="clear" w:color="auto" w:fill="FFFFFF"/>
        <w:jc w:val="both"/>
      </w:pPr>
      <w:r w:rsidRPr="00DC7D1B">
        <w:rPr>
          <w:b/>
          <w:bCs/>
          <w:bdr w:val="none" w:sz="0" w:space="0" w:color="auto" w:frame="1"/>
          <w:lang w:val="vi-VN"/>
        </w:rPr>
        <w:t>3.1</w:t>
      </w:r>
      <w:r w:rsidRPr="00DC7D1B">
        <w:rPr>
          <w:b/>
          <w:bCs/>
          <w:bdr w:val="none" w:sz="0" w:space="0" w:color="auto" w:frame="1"/>
        </w:rPr>
        <w:t xml:space="preserve">. </w:t>
      </w:r>
      <w:r w:rsidRPr="00DC7D1B">
        <w:rPr>
          <w:b/>
          <w:bCs/>
          <w:bdr w:val="none" w:sz="0" w:space="0" w:color="auto" w:frame="1"/>
          <w:lang w:val="vi-VN"/>
        </w:rPr>
        <w:t>Hoạt động khởi động</w:t>
      </w:r>
    </w:p>
    <w:p w:rsidR="00DC7D1B" w:rsidRPr="00DC7D1B" w:rsidRDefault="00DC7D1B" w:rsidP="00DC7D1B">
      <w:pPr>
        <w:shd w:val="clear" w:color="auto" w:fill="FFFFFF"/>
        <w:ind w:firstLine="720"/>
        <w:jc w:val="both"/>
      </w:pPr>
      <w:r w:rsidRPr="00DC7D1B">
        <w:rPr>
          <w:lang w:val="vi-VN"/>
        </w:rPr>
        <w:t>- Mục tiêu</w:t>
      </w:r>
      <w:r w:rsidRPr="00DC7D1B">
        <w:t xml:space="preserve">: Giúp học sinh nắm được các nội dung cơ bản bước đầu của bài học cần đạt được đó là </w:t>
      </w:r>
      <w:r w:rsidRPr="00DC7D1B">
        <w:rPr>
          <w:color w:val="000000"/>
          <w:lang w:val="en"/>
        </w:rPr>
        <w:t xml:space="preserve">biết được </w:t>
      </w:r>
      <w:r w:rsidRPr="00DC7D1B">
        <w:rPr>
          <w:iCs/>
          <w:color w:val="000000"/>
          <w:lang w:val="en"/>
        </w:rPr>
        <w:t>nguyên nhân, diễn biến chính, ý nghĩa của khởi nghĩa Lý Bí</w:t>
      </w:r>
      <w:r w:rsidRPr="00DC7D1B">
        <w:t>, đ</w:t>
      </w:r>
      <w:r w:rsidRPr="00DC7D1B">
        <w:rPr>
          <w:lang w:val="vi-VN"/>
        </w:rPr>
        <w:t xml:space="preserve">ưa học sinh vào tìm hiểu nội dung bài học, tạo tâm thế cho </w:t>
      </w:r>
      <w:r w:rsidRPr="00DC7D1B">
        <w:t>học sinh</w:t>
      </w:r>
      <w:r w:rsidRPr="00DC7D1B">
        <w:rPr>
          <w:lang w:val="vi-VN"/>
        </w:rPr>
        <w:t xml:space="preserve"> đi vào tìm hiểu bài mới. </w:t>
      </w:r>
    </w:p>
    <w:p w:rsidR="00DC7D1B" w:rsidRPr="00DC7D1B" w:rsidRDefault="00DC7D1B" w:rsidP="00DC7D1B">
      <w:pPr>
        <w:shd w:val="clear" w:color="auto" w:fill="FFFFFF"/>
        <w:tabs>
          <w:tab w:val="left" w:leader="dot" w:pos="9214"/>
        </w:tabs>
        <w:ind w:left="720"/>
        <w:jc w:val="both"/>
      </w:pPr>
      <w:r w:rsidRPr="00DC7D1B">
        <w:rPr>
          <w:lang w:val="vi-VN"/>
        </w:rPr>
        <w:t>- Phương pháp</w:t>
      </w:r>
      <w:r w:rsidRPr="00DC7D1B">
        <w:t>: Trực quan, phát vấn.</w:t>
      </w:r>
    </w:p>
    <w:p w:rsidR="00DC7D1B" w:rsidRPr="00DC7D1B" w:rsidRDefault="00DC7D1B" w:rsidP="00DC7D1B">
      <w:pPr>
        <w:shd w:val="clear" w:color="auto" w:fill="FFFFFF"/>
        <w:tabs>
          <w:tab w:val="left" w:leader="dot" w:pos="9214"/>
        </w:tabs>
        <w:ind w:left="720"/>
        <w:jc w:val="both"/>
      </w:pPr>
      <w:r w:rsidRPr="00DC7D1B">
        <w:rPr>
          <w:lang w:val="vi-VN"/>
        </w:rPr>
        <w:t>- Thời gian</w:t>
      </w:r>
      <w:r w:rsidRPr="00DC7D1B">
        <w:t>: 3 phút.</w:t>
      </w:r>
    </w:p>
    <w:p w:rsidR="00DC7D1B" w:rsidRPr="00DC7D1B" w:rsidRDefault="00DC7D1B" w:rsidP="00DC7D1B">
      <w:pPr>
        <w:spacing w:line="288" w:lineRule="auto"/>
        <w:jc w:val="both"/>
        <w:outlineLvl w:val="0"/>
      </w:pPr>
      <w:r w:rsidRPr="00DC7D1B">
        <w:t xml:space="preserve">          </w:t>
      </w:r>
      <w:r w:rsidRPr="00DC7D1B">
        <w:rPr>
          <w:lang w:val="vi-VN"/>
        </w:rPr>
        <w:t>- Tổ chức hoạt động</w:t>
      </w:r>
      <w:r w:rsidRPr="00DC7D1B">
        <w:t xml:space="preserve">: GV trực quan một số hình ảnh về Lý Bí. </w:t>
      </w:r>
    </w:p>
    <w:p w:rsidR="00DC7D1B" w:rsidRPr="00DC7D1B" w:rsidRDefault="00DC7D1B" w:rsidP="00DC7D1B">
      <w:pPr>
        <w:shd w:val="clear" w:color="auto" w:fill="FFFFFF"/>
        <w:tabs>
          <w:tab w:val="left" w:leader="dot" w:pos="9214"/>
        </w:tabs>
        <w:ind w:left="720"/>
        <w:jc w:val="both"/>
      </w:pPr>
      <w:r w:rsidRPr="00DC7D1B">
        <w:t>? Em biết gì về các bức ảnh trên?</w:t>
      </w:r>
    </w:p>
    <w:p w:rsidR="00DC7D1B" w:rsidRPr="00DC7D1B" w:rsidRDefault="00DC7D1B" w:rsidP="00DC7D1B">
      <w:pPr>
        <w:shd w:val="clear" w:color="auto" w:fill="FFFFFF"/>
        <w:tabs>
          <w:tab w:val="left" w:leader="dot" w:pos="9214"/>
        </w:tabs>
        <w:ind w:left="720"/>
        <w:jc w:val="both"/>
        <w:rPr>
          <w:lang w:val="vi-VN"/>
        </w:rPr>
      </w:pPr>
      <w:r w:rsidRPr="00DC7D1B">
        <w:rPr>
          <w:lang w:val="vi-VN"/>
        </w:rPr>
        <w:t>- Dự kiến sản phẩm</w:t>
      </w:r>
      <w:r w:rsidRPr="00DC7D1B">
        <w:t>: Là hình ảnh về Lý Bí và cuộc khởi nghĩa.</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ab/>
        <w:t xml:space="preserve">Trên cơ sở đó GV dẫn dắt vào bài mới: Sau khi đàn áp được cuộc khởi nghĩa Bà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Triệu, nhà Lương siết chặt hơn nữa ách đô hộ đối với nhân dân ta. Dưới ách thống trị tàn</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 xml:space="preserve">bạo của nhà Lương, cuộc sống của nhân dân ta vô cùng cực khổ. Không cam chịu ách áp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 xml:space="preserve">bức bóc lột, nhân dân ta đã nổi dậy đấu tranh dưới ngọn cờ của Lý Bí. Hôm nay chúng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 xml:space="preserve">cùng đi tìm hiểu rõ hơn về giai đoạn lịch sử này.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DC7D1B">
        <w:rPr>
          <w:b/>
          <w:bCs/>
          <w:color w:val="000000"/>
          <w:bdr w:val="none" w:sz="0" w:space="0" w:color="auto" w:frame="1"/>
          <w:lang w:val="vi-VN"/>
        </w:rPr>
        <w:t>3.2. Hoạt động hình thành kiến thức</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color w:val="000000"/>
        </w:rPr>
      </w:pPr>
      <w:r w:rsidRPr="00DC7D1B">
        <w:rPr>
          <w:b/>
        </w:rPr>
        <w:t xml:space="preserve">1. </w:t>
      </w:r>
      <w:r w:rsidRPr="00DC7D1B">
        <w:rPr>
          <w:b/>
          <w:lang w:val="vi-VN"/>
        </w:rPr>
        <w:t>Hoạt động</w:t>
      </w:r>
      <w:r w:rsidRPr="00DC7D1B">
        <w:rPr>
          <w:b/>
        </w:rPr>
        <w:t xml:space="preserve"> 1: </w:t>
      </w:r>
      <w:r w:rsidRPr="00DC7D1B">
        <w:rPr>
          <w:b/>
          <w:bCs/>
          <w:color w:val="000000"/>
          <w:lang w:val="en"/>
        </w:rPr>
        <w:t>1. Chính sách đô hộ của nhà L</w:t>
      </w:r>
      <w:r w:rsidRPr="00DC7D1B">
        <w:rPr>
          <w:b/>
          <w:bCs/>
          <w:color w:val="000000"/>
          <w:lang w:val="vi-VN"/>
        </w:rPr>
        <w:t>ương</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iCs/>
          <w:color w:val="000000"/>
        </w:rPr>
      </w:pPr>
      <w:r w:rsidRPr="00DC7D1B">
        <w:rPr>
          <w:b/>
          <w:lang w:val="vi-VN"/>
        </w:rPr>
        <w:t>- Mục tiêu</w:t>
      </w:r>
      <w:r w:rsidRPr="00DC7D1B">
        <w:rPr>
          <w:b/>
        </w:rPr>
        <w:t>:</w:t>
      </w:r>
      <w:r w:rsidRPr="00DC7D1B">
        <w:rPr>
          <w:bCs/>
          <w:lang w:val="nl-NL"/>
        </w:rPr>
        <w:t xml:space="preserve"> </w:t>
      </w:r>
      <w:r w:rsidRPr="00DC7D1B">
        <w:rPr>
          <w:iCs/>
          <w:color w:val="000000"/>
          <w:lang w:val="en"/>
        </w:rPr>
        <w:t>Biết được chính sách đô hộ của nhà L</w:t>
      </w:r>
      <w:r w:rsidRPr="00DC7D1B">
        <w:rPr>
          <w:iCs/>
          <w:color w:val="000000"/>
          <w:lang w:val="vi-VN"/>
        </w:rPr>
        <w:t>ương</w:t>
      </w:r>
      <w:r w:rsidRPr="00DC7D1B">
        <w:rPr>
          <w:iCs/>
          <w:color w:val="000000"/>
        </w:rPr>
        <w:t>.</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DC7D1B">
        <w:rPr>
          <w:b/>
          <w:lang w:val="vi-VN"/>
        </w:rPr>
        <w:t>- Phương pháp</w:t>
      </w:r>
      <w:r w:rsidRPr="00DC7D1B">
        <w:rPr>
          <w:b/>
        </w:rPr>
        <w:t>:</w:t>
      </w:r>
      <w:r w:rsidRPr="00DC7D1B">
        <w:t xml:space="preserve"> </w:t>
      </w:r>
      <w:r w:rsidRPr="00DC7D1B">
        <w:rPr>
          <w:lang w:val="vi-VN" w:bidi="th-TH"/>
        </w:rPr>
        <w:t xml:space="preserve">Trực quan, phát vấn, </w:t>
      </w:r>
      <w:r w:rsidRPr="00DC7D1B">
        <w:rPr>
          <w:lang w:bidi="th-TH"/>
        </w:rPr>
        <w:t>thuyết trình, nhóm.</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rPr>
      </w:pPr>
      <w:r w:rsidRPr="00DC7D1B">
        <w:rPr>
          <w:b/>
          <w:lang w:val="vi-VN"/>
        </w:rPr>
        <w:t>- Phương tiện</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w:t>
      </w:r>
      <w:r w:rsidRPr="00DC7D1B">
        <w:rPr>
          <w:lang w:val="vi-VN"/>
        </w:rPr>
        <w:t xml:space="preserve"> </w:t>
      </w:r>
      <w:r w:rsidRPr="00DC7D1B">
        <w:rPr>
          <w:lang w:val="nl-NL"/>
        </w:rPr>
        <w:t>Ti vi.</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 Máy vi tính.</w:t>
      </w:r>
    </w:p>
    <w:p w:rsidR="00DC7D1B" w:rsidRPr="00DC7D1B" w:rsidRDefault="00DC7D1B" w:rsidP="00DC7D1B">
      <w:pPr>
        <w:shd w:val="clear" w:color="auto" w:fill="FFFFFF"/>
        <w:tabs>
          <w:tab w:val="left" w:leader="dot" w:pos="9214"/>
        </w:tabs>
      </w:pPr>
      <w:r w:rsidRPr="00DC7D1B">
        <w:rPr>
          <w:b/>
        </w:rPr>
        <w:t xml:space="preserve">          </w:t>
      </w:r>
      <w:r w:rsidRPr="00DC7D1B">
        <w:rPr>
          <w:b/>
          <w:lang w:val="vi-VN"/>
        </w:rPr>
        <w:t>- Thời gian</w:t>
      </w:r>
      <w:r w:rsidRPr="00DC7D1B">
        <w:rPr>
          <w:b/>
        </w:rPr>
        <w:t>:</w:t>
      </w:r>
      <w:r w:rsidRPr="00DC7D1B">
        <w:t xml:space="preserve"> 15 phút</w:t>
      </w:r>
    </w:p>
    <w:p w:rsidR="00DC7D1B" w:rsidRPr="00DC7D1B" w:rsidRDefault="00DC7D1B" w:rsidP="00DC7D1B">
      <w:pPr>
        <w:shd w:val="clear" w:color="auto" w:fill="FFFFFF"/>
        <w:tabs>
          <w:tab w:val="left" w:leader="dot" w:pos="9214"/>
        </w:tabs>
        <w:rPr>
          <w:b/>
        </w:rPr>
      </w:pPr>
      <w:r w:rsidRPr="00DC7D1B">
        <w:rPr>
          <w:b/>
        </w:rPr>
        <w:lastRenderedPageBreak/>
        <w:t xml:space="preserve">          </w:t>
      </w:r>
      <w:r w:rsidRPr="00DC7D1B">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0"/>
        <w:gridCol w:w="2610"/>
      </w:tblGrid>
      <w:tr w:rsidR="00DC7D1B" w:rsidRPr="00DC7D1B">
        <w:tc>
          <w:tcPr>
            <w:tcW w:w="75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 xml:space="preserve">Dự kiến sản phẩm </w:t>
            </w:r>
          </w:p>
        </w:tc>
      </w:tr>
      <w:tr w:rsidR="00DC7D1B" w:rsidRPr="00DC7D1B">
        <w:tc>
          <w:tcPr>
            <w:tcW w:w="75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both"/>
              <w:rPr>
                <w:bCs/>
                <w:lang w:val="en-CA"/>
              </w:rPr>
            </w:pPr>
            <w:r w:rsidRPr="00DC7D1B">
              <w:rPr>
                <w:b/>
                <w:bCs/>
                <w:lang w:val="en-CA"/>
              </w:rPr>
              <w:t>Bước 1. Chuyển giao nhiệm vụ học tập</w:t>
            </w:r>
            <w:r w:rsidRPr="00DC7D1B">
              <w:rPr>
                <w:bCs/>
                <w:lang w:val="en-CA"/>
              </w:rPr>
              <w:t xml:space="preserve"> </w:t>
            </w:r>
          </w:p>
          <w:p w:rsidR="00DC7D1B" w:rsidRPr="00DC7D1B" w:rsidRDefault="00DC7D1B" w:rsidP="00DC7D1B">
            <w:pPr>
              <w:tabs>
                <w:tab w:val="left" w:pos="0"/>
                <w:tab w:val="left" w:pos="120"/>
              </w:tabs>
              <w:jc w:val="both"/>
            </w:pPr>
            <w:r w:rsidRPr="00DC7D1B">
              <w:t>- HS đọc mục 1. Chia lớp thành 6 nhóm và thảo luận</w:t>
            </w:r>
          </w:p>
          <w:p w:rsidR="00DC7D1B" w:rsidRPr="00DC7D1B" w:rsidRDefault="00DC7D1B" w:rsidP="00DC7D1B">
            <w:pPr>
              <w:tabs>
                <w:tab w:val="left" w:pos="171"/>
              </w:tabs>
              <w:jc w:val="both"/>
            </w:pPr>
            <w:r w:rsidRPr="00DC7D1B">
              <w:t xml:space="preserve">+ Nhóm 1,2: ? </w:t>
            </w:r>
            <w:r w:rsidRPr="00DC7D1B">
              <w:rPr>
                <w:lang w:val="vi-VN"/>
              </w:rPr>
              <w:t>Đầu thế kỉ VI ách đô hộ của nhà Lương đối với  nước ta như thế nào? Tổ chức bộ máy nhà nước của nhà Lương ở nước ta có gì thay đổi?</w:t>
            </w:r>
          </w:p>
          <w:p w:rsidR="00DC7D1B" w:rsidRPr="00DC7D1B" w:rsidRDefault="00DC7D1B" w:rsidP="00DC7D1B">
            <w:pPr>
              <w:tabs>
                <w:tab w:val="left" w:pos="171"/>
              </w:tabs>
              <w:jc w:val="both"/>
            </w:pPr>
            <w:r w:rsidRPr="00DC7D1B">
              <w:rPr>
                <w:iCs/>
                <w:color w:val="000000"/>
                <w:lang w:val="en"/>
              </w:rPr>
              <w:t xml:space="preserve">+ Nhóm 3,4: </w:t>
            </w:r>
            <w:r w:rsidRPr="00DC7D1B">
              <w:t xml:space="preserve">? </w:t>
            </w:r>
            <w:r w:rsidRPr="00DC7D1B">
              <w:rPr>
                <w:lang w:val="vi-VN"/>
              </w:rPr>
              <w:t xml:space="preserve">Em nghĩ gì về thái độ của nhà Lương đối với dân tộc ta? </w:t>
            </w:r>
          </w:p>
          <w:p w:rsidR="00DC7D1B" w:rsidRPr="00DC7D1B" w:rsidRDefault="00DC7D1B" w:rsidP="00DC7D1B">
            <w:pPr>
              <w:tabs>
                <w:tab w:val="left" w:pos="171"/>
              </w:tabs>
              <w:jc w:val="both"/>
              <w:rPr>
                <w:lang w:val="vi-VN"/>
              </w:rPr>
            </w:pPr>
            <w:r w:rsidRPr="00DC7D1B">
              <w:rPr>
                <w:iCs/>
                <w:color w:val="000000"/>
                <w:lang w:val="en"/>
              </w:rPr>
              <w:t xml:space="preserve">+ Nhóm 5,6: ? </w:t>
            </w:r>
            <w:r w:rsidRPr="00DC7D1B">
              <w:rPr>
                <w:lang w:val="vi-VN"/>
              </w:rPr>
              <w:t xml:space="preserve">Em biết gì về Tiêu Tư </w:t>
            </w:r>
            <w:r w:rsidRPr="00DC7D1B">
              <w:t>và</w:t>
            </w:r>
            <w:r w:rsidRPr="00DC7D1B">
              <w:rPr>
                <w:lang w:val="vi-VN"/>
              </w:rPr>
              <w:t xml:space="preserve"> c</w:t>
            </w:r>
            <w:r w:rsidRPr="00DC7D1B">
              <w:t xml:space="preserve">hính sách </w:t>
            </w:r>
            <w:r w:rsidRPr="00DC7D1B">
              <w:rPr>
                <w:lang w:val="vi-VN"/>
              </w:rPr>
              <w:t>cai trị của nhà Lương?</w:t>
            </w:r>
            <w:r w:rsidRPr="00DC7D1B">
              <w:t xml:space="preserve"> </w:t>
            </w:r>
            <w:r w:rsidRPr="00DC7D1B">
              <w:rPr>
                <w:lang w:val="vi-VN"/>
              </w:rPr>
              <w:t>Em có nhận xét gì c</w:t>
            </w:r>
            <w:r w:rsidRPr="00DC7D1B">
              <w:t xml:space="preserve">hính sách </w:t>
            </w:r>
            <w:r w:rsidRPr="00DC7D1B">
              <w:rPr>
                <w:lang w:val="vi-VN"/>
              </w:rPr>
              <w:t>cai trị của nhà Lương đối với Giao Châu?</w:t>
            </w:r>
          </w:p>
          <w:p w:rsidR="00DC7D1B" w:rsidRPr="00DC7D1B" w:rsidRDefault="00DC7D1B" w:rsidP="00DC7D1B">
            <w:pPr>
              <w:tabs>
                <w:tab w:val="left" w:pos="0"/>
                <w:tab w:val="left" w:pos="120"/>
              </w:tabs>
              <w:jc w:val="both"/>
              <w:rPr>
                <w:b/>
                <w:bCs/>
                <w:lang w:val="en-CA"/>
              </w:rPr>
            </w:pPr>
            <w:r w:rsidRPr="00DC7D1B">
              <w:rPr>
                <w:b/>
                <w:bCs/>
                <w:lang w:val="en-CA"/>
              </w:rPr>
              <w:t>Bước 2. Thực hiện nhiệm vụ học tập</w:t>
            </w:r>
          </w:p>
          <w:p w:rsidR="00DC7D1B" w:rsidRPr="00DC7D1B" w:rsidRDefault="00DC7D1B" w:rsidP="00DC7D1B">
            <w:pPr>
              <w:jc w:val="both"/>
            </w:pPr>
            <w:r w:rsidRPr="00DC7D1B">
              <w:t>HS đọc SGK và thực hiện yêu cầu. GV k</w:t>
            </w:r>
            <w:r w:rsidRPr="00DC7D1B">
              <w:rPr>
                <w:bCs/>
                <w:lang w:val="en-CA"/>
              </w:rPr>
              <w:t>huyến khích học sinh hợp tác với nhau khi thực khi thực hiện nhiệm vụ học tập</w:t>
            </w:r>
            <w:r w:rsidRPr="00DC7D1B">
              <w:t>, GV theo dõi, hỗ trợ các nhóm làm việc những bằng hệ thống câu hỏi gợi mở (các câu hỏi này có thể gợi ý trong phần trình bày của các nhóm)</w:t>
            </w:r>
          </w:p>
          <w:p w:rsidR="00DC7D1B" w:rsidRPr="00DC7D1B" w:rsidRDefault="00DC7D1B" w:rsidP="00DC7D1B">
            <w:pPr>
              <w:contextualSpacing/>
              <w:jc w:val="both"/>
              <w:rPr>
                <w:b/>
                <w:bCs/>
                <w:lang w:val="en-CA"/>
              </w:rPr>
            </w:pPr>
            <w:r w:rsidRPr="00DC7D1B">
              <w:rPr>
                <w:b/>
                <w:bCs/>
                <w:lang w:val="en-CA"/>
              </w:rPr>
              <w:t>Bước 3. Báo cáo kết quả hoạt động và thảo luận</w:t>
            </w:r>
          </w:p>
          <w:p w:rsidR="00DC7D1B" w:rsidRPr="00DC7D1B" w:rsidRDefault="00DC7D1B" w:rsidP="00DC7D1B">
            <w:pPr>
              <w:contextualSpacing/>
              <w:jc w:val="both"/>
            </w:pPr>
            <w:r w:rsidRPr="00DC7D1B">
              <w:t>- Các nhóm trình bày, phản biện.</w:t>
            </w:r>
          </w:p>
          <w:p w:rsidR="00DC7D1B" w:rsidRPr="00DC7D1B" w:rsidRDefault="00DC7D1B" w:rsidP="00DC7D1B">
            <w:pPr>
              <w:contextualSpacing/>
              <w:jc w:val="both"/>
              <w:rPr>
                <w:b/>
                <w:bCs/>
                <w:lang w:val="en-CA"/>
              </w:rPr>
            </w:pPr>
            <w:r w:rsidRPr="00DC7D1B">
              <w:rPr>
                <w:b/>
                <w:bCs/>
                <w:lang w:val="en-CA"/>
              </w:rPr>
              <w:t>Bước 4. Đánh giá kết quả thực hiện nhiệm vụ học tập</w:t>
            </w:r>
          </w:p>
          <w:p w:rsidR="00DC7D1B" w:rsidRPr="00DC7D1B" w:rsidRDefault="00DC7D1B" w:rsidP="00DC7D1B">
            <w:pPr>
              <w:jc w:val="both"/>
            </w:pPr>
            <w:r w:rsidRPr="00DC7D1B">
              <w:t xml:space="preserve">HS phân tích, nhận xét, đánh giá kết quả. </w:t>
            </w:r>
          </w:p>
          <w:p w:rsidR="00DC7D1B" w:rsidRPr="00DC7D1B" w:rsidRDefault="00DC7D1B" w:rsidP="00DC7D1B">
            <w:pPr>
              <w:tabs>
                <w:tab w:val="num" w:pos="993"/>
              </w:tabs>
              <w:contextualSpacing/>
              <w:jc w:val="both"/>
              <w:rPr>
                <w:bCs/>
                <w:lang w:val="en-CA"/>
              </w:rPr>
            </w:pPr>
            <w:r w:rsidRPr="00DC7D1B">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autoSpaceDE w:val="0"/>
              <w:autoSpaceDN w:val="0"/>
              <w:adjustRightInd w:val="0"/>
              <w:spacing w:before="240" w:after="80"/>
              <w:rPr>
                <w:color w:val="000000"/>
              </w:rPr>
            </w:pPr>
            <w:r w:rsidRPr="00DC7D1B">
              <w:rPr>
                <w:color w:val="000000"/>
                <w:lang w:val="en"/>
              </w:rPr>
              <w:t>- Về hành chính: nhà L</w:t>
            </w:r>
            <w:r w:rsidRPr="00DC7D1B">
              <w:rPr>
                <w:color w:val="000000"/>
                <w:lang w:val="vi-VN"/>
              </w:rPr>
              <w:t>ương chia lại đất nước ta thành các quận, huyện và đặt tên mới: Giao Châu (đồng bằng và trung du Bắc Bộ); Ái Châu (Thanh Hoá) ; Đức Châu, Lợi Châu, Minh Châu (Nghệ - Tĩnh) và Hoàng Châu (Quảng Ninh).</w:t>
            </w:r>
          </w:p>
          <w:p w:rsidR="00DC7D1B" w:rsidRPr="00DC7D1B" w:rsidRDefault="00DC7D1B" w:rsidP="00DC7D1B">
            <w:pPr>
              <w:autoSpaceDE w:val="0"/>
              <w:autoSpaceDN w:val="0"/>
              <w:adjustRightInd w:val="0"/>
              <w:spacing w:before="240" w:after="80"/>
              <w:rPr>
                <w:color w:val="000000"/>
              </w:rPr>
            </w:pPr>
            <w:r w:rsidRPr="00DC7D1B">
              <w:rPr>
                <w:color w:val="000000"/>
                <w:lang w:val="en"/>
              </w:rPr>
              <w:t>- Chủ tr</w:t>
            </w:r>
            <w:r w:rsidRPr="00DC7D1B">
              <w:rPr>
                <w:color w:val="000000"/>
                <w:lang w:val="vi-VN"/>
              </w:rPr>
              <w:t>ương chỉ có tôn thất nhà Lương và một số dòng họ lớn mới được giao chức vụ quan trọng trong bộ máy cai trị.</w:t>
            </w:r>
          </w:p>
          <w:p w:rsidR="00DC7D1B" w:rsidRPr="00DC7D1B" w:rsidRDefault="00DC7D1B" w:rsidP="00DC7D1B">
            <w:pPr>
              <w:autoSpaceDE w:val="0"/>
              <w:autoSpaceDN w:val="0"/>
              <w:adjustRightInd w:val="0"/>
              <w:spacing w:before="240" w:after="80"/>
              <w:rPr>
                <w:color w:val="000000"/>
              </w:rPr>
            </w:pPr>
            <w:r w:rsidRPr="00DC7D1B">
              <w:rPr>
                <w:color w:val="000000"/>
                <w:lang w:val="en"/>
              </w:rPr>
              <w:t>- Đ</w:t>
            </w:r>
            <w:r w:rsidRPr="00DC7D1B">
              <w:rPr>
                <w:color w:val="000000"/>
                <w:lang w:val="vi-VN"/>
              </w:rPr>
              <w:t>ặt ra hàng trăm thứ thuế.</w:t>
            </w:r>
          </w:p>
        </w:tc>
      </w:tr>
    </w:tbl>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vi-VN"/>
        </w:rPr>
      </w:pPr>
      <w:r w:rsidRPr="00DC7D1B">
        <w:rPr>
          <w:b/>
        </w:rPr>
        <w:t xml:space="preserve">    2. </w:t>
      </w:r>
      <w:r w:rsidRPr="00DC7D1B">
        <w:rPr>
          <w:b/>
          <w:lang w:val="vi-VN"/>
        </w:rPr>
        <w:t>Hoạt động</w:t>
      </w:r>
      <w:r w:rsidRPr="00DC7D1B">
        <w:rPr>
          <w:b/>
        </w:rPr>
        <w:t xml:space="preserve"> 2: 2. </w:t>
      </w:r>
      <w:r w:rsidRPr="00DC7D1B">
        <w:rPr>
          <w:b/>
          <w:bCs/>
          <w:color w:val="000000"/>
          <w:lang w:val="en"/>
        </w:rPr>
        <w:t>Cuộc khởi nghĩa của Lý Bí và sự thành lập n</w:t>
      </w:r>
      <w:r w:rsidRPr="00DC7D1B">
        <w:rPr>
          <w:b/>
          <w:bCs/>
          <w:color w:val="000000"/>
          <w:lang w:val="vi-VN"/>
        </w:rPr>
        <w:t>ước Vạn Xuân</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DC7D1B">
        <w:rPr>
          <w:b/>
          <w:lang w:val="vi-VN"/>
        </w:rPr>
        <w:t>- Mục tiêu</w:t>
      </w:r>
      <w:r w:rsidRPr="00DC7D1B">
        <w:rPr>
          <w:b/>
        </w:rPr>
        <w:t>:</w:t>
      </w:r>
      <w:r w:rsidRPr="00DC7D1B">
        <w:rPr>
          <w:bCs/>
          <w:lang w:val="nl-NL"/>
        </w:rPr>
        <w:t xml:space="preserve"> </w:t>
      </w:r>
      <w:r w:rsidRPr="00DC7D1B">
        <w:rPr>
          <w:iCs/>
          <w:color w:val="000000"/>
          <w:lang w:val="en"/>
        </w:rPr>
        <w:t>Biết trình bày được theo lược đồ những nét diễn biến chính của cuộc khởi nghĩa; kết quả, ý nghĩa.</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DC7D1B">
        <w:rPr>
          <w:b/>
          <w:lang w:val="vi-VN"/>
        </w:rPr>
        <w:t>- Phương pháp</w:t>
      </w:r>
      <w:r w:rsidRPr="00DC7D1B">
        <w:rPr>
          <w:b/>
        </w:rPr>
        <w:t>:</w:t>
      </w:r>
      <w:r w:rsidRPr="00DC7D1B">
        <w:t xml:space="preserve"> </w:t>
      </w:r>
      <w:r w:rsidRPr="00DC7D1B">
        <w:rPr>
          <w:lang w:val="vi-VN" w:bidi="th-TH"/>
        </w:rPr>
        <w:t xml:space="preserve">Trực quan, phát vấn, </w:t>
      </w:r>
      <w:r w:rsidRPr="00DC7D1B">
        <w:rPr>
          <w:lang w:bidi="th-TH"/>
        </w:rPr>
        <w:t>thuyết trình, nhóm.</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DC7D1B">
        <w:rPr>
          <w:b/>
          <w:lang w:val="vi-VN"/>
        </w:rPr>
        <w:t>- Phương tiện</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w:t>
      </w:r>
      <w:r w:rsidRPr="00DC7D1B">
        <w:rPr>
          <w:lang w:val="vi-VN"/>
        </w:rPr>
        <w:t xml:space="preserve"> </w:t>
      </w:r>
      <w:r w:rsidRPr="00DC7D1B">
        <w:rPr>
          <w:lang w:val="nl-NL"/>
        </w:rPr>
        <w:t>Ti vi.</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 Máy vi tính.</w:t>
      </w:r>
    </w:p>
    <w:p w:rsidR="00DC7D1B" w:rsidRPr="00DC7D1B" w:rsidRDefault="00DC7D1B" w:rsidP="00DC7D1B">
      <w:pPr>
        <w:shd w:val="clear" w:color="auto" w:fill="FFFFFF"/>
        <w:tabs>
          <w:tab w:val="left" w:leader="dot" w:pos="9214"/>
        </w:tabs>
      </w:pPr>
      <w:r w:rsidRPr="00DC7D1B">
        <w:rPr>
          <w:b/>
        </w:rPr>
        <w:t xml:space="preserve">          </w:t>
      </w:r>
      <w:r w:rsidRPr="00DC7D1B">
        <w:rPr>
          <w:b/>
          <w:lang w:val="vi-VN"/>
        </w:rPr>
        <w:t>- Thời gian</w:t>
      </w:r>
      <w:r w:rsidRPr="00DC7D1B">
        <w:rPr>
          <w:b/>
        </w:rPr>
        <w:t>:</w:t>
      </w:r>
      <w:r w:rsidRPr="00DC7D1B">
        <w:t xml:space="preserve"> 20 phút</w:t>
      </w:r>
    </w:p>
    <w:p w:rsidR="00DC7D1B" w:rsidRPr="00DC7D1B" w:rsidRDefault="00DC7D1B" w:rsidP="00DC7D1B">
      <w:pPr>
        <w:shd w:val="clear" w:color="auto" w:fill="FFFFFF"/>
        <w:tabs>
          <w:tab w:val="left" w:leader="dot" w:pos="9214"/>
        </w:tabs>
        <w:rPr>
          <w:b/>
        </w:rPr>
      </w:pPr>
      <w:r w:rsidRPr="00DC7D1B">
        <w:rPr>
          <w:b/>
        </w:rPr>
        <w:t xml:space="preserve">          </w:t>
      </w:r>
      <w:r w:rsidRPr="00DC7D1B">
        <w:rPr>
          <w:b/>
          <w:lang w:val="vi-VN"/>
        </w:rPr>
        <w:t>- Tổ chức hoạt động</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060"/>
      </w:tblGrid>
      <w:tr w:rsidR="00DC7D1B" w:rsidRPr="00DC7D1B">
        <w:tc>
          <w:tcPr>
            <w:tcW w:w="720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Hoạt động của giáo viên và học sinh</w:t>
            </w:r>
          </w:p>
        </w:tc>
        <w:tc>
          <w:tcPr>
            <w:tcW w:w="30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 xml:space="preserve">Dự kiến sản phẩm </w:t>
            </w:r>
          </w:p>
        </w:tc>
      </w:tr>
      <w:tr w:rsidR="00DC7D1B" w:rsidRPr="00DC7D1B">
        <w:tc>
          <w:tcPr>
            <w:tcW w:w="720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both"/>
              <w:rPr>
                <w:bCs/>
                <w:lang w:val="en-CA"/>
              </w:rPr>
            </w:pPr>
            <w:r w:rsidRPr="00DC7D1B">
              <w:rPr>
                <w:b/>
                <w:bCs/>
                <w:lang w:val="en-CA"/>
              </w:rPr>
              <w:t>Bước 1. Chuyển giao nhiệm vụ học tập</w:t>
            </w:r>
            <w:r w:rsidRPr="00DC7D1B">
              <w:rPr>
                <w:bCs/>
                <w:lang w:val="en-CA"/>
              </w:rPr>
              <w:t xml:space="preserve"> </w:t>
            </w:r>
          </w:p>
          <w:p w:rsidR="00DC7D1B" w:rsidRPr="00DC7D1B" w:rsidRDefault="00DC7D1B" w:rsidP="00DC7D1B">
            <w:pPr>
              <w:jc w:val="both"/>
            </w:pPr>
            <w:r w:rsidRPr="00DC7D1B">
              <w:t>- Yêu cầu HS đọc mục 2. Thảo luận nhóm cặp đôi.</w:t>
            </w:r>
          </w:p>
          <w:p w:rsidR="00DC7D1B" w:rsidRPr="00DC7D1B" w:rsidRDefault="00DC7D1B" w:rsidP="00DC7D1B">
            <w:pPr>
              <w:tabs>
                <w:tab w:val="left" w:pos="171"/>
              </w:tabs>
              <w:jc w:val="both"/>
              <w:rPr>
                <w:lang w:val="pt-BR"/>
              </w:rPr>
            </w:pPr>
            <w:r w:rsidRPr="00DC7D1B">
              <w:rPr>
                <w:lang w:val="pt-BR"/>
              </w:rPr>
              <w:t>? Em biết gì về Lí Bí? Vì sao ông lại mộ quân khởi nghĩa?</w:t>
            </w:r>
          </w:p>
          <w:p w:rsidR="00DC7D1B" w:rsidRPr="00DC7D1B" w:rsidRDefault="00DC7D1B" w:rsidP="00DC7D1B">
            <w:pPr>
              <w:tabs>
                <w:tab w:val="left" w:pos="171"/>
              </w:tabs>
              <w:jc w:val="both"/>
              <w:rPr>
                <w:lang w:val="pt-BR"/>
              </w:rPr>
            </w:pPr>
            <w:r w:rsidRPr="00DC7D1B">
              <w:rPr>
                <w:lang w:val="pt-BR"/>
              </w:rPr>
              <w:t>? Những hào kiệt nào đã hưởng ứng cuộc khởi nghĩa Lí Bí? Vì sao?</w:t>
            </w:r>
          </w:p>
          <w:p w:rsidR="00DC7D1B" w:rsidRPr="00DC7D1B" w:rsidRDefault="00DC7D1B" w:rsidP="00DC7D1B">
            <w:pPr>
              <w:tabs>
                <w:tab w:val="left" w:pos="171"/>
              </w:tabs>
              <w:jc w:val="both"/>
              <w:rPr>
                <w:lang w:val="pt-BR"/>
              </w:rPr>
            </w:pPr>
            <w:r w:rsidRPr="00DC7D1B">
              <w:rPr>
                <w:lang w:val="pt-BR"/>
              </w:rPr>
              <w:t>? Cuộc khởi nghĩa diễn ra như thế nào?</w:t>
            </w:r>
          </w:p>
          <w:p w:rsidR="00DC7D1B" w:rsidRPr="00DC7D1B" w:rsidRDefault="00DC7D1B" w:rsidP="00DC7D1B">
            <w:pPr>
              <w:tabs>
                <w:tab w:val="left" w:pos="171"/>
              </w:tabs>
              <w:jc w:val="both"/>
              <w:rPr>
                <w:lang w:val="pt-BR"/>
              </w:rPr>
            </w:pPr>
            <w:r w:rsidRPr="00DC7D1B">
              <w:rPr>
                <w:lang w:val="pt-BR"/>
              </w:rPr>
              <w:t>- HS: Trình bày dựa vào lược đồ.</w:t>
            </w:r>
          </w:p>
          <w:p w:rsidR="00DC7D1B" w:rsidRPr="00DC7D1B" w:rsidRDefault="00DC7D1B" w:rsidP="00DC7D1B">
            <w:pPr>
              <w:tabs>
                <w:tab w:val="left" w:pos="171"/>
              </w:tabs>
              <w:jc w:val="both"/>
              <w:rPr>
                <w:lang w:val="pt-BR"/>
              </w:rPr>
            </w:pPr>
            <w:r w:rsidRPr="00DC7D1B">
              <w:rPr>
                <w:lang w:val="pt-BR"/>
              </w:rPr>
              <w:t>? Sau khi nghĩa quân chiếm các quận, huỵên quân Lương phản ứng như thế nào? Kết quả cuộc khởi nghĩa?</w:t>
            </w:r>
          </w:p>
          <w:p w:rsidR="00DC7D1B" w:rsidRPr="00DC7D1B" w:rsidRDefault="00DC7D1B" w:rsidP="00DC7D1B">
            <w:pPr>
              <w:tabs>
                <w:tab w:val="left" w:pos="171"/>
              </w:tabs>
              <w:jc w:val="both"/>
              <w:rPr>
                <w:lang w:val="pt-BR"/>
              </w:rPr>
            </w:pPr>
            <w:r w:rsidRPr="00DC7D1B">
              <w:rPr>
                <w:lang w:val="pt-BR"/>
              </w:rPr>
              <w:t>? Em có nhận xét gì về tinh thần chiến đấu của nghĩa quân?</w:t>
            </w:r>
          </w:p>
          <w:p w:rsidR="00DC7D1B" w:rsidRPr="00DC7D1B" w:rsidRDefault="00DC7D1B" w:rsidP="00DC7D1B">
            <w:pPr>
              <w:rPr>
                <w:lang w:val="pt-BR"/>
              </w:rPr>
            </w:pPr>
            <w:r w:rsidRPr="00DC7D1B">
              <w:rPr>
                <w:lang w:val="pt-BR"/>
              </w:rPr>
              <w:lastRenderedPageBreak/>
              <w:t>? Cuộc khởi nghĩa giành được thắng lợi nhờ những nguyên nhân nào?</w:t>
            </w:r>
          </w:p>
          <w:p w:rsidR="00DC7D1B" w:rsidRPr="00DC7D1B" w:rsidRDefault="00DC7D1B" w:rsidP="00DC7D1B">
            <w:pPr>
              <w:tabs>
                <w:tab w:val="left" w:pos="171"/>
              </w:tabs>
              <w:jc w:val="both"/>
              <w:rPr>
                <w:lang w:val="pt-BR"/>
              </w:rPr>
            </w:pPr>
            <w:r w:rsidRPr="00DC7D1B">
              <w:rPr>
                <w:lang w:val="pt-BR"/>
              </w:rPr>
              <w:t>? Sau khi giành được ngày thắng lợi, Lí Bí đã làm gì?</w:t>
            </w:r>
          </w:p>
          <w:p w:rsidR="00DC7D1B" w:rsidRPr="00DC7D1B" w:rsidRDefault="00DC7D1B" w:rsidP="00DC7D1B">
            <w:pPr>
              <w:tabs>
                <w:tab w:val="left" w:pos="171"/>
              </w:tabs>
              <w:jc w:val="both"/>
              <w:rPr>
                <w:lang w:val="pt-BR"/>
              </w:rPr>
            </w:pPr>
            <w:r w:rsidRPr="00DC7D1B">
              <w:rPr>
                <w:lang w:val="pt-BR"/>
              </w:rPr>
              <w:t>? Vì sao Lý Bí không xưng vương mà lại xưng đế?</w:t>
            </w:r>
          </w:p>
          <w:p w:rsidR="00DC7D1B" w:rsidRPr="00DC7D1B" w:rsidRDefault="00DC7D1B" w:rsidP="00DC7D1B">
            <w:pPr>
              <w:tabs>
                <w:tab w:val="left" w:pos="171"/>
              </w:tabs>
              <w:jc w:val="both"/>
              <w:rPr>
                <w:lang w:val="pt-BR"/>
              </w:rPr>
            </w:pPr>
            <w:r w:rsidRPr="00DC7D1B">
              <w:rPr>
                <w:lang w:val="pt-BR"/>
              </w:rPr>
              <w:t>? Theo em đặt tên nước Vạn Xuân có ý nghĩa gì?</w:t>
            </w:r>
          </w:p>
          <w:p w:rsidR="00DC7D1B" w:rsidRPr="00DC7D1B" w:rsidRDefault="00DC7D1B" w:rsidP="00DC7D1B">
            <w:pPr>
              <w:tabs>
                <w:tab w:val="left" w:pos="171"/>
              </w:tabs>
              <w:jc w:val="both"/>
              <w:rPr>
                <w:lang w:val="pt-BR"/>
              </w:rPr>
            </w:pPr>
            <w:r w:rsidRPr="00DC7D1B">
              <w:rPr>
                <w:lang w:val="pt-BR"/>
              </w:rPr>
              <w:t>- Vạn Xuân có nghĩa vạn mùa xuân, mong muốn nước ta trường tồn như vạn mùa xuân...</w:t>
            </w:r>
          </w:p>
          <w:p w:rsidR="00DC7D1B" w:rsidRPr="00DC7D1B" w:rsidRDefault="00DC7D1B" w:rsidP="00DC7D1B">
            <w:pPr>
              <w:tabs>
                <w:tab w:val="left" w:pos="171"/>
              </w:tabs>
              <w:jc w:val="both"/>
              <w:rPr>
                <w:lang w:val="pt-BR"/>
              </w:rPr>
            </w:pPr>
            <w:r w:rsidRPr="00DC7D1B">
              <w:rPr>
                <w:lang w:val="pt-BR"/>
              </w:rPr>
              <w:t>- Lý Bí tổ chức nhà nước như thế nào? Nhận xét?</w:t>
            </w:r>
          </w:p>
          <w:p w:rsidR="00DC7D1B" w:rsidRPr="00DC7D1B" w:rsidRDefault="00DC7D1B" w:rsidP="00DC7D1B">
            <w:pPr>
              <w:tabs>
                <w:tab w:val="left" w:pos="171"/>
              </w:tabs>
              <w:jc w:val="both"/>
              <w:rPr>
                <w:lang w:val="pt-BR"/>
              </w:rPr>
            </w:pPr>
            <w:r w:rsidRPr="00DC7D1B">
              <w:rPr>
                <w:lang w:val="pt-BR"/>
              </w:rPr>
              <w:t>- GV: đây là nhà nước phong kiến trung ương tập quyền sơ khai.</w:t>
            </w:r>
          </w:p>
          <w:p w:rsidR="00DC7D1B" w:rsidRPr="00DC7D1B" w:rsidRDefault="00DC7D1B" w:rsidP="00DC7D1B">
            <w:pPr>
              <w:tabs>
                <w:tab w:val="left" w:pos="171"/>
              </w:tabs>
            </w:pPr>
            <w:r w:rsidRPr="00DC7D1B">
              <w:rPr>
                <w:bCs/>
                <w:color w:val="000000"/>
                <w:lang w:val="en"/>
              </w:rPr>
              <w:t>- GV chốt ý, tổng kết bài.</w:t>
            </w:r>
          </w:p>
          <w:p w:rsidR="00DC7D1B" w:rsidRPr="00DC7D1B" w:rsidRDefault="00DC7D1B" w:rsidP="00DC7D1B">
            <w:pPr>
              <w:tabs>
                <w:tab w:val="left" w:pos="0"/>
                <w:tab w:val="left" w:pos="120"/>
              </w:tabs>
              <w:jc w:val="both"/>
              <w:rPr>
                <w:b/>
                <w:bCs/>
                <w:lang w:val="en-CA"/>
              </w:rPr>
            </w:pPr>
            <w:r w:rsidRPr="00DC7D1B">
              <w:rPr>
                <w:b/>
                <w:bCs/>
                <w:lang w:val="en-CA"/>
              </w:rPr>
              <w:t>Bước 2. Thực hiện nhiệm vụ học tập</w:t>
            </w:r>
          </w:p>
          <w:p w:rsidR="00DC7D1B" w:rsidRPr="00DC7D1B" w:rsidRDefault="00DC7D1B" w:rsidP="00DC7D1B">
            <w:pPr>
              <w:jc w:val="both"/>
            </w:pPr>
            <w:r w:rsidRPr="00DC7D1B">
              <w:t>HS đọc SGK và thực hiện yêu cầu. GV k</w:t>
            </w:r>
            <w:r w:rsidRPr="00DC7D1B">
              <w:rPr>
                <w:bCs/>
                <w:lang w:val="en-CA"/>
              </w:rPr>
              <w:t>huyến khích học sinh hợp tác với nhau khi thực khi thực hiện nhiệm vụ học tập</w:t>
            </w:r>
            <w:r w:rsidRPr="00DC7D1B">
              <w:t>, GV theo dõi, hỗ trợ các nhóm làm việc những bằng hệ thống câu hỏi gợi mở (các câu hỏi này có thể gợi ý trong phần trình bày của các nhóm)</w:t>
            </w:r>
          </w:p>
          <w:p w:rsidR="00DC7D1B" w:rsidRPr="00DC7D1B" w:rsidRDefault="00DC7D1B" w:rsidP="00DC7D1B">
            <w:pPr>
              <w:contextualSpacing/>
              <w:jc w:val="both"/>
              <w:rPr>
                <w:b/>
                <w:bCs/>
                <w:lang w:val="en-CA"/>
              </w:rPr>
            </w:pPr>
            <w:r w:rsidRPr="00DC7D1B">
              <w:rPr>
                <w:b/>
                <w:bCs/>
                <w:lang w:val="en-CA"/>
              </w:rPr>
              <w:t>Bước 3. Báo cáo kết quả hoạt động và thảo luận</w:t>
            </w:r>
          </w:p>
          <w:p w:rsidR="00DC7D1B" w:rsidRPr="00DC7D1B" w:rsidRDefault="00DC7D1B" w:rsidP="00DC7D1B">
            <w:pPr>
              <w:contextualSpacing/>
              <w:jc w:val="both"/>
            </w:pPr>
            <w:r w:rsidRPr="00DC7D1B">
              <w:t>- Các nhóm trình bày, phản biện.</w:t>
            </w:r>
          </w:p>
          <w:p w:rsidR="00DC7D1B" w:rsidRPr="00DC7D1B" w:rsidRDefault="00DC7D1B" w:rsidP="00DC7D1B">
            <w:pPr>
              <w:contextualSpacing/>
              <w:jc w:val="both"/>
              <w:rPr>
                <w:b/>
                <w:bCs/>
                <w:lang w:val="en-CA"/>
              </w:rPr>
            </w:pPr>
            <w:r w:rsidRPr="00DC7D1B">
              <w:rPr>
                <w:b/>
                <w:bCs/>
                <w:lang w:val="en-CA"/>
              </w:rPr>
              <w:t>Bước 4. Đánh giá kết quả thực hiện nhiệm vụ học tập</w:t>
            </w:r>
          </w:p>
          <w:p w:rsidR="00DC7D1B" w:rsidRPr="00DC7D1B" w:rsidRDefault="00DC7D1B" w:rsidP="00DC7D1B">
            <w:pPr>
              <w:jc w:val="both"/>
            </w:pPr>
            <w:r w:rsidRPr="00DC7D1B">
              <w:t xml:space="preserve">HS phân tích, nhận xét, đánh giá kết quả. </w:t>
            </w:r>
          </w:p>
          <w:p w:rsidR="00DC7D1B" w:rsidRPr="00DC7D1B" w:rsidRDefault="00DC7D1B" w:rsidP="00DC7D1B">
            <w:pPr>
              <w:tabs>
                <w:tab w:val="num" w:pos="993"/>
              </w:tabs>
              <w:contextualSpacing/>
              <w:jc w:val="both"/>
              <w:rPr>
                <w:bCs/>
                <w:lang w:val="en-CA"/>
              </w:rPr>
            </w:pPr>
            <w:r w:rsidRPr="00DC7D1B">
              <w:rPr>
                <w:bCs/>
                <w:lang w:val="en-CA"/>
              </w:rPr>
              <w:t>GV bổ sung phần phân tích nhận xét, đánh giá, kết quả thực hiện nhiệm vụ học tập của học sinh. Chính xác hóa các kiến thức đã hình thành cho học sinh.</w:t>
            </w:r>
          </w:p>
        </w:tc>
        <w:tc>
          <w:tcPr>
            <w:tcW w:w="30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autoSpaceDE w:val="0"/>
              <w:autoSpaceDN w:val="0"/>
              <w:adjustRightInd w:val="0"/>
              <w:spacing w:after="80"/>
              <w:rPr>
                <w:color w:val="000000"/>
              </w:rPr>
            </w:pPr>
            <w:r w:rsidRPr="00DC7D1B">
              <w:rPr>
                <w:color w:val="000000"/>
                <w:lang w:val="en"/>
              </w:rPr>
              <w:lastRenderedPageBreak/>
              <w:t>a. Nguyên nhân: d</w:t>
            </w:r>
            <w:r w:rsidRPr="00DC7D1B">
              <w:rPr>
                <w:color w:val="000000"/>
                <w:lang w:val="vi-VN"/>
              </w:rPr>
              <w:t xml:space="preserve">o </w:t>
            </w:r>
            <w:r w:rsidRPr="00DC7D1B">
              <w:rPr>
                <w:color w:val="000000"/>
              </w:rPr>
              <w:t>chính sách thống trị tàn bạo của nhà Lương đối với nhân dân ta.</w:t>
            </w:r>
            <w:r w:rsidRPr="00DC7D1B">
              <w:rPr>
                <w:color w:val="000000"/>
                <w:lang w:val="vi-VN"/>
              </w:rPr>
              <w:t xml:space="preserve"> </w:t>
            </w:r>
          </w:p>
          <w:p w:rsidR="00DC7D1B" w:rsidRPr="00DC7D1B" w:rsidRDefault="00DC7D1B" w:rsidP="00DC7D1B">
            <w:pPr>
              <w:autoSpaceDE w:val="0"/>
              <w:autoSpaceDN w:val="0"/>
              <w:adjustRightInd w:val="0"/>
              <w:spacing w:after="80"/>
              <w:rPr>
                <w:color w:val="000000"/>
              </w:rPr>
            </w:pPr>
            <w:r w:rsidRPr="00DC7D1B">
              <w:rPr>
                <w:color w:val="000000"/>
              </w:rPr>
              <w:t>b. Diễn biến</w:t>
            </w:r>
          </w:p>
          <w:p w:rsidR="00DC7D1B" w:rsidRPr="00DC7D1B" w:rsidRDefault="00DC7D1B" w:rsidP="00DC7D1B">
            <w:pPr>
              <w:autoSpaceDE w:val="0"/>
              <w:autoSpaceDN w:val="0"/>
              <w:adjustRightInd w:val="0"/>
              <w:spacing w:after="80"/>
              <w:rPr>
                <w:color w:val="000000"/>
                <w:lang w:val="vi-VN"/>
              </w:rPr>
            </w:pPr>
            <w:r w:rsidRPr="00DC7D1B">
              <w:rPr>
                <w:color w:val="000000"/>
                <w:lang w:val="en"/>
              </w:rPr>
              <w:t>- Năm 542, khởi nghĩa Lý Bí bùng nổ. Hào kiệt khắp n</w:t>
            </w:r>
            <w:r w:rsidRPr="00DC7D1B">
              <w:rPr>
                <w:color w:val="000000"/>
                <w:lang w:val="vi-VN"/>
              </w:rPr>
              <w:t>ơi kéo về hưởng ứng:</w:t>
            </w:r>
          </w:p>
          <w:p w:rsidR="00DC7D1B" w:rsidRPr="00DC7D1B" w:rsidRDefault="00DC7D1B" w:rsidP="00DC7D1B">
            <w:pPr>
              <w:autoSpaceDE w:val="0"/>
              <w:autoSpaceDN w:val="0"/>
              <w:adjustRightInd w:val="0"/>
              <w:spacing w:after="80"/>
              <w:rPr>
                <w:color w:val="000000"/>
                <w:lang w:val="vi-VN"/>
              </w:rPr>
            </w:pPr>
            <w:r w:rsidRPr="00DC7D1B">
              <w:rPr>
                <w:color w:val="000000"/>
                <w:lang w:val="en"/>
              </w:rPr>
              <w:lastRenderedPageBreak/>
              <w:t>- Chỉ ch</w:t>
            </w:r>
            <w:r w:rsidRPr="00DC7D1B">
              <w:rPr>
                <w:color w:val="000000"/>
                <w:lang w:val="vi-VN"/>
              </w:rPr>
              <w:t xml:space="preserve">ưa đầy 3 tháng, nghĩa quân đã chiếm được hầu hết các quận, huyện, Tiêu Tư bỏ chạy về Trung Quốc. </w:t>
            </w:r>
          </w:p>
          <w:p w:rsidR="00DC7D1B" w:rsidRPr="00DC7D1B" w:rsidRDefault="00DC7D1B" w:rsidP="00DC7D1B">
            <w:pPr>
              <w:autoSpaceDE w:val="0"/>
              <w:autoSpaceDN w:val="0"/>
              <w:adjustRightInd w:val="0"/>
              <w:spacing w:after="80"/>
              <w:rPr>
                <w:color w:val="000000"/>
                <w:lang w:val="vi-VN"/>
              </w:rPr>
            </w:pPr>
            <w:r w:rsidRPr="00DC7D1B">
              <w:rPr>
                <w:color w:val="000000"/>
                <w:lang w:val="en"/>
              </w:rPr>
              <w:t>- Tháng 4 - 542 và đầu năm 543, nhà L</w:t>
            </w:r>
            <w:r w:rsidRPr="00DC7D1B">
              <w:rPr>
                <w:color w:val="000000"/>
                <w:lang w:val="vi-VN"/>
              </w:rPr>
              <w:t>ương hai lần đưa quân sang đàn áp, quân ta chủ động tiến đánh quân địch và giành thắng lợi.</w:t>
            </w:r>
          </w:p>
          <w:p w:rsidR="00DC7D1B" w:rsidRPr="00DC7D1B" w:rsidRDefault="00DC7D1B" w:rsidP="00DC7D1B">
            <w:pPr>
              <w:autoSpaceDE w:val="0"/>
              <w:autoSpaceDN w:val="0"/>
              <w:adjustRightInd w:val="0"/>
              <w:spacing w:after="80"/>
              <w:rPr>
                <w:color w:val="000000"/>
                <w:lang w:val="vi-VN"/>
              </w:rPr>
            </w:pPr>
            <w:r w:rsidRPr="00DC7D1B">
              <w:rPr>
                <w:color w:val="000000"/>
                <w:lang w:val="en"/>
              </w:rPr>
              <w:t>- Mùa xuân năm 544, Lý Bí lên ngôi Hoàng đế (Lý Nam Đế), đặt tên n</w:t>
            </w:r>
            <w:r w:rsidRPr="00DC7D1B">
              <w:rPr>
                <w:color w:val="000000"/>
                <w:lang w:val="vi-VN"/>
              </w:rPr>
              <w:t>ước là Vạn Xuân, dựng kinh đô ở cửa sông Tô Lịch (Hà Nội), lập triều đình với hai ban văn, võ.</w:t>
            </w:r>
          </w:p>
          <w:p w:rsidR="00DC7D1B" w:rsidRPr="00DC7D1B" w:rsidRDefault="00DC7D1B" w:rsidP="00DC7D1B">
            <w:pPr>
              <w:autoSpaceDE w:val="0"/>
              <w:autoSpaceDN w:val="0"/>
              <w:adjustRightInd w:val="0"/>
              <w:spacing w:after="80"/>
              <w:rPr>
                <w:color w:val="000000"/>
                <w:lang w:val="en"/>
              </w:rPr>
            </w:pPr>
            <w:r w:rsidRPr="00DC7D1B">
              <w:rPr>
                <w:color w:val="000000"/>
                <w:lang w:val="en"/>
              </w:rPr>
              <w:t>c. Kết quả, ý nghĩa: khởi nghĩa thắng lợi, Lý Bí lên ngôi Hoàng đế, lập nước riêng, thể hiện tinh thần, ý chí độc lập.</w:t>
            </w:r>
          </w:p>
        </w:tc>
      </w:tr>
    </w:tbl>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DC7D1B">
        <w:rPr>
          <w:b/>
          <w:bCs/>
          <w:bdr w:val="none" w:sz="0" w:space="0" w:color="auto" w:frame="1"/>
        </w:rPr>
        <w:lastRenderedPageBreak/>
        <w:t>3.3</w:t>
      </w:r>
      <w:r w:rsidRPr="00DC7D1B">
        <w:rPr>
          <w:b/>
          <w:bCs/>
          <w:bdr w:val="none" w:sz="0" w:space="0" w:color="auto" w:frame="1"/>
          <w:lang w:val="vi-VN"/>
        </w:rPr>
        <w:t>. Hoạt động luyện tập</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DC7D1B">
        <w:rPr>
          <w:b/>
          <w:bCs/>
          <w:bdr w:val="none" w:sz="0" w:space="0" w:color="auto" w:frame="1"/>
          <w:lang w:val="vi-VN"/>
        </w:rPr>
        <w:tab/>
        <w:t>- Mục tiêu:</w:t>
      </w:r>
      <w:r w:rsidRPr="00DC7D1B">
        <w:rPr>
          <w:bCs/>
          <w:bdr w:val="none" w:sz="0" w:space="0" w:color="auto" w:frame="1"/>
          <w:lang w:val="vi-VN"/>
        </w:rPr>
        <w:t xml:space="preserve"> </w:t>
      </w:r>
      <w:r w:rsidRPr="00DC7D1B">
        <w:rPr>
          <w:lang w:val="vi-VN"/>
        </w:rPr>
        <w:t xml:space="preserve">Nhằm củng cố, hệ thống hóa, hoàn thiện kiến thức mới mà HS đã được lĩnh hội ở </w:t>
      </w:r>
      <w:r w:rsidRPr="00DC7D1B">
        <w:t xml:space="preserve">các </w:t>
      </w:r>
      <w:r w:rsidRPr="00DC7D1B">
        <w:rPr>
          <w:lang w:val="vi-VN"/>
        </w:rPr>
        <w:t>hoạt động</w:t>
      </w:r>
      <w:r w:rsidRPr="00DC7D1B">
        <w:t xml:space="preserve"> của bài.</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DC7D1B">
        <w:t xml:space="preserve"> </w:t>
      </w:r>
      <w:r w:rsidRPr="00DC7D1B">
        <w:tab/>
      </w:r>
      <w:r w:rsidRPr="00DC7D1B">
        <w:rPr>
          <w:b/>
          <w:lang w:val="vi-VN"/>
        </w:rPr>
        <w:t>- Thời gian</w:t>
      </w:r>
      <w:r w:rsidRPr="00DC7D1B">
        <w:rPr>
          <w:b/>
        </w:rPr>
        <w:t>:</w:t>
      </w:r>
      <w:r w:rsidRPr="00DC7D1B">
        <w:t xml:space="preserve"> 4 phút</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DC7D1B">
        <w:rPr>
          <w:rFonts w:eastAsia="Calibri"/>
          <w:bCs/>
          <w:bdr w:val="none" w:sz="0" w:space="0" w:color="auto" w:frame="1"/>
          <w:lang w:val="vi-VN" w:eastAsia="vi-VN"/>
        </w:rPr>
        <w:tab/>
      </w:r>
      <w:r w:rsidRPr="00DC7D1B">
        <w:rPr>
          <w:rFonts w:eastAsia="Calibri"/>
          <w:b/>
          <w:bCs/>
          <w:bdr w:val="none" w:sz="0" w:space="0" w:color="auto" w:frame="1"/>
          <w:lang w:val="vi-VN" w:eastAsia="vi-VN"/>
        </w:rPr>
        <w:t>- Phương thức tiến hành:</w:t>
      </w:r>
      <w:r w:rsidRPr="00DC7D1B">
        <w:rPr>
          <w:rFonts w:eastAsia="Calibri"/>
          <w:bCs/>
          <w:bdr w:val="none" w:sz="0" w:space="0" w:color="auto" w:frame="1"/>
          <w:lang w:val="vi-VN" w:eastAsia="vi-VN"/>
        </w:rPr>
        <w:t xml:space="preserve"> </w:t>
      </w:r>
      <w:r w:rsidRPr="00DC7D1B">
        <w:rPr>
          <w:rFonts w:eastAsia="Calibri"/>
          <w:lang w:val="vi-VN" w:eastAsia="vi-VN"/>
        </w:rPr>
        <w:t>GV giao nhiệm vụ cho HS</w:t>
      </w:r>
      <w:r w:rsidRPr="00DC7D1B">
        <w:rPr>
          <w:rFonts w:eastAsia="Calibri"/>
          <w:lang w:eastAsia="vi-VN"/>
        </w:rPr>
        <w:t xml:space="preserve"> </w:t>
      </w:r>
      <w:r w:rsidRPr="00DC7D1B">
        <w:rPr>
          <w:rFonts w:eastAsia="Calibri"/>
          <w:lang w:val="vi-VN" w:eastAsia="vi-VN"/>
        </w:rPr>
        <w:t xml:space="preserve">và chủ yếu cho làm việc cá  nhân, </w:t>
      </w:r>
      <w:r w:rsidRPr="00DC7D1B">
        <w:rPr>
          <w:rFonts w:eastAsia="Calibri"/>
          <w:lang w:eastAsia="vi-VN"/>
        </w:rPr>
        <w:t>trả lời các câu hỏi trắc nghiệm. T</w:t>
      </w:r>
      <w:r w:rsidRPr="00DC7D1B">
        <w:rPr>
          <w:rFonts w:eastAsia="Calibri"/>
          <w:lang w:val="vi-VN" w:eastAsia="vi-VN"/>
        </w:rPr>
        <w:t>rong quá trình làm việc HS có thể trao đổi với bạn hoặc thầy, cô giáo</w:t>
      </w:r>
      <w:r w:rsidRPr="00DC7D1B">
        <w:rPr>
          <w:rFonts w:eastAsia="Calibri"/>
          <w:lang w:eastAsia="vi-VN"/>
        </w:rPr>
        <w:t>.</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DC7D1B">
        <w:rPr>
          <w:bCs/>
          <w:bdr w:val="none" w:sz="0" w:space="0" w:color="auto" w:frame="1"/>
          <w:lang w:val="vi-VN"/>
        </w:rPr>
        <w:t>GV dùng hệ thống câu hỏi trắc nghiệm khách quan</w:t>
      </w:r>
      <w:r w:rsidRPr="00DC7D1B">
        <w:rPr>
          <w:bCs/>
          <w:bdr w:val="none" w:sz="0" w:space="0" w:color="auto" w:frame="1"/>
        </w:rPr>
        <w:t>, tự luận</w:t>
      </w:r>
      <w:r w:rsidRPr="00DC7D1B">
        <w:rPr>
          <w:bCs/>
          <w:bdr w:val="none" w:sz="0" w:space="0" w:color="auto" w:frame="1"/>
          <w:lang w:val="vi-VN"/>
        </w:rPr>
        <w:t xml:space="preserve"> và yêu cầu học sinh chọn đáp án đúng trả lời trên bảng con</w:t>
      </w:r>
      <w:r w:rsidRPr="00DC7D1B">
        <w:rPr>
          <w:bCs/>
          <w:bdr w:val="none" w:sz="0" w:space="0" w:color="auto" w:frame="1"/>
        </w:rPr>
        <w:t xml:space="preserve"> (trắc nghiệm)</w:t>
      </w:r>
      <w:r w:rsidRPr="00DC7D1B">
        <w:rPr>
          <w:bCs/>
          <w:bdr w:val="none" w:sz="0" w:space="0" w:color="auto" w:frame="1"/>
          <w:lang w:val="vi-VN"/>
        </w:rPr>
        <w:t>.</w:t>
      </w:r>
      <w:r w:rsidRPr="00DC7D1B">
        <w:rPr>
          <w:b/>
          <w:bCs/>
          <w:iCs/>
        </w:rPr>
        <w:tab/>
        <w:t xml:space="preserve">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DC7D1B">
        <w:rPr>
          <w:b/>
          <w:bCs/>
          <w:iCs/>
          <w:u w:val="single"/>
        </w:rPr>
        <w:t>Câu 1.</w:t>
      </w:r>
      <w:r w:rsidRPr="00DC7D1B">
        <w:rPr>
          <w:iCs/>
        </w:rPr>
        <w:t xml:space="preserve"> Nhà Lương đã chia nước Âu Lạc cũ thành các quận huyện nào?</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lang w:val="vi-VN"/>
        </w:rPr>
        <w:t xml:space="preserve">A. </w:t>
      </w:r>
      <w:r w:rsidRPr="00DC7D1B">
        <w:rPr>
          <w:color w:val="000000"/>
          <w:lang w:val="vi-VN"/>
        </w:rPr>
        <w:t>Giao Châu</w:t>
      </w:r>
      <w:r w:rsidRPr="00DC7D1B">
        <w:rPr>
          <w:color w:val="000000"/>
        </w:rPr>
        <w:t>,</w:t>
      </w:r>
      <w:r w:rsidRPr="00DC7D1B">
        <w:rPr>
          <w:color w:val="000000"/>
          <w:lang w:val="vi-VN"/>
        </w:rPr>
        <w:t xml:space="preserve"> Ái Châu</w:t>
      </w:r>
      <w:r w:rsidRPr="00DC7D1B">
        <w:rPr>
          <w:color w:val="000000"/>
        </w:rPr>
        <w:t>,</w:t>
      </w:r>
      <w:r w:rsidRPr="00DC7D1B">
        <w:rPr>
          <w:color w:val="000000"/>
          <w:lang w:val="vi-VN"/>
        </w:rPr>
        <w:t xml:space="preserve"> Đức Châu, Lợi Châu, </w:t>
      </w:r>
      <w:r w:rsidRPr="00DC7D1B">
        <w:rPr>
          <w:color w:val="000000"/>
        </w:rPr>
        <w:t>Nhật Nam</w:t>
      </w:r>
      <w:r w:rsidRPr="00DC7D1B">
        <w:rPr>
          <w:color w:val="000000"/>
          <w:lang w:val="vi-VN"/>
        </w:rPr>
        <w:t xml:space="preserve"> và Hoàng Châu</w:t>
      </w:r>
      <w:r w:rsidRPr="00DC7D1B">
        <w:rPr>
          <w:lang w:val="vi-VN"/>
        </w:rPr>
        <w:t>.</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lang w:val="vi-VN"/>
        </w:rPr>
        <w:t>B.</w:t>
      </w:r>
      <w:r w:rsidRPr="00DC7D1B">
        <w:rPr>
          <w:b/>
          <w:lang w:val="vi-VN"/>
        </w:rPr>
        <w:t xml:space="preserve"> </w:t>
      </w:r>
      <w:r w:rsidRPr="00DC7D1B">
        <w:rPr>
          <w:color w:val="000000"/>
          <w:lang w:val="vi-VN"/>
        </w:rPr>
        <w:t>Giao Ch</w:t>
      </w:r>
      <w:r w:rsidRPr="00DC7D1B">
        <w:rPr>
          <w:color w:val="000000"/>
        </w:rPr>
        <w:t>ỉ,</w:t>
      </w:r>
      <w:r w:rsidRPr="00DC7D1B">
        <w:rPr>
          <w:color w:val="000000"/>
          <w:lang w:val="vi-VN"/>
        </w:rPr>
        <w:t xml:space="preserve"> Ái Châu</w:t>
      </w:r>
      <w:r w:rsidRPr="00DC7D1B">
        <w:rPr>
          <w:color w:val="000000"/>
        </w:rPr>
        <w:t>,</w:t>
      </w:r>
      <w:r w:rsidRPr="00DC7D1B">
        <w:rPr>
          <w:color w:val="000000"/>
          <w:lang w:val="vi-VN"/>
        </w:rPr>
        <w:t xml:space="preserve"> Đức Châu, Lợi Châu, Minh Châu và Hoàng Châu</w:t>
      </w:r>
      <w:r w:rsidRPr="00DC7D1B">
        <w:rPr>
          <w:lang w:val="vi-VN"/>
        </w:rPr>
        <w:t>.</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lang w:val="vi-VN"/>
        </w:rPr>
        <w:t xml:space="preserve">C. </w:t>
      </w:r>
      <w:r w:rsidRPr="00DC7D1B">
        <w:rPr>
          <w:b/>
          <w:color w:val="000000"/>
          <w:lang w:val="vi-VN"/>
        </w:rPr>
        <w:t>Giao Châu</w:t>
      </w:r>
      <w:r w:rsidRPr="00DC7D1B">
        <w:rPr>
          <w:b/>
          <w:color w:val="000000"/>
        </w:rPr>
        <w:t>,</w:t>
      </w:r>
      <w:r w:rsidRPr="00DC7D1B">
        <w:rPr>
          <w:b/>
          <w:color w:val="000000"/>
          <w:lang w:val="vi-VN"/>
        </w:rPr>
        <w:t xml:space="preserve"> Ái Châu</w:t>
      </w:r>
      <w:r w:rsidRPr="00DC7D1B">
        <w:rPr>
          <w:b/>
          <w:color w:val="000000"/>
        </w:rPr>
        <w:t>,</w:t>
      </w:r>
      <w:r w:rsidRPr="00DC7D1B">
        <w:rPr>
          <w:b/>
          <w:color w:val="000000"/>
          <w:lang w:val="vi-VN"/>
        </w:rPr>
        <w:t xml:space="preserve"> Đức Châu, Lợi Châu, Minh Châu và Hoàng Châu</w:t>
      </w:r>
      <w:r w:rsidRPr="00DC7D1B">
        <w:rPr>
          <w:b/>
          <w:lang w:val="vi-VN"/>
        </w:rPr>
        <w:t>.</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lang w:val="vi-VN"/>
        </w:rPr>
        <w:t>D.</w:t>
      </w:r>
      <w:r w:rsidRPr="00DC7D1B">
        <w:rPr>
          <w:b/>
          <w:lang w:val="vi-VN"/>
        </w:rPr>
        <w:t xml:space="preserve"> </w:t>
      </w:r>
      <w:r w:rsidRPr="00DC7D1B">
        <w:t>Cửu Chân</w:t>
      </w:r>
      <w:r w:rsidRPr="00DC7D1B">
        <w:rPr>
          <w:color w:val="000000"/>
        </w:rPr>
        <w:t>,</w:t>
      </w:r>
      <w:r w:rsidRPr="00DC7D1B">
        <w:rPr>
          <w:color w:val="000000"/>
          <w:lang w:val="vi-VN"/>
        </w:rPr>
        <w:t xml:space="preserve"> Ái Châu</w:t>
      </w:r>
      <w:r w:rsidRPr="00DC7D1B">
        <w:rPr>
          <w:color w:val="000000"/>
        </w:rPr>
        <w:t>,</w:t>
      </w:r>
      <w:r w:rsidRPr="00DC7D1B">
        <w:rPr>
          <w:color w:val="000000"/>
          <w:lang w:val="vi-VN"/>
        </w:rPr>
        <w:t xml:space="preserve"> Đức Châu, Lợi Châu, Minh Châu và Hoàng Châu</w:t>
      </w:r>
      <w:r w:rsidRPr="00DC7D1B">
        <w:rPr>
          <w:lang w:val="vi-VN"/>
        </w:rPr>
        <w:t>.</w:t>
      </w:r>
      <w:r w:rsidRPr="00DC7D1B">
        <w:rPr>
          <w:b/>
        </w:rPr>
        <w:t xml:space="preserve">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lang w:val="vi-VN"/>
        </w:rPr>
      </w:pPr>
      <w:r w:rsidRPr="00DC7D1B">
        <w:rPr>
          <w:b/>
          <w:bCs/>
          <w:u w:val="single"/>
          <w:bdr w:val="none" w:sz="0" w:space="0" w:color="auto" w:frame="1"/>
          <w:lang w:val="vi-VN"/>
        </w:rPr>
        <w:t>Câu 2</w:t>
      </w:r>
      <w:r w:rsidRPr="00DC7D1B">
        <w:rPr>
          <w:b/>
          <w:bCs/>
          <w:bdr w:val="none" w:sz="0" w:space="0" w:color="auto" w:frame="1"/>
          <w:lang w:val="vi-VN"/>
        </w:rPr>
        <w:t xml:space="preserve">. </w:t>
      </w:r>
      <w:r w:rsidRPr="00DC7D1B">
        <w:rPr>
          <w:bCs/>
          <w:bdr w:val="none" w:sz="0" w:space="0" w:color="auto" w:frame="1"/>
        </w:rPr>
        <w:t>Sự</w:t>
      </w:r>
      <w:r w:rsidRPr="00DC7D1B">
        <w:rPr>
          <w:b/>
          <w:bCs/>
          <w:bdr w:val="none" w:sz="0" w:space="0" w:color="auto" w:frame="1"/>
        </w:rPr>
        <w:t xml:space="preserve"> </w:t>
      </w:r>
      <w:r w:rsidRPr="00DC7D1B">
        <w:rPr>
          <w:bCs/>
          <w:bdr w:val="none" w:sz="0" w:space="0" w:color="auto" w:frame="1"/>
        </w:rPr>
        <w:t xml:space="preserve">kiện nào chứng tỏ nhà Lương rất khinh rẻ dân tộc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DC7D1B">
        <w:t xml:space="preserve">A. Vua Tùy đòi vua ta là Lý Phật Tử phải sang chầu.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B. Khúc Thừa Dụ làm vua nước ta nhưng chỉ được phong làm Tiết độ sứ.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C. Bắt vua ta phải gởi con trai sang làm con tin.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rPr>
        <w:t xml:space="preserve">D. Tinh Thiều là người nước ta, vốn học giỏi văn hay nhưng chỉ được giữ chức gác cổng thành.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r w:rsidRPr="00DC7D1B">
        <w:rPr>
          <w:b/>
          <w:bCs/>
          <w:u w:val="single"/>
          <w:bdr w:val="none" w:sz="0" w:space="0" w:color="auto" w:frame="1"/>
        </w:rPr>
        <w:t>Câu 3</w:t>
      </w:r>
      <w:r w:rsidRPr="00DC7D1B">
        <w:rPr>
          <w:b/>
          <w:bCs/>
          <w:bdr w:val="none" w:sz="0" w:space="0" w:color="auto" w:frame="1"/>
        </w:rPr>
        <w:t xml:space="preserve">. </w:t>
      </w:r>
      <w:r w:rsidRPr="00DC7D1B">
        <w:rPr>
          <w:bCs/>
          <w:bdr w:val="none" w:sz="0" w:space="0" w:color="auto" w:frame="1"/>
        </w:rPr>
        <w:t xml:space="preserve">Đâu </w:t>
      </w:r>
      <w:r w:rsidRPr="00DC7D1B">
        <w:rPr>
          <w:b/>
          <w:bCs/>
          <w:i/>
          <w:bdr w:val="none" w:sz="0" w:space="0" w:color="auto" w:frame="1"/>
        </w:rPr>
        <w:t>không</w:t>
      </w:r>
      <w:r w:rsidRPr="00DC7D1B">
        <w:rPr>
          <w:bCs/>
          <w:bdr w:val="none" w:sz="0" w:space="0" w:color="auto" w:frame="1"/>
        </w:rPr>
        <w:t xml:space="preserve"> phải là lí do</w:t>
      </w:r>
      <w:r w:rsidRPr="00DC7D1B">
        <w:rPr>
          <w:b/>
          <w:bCs/>
          <w:bdr w:val="none" w:sz="0" w:space="0" w:color="auto" w:frame="1"/>
        </w:rPr>
        <w:t xml:space="preserve"> </w:t>
      </w:r>
      <w:r w:rsidRPr="00DC7D1B">
        <w:rPr>
          <w:bCs/>
          <w:bdr w:val="none" w:sz="0" w:space="0" w:color="auto" w:frame="1"/>
        </w:rPr>
        <w:t xml:space="preserve">hào kiệt và nhân dân khắp nơi đều ủng hộ cuộc khởi nghĩa Lý Bí?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rPr>
        <w:lastRenderedPageBreak/>
        <w:t>A. Muốn giành ngôi vua.</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B. Nhân dân ta rất oán hận nhà Lương. </w:t>
      </w:r>
      <w:r w:rsidRPr="00DC7D1B">
        <w:tab/>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C. Ý chí giành lại độc lập dân tộc của nhân dân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t xml:space="preserve">D. Nhà Lương cai trị và bóc lột tàn bạo nhân dân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DC7D1B">
        <w:rPr>
          <w:b/>
          <w:bCs/>
          <w:u w:val="single"/>
          <w:bdr w:val="none" w:sz="0" w:space="0" w:color="auto" w:frame="1"/>
        </w:rPr>
        <w:t>Câu 4</w:t>
      </w:r>
      <w:r w:rsidRPr="00DC7D1B">
        <w:rPr>
          <w:b/>
          <w:bCs/>
          <w:bdr w:val="none" w:sz="0" w:space="0" w:color="auto" w:frame="1"/>
        </w:rPr>
        <w:t xml:space="preserve">. </w:t>
      </w:r>
      <w:r w:rsidRPr="00DC7D1B">
        <w:rPr>
          <w:bCs/>
          <w:bdr w:val="none" w:sz="0" w:space="0" w:color="auto" w:frame="1"/>
        </w:rPr>
        <w:t>Thứ sử Tiêu Tư</w:t>
      </w:r>
      <w:r w:rsidRPr="00DC7D1B">
        <w:rPr>
          <w:b/>
          <w:bCs/>
          <w:bdr w:val="none" w:sz="0" w:space="0" w:color="auto" w:frame="1"/>
        </w:rPr>
        <w:t xml:space="preserve"> </w:t>
      </w:r>
      <w:r w:rsidRPr="00DC7D1B">
        <w:rPr>
          <w:bCs/>
          <w:bdr w:val="none" w:sz="0" w:space="0" w:color="auto" w:frame="1"/>
        </w:rPr>
        <w:t>đã có hành động gì trước cuộc khởi nghĩa của Lý Bí?</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4"/>
          <w:szCs w:val="24"/>
        </w:rPr>
      </w:pPr>
      <w:r w:rsidRPr="00DC7D1B">
        <w:t xml:space="preserve">A. </w:t>
      </w:r>
      <w:r w:rsidRPr="00DC7D1B">
        <w:rPr>
          <w:bCs/>
          <w:bdr w:val="none" w:sz="0" w:space="0" w:color="auto" w:frame="1"/>
        </w:rPr>
        <w:t>Tiêu Tư</w:t>
      </w:r>
      <w:r w:rsidRPr="00DC7D1B">
        <w:rPr>
          <w:b/>
          <w:bCs/>
          <w:bdr w:val="none" w:sz="0" w:space="0" w:color="auto" w:frame="1"/>
        </w:rPr>
        <w:t xml:space="preserve"> </w:t>
      </w:r>
      <w:r w:rsidRPr="00DC7D1B">
        <w:rPr>
          <w:bCs/>
          <w:bdr w:val="none" w:sz="0" w:space="0" w:color="auto" w:frame="1"/>
        </w:rPr>
        <w:t>chặn</w:t>
      </w:r>
      <w:r w:rsidRPr="00DC7D1B">
        <w:rPr>
          <w:b/>
          <w:bCs/>
          <w:bdr w:val="none" w:sz="0" w:space="0" w:color="auto" w:frame="1"/>
        </w:rPr>
        <w:t xml:space="preserve"> </w:t>
      </w:r>
      <w:r w:rsidRPr="00DC7D1B">
        <w:rPr>
          <w:bCs/>
          <w:bdr w:val="none" w:sz="0" w:space="0" w:color="auto" w:frame="1"/>
        </w:rPr>
        <w:t>nghĩa quân tại thành Long Biên.</w:t>
      </w:r>
      <w:r w:rsidRPr="00DC7D1B">
        <w:tab/>
      </w:r>
      <w:r w:rsidRPr="00DC7D1B">
        <w:rPr>
          <w:b/>
        </w:rPr>
        <w:tab/>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rPr>
        <w:t xml:space="preserve">B. </w:t>
      </w:r>
      <w:r w:rsidRPr="00DC7D1B">
        <w:rPr>
          <w:b/>
          <w:bCs/>
          <w:bdr w:val="none" w:sz="0" w:space="0" w:color="auto" w:frame="1"/>
        </w:rPr>
        <w:t>Tiêu Tư hoảng sợ, bỏ thành Long Biên chạy về Trung Quốc.</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t xml:space="preserve">C. </w:t>
      </w:r>
      <w:r w:rsidRPr="00DC7D1B">
        <w:rPr>
          <w:bCs/>
          <w:bdr w:val="none" w:sz="0" w:space="0" w:color="auto" w:frame="1"/>
        </w:rPr>
        <w:t>Tiêu Tư</w:t>
      </w:r>
      <w:r w:rsidRPr="00DC7D1B">
        <w:rPr>
          <w:b/>
          <w:bCs/>
          <w:bdr w:val="none" w:sz="0" w:space="0" w:color="auto" w:frame="1"/>
        </w:rPr>
        <w:t xml:space="preserve"> </w:t>
      </w:r>
      <w:r w:rsidRPr="00DC7D1B">
        <w:rPr>
          <w:bCs/>
          <w:bdr w:val="none" w:sz="0" w:space="0" w:color="auto" w:frame="1"/>
        </w:rPr>
        <w:t>bỏ thành Long Biên nhưng sau đó đem quân đánh úp, nghĩa quân phải rút lui.</w:t>
      </w:r>
      <w:r w:rsidRPr="00DC7D1B">
        <w:rPr>
          <w:b/>
        </w:rPr>
        <w:tab/>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D. </w:t>
      </w:r>
      <w:r w:rsidRPr="00DC7D1B">
        <w:rPr>
          <w:bCs/>
          <w:bdr w:val="none" w:sz="0" w:space="0" w:color="auto" w:frame="1"/>
        </w:rPr>
        <w:t>Tiêu Tư</w:t>
      </w:r>
      <w:r w:rsidRPr="00DC7D1B">
        <w:rPr>
          <w:b/>
          <w:bCs/>
          <w:bdr w:val="none" w:sz="0" w:space="0" w:color="auto" w:frame="1"/>
        </w:rPr>
        <w:t xml:space="preserve"> </w:t>
      </w:r>
      <w:r w:rsidRPr="00DC7D1B">
        <w:rPr>
          <w:bCs/>
          <w:bdr w:val="none" w:sz="0" w:space="0" w:color="auto" w:frame="1"/>
        </w:rPr>
        <w:t>dùng</w:t>
      </w:r>
      <w:r w:rsidRPr="00DC7D1B">
        <w:rPr>
          <w:b/>
          <w:bCs/>
          <w:bdr w:val="none" w:sz="0" w:space="0" w:color="auto" w:frame="1"/>
        </w:rPr>
        <w:t xml:space="preserve"> </w:t>
      </w:r>
      <w:r w:rsidRPr="00DC7D1B">
        <w:rPr>
          <w:bCs/>
          <w:bdr w:val="none" w:sz="0" w:space="0" w:color="auto" w:frame="1"/>
        </w:rPr>
        <w:t>mưu kế hiểm độc làm nghĩa quân phải rút về Nghệ An.</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bdr w:val="none" w:sz="0" w:space="0" w:color="auto" w:frame="1"/>
        </w:rPr>
      </w:pPr>
      <w:r w:rsidRPr="00DC7D1B">
        <w:rPr>
          <w:b/>
          <w:bCs/>
          <w:u w:val="single"/>
          <w:bdr w:val="none" w:sz="0" w:space="0" w:color="auto" w:frame="1"/>
        </w:rPr>
        <w:t>Câu 5</w:t>
      </w:r>
      <w:r w:rsidRPr="00DC7D1B">
        <w:rPr>
          <w:b/>
          <w:bCs/>
          <w:bdr w:val="none" w:sz="0" w:space="0" w:color="auto" w:frame="1"/>
        </w:rPr>
        <w:t xml:space="preserve">. </w:t>
      </w:r>
      <w:r w:rsidRPr="00DC7D1B">
        <w:rPr>
          <w:bCs/>
          <w:bdr w:val="none" w:sz="0" w:space="0" w:color="auto" w:frame="1"/>
        </w:rPr>
        <w:t xml:space="preserve">Kết </w:t>
      </w:r>
      <w:r w:rsidRPr="00DC7D1B">
        <w:rPr>
          <w:bCs/>
          <w:iCs/>
          <w:lang w:val="sv-SE"/>
        </w:rPr>
        <w:t>quả của cuộc tấn công lần thứ nhất của quân nhà Lương?</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A. Hai bên cầm cự hơn một năm, quân Lương rút về nước.</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DC7D1B">
        <w:rPr>
          <w:rFonts w:eastAsia="TimesNewRomanPS-BoldMT"/>
          <w:lang w:val="sv-SE"/>
        </w:rPr>
        <w:t>B. Nghĩa quân đánh bại quân nhà Lương, giải phóng thêm Hợp Phố</w:t>
      </w:r>
      <w:r w:rsidRPr="00DC7D1B">
        <w:rPr>
          <w:bCs/>
          <w:lang w:val="sv-SE"/>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b/>
          <w:lang w:val="sv-SE"/>
        </w:rPr>
        <w:t>C. Nghĩa quân đánh bại quân nhà Lương, giải phóng thêm Hoàng Châu.</w:t>
      </w:r>
      <w:r w:rsidRPr="00DC7D1B">
        <w:rPr>
          <w:rFonts w:eastAsia="TimesNewRomanPS-BoldMT"/>
          <w:lang w:val="sv-SE"/>
        </w:rPr>
        <w:tab/>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 xml:space="preserve">D. Quân Lương bao vây nghĩa quân trong thành Long Biên.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iCs/>
          <w:lang w:val="sv-SE"/>
        </w:rPr>
      </w:pPr>
      <w:r w:rsidRPr="00DC7D1B">
        <w:rPr>
          <w:b/>
          <w:bCs/>
          <w:u w:val="single"/>
          <w:bdr w:val="none" w:sz="0" w:space="0" w:color="auto" w:frame="1"/>
        </w:rPr>
        <w:t>Câu 6</w:t>
      </w:r>
      <w:r w:rsidRPr="00DC7D1B">
        <w:rPr>
          <w:b/>
          <w:bCs/>
          <w:bdr w:val="none" w:sz="0" w:space="0" w:color="auto" w:frame="1"/>
        </w:rPr>
        <w:t>. Sau cuộc khởi nghĩa chống quân Lương thắng lợi, Lý Bí đã làm gì?</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lang w:val="sv-SE"/>
        </w:rPr>
      </w:pPr>
      <w:r w:rsidRPr="00DC7D1B">
        <w:rPr>
          <w:rFonts w:eastAsia="TimesNewRomanPS-BoldMT"/>
          <w:b/>
          <w:lang w:val="sv-SE"/>
        </w:rPr>
        <w:t xml:space="preserve">A. Lý Bí lên ngôi hoàng đế lấy hiệu là Lý Nam Đế. </w:t>
      </w:r>
      <w:r w:rsidRPr="00DC7D1B">
        <w:rPr>
          <w:rFonts w:eastAsia="TimesNewRomanPS-BoldMT"/>
          <w:lang w:val="sv-SE"/>
        </w:rPr>
        <w:t xml:space="preserve">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lang w:val="sv-SE"/>
        </w:rPr>
      </w:pPr>
      <w:r w:rsidRPr="00DC7D1B">
        <w:rPr>
          <w:rFonts w:eastAsia="TimesNewRomanPS-BoldMT"/>
          <w:lang w:val="sv-SE"/>
        </w:rPr>
        <w:t>B. Lý Bí lên ngôi hoàng đế lấy hiệu là Lý Thái Tổ.</w:t>
      </w:r>
      <w:r w:rsidRPr="00DC7D1B">
        <w:rPr>
          <w:bCs/>
          <w:lang w:val="sv-SE"/>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C. Lý Bí lên ngôi hoàng đế, dời đô về Đại La.</w:t>
      </w:r>
      <w:r w:rsidRPr="00DC7D1B">
        <w:rPr>
          <w:rFonts w:eastAsia="TimesNewRomanPS-BoldMT"/>
          <w:lang w:val="sv-SE"/>
        </w:rPr>
        <w:tab/>
      </w:r>
      <w:r w:rsidRPr="00DC7D1B">
        <w:rPr>
          <w:rFonts w:eastAsia="TimesNewRomanPS-BoldMT"/>
          <w:lang w:val="sv-SE"/>
        </w:rPr>
        <w:tab/>
      </w:r>
      <w:r w:rsidRPr="00DC7D1B">
        <w:rPr>
          <w:rFonts w:eastAsia="TimesNewRomanPS-BoldMT"/>
          <w:lang w:val="sv-SE"/>
        </w:rPr>
        <w:tab/>
      </w:r>
      <w:r w:rsidRPr="00DC7D1B">
        <w:rPr>
          <w:rFonts w:eastAsia="TimesNewRomanPS-BoldMT"/>
          <w:lang w:val="sv-SE"/>
        </w:rPr>
        <w:tab/>
      </w:r>
      <w:r w:rsidRPr="00DC7D1B">
        <w:rPr>
          <w:rFonts w:eastAsia="TimesNewRomanPS-BoldMT"/>
          <w:lang w:val="sv-SE"/>
        </w:rPr>
        <w:tab/>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 xml:space="preserve">D. Lý Bí lên ngôi hoàng đế, dời đô về Thăng Long.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i/>
          <w:lang w:val="sv-SE"/>
        </w:rPr>
      </w:pPr>
      <w:r w:rsidRPr="00DC7D1B">
        <w:rPr>
          <w:b/>
          <w:bCs/>
          <w:u w:val="single"/>
          <w:bdr w:val="none" w:sz="0" w:space="0" w:color="auto" w:frame="1"/>
          <w:lang w:val="vi-VN"/>
        </w:rPr>
        <w:t>Câu 6</w:t>
      </w:r>
      <w:r w:rsidRPr="00DC7D1B">
        <w:rPr>
          <w:b/>
          <w:bCs/>
          <w:bdr w:val="none" w:sz="0" w:space="0" w:color="auto" w:frame="1"/>
          <w:lang w:val="vi-VN"/>
        </w:rPr>
        <w:t xml:space="preserve">. </w:t>
      </w:r>
      <w:r w:rsidRPr="00DC7D1B">
        <w:rPr>
          <w:bCs/>
          <w:lang w:val="sv-SE"/>
        </w:rPr>
        <w:t>Lý Nam Đế mong muốn điều gì khi đặt tên nước là Vạn Xuân?</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bCs/>
          <w:lang w:val="sv-SE"/>
        </w:rPr>
        <w:t>A. Đất nước tươi đẹp như vạn mùa xuân.</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DC7D1B">
        <w:rPr>
          <w:bCs/>
          <w:lang w:val="sv-SE"/>
        </w:rPr>
        <w:t>B.</w:t>
      </w:r>
      <w:r w:rsidRPr="00DC7D1B">
        <w:rPr>
          <w:b/>
          <w:bCs/>
          <w:lang w:val="sv-SE"/>
        </w:rPr>
        <w:t xml:space="preserve"> </w:t>
      </w:r>
      <w:r w:rsidRPr="00DC7D1B">
        <w:rPr>
          <w:bCs/>
          <w:lang w:val="sv-SE"/>
        </w:rPr>
        <w:t>Mong</w:t>
      </w:r>
      <w:r w:rsidRPr="00DC7D1B">
        <w:rPr>
          <w:b/>
          <w:bCs/>
          <w:lang w:val="sv-SE"/>
        </w:rPr>
        <w:t xml:space="preserve"> </w:t>
      </w:r>
      <w:r w:rsidRPr="00DC7D1B">
        <w:rPr>
          <w:bCs/>
          <w:lang w:val="sv-SE"/>
        </w:rPr>
        <w:t>muốn sự trường tồn của dân tộc.</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DC7D1B">
        <w:rPr>
          <w:bCs/>
          <w:lang w:val="sv-SE"/>
        </w:rPr>
        <w:t>C. Khẳng định ý chí độc lập, tự chủ.</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lang w:val="sv-SE"/>
        </w:rPr>
      </w:pPr>
      <w:r w:rsidRPr="00DC7D1B">
        <w:rPr>
          <w:b/>
          <w:bCs/>
          <w:lang w:val="sv-SE"/>
        </w:rPr>
        <w:t>D. Mong muốn sự trường tồn của dân tộc, khẳng định ý chí độc lập, tự chủ, đất nước thanh bình, tươi đẹp như vạn mùa xuân.</w:t>
      </w:r>
    </w:p>
    <w:p w:rsidR="00DC7D1B" w:rsidRPr="00DC7D1B" w:rsidRDefault="00DC7D1B" w:rsidP="00DC7D1B">
      <w:pPr>
        <w:tabs>
          <w:tab w:val="left" w:pos="0"/>
          <w:tab w:val="left" w:pos="120"/>
        </w:tabs>
        <w:jc w:val="both"/>
        <w:rPr>
          <w:b/>
          <w:bCs/>
        </w:rPr>
      </w:pPr>
      <w:r w:rsidRPr="00DC7D1B">
        <w:rPr>
          <w:bCs/>
        </w:rPr>
        <w:tab/>
      </w:r>
      <w:r w:rsidRPr="00DC7D1B">
        <w:rPr>
          <w:bCs/>
        </w:rPr>
        <w:tab/>
      </w:r>
      <w:r w:rsidRPr="00DC7D1B">
        <w:rPr>
          <w:b/>
          <w:bCs/>
        </w:rPr>
        <w:t>- Dự kiến sản phẩm</w:t>
      </w:r>
      <w:r w:rsidRPr="00DC7D1B">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tblGrid>
      <w:tr w:rsidR="00DC7D1B" w:rsidRPr="00DC7D1B">
        <w:tc>
          <w:tcPr>
            <w:tcW w:w="934"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Câu</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1</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2</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3</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4</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5</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6</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7</w:t>
            </w:r>
          </w:p>
        </w:tc>
      </w:tr>
      <w:tr w:rsidR="00DC7D1B" w:rsidRPr="00DC7D1B">
        <w:tc>
          <w:tcPr>
            <w:tcW w:w="934"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ĐA</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C</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D</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A</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B</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C</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A</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D</w:t>
            </w:r>
          </w:p>
        </w:tc>
      </w:tr>
    </w:tbl>
    <w:p w:rsidR="00DC7D1B" w:rsidRPr="00DC7D1B" w:rsidRDefault="00DC7D1B" w:rsidP="00DC7D1B">
      <w:pPr>
        <w:tabs>
          <w:tab w:val="left" w:pos="0"/>
          <w:tab w:val="left" w:pos="120"/>
        </w:tabs>
        <w:jc w:val="both"/>
        <w:rPr>
          <w:bCs/>
        </w:rPr>
      </w:pPr>
      <w:r w:rsidRPr="00DC7D1B">
        <w:rPr>
          <w:b/>
          <w:bCs/>
          <w:bdr w:val="none" w:sz="0" w:space="0" w:color="auto" w:frame="1"/>
        </w:rPr>
        <w:t>3.4</w:t>
      </w:r>
      <w:r w:rsidRPr="00DC7D1B">
        <w:rPr>
          <w:b/>
          <w:bCs/>
          <w:bdr w:val="none" w:sz="0" w:space="0" w:color="auto" w:frame="1"/>
          <w:lang w:val="vi-VN"/>
        </w:rPr>
        <w:t xml:space="preserve">. </w:t>
      </w:r>
      <w:r w:rsidRPr="00DC7D1B">
        <w:rPr>
          <w:b/>
          <w:bCs/>
          <w:bdr w:val="none" w:sz="0" w:space="0" w:color="auto" w:frame="1"/>
        </w:rPr>
        <w:t xml:space="preserve"> </w:t>
      </w:r>
      <w:r w:rsidRPr="00DC7D1B">
        <w:rPr>
          <w:b/>
          <w:bCs/>
          <w:bdr w:val="none" w:sz="0" w:space="0" w:color="auto" w:frame="1"/>
          <w:lang w:val="vi-VN"/>
        </w:rPr>
        <w:t>Hoạt động tìm tòi mở rộng, vận dụng</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DC7D1B">
        <w:rPr>
          <w:b/>
          <w:bCs/>
          <w:bdr w:val="none" w:sz="0" w:space="0" w:color="auto" w:frame="1"/>
          <w:lang w:val="vi-VN"/>
        </w:rPr>
        <w:t>- Mục tiêu</w:t>
      </w:r>
      <w:r w:rsidRPr="00DC7D1B">
        <w:rPr>
          <w:b/>
          <w:bCs/>
          <w:bdr w:val="none" w:sz="0" w:space="0" w:color="auto" w:frame="1"/>
        </w:rPr>
        <w:t>:</w:t>
      </w:r>
      <w:r w:rsidRPr="00DC7D1B">
        <w:rPr>
          <w:bCs/>
          <w:bdr w:val="none" w:sz="0" w:space="0" w:color="auto" w:frame="1"/>
        </w:rPr>
        <w:t xml:space="preserve"> </w:t>
      </w:r>
      <w:r w:rsidRPr="00DC7D1B">
        <w:rPr>
          <w:bCs/>
          <w:bdr w:val="none" w:sz="0" w:space="0" w:color="auto" w:frame="1"/>
          <w:lang w:val="vi-VN"/>
        </w:rPr>
        <w:t xml:space="preserve">Vận dụng kiến thức mà HS đã được lĩnh hội để giải quyết những vấn đề mới trong học tập.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DC7D1B">
        <w:rPr>
          <w:b/>
          <w:bCs/>
          <w:bdr w:val="none" w:sz="0" w:space="0" w:color="auto" w:frame="1"/>
          <w:lang w:val="vi-VN"/>
        </w:rPr>
        <w:t>- Phương thức tiến hành</w:t>
      </w:r>
      <w:r w:rsidRPr="00DC7D1B">
        <w:rPr>
          <w:b/>
          <w:bCs/>
          <w:bdr w:val="none" w:sz="0" w:space="0" w:color="auto" w:frame="1"/>
        </w:rPr>
        <w:t>:</w:t>
      </w:r>
      <w:r w:rsidRPr="00DC7D1B">
        <w:rPr>
          <w:bCs/>
          <w:bdr w:val="none" w:sz="0" w:space="0" w:color="auto" w:frame="1"/>
        </w:rPr>
        <w:t xml:space="preserve"> Câu hỏi sau khi hình thành kiến thức mới.</w:t>
      </w:r>
    </w:p>
    <w:p w:rsidR="00DC7D1B" w:rsidRPr="00DC7D1B" w:rsidRDefault="00DC7D1B" w:rsidP="00DC7D1B">
      <w:pPr>
        <w:tabs>
          <w:tab w:val="left" w:pos="171"/>
        </w:tabs>
        <w:jc w:val="both"/>
        <w:rPr>
          <w:lang w:val="vi-VN"/>
        </w:rPr>
      </w:pPr>
      <w:r w:rsidRPr="00DC7D1B">
        <w:rPr>
          <w:bCs/>
          <w:bdr w:val="none" w:sz="0" w:space="0" w:color="auto" w:frame="1"/>
        </w:rPr>
        <w:t xml:space="preserve"> </w:t>
      </w:r>
      <w:r w:rsidRPr="00DC7D1B">
        <w:t>?</w:t>
      </w:r>
      <w:r w:rsidRPr="00DC7D1B">
        <w:rPr>
          <w:lang w:val="vi-VN"/>
        </w:rPr>
        <w:t xml:space="preserve"> </w:t>
      </w:r>
      <w:r w:rsidRPr="00DC7D1B">
        <w:t>Em có suy nghĩ gì về việc đặt tên nước là Vạn Xuân?</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DC7D1B">
        <w:rPr>
          <w:b/>
          <w:lang w:val="vi-VN"/>
        </w:rPr>
        <w:t>- Thời gian</w:t>
      </w:r>
      <w:r w:rsidRPr="00DC7D1B">
        <w:rPr>
          <w:b/>
        </w:rPr>
        <w:t>:</w:t>
      </w:r>
      <w:r w:rsidRPr="00DC7D1B">
        <w:t xml:space="preserve"> 3 phút.</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DC7D1B">
        <w:rPr>
          <w:bCs/>
          <w:bdr w:val="none" w:sz="0" w:space="0" w:color="auto" w:frame="1"/>
          <w:lang w:val="vi-VN"/>
        </w:rPr>
        <w:tab/>
      </w:r>
      <w:r w:rsidRPr="00DC7D1B">
        <w:rPr>
          <w:b/>
          <w:bCs/>
          <w:bdr w:val="none" w:sz="0" w:space="0" w:color="auto" w:frame="1"/>
          <w:lang w:val="vi-VN"/>
        </w:rPr>
        <w:t>- Dự kiến sản phẩm</w:t>
      </w:r>
      <w:r w:rsidRPr="00DC7D1B">
        <w:rPr>
          <w:b/>
          <w:bCs/>
          <w:bdr w:val="none" w:sz="0" w:space="0" w:color="auto" w:frame="1"/>
        </w:rPr>
        <w:t>: HS</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lang w:bidi="th-TH"/>
        </w:rPr>
      </w:pPr>
      <w:r w:rsidRPr="00DC7D1B">
        <w:rPr>
          <w:b/>
          <w:bCs/>
          <w:bdr w:val="none" w:sz="0" w:space="0" w:color="auto" w:frame="1"/>
        </w:rPr>
        <w:tab/>
      </w:r>
      <w:r w:rsidRPr="00DC7D1B">
        <w:rPr>
          <w:b/>
          <w:bCs/>
          <w:lang w:bidi="th-TH"/>
        </w:rPr>
        <w:t>- GV giao nhiệm vụ cho HS</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lang w:val="nl-NL"/>
        </w:rPr>
      </w:pPr>
      <w:r w:rsidRPr="00DC7D1B">
        <w:rPr>
          <w:color w:val="000000"/>
          <w:lang w:val="nl-NL"/>
        </w:rPr>
        <w:t>+ Học bài cũ, soạn bài mới và trả lời các câu hỏi trong SGK bài 22</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lang w:val="nl-NL"/>
        </w:rPr>
      </w:pPr>
      <w:r w:rsidRPr="00DC7D1B">
        <w:rPr>
          <w:color w:val="000000"/>
          <w:lang w:val="nl-NL"/>
        </w:rPr>
        <w:t>Khởi nghĩa Lý Bí – Nước Vạn Xuân (tt)</w:t>
      </w:r>
    </w:p>
    <w:p w:rsidR="00DC7D1B" w:rsidRPr="00DC7D1B" w:rsidRDefault="00DC7D1B" w:rsidP="00DC7D1B">
      <w:pPr>
        <w:tabs>
          <w:tab w:val="left" w:pos="171"/>
        </w:tabs>
        <w:jc w:val="both"/>
        <w:rPr>
          <w:sz w:val="26"/>
          <w:szCs w:val="26"/>
        </w:rPr>
      </w:pPr>
      <w:r w:rsidRPr="00DC7D1B">
        <w:rPr>
          <w:color w:val="000000"/>
          <w:lang w:val="nl-NL"/>
        </w:rPr>
        <w:tab/>
      </w:r>
      <w:r w:rsidRPr="00DC7D1B">
        <w:rPr>
          <w:color w:val="000000"/>
          <w:lang w:val="nl-NL"/>
        </w:rPr>
        <w:tab/>
        <w:t>+ Sưu tầm tranh ảnh liên quan đến bài học.</w:t>
      </w:r>
      <w:r w:rsidRPr="00DC7D1B">
        <w:rPr>
          <w:sz w:val="26"/>
          <w:szCs w:val="26"/>
          <w:lang w:val="nl-NL"/>
        </w:rPr>
        <w:t xml:space="preserve"> </w:t>
      </w:r>
    </w:p>
    <w:p w:rsidR="00DC7D1B" w:rsidRPr="00DC7D1B" w:rsidRDefault="00DC7D1B" w:rsidP="00DC7D1B">
      <w:pPr>
        <w:tabs>
          <w:tab w:val="left" w:pos="171"/>
        </w:tabs>
        <w:jc w:val="both"/>
        <w:rPr>
          <w:lang w:val="vi-VN"/>
        </w:rPr>
      </w:pPr>
      <w:r w:rsidRPr="00DC7D1B">
        <w:rPr>
          <w:sz w:val="26"/>
          <w:szCs w:val="26"/>
        </w:rPr>
        <w:tab/>
      </w:r>
      <w:r w:rsidRPr="00DC7D1B">
        <w:rPr>
          <w:sz w:val="26"/>
          <w:szCs w:val="26"/>
        </w:rPr>
        <w:tab/>
      </w:r>
      <w:r w:rsidRPr="00DC7D1B">
        <w:t xml:space="preserve">+ </w:t>
      </w:r>
      <w:r w:rsidRPr="00DC7D1B">
        <w:rPr>
          <w:lang w:val="vi-VN"/>
        </w:rPr>
        <w:t>Sau 2 lần thất bại thái độ của nhà Lương như thế nào?</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r w:rsidRPr="00DC7D1B">
        <w:rPr>
          <w:color w:val="000000"/>
          <w:lang w:val="nl-NL"/>
        </w:rPr>
        <w:t>+ Dựa vào lược đồ, trình bày diễn biến cuộc khởi nghĩa.</w:t>
      </w:r>
    </w:p>
    <w:p w:rsidR="00DC7D1B" w:rsidRPr="00DC7D1B" w:rsidRDefault="00DC7D1B" w:rsidP="00DC7D1B">
      <w:pPr>
        <w:tabs>
          <w:tab w:val="left" w:pos="171"/>
        </w:tabs>
        <w:jc w:val="both"/>
        <w:rPr>
          <w:lang w:val="vi-VN"/>
        </w:rPr>
      </w:pPr>
      <w:r w:rsidRPr="00DC7D1B">
        <w:tab/>
      </w:r>
      <w:r w:rsidRPr="00DC7D1B">
        <w:tab/>
        <w:t xml:space="preserve">+ </w:t>
      </w:r>
      <w:r w:rsidRPr="00DC7D1B">
        <w:rPr>
          <w:lang w:val="vi-VN"/>
        </w:rPr>
        <w:t>Theo em sự thất bại của L</w:t>
      </w:r>
      <w:r w:rsidRPr="00DC7D1B">
        <w:t xml:space="preserve">ý </w:t>
      </w:r>
      <w:r w:rsidRPr="00DC7D1B">
        <w:rPr>
          <w:lang w:val="vi-VN"/>
        </w:rPr>
        <w:t>N</w:t>
      </w:r>
      <w:r w:rsidRPr="00DC7D1B">
        <w:t xml:space="preserve">am </w:t>
      </w:r>
      <w:r w:rsidRPr="00DC7D1B">
        <w:rPr>
          <w:lang w:val="vi-VN"/>
        </w:rPr>
        <w:t>Đ</w:t>
      </w:r>
      <w:r w:rsidRPr="00DC7D1B">
        <w:t>ế</w:t>
      </w:r>
      <w:r w:rsidRPr="00DC7D1B">
        <w:rPr>
          <w:lang w:val="vi-VN"/>
        </w:rPr>
        <w:t xml:space="preserve"> có ph</w:t>
      </w:r>
      <w:r w:rsidRPr="00DC7D1B">
        <w:t>ải</w:t>
      </w:r>
      <w:r w:rsidRPr="00DC7D1B">
        <w:rPr>
          <w:lang w:val="vi-VN"/>
        </w:rPr>
        <w:t xml:space="preserve"> là sự sụp đổ của nước Vạn Xuân </w:t>
      </w:r>
      <w:r w:rsidRPr="00DC7D1B">
        <w:t xml:space="preserve">   </w:t>
      </w:r>
      <w:r w:rsidRPr="00DC7D1B">
        <w:rPr>
          <w:lang w:val="vi-VN"/>
        </w:rPr>
        <w:t>không?</w:t>
      </w:r>
      <w:r w:rsidRPr="00DC7D1B">
        <w:t xml:space="preserve"> </w:t>
      </w:r>
      <w:r w:rsidRPr="00DC7D1B">
        <w:rPr>
          <w:lang w:val="vi-VN"/>
        </w:rPr>
        <w:t>Tại sao?</w:t>
      </w:r>
    </w:p>
    <w:p w:rsidR="00DC7D1B" w:rsidRPr="00DC7D1B" w:rsidRDefault="00DC7D1B" w:rsidP="00DC7D1B">
      <w:pPr>
        <w:tabs>
          <w:tab w:val="left" w:pos="171"/>
        </w:tabs>
        <w:jc w:val="both"/>
        <w:rPr>
          <w:lang w:val="vi-VN"/>
        </w:rPr>
      </w:pPr>
      <w:r w:rsidRPr="00DC7D1B">
        <w:tab/>
      </w:r>
      <w:r w:rsidRPr="00DC7D1B">
        <w:tab/>
        <w:t>+ S</w:t>
      </w:r>
      <w:r w:rsidRPr="00DC7D1B">
        <w:rPr>
          <w:lang w:val="vi-VN"/>
        </w:rPr>
        <w:t>au khi đánh bại quân Lương Triệu Quang Phục đã làm gì?</w:t>
      </w:r>
    </w:p>
    <w:p w:rsidR="00DC7D1B" w:rsidRPr="00DC7D1B" w:rsidRDefault="00DC7D1B" w:rsidP="00DC7D1B">
      <w:pPr>
        <w:tabs>
          <w:tab w:val="left" w:pos="0"/>
          <w:tab w:val="left" w:pos="120"/>
        </w:tabs>
      </w:pP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DC7D1B" w:rsidRDefault="00DC7D1B"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Pr="005D732D" w:rsidRDefault="005D732D" w:rsidP="005D732D">
      <w:pPr>
        <w:jc w:val="both"/>
        <w:rPr>
          <w:u w:val="single"/>
        </w:rPr>
      </w:pPr>
      <w:r w:rsidRPr="005D732D">
        <w:rPr>
          <w:b/>
          <w:bCs/>
          <w:iCs/>
          <w:u w:val="single"/>
          <w:lang w:val="vi-VN"/>
        </w:rPr>
        <w:t>T</w:t>
      </w:r>
      <w:r w:rsidRPr="005D732D">
        <w:rPr>
          <w:b/>
          <w:bCs/>
          <w:iCs/>
          <w:u w:val="single"/>
        </w:rPr>
        <w:t>uần</w:t>
      </w:r>
      <w:r w:rsidRPr="005D732D">
        <w:rPr>
          <w:b/>
          <w:bCs/>
          <w:iCs/>
          <w:u w:val="single"/>
          <w:lang w:val="vi-VN"/>
        </w:rPr>
        <w:t xml:space="preserve"> </w:t>
      </w:r>
      <w:r w:rsidRPr="005D732D">
        <w:rPr>
          <w:b/>
          <w:bCs/>
          <w:iCs/>
          <w:u w:val="single"/>
        </w:rPr>
        <w:t>26</w:t>
      </w:r>
      <w:r w:rsidRPr="005D732D">
        <w:t xml:space="preserve">      </w:t>
      </w:r>
      <w:r w:rsidRPr="005D732D">
        <w:rPr>
          <w:lang w:val="vi-VN"/>
        </w:rPr>
        <w:t>Ng</w:t>
      </w:r>
      <w:r>
        <w:t>ày soạn:</w:t>
      </w:r>
      <w:r>
        <w:tab/>
        <w:t>12</w:t>
      </w:r>
      <w:r w:rsidRPr="005D732D">
        <w:t xml:space="preserve"> - 03 - 2019</w:t>
      </w:r>
      <w:r w:rsidRPr="005D732D">
        <w:tab/>
      </w:r>
      <w:r w:rsidRPr="005D732D">
        <w:tab/>
      </w:r>
      <w:r w:rsidRPr="005D732D">
        <w:rPr>
          <w:lang w:val="vi-VN"/>
        </w:rPr>
        <w:t>Ng</w:t>
      </w:r>
      <w:r w:rsidRPr="005D732D">
        <w:t>ày</w:t>
      </w:r>
      <w:r w:rsidRPr="005D732D">
        <w:rPr>
          <w:lang w:val="vi-VN"/>
        </w:rPr>
        <w:t xml:space="preserve"> dạy: </w:t>
      </w:r>
      <w:r>
        <w:t xml:space="preserve">  14</w:t>
      </w:r>
      <w:r w:rsidRPr="005D732D">
        <w:t xml:space="preserve"> - 03 - 2019    </w:t>
      </w:r>
    </w:p>
    <w:p w:rsidR="005D732D" w:rsidRPr="005D732D" w:rsidRDefault="005D732D" w:rsidP="005D732D">
      <w:pPr>
        <w:tabs>
          <w:tab w:val="left" w:pos="171"/>
        </w:tabs>
        <w:rPr>
          <w:b/>
          <w:bCs/>
          <w:lang w:val="fr-FR"/>
        </w:rPr>
      </w:pPr>
      <w:r w:rsidRPr="005D732D">
        <w:rPr>
          <w:b/>
          <w:bCs/>
          <w:lang w:val="fr-FR"/>
        </w:rPr>
        <w:t>Tiết 26:                                                  BÀI 22</w:t>
      </w:r>
    </w:p>
    <w:p w:rsidR="005D732D" w:rsidRPr="005D732D" w:rsidRDefault="005D732D" w:rsidP="005D732D">
      <w:pPr>
        <w:tabs>
          <w:tab w:val="left" w:pos="171"/>
        </w:tabs>
        <w:jc w:val="center"/>
        <w:rPr>
          <w:bCs/>
          <w:i/>
          <w:lang w:val="en"/>
        </w:rPr>
      </w:pPr>
      <w:r w:rsidRPr="005D732D">
        <w:rPr>
          <w:b/>
          <w:bCs/>
          <w:lang w:val="en"/>
        </w:rPr>
        <w:t xml:space="preserve">KHỞI NGHĨA LÝ BÍ. NƯỚC VẠN XUÂN (542 – 602) </w:t>
      </w:r>
      <w:r w:rsidRPr="005D732D">
        <w:rPr>
          <w:bCs/>
          <w:i/>
          <w:lang w:val="en"/>
        </w:rPr>
        <w:t>(tt)</w:t>
      </w:r>
    </w:p>
    <w:p w:rsidR="005D732D" w:rsidRPr="005D732D" w:rsidRDefault="005D732D" w:rsidP="005D732D">
      <w:pPr>
        <w:tabs>
          <w:tab w:val="left" w:pos="171"/>
        </w:tabs>
        <w:rPr>
          <w:b/>
          <w:lang w:val="pt-BR"/>
        </w:rPr>
      </w:pPr>
      <w:r w:rsidRPr="005D732D">
        <w:rPr>
          <w:b/>
          <w:lang w:val="pt-BR"/>
        </w:rPr>
        <w:t>I. Mục tiêu</w:t>
      </w:r>
    </w:p>
    <w:p w:rsidR="005D732D" w:rsidRPr="005D732D" w:rsidRDefault="005D732D" w:rsidP="005D732D">
      <w:r w:rsidRPr="005D732D">
        <w:rPr>
          <w:b/>
          <w:iCs/>
          <w:lang w:val="pt-BR"/>
        </w:rPr>
        <w:t xml:space="preserve">1. Kiến thức: </w:t>
      </w:r>
      <w:r w:rsidRPr="005D732D">
        <w:rPr>
          <w:lang w:val="vi-VN"/>
        </w:rPr>
        <w:t>Sau khi học xong</w:t>
      </w:r>
      <w:r w:rsidRPr="005D732D">
        <w:t xml:space="preserve"> bài</w:t>
      </w:r>
      <w:r w:rsidRPr="005D732D">
        <w:rPr>
          <w:lang w:val="vi-VN"/>
        </w:rPr>
        <w:t>, học sinh</w:t>
      </w:r>
    </w:p>
    <w:p w:rsidR="005D732D" w:rsidRPr="005D732D" w:rsidRDefault="005D732D" w:rsidP="005D732D">
      <w:pPr>
        <w:ind w:firstLine="397"/>
      </w:pPr>
      <w:r w:rsidRPr="005D732D">
        <w:rPr>
          <w:color w:val="000000"/>
          <w:lang w:val="en"/>
        </w:rPr>
        <w:t>- Biết được cuộc kháng chiến chống quân L</w:t>
      </w:r>
      <w:r w:rsidRPr="005D732D">
        <w:rPr>
          <w:color w:val="000000"/>
          <w:lang w:val="vi-VN"/>
        </w:rPr>
        <w:t>ương xâm lược (diễn biến chính : thời Lý Bí lãnh đạo, thời Triệu Quang Phục lãnh đạo, kết quả)</w:t>
      </w:r>
      <w:r w:rsidRPr="005D732D">
        <w:rPr>
          <w:color w:val="000000"/>
        </w:rPr>
        <w:t xml:space="preserve">. </w:t>
      </w:r>
    </w:p>
    <w:p w:rsidR="005D732D" w:rsidRPr="005D732D" w:rsidRDefault="005D732D" w:rsidP="005D732D">
      <w:pPr>
        <w:autoSpaceDE w:val="0"/>
        <w:autoSpaceDN w:val="0"/>
        <w:adjustRightInd w:val="0"/>
        <w:spacing w:after="80"/>
        <w:rPr>
          <w:i/>
          <w:iCs/>
          <w:color w:val="000000"/>
          <w:lang w:val="en"/>
        </w:rPr>
      </w:pPr>
      <w:r w:rsidRPr="005D732D">
        <w:rPr>
          <w:b/>
          <w:iCs/>
          <w:lang w:val="vi-VN"/>
        </w:rPr>
        <w:t>2. Kỹ năng</w:t>
      </w:r>
    </w:p>
    <w:p w:rsidR="005D732D" w:rsidRPr="005D732D" w:rsidRDefault="005D732D" w:rsidP="005D732D">
      <w:pPr>
        <w:autoSpaceDE w:val="0"/>
        <w:autoSpaceDN w:val="0"/>
        <w:adjustRightInd w:val="0"/>
        <w:spacing w:after="80"/>
        <w:ind w:firstLine="720"/>
        <w:rPr>
          <w:i/>
          <w:iCs/>
          <w:color w:val="000000"/>
          <w:lang w:val="en"/>
        </w:rPr>
      </w:pPr>
      <w:r w:rsidRPr="005D732D">
        <w:t xml:space="preserve">- </w:t>
      </w:r>
      <w:r w:rsidRPr="005D732D">
        <w:rPr>
          <w:lang w:val="vi-VN"/>
        </w:rPr>
        <w:t>HS biết nhận thức rõ nguyên nhân của sự kiện, biết đánh giá sự kiện lịch sử.</w:t>
      </w:r>
    </w:p>
    <w:p w:rsidR="005D732D" w:rsidRPr="005D732D" w:rsidRDefault="005D732D" w:rsidP="005D732D">
      <w:pPr>
        <w:autoSpaceDE w:val="0"/>
        <w:autoSpaceDN w:val="0"/>
        <w:adjustRightInd w:val="0"/>
        <w:spacing w:after="80"/>
        <w:ind w:firstLine="720"/>
        <w:rPr>
          <w:i/>
          <w:iCs/>
          <w:color w:val="000000"/>
          <w:lang w:val="en"/>
        </w:rPr>
      </w:pPr>
      <w:r w:rsidRPr="005D732D">
        <w:rPr>
          <w:lang w:val="vi-VN"/>
        </w:rPr>
        <w:t xml:space="preserve">- Tiếp tục rèn luyện </w:t>
      </w:r>
      <w:r w:rsidRPr="005D732D">
        <w:t xml:space="preserve">kỹ năng phân tích và đọc </w:t>
      </w:r>
      <w:r w:rsidRPr="005D732D">
        <w:rPr>
          <w:lang w:val="vi-VN"/>
        </w:rPr>
        <w:t>bản đồ lịch sử</w:t>
      </w:r>
      <w:r w:rsidRPr="005D732D">
        <w:t>, tường thuật diễn biến khởi nghĩa</w:t>
      </w:r>
      <w:r w:rsidRPr="005D732D">
        <w:rPr>
          <w:lang w:val="vi-VN"/>
        </w:rPr>
        <w:t>.</w:t>
      </w:r>
    </w:p>
    <w:p w:rsidR="005D732D" w:rsidRPr="005D732D" w:rsidRDefault="005D732D" w:rsidP="005D732D">
      <w:pPr>
        <w:tabs>
          <w:tab w:val="left" w:pos="0"/>
        </w:tabs>
        <w:ind w:right="720"/>
        <w:jc w:val="both"/>
        <w:rPr>
          <w:iCs/>
        </w:rPr>
      </w:pPr>
      <w:r w:rsidRPr="005D732D">
        <w:rPr>
          <w:b/>
          <w:iCs/>
          <w:lang w:val="vi-VN"/>
        </w:rPr>
        <w:t>3. Thái độ</w:t>
      </w:r>
    </w:p>
    <w:p w:rsidR="005D732D" w:rsidRPr="005D732D" w:rsidRDefault="005D732D" w:rsidP="005D732D">
      <w:pPr>
        <w:tabs>
          <w:tab w:val="left" w:pos="171"/>
        </w:tabs>
        <w:jc w:val="both"/>
        <w:rPr>
          <w:lang w:val="pt-BR"/>
        </w:rPr>
      </w:pPr>
      <w:r w:rsidRPr="005D732D">
        <w:tab/>
        <w:t xml:space="preserve"> </w:t>
      </w:r>
      <w:r w:rsidRPr="005D732D">
        <w:rPr>
          <w:lang w:val="vi-VN"/>
        </w:rPr>
        <w:t xml:space="preserve"> - </w:t>
      </w:r>
      <w:r w:rsidRPr="005D732D">
        <w:t>Học tập tinh thần chiến đấu chống ngoại xâm,</w:t>
      </w:r>
      <w:r w:rsidRPr="005D732D">
        <w:rPr>
          <w:lang w:val="pt-BR"/>
        </w:rPr>
        <w:t xml:space="preserve"> bảo vệ tổ quốc của ông cha ta. Giáo dục ý chí kiên cường bất khuất chống quân xâm lược của dân tộc.</w:t>
      </w:r>
    </w:p>
    <w:p w:rsidR="005D732D" w:rsidRPr="005D732D" w:rsidRDefault="005D732D" w:rsidP="005D732D">
      <w:pPr>
        <w:jc w:val="both"/>
        <w:rPr>
          <w:b/>
          <w:bCs/>
          <w:lang w:bidi="th-TH"/>
        </w:rPr>
      </w:pPr>
      <w:r w:rsidRPr="005D732D">
        <w:rPr>
          <w:b/>
          <w:bCs/>
          <w:lang w:val="vi-VN" w:bidi="th-TH"/>
        </w:rPr>
        <w:t>4. Định hướng phát triển năng lực</w:t>
      </w:r>
    </w:p>
    <w:p w:rsidR="005D732D" w:rsidRPr="005D732D" w:rsidRDefault="005D732D" w:rsidP="005D732D">
      <w:pPr>
        <w:rPr>
          <w:iCs/>
          <w:lang w:val="vi-VN" w:bidi="th-TH"/>
        </w:rPr>
      </w:pPr>
      <w:r w:rsidRPr="005D732D">
        <w:rPr>
          <w:b/>
          <w:bCs/>
          <w:lang w:val="vi-VN" w:bidi="th-TH"/>
        </w:rPr>
        <w:t xml:space="preserve"> </w:t>
      </w:r>
      <w:r w:rsidRPr="005D732D">
        <w:rPr>
          <w:b/>
          <w:bCs/>
          <w:lang w:bidi="th-TH"/>
        </w:rPr>
        <w:t xml:space="preserve"> </w:t>
      </w:r>
      <w:r w:rsidRPr="005D732D">
        <w:rPr>
          <w:b/>
          <w:bCs/>
          <w:lang w:bidi="th-TH"/>
        </w:rPr>
        <w:tab/>
      </w:r>
      <w:r w:rsidRPr="005D732D">
        <w:rPr>
          <w:b/>
          <w:bCs/>
          <w:lang w:val="vi-VN" w:bidi="th-TH"/>
        </w:rPr>
        <w:t xml:space="preserve">- Năng lực chung: </w:t>
      </w:r>
      <w:r w:rsidRPr="005D732D">
        <w:rPr>
          <w:lang w:val="vi-VN" w:bidi="th-TH"/>
        </w:rPr>
        <w:t>Năng lực giao tiếp và hợp tác; tự học; giải quyết vấn đề.</w:t>
      </w:r>
      <w:r w:rsidRPr="005D732D">
        <w:rPr>
          <w:iCs/>
          <w:lang w:val="vi-VN" w:bidi="th-TH"/>
        </w:rPr>
        <w:t xml:space="preserve"> </w:t>
      </w:r>
    </w:p>
    <w:p w:rsidR="005D732D" w:rsidRPr="005D732D" w:rsidRDefault="005D732D" w:rsidP="005D732D">
      <w:pPr>
        <w:jc w:val="both"/>
        <w:rPr>
          <w:b/>
          <w:bCs/>
          <w:lang w:bidi="th-TH"/>
        </w:rPr>
      </w:pPr>
      <w:r w:rsidRPr="005D732D">
        <w:rPr>
          <w:b/>
          <w:bCs/>
          <w:lang w:val="vi-VN" w:bidi="th-TH"/>
        </w:rPr>
        <w:t xml:space="preserve"> </w:t>
      </w:r>
      <w:r w:rsidRPr="005D732D">
        <w:rPr>
          <w:b/>
          <w:bCs/>
          <w:lang w:bidi="th-TH"/>
        </w:rPr>
        <w:tab/>
      </w:r>
      <w:r w:rsidRPr="005D732D">
        <w:rPr>
          <w:b/>
          <w:bCs/>
          <w:lang w:val="vi-VN" w:bidi="th-TH"/>
        </w:rPr>
        <w:t>- Năng lực chuyên biệt</w:t>
      </w:r>
    </w:p>
    <w:p w:rsidR="005D732D" w:rsidRPr="005D732D" w:rsidRDefault="005D732D" w:rsidP="005D732D">
      <w:pPr>
        <w:ind w:left="720"/>
      </w:pPr>
      <w:r w:rsidRPr="005D732D">
        <w:rPr>
          <w:bCs/>
          <w:lang w:bidi="th-TH"/>
        </w:rPr>
        <w:t>+</w:t>
      </w:r>
      <w:r w:rsidRPr="005D732D">
        <w:rPr>
          <w:b/>
          <w:bCs/>
          <w:lang w:bidi="th-TH"/>
        </w:rPr>
        <w:t xml:space="preserve"> </w:t>
      </w:r>
      <w:r w:rsidRPr="005D732D">
        <w:rPr>
          <w:lang w:val="vi-VN"/>
        </w:rPr>
        <w:t>Tái hiện kiến thức lịch s</w:t>
      </w:r>
      <w:r w:rsidRPr="005D732D">
        <w:t>ử</w:t>
      </w:r>
      <w:r w:rsidRPr="005D732D">
        <w:rPr>
          <w:lang w:val="vi-VN"/>
        </w:rPr>
        <w:t>, xác định mối quan hệ giữa</w:t>
      </w:r>
      <w:r w:rsidRPr="005D732D">
        <w:t xml:space="preserve"> </w:t>
      </w:r>
      <w:r w:rsidRPr="005D732D">
        <w:rPr>
          <w:lang w:val="vi-VN"/>
        </w:rPr>
        <w:t>các sự kiện, hiện tượng lịch</w:t>
      </w:r>
      <w:r w:rsidRPr="005D732D">
        <w:t xml:space="preserve"> </w:t>
      </w:r>
      <w:r w:rsidRPr="005D732D">
        <w:rPr>
          <w:lang w:val="vi-VN"/>
        </w:rPr>
        <w:t>sử</w:t>
      </w:r>
      <w:r w:rsidRPr="005D732D">
        <w:t xml:space="preserve">. </w:t>
      </w:r>
    </w:p>
    <w:p w:rsidR="005D732D" w:rsidRPr="005D732D" w:rsidRDefault="005D732D" w:rsidP="005D732D">
      <w:pPr>
        <w:ind w:left="720"/>
        <w:rPr>
          <w:color w:val="000000"/>
          <w:lang w:val="en"/>
        </w:rPr>
      </w:pPr>
      <w:r w:rsidRPr="005D732D">
        <w:t xml:space="preserve">+ </w:t>
      </w:r>
      <w:r w:rsidRPr="005D732D">
        <w:rPr>
          <w:color w:val="000000"/>
          <w:lang w:val="en"/>
        </w:rPr>
        <w:t xml:space="preserve">Quan sát lược đồ, trình bày diễn biến của cuộc khởi nghĩa Lý Bí và Triệu Quang Phục. </w:t>
      </w:r>
    </w:p>
    <w:p w:rsidR="005D732D" w:rsidRPr="005D732D" w:rsidRDefault="005D732D" w:rsidP="005D732D">
      <w:pPr>
        <w:autoSpaceDE w:val="0"/>
        <w:autoSpaceDN w:val="0"/>
        <w:adjustRightInd w:val="0"/>
        <w:jc w:val="both"/>
        <w:rPr>
          <w:lang w:bidi="th-TH"/>
        </w:rPr>
      </w:pPr>
      <w:r w:rsidRPr="005D732D">
        <w:rPr>
          <w:b/>
          <w:bCs/>
          <w:lang w:val="vi-VN" w:bidi="th-TH"/>
        </w:rPr>
        <w:t xml:space="preserve">II. Phương pháp: </w:t>
      </w:r>
      <w:r w:rsidRPr="005D732D">
        <w:rPr>
          <w:lang w:val="vi-VN" w:bidi="th-TH"/>
        </w:rPr>
        <w:t xml:space="preserve">Trực quan, phát vấn, </w:t>
      </w:r>
      <w:r w:rsidRPr="005D732D">
        <w:rPr>
          <w:lang w:bidi="th-TH"/>
        </w:rPr>
        <w:t xml:space="preserve">thuyết trình, nhóm, </w:t>
      </w:r>
      <w:r w:rsidRPr="005D732D">
        <w:rPr>
          <w:lang w:val="vi-VN" w:bidi="th-TH"/>
        </w:rPr>
        <w:t>phân tích,</w:t>
      </w:r>
      <w:r w:rsidRPr="005D732D">
        <w:rPr>
          <w:lang w:bidi="th-TH"/>
        </w:rPr>
        <w:t xml:space="preserve"> tổng hợp</w:t>
      </w:r>
      <w:r w:rsidRPr="005D732D">
        <w:rPr>
          <w:lang w:val="vi-VN" w:bidi="th-TH"/>
        </w:rPr>
        <w:t xml:space="preserve"> …</w:t>
      </w:r>
    </w:p>
    <w:p w:rsidR="005D732D" w:rsidRPr="005D732D" w:rsidRDefault="005D732D" w:rsidP="005D732D">
      <w:pPr>
        <w:ind w:right="720"/>
        <w:jc w:val="both"/>
        <w:rPr>
          <w:b/>
          <w:bCs/>
          <w:lang w:bidi="th-TH"/>
        </w:rPr>
      </w:pPr>
      <w:r w:rsidRPr="005D732D">
        <w:rPr>
          <w:b/>
          <w:bCs/>
          <w:lang w:val="vi-VN" w:bidi="th-TH"/>
        </w:rPr>
        <w:t xml:space="preserve">III. Phương tiện </w:t>
      </w:r>
    </w:p>
    <w:p w:rsidR="005D732D" w:rsidRPr="005D732D" w:rsidRDefault="005D732D" w:rsidP="005D732D">
      <w:pPr>
        <w:ind w:firstLine="720"/>
        <w:jc w:val="both"/>
      </w:pPr>
      <w:r w:rsidRPr="005D732D">
        <w:lastRenderedPageBreak/>
        <w:t>- Ti vi.</w:t>
      </w:r>
    </w:p>
    <w:p w:rsidR="005D732D" w:rsidRPr="005D732D" w:rsidRDefault="005D732D" w:rsidP="005D732D">
      <w:pPr>
        <w:jc w:val="both"/>
      </w:pPr>
      <w:r w:rsidRPr="005D732D">
        <w:tab/>
        <w:t>- Máy vi tính.</w:t>
      </w:r>
    </w:p>
    <w:p w:rsidR="005D732D" w:rsidRPr="005D732D" w:rsidRDefault="005D732D" w:rsidP="005D732D">
      <w:pPr>
        <w:jc w:val="both"/>
        <w:rPr>
          <w:b/>
          <w:bCs/>
          <w:lang w:val="vi-VN" w:bidi="th-TH"/>
        </w:rPr>
      </w:pPr>
      <w:r w:rsidRPr="005D732D">
        <w:rPr>
          <w:b/>
          <w:bCs/>
          <w:lang w:val="vi-VN" w:bidi="th-TH"/>
        </w:rPr>
        <w:t>IV. Chuẩn bị</w:t>
      </w:r>
      <w:r w:rsidRPr="005D732D">
        <w:rPr>
          <w:b/>
          <w:bCs/>
          <w:lang w:val="vi-VN" w:bidi="th-TH"/>
        </w:rPr>
        <w:tab/>
      </w:r>
    </w:p>
    <w:p w:rsidR="005D732D" w:rsidRPr="005D732D" w:rsidRDefault="005D732D" w:rsidP="005D732D">
      <w:pPr>
        <w:jc w:val="both"/>
        <w:rPr>
          <w:b/>
          <w:lang w:val="vi-VN"/>
        </w:rPr>
      </w:pPr>
      <w:r w:rsidRPr="005D732D">
        <w:rPr>
          <w:b/>
          <w:bCs/>
          <w:lang w:bidi="th-TH"/>
        </w:rPr>
        <w:t xml:space="preserve">1. </w:t>
      </w:r>
      <w:r w:rsidRPr="005D732D">
        <w:rPr>
          <w:b/>
          <w:lang w:val="vi-VN"/>
        </w:rPr>
        <w:t>Chuẩn bị của giáo viên</w:t>
      </w:r>
    </w:p>
    <w:p w:rsidR="005D732D" w:rsidRPr="005D732D" w:rsidRDefault="005D732D" w:rsidP="005D732D">
      <w:pPr>
        <w:ind w:firstLine="720"/>
        <w:jc w:val="both"/>
      </w:pPr>
      <w:r w:rsidRPr="005D732D">
        <w:rPr>
          <w:lang w:val="vi-VN"/>
        </w:rPr>
        <w:t>- Giáo án word và Powerpoint.</w:t>
      </w:r>
    </w:p>
    <w:p w:rsidR="005D732D" w:rsidRPr="005D732D" w:rsidRDefault="005D732D" w:rsidP="005D732D">
      <w:pPr>
        <w:ind w:firstLine="720"/>
        <w:jc w:val="both"/>
        <w:rPr>
          <w:color w:val="000000"/>
          <w:lang w:val="en"/>
        </w:rPr>
      </w:pPr>
      <w:r w:rsidRPr="005D732D">
        <w:rPr>
          <w:lang w:val="pt-BR"/>
        </w:rPr>
        <w:t>- Hình ảnh, lược đồ khởi nghĩa Lý Bí, Triệu Quang Phục.</w:t>
      </w:r>
      <w:r w:rsidRPr="005D732D">
        <w:rPr>
          <w:color w:val="000000"/>
          <w:lang w:val="en"/>
        </w:rPr>
        <w:t xml:space="preserve"> </w:t>
      </w:r>
    </w:p>
    <w:p w:rsidR="005D732D" w:rsidRPr="005D732D" w:rsidRDefault="005D732D" w:rsidP="005D732D">
      <w:pPr>
        <w:ind w:firstLine="720"/>
        <w:jc w:val="both"/>
        <w:rPr>
          <w:lang w:val="vi-VN"/>
        </w:rPr>
      </w:pPr>
      <w:r w:rsidRPr="005D732D">
        <w:rPr>
          <w:color w:val="000000"/>
          <w:lang w:val="en"/>
        </w:rPr>
        <w:t>- Phiếu học tập…</w:t>
      </w:r>
    </w:p>
    <w:p w:rsidR="005D732D" w:rsidRPr="005D732D" w:rsidRDefault="005D732D" w:rsidP="005D732D">
      <w:pPr>
        <w:rPr>
          <w:b/>
          <w:lang w:val="pt-BR"/>
        </w:rPr>
      </w:pPr>
      <w:r w:rsidRPr="005D732D">
        <w:rPr>
          <w:lang w:val="nl-NL"/>
        </w:rPr>
        <w:t xml:space="preserve">        </w:t>
      </w:r>
      <w:r w:rsidRPr="005D732D">
        <w:rPr>
          <w:b/>
          <w:lang w:val="pt-BR"/>
        </w:rPr>
        <w:t>2. Chuẩn bị của học sinh</w:t>
      </w:r>
    </w:p>
    <w:p w:rsidR="005D732D" w:rsidRPr="005D732D" w:rsidRDefault="005D732D" w:rsidP="005D732D">
      <w:pPr>
        <w:ind w:firstLine="720"/>
        <w:jc w:val="both"/>
        <w:rPr>
          <w:lang w:val="pt-BR"/>
        </w:rPr>
      </w:pPr>
      <w:r w:rsidRPr="005D732D">
        <w:rPr>
          <w:lang w:val="pt-BR"/>
        </w:rPr>
        <w:t>- Đọc trước sách giáo khoa và hoàn thành các nhiệm vụ được giao.</w:t>
      </w:r>
    </w:p>
    <w:p w:rsidR="005D732D" w:rsidRPr="005D732D" w:rsidRDefault="005D732D" w:rsidP="005D732D">
      <w:pPr>
        <w:ind w:firstLine="720"/>
        <w:jc w:val="both"/>
        <w:rPr>
          <w:lang w:val="pt-BR"/>
        </w:rPr>
      </w:pPr>
      <w:r w:rsidRPr="005D732D">
        <w:rPr>
          <w:lang w:val="pt-BR"/>
        </w:rPr>
        <w:t>- Sưu tầm tranh ảnh liên quan đến bài học.</w:t>
      </w:r>
    </w:p>
    <w:p w:rsidR="005D732D" w:rsidRPr="005D732D" w:rsidRDefault="005D732D" w:rsidP="005D732D">
      <w:pPr>
        <w:tabs>
          <w:tab w:val="left" w:pos="0"/>
          <w:tab w:val="left" w:pos="120"/>
        </w:tabs>
        <w:ind w:left="-120" w:right="60"/>
        <w:jc w:val="both"/>
        <w:rPr>
          <w:b/>
          <w:bCs/>
          <w:lang w:val="vi-VN" w:bidi="th-TH"/>
        </w:rPr>
      </w:pPr>
      <w:r w:rsidRPr="005D732D">
        <w:rPr>
          <w:b/>
          <w:bCs/>
          <w:lang w:bidi="th-TH"/>
        </w:rPr>
        <w:t xml:space="preserve">  </w:t>
      </w:r>
      <w:r w:rsidRPr="005D732D">
        <w:rPr>
          <w:b/>
          <w:bCs/>
          <w:lang w:val="vi-VN" w:bidi="th-TH"/>
        </w:rPr>
        <w:t xml:space="preserve">V. Tiến trình dạy học </w:t>
      </w:r>
    </w:p>
    <w:p w:rsidR="005D732D" w:rsidRPr="005D732D" w:rsidRDefault="005D732D" w:rsidP="005D732D">
      <w:pPr>
        <w:tabs>
          <w:tab w:val="left" w:pos="0"/>
          <w:tab w:val="left" w:pos="120"/>
        </w:tabs>
        <w:ind w:right="60"/>
        <w:jc w:val="both"/>
        <w:rPr>
          <w:b/>
          <w:iCs/>
          <w:lang w:val="pt-BR"/>
        </w:rPr>
      </w:pPr>
      <w:r w:rsidRPr="005D732D">
        <w:rPr>
          <w:b/>
          <w:iCs/>
          <w:lang w:val="pt-BR"/>
        </w:rPr>
        <w:t>1. Ổn định lớp</w:t>
      </w:r>
    </w:p>
    <w:p w:rsidR="005D732D" w:rsidRPr="005D732D" w:rsidRDefault="005D732D" w:rsidP="005D732D">
      <w:pPr>
        <w:tabs>
          <w:tab w:val="left" w:pos="0"/>
          <w:tab w:val="left" w:pos="120"/>
        </w:tabs>
        <w:ind w:right="60"/>
        <w:jc w:val="both"/>
        <w:rPr>
          <w:bCs/>
          <w:iCs/>
          <w:lang w:val="pt-BR"/>
        </w:rPr>
      </w:pPr>
      <w:r w:rsidRPr="005D732D">
        <w:rPr>
          <w:b/>
          <w:iCs/>
          <w:lang w:val="pt-BR"/>
        </w:rPr>
        <w:t xml:space="preserve">2. Kiểm tra bài cũ: </w:t>
      </w:r>
      <w:r w:rsidRPr="005D732D">
        <w:rPr>
          <w:iCs/>
          <w:lang w:val="pt-BR"/>
        </w:rPr>
        <w:t xml:space="preserve">(linh động) </w:t>
      </w:r>
    </w:p>
    <w:p w:rsidR="005D732D" w:rsidRPr="005D732D" w:rsidRDefault="005D732D" w:rsidP="005D732D">
      <w:pPr>
        <w:tabs>
          <w:tab w:val="left" w:pos="0"/>
          <w:tab w:val="left" w:pos="120"/>
        </w:tabs>
        <w:ind w:right="60"/>
        <w:jc w:val="both"/>
        <w:rPr>
          <w:b/>
          <w:iCs/>
        </w:rPr>
      </w:pPr>
      <w:r w:rsidRPr="005D732D">
        <w:rPr>
          <w:b/>
          <w:iCs/>
          <w:lang w:val="vi-VN"/>
        </w:rPr>
        <w:t>3. Bài mới</w:t>
      </w:r>
    </w:p>
    <w:p w:rsidR="005D732D" w:rsidRPr="005D732D" w:rsidRDefault="005D732D" w:rsidP="005D732D">
      <w:pPr>
        <w:shd w:val="clear" w:color="auto" w:fill="FFFFFF"/>
        <w:jc w:val="both"/>
      </w:pPr>
      <w:r w:rsidRPr="005D732D">
        <w:rPr>
          <w:b/>
          <w:bCs/>
          <w:bdr w:val="none" w:sz="0" w:space="0" w:color="auto" w:frame="1"/>
          <w:lang w:val="vi-VN"/>
        </w:rPr>
        <w:t>3.1</w:t>
      </w:r>
      <w:r w:rsidRPr="005D732D">
        <w:rPr>
          <w:b/>
          <w:bCs/>
          <w:bdr w:val="none" w:sz="0" w:space="0" w:color="auto" w:frame="1"/>
        </w:rPr>
        <w:t xml:space="preserve">. </w:t>
      </w:r>
      <w:r w:rsidRPr="005D732D">
        <w:rPr>
          <w:b/>
          <w:bCs/>
          <w:bdr w:val="none" w:sz="0" w:space="0" w:color="auto" w:frame="1"/>
          <w:lang w:val="vi-VN"/>
        </w:rPr>
        <w:t>Hoạt động khởi động</w:t>
      </w:r>
    </w:p>
    <w:p w:rsidR="005D732D" w:rsidRPr="005D732D" w:rsidRDefault="005D732D" w:rsidP="005D732D">
      <w:pPr>
        <w:ind w:firstLine="397"/>
      </w:pPr>
      <w:r w:rsidRPr="005D732D">
        <w:rPr>
          <w:lang w:val="vi-VN"/>
        </w:rPr>
        <w:t>- Mục tiêu</w:t>
      </w:r>
      <w:r w:rsidRPr="005D732D">
        <w:t xml:space="preserve">: Giúp học sinh nắm được các nội dung cơ bản bước đầu của bài học cần đạt được đó là </w:t>
      </w:r>
      <w:r w:rsidRPr="005D732D">
        <w:rPr>
          <w:color w:val="000000"/>
          <w:lang w:val="en"/>
        </w:rPr>
        <w:t>trình bày được di</w:t>
      </w:r>
      <w:r w:rsidRPr="005D732D">
        <w:rPr>
          <w:iCs/>
          <w:color w:val="000000"/>
          <w:lang w:val="en"/>
        </w:rPr>
        <w:t>ễn biến chính của cuộc</w:t>
      </w:r>
      <w:r w:rsidRPr="005D732D">
        <w:rPr>
          <w:color w:val="000000"/>
          <w:lang w:val="en"/>
        </w:rPr>
        <w:t xml:space="preserve"> kháng chiến chống quân L</w:t>
      </w:r>
      <w:r w:rsidRPr="005D732D">
        <w:rPr>
          <w:color w:val="000000"/>
          <w:lang w:val="vi-VN"/>
        </w:rPr>
        <w:t>ương xâm lược thời Lý Bí lãnh đạo</w:t>
      </w:r>
      <w:r w:rsidRPr="005D732D">
        <w:rPr>
          <w:color w:val="000000"/>
        </w:rPr>
        <w:t xml:space="preserve"> và</w:t>
      </w:r>
      <w:r w:rsidRPr="005D732D">
        <w:rPr>
          <w:color w:val="000000"/>
          <w:lang w:val="vi-VN"/>
        </w:rPr>
        <w:t xml:space="preserve"> Triệu Quang Phục lãnh đạo</w:t>
      </w:r>
      <w:r w:rsidRPr="005D732D">
        <w:t>, đ</w:t>
      </w:r>
      <w:r w:rsidRPr="005D732D">
        <w:rPr>
          <w:lang w:val="vi-VN"/>
        </w:rPr>
        <w:t xml:space="preserve">ưa học sinh vào tìm hiểu nội dung bài học, tạo tâm thế cho </w:t>
      </w:r>
      <w:r w:rsidRPr="005D732D">
        <w:t>học sinh</w:t>
      </w:r>
      <w:r w:rsidRPr="005D732D">
        <w:rPr>
          <w:lang w:val="vi-VN"/>
        </w:rPr>
        <w:t xml:space="preserve"> đi vào tìm hiểu bài mới. </w:t>
      </w:r>
    </w:p>
    <w:p w:rsidR="005D732D" w:rsidRPr="005D732D" w:rsidRDefault="005D732D" w:rsidP="005D732D">
      <w:pPr>
        <w:shd w:val="clear" w:color="auto" w:fill="FFFFFF"/>
        <w:tabs>
          <w:tab w:val="left" w:leader="dot" w:pos="9214"/>
        </w:tabs>
        <w:ind w:left="720"/>
        <w:jc w:val="both"/>
      </w:pPr>
      <w:r w:rsidRPr="005D732D">
        <w:rPr>
          <w:lang w:val="vi-VN"/>
        </w:rPr>
        <w:t>- Phương pháp</w:t>
      </w:r>
      <w:r w:rsidRPr="005D732D">
        <w:t>: Trực quan, phát vấn.</w:t>
      </w:r>
    </w:p>
    <w:p w:rsidR="005D732D" w:rsidRPr="005D732D" w:rsidRDefault="005D732D" w:rsidP="005D732D">
      <w:pPr>
        <w:shd w:val="clear" w:color="auto" w:fill="FFFFFF"/>
        <w:tabs>
          <w:tab w:val="left" w:leader="dot" w:pos="9214"/>
        </w:tabs>
        <w:ind w:left="720"/>
        <w:jc w:val="both"/>
      </w:pPr>
      <w:r w:rsidRPr="005D732D">
        <w:rPr>
          <w:lang w:val="vi-VN"/>
        </w:rPr>
        <w:t>- Thời gian</w:t>
      </w:r>
      <w:r w:rsidRPr="005D732D">
        <w:t>: 3 phút.</w:t>
      </w:r>
    </w:p>
    <w:p w:rsidR="005D732D" w:rsidRPr="005D732D" w:rsidRDefault="005D732D" w:rsidP="005D732D">
      <w:pPr>
        <w:spacing w:line="288" w:lineRule="auto"/>
        <w:jc w:val="both"/>
        <w:outlineLvl w:val="0"/>
      </w:pPr>
      <w:r w:rsidRPr="005D732D">
        <w:t xml:space="preserve">          </w:t>
      </w:r>
      <w:r w:rsidRPr="005D732D">
        <w:rPr>
          <w:lang w:val="vi-VN"/>
        </w:rPr>
        <w:t>- Tổ chức hoạt động</w:t>
      </w:r>
      <w:r w:rsidRPr="005D732D">
        <w:t xml:space="preserve">: GV trực quan một số hình ảnh về cuộc khởi nghĩa Lý Bí và Triệu Quang Phục. </w:t>
      </w:r>
    </w:p>
    <w:p w:rsidR="005D732D" w:rsidRPr="005D732D" w:rsidRDefault="005D732D" w:rsidP="005D732D">
      <w:pPr>
        <w:shd w:val="clear" w:color="auto" w:fill="FFFFFF"/>
        <w:tabs>
          <w:tab w:val="left" w:leader="dot" w:pos="9214"/>
        </w:tabs>
        <w:ind w:left="720"/>
        <w:jc w:val="both"/>
      </w:pPr>
      <w:r w:rsidRPr="005D732D">
        <w:t>? Em biết gì về các bức ảnh trên?</w:t>
      </w:r>
    </w:p>
    <w:p w:rsidR="005D732D" w:rsidRPr="005D732D" w:rsidRDefault="005D732D" w:rsidP="005D732D">
      <w:pPr>
        <w:spacing w:line="288" w:lineRule="auto"/>
        <w:ind w:firstLine="720"/>
        <w:jc w:val="both"/>
        <w:outlineLvl w:val="0"/>
      </w:pPr>
      <w:r w:rsidRPr="005D732D">
        <w:rPr>
          <w:lang w:val="vi-VN"/>
        </w:rPr>
        <w:t>- Dự kiến sản phẩm</w:t>
      </w:r>
      <w:r w:rsidRPr="005D732D">
        <w:t xml:space="preserve">: Là hình ảnh về cuộc khởi nghĩa Lý Bí và Triệu Quang Phục.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ab/>
        <w:t xml:space="preserve">Trên cơ sở đó GV dẫn dắt vào bài mới: Mùa xuân năm 544 cuộc khởi nghĩa Lý Bí thành công. Lý Bí lên ngôi hoàng đế và đặt tên nước là Vạn Xuân với hi vọng đất nước,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 xml:space="preserve">dân tộc sẽ được trường tồn nhưng nhà Lương không chấp nhận thất bại chúng quyết tâm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 xml:space="preserve">xâm lược nước ta một lần nữa. Vậy cuộc kháng chiến chống quân Lương xâm lược lần thứ ba điễn ra như thế nào? Nước Vạn Xuân có được trường tồn mãi mãi không? Chúng ta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 xml:space="preserve">cùng tìm hiểu trong bài học hôm nay.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5D732D">
        <w:rPr>
          <w:b/>
          <w:bCs/>
          <w:color w:val="000000"/>
          <w:bdr w:val="none" w:sz="0" w:space="0" w:color="auto" w:frame="1"/>
          <w:lang w:val="vi-VN"/>
        </w:rPr>
        <w:t>3.2. Hoạt động hình thành kiến thức</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b/>
          <w:bCs/>
          <w:color w:val="000000"/>
          <w:lang w:val="en"/>
        </w:rPr>
      </w:pPr>
      <w:r w:rsidRPr="005D732D">
        <w:rPr>
          <w:b/>
        </w:rPr>
        <w:t xml:space="preserve">1. </w:t>
      </w:r>
      <w:r w:rsidRPr="005D732D">
        <w:rPr>
          <w:b/>
          <w:lang w:val="vi-VN"/>
        </w:rPr>
        <w:t>Hoạt động</w:t>
      </w:r>
      <w:r w:rsidRPr="005D732D">
        <w:rPr>
          <w:b/>
        </w:rPr>
        <w:t xml:space="preserve"> 1: </w:t>
      </w:r>
      <w:r w:rsidRPr="005D732D">
        <w:rPr>
          <w:b/>
          <w:bCs/>
          <w:color w:val="000000"/>
          <w:lang w:val="en"/>
        </w:rPr>
        <w:t>3. Chống quân Lương xâm lược</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color w:val="000000"/>
          <w:lang w:val="en"/>
        </w:rPr>
      </w:pPr>
      <w:r w:rsidRPr="005D732D">
        <w:rPr>
          <w:b/>
          <w:lang w:val="vi-VN"/>
        </w:rPr>
        <w:t>- Mục tiêu</w:t>
      </w:r>
      <w:r w:rsidRPr="005D732D">
        <w:rPr>
          <w:b/>
        </w:rPr>
        <w:t>:</w:t>
      </w:r>
      <w:r w:rsidRPr="005D732D">
        <w:rPr>
          <w:bCs/>
          <w:lang w:val="nl-NL"/>
        </w:rPr>
        <w:t xml:space="preserve"> </w:t>
      </w:r>
      <w:r w:rsidRPr="005D732D">
        <w:rPr>
          <w:iCs/>
          <w:color w:val="000000"/>
          <w:lang w:val="en"/>
        </w:rPr>
        <w:t>Trình bày được diễn biến chính của cuộc kháng chiến chống quân Lương t</w:t>
      </w:r>
      <w:r w:rsidRPr="005D732D">
        <w:rPr>
          <w:color w:val="000000"/>
          <w:lang w:val="en"/>
        </w:rPr>
        <w:t xml:space="preserve">hời Lý Bí lãnh đạo.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color w:val="000000"/>
          <w:lang w:val="en"/>
        </w:rPr>
      </w:pPr>
      <w:r w:rsidRPr="005D732D">
        <w:rPr>
          <w:b/>
          <w:lang w:val="vi-VN"/>
        </w:rPr>
        <w:t>- Phương pháp</w:t>
      </w:r>
      <w:r w:rsidRPr="005D732D">
        <w:rPr>
          <w:b/>
        </w:rPr>
        <w:t>:</w:t>
      </w:r>
      <w:r w:rsidRPr="005D732D">
        <w:t xml:space="preserve"> </w:t>
      </w:r>
      <w:r w:rsidRPr="005D732D">
        <w:rPr>
          <w:lang w:val="vi-VN" w:bidi="th-TH"/>
        </w:rPr>
        <w:t xml:space="preserve">Trực quan, phát vấn, </w:t>
      </w:r>
      <w:r w:rsidRPr="005D732D">
        <w:rPr>
          <w:lang w:bidi="th-TH"/>
        </w:rPr>
        <w:t>thuyết trình, nhóm.</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rPr>
      </w:pPr>
      <w:r w:rsidRPr="005D732D">
        <w:rPr>
          <w:b/>
          <w:lang w:val="vi-VN"/>
        </w:rPr>
        <w:t>- Phương tiện</w:t>
      </w:r>
      <w:r w:rsidRPr="005D732D">
        <w:rPr>
          <w:b/>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w:t>
      </w:r>
      <w:r w:rsidRPr="005D732D">
        <w:rPr>
          <w:lang w:val="vi-VN"/>
        </w:rPr>
        <w:t xml:space="preserve"> </w:t>
      </w:r>
      <w:r w:rsidRPr="005D732D">
        <w:rPr>
          <w:lang w:val="nl-NL"/>
        </w:rPr>
        <w:t>Ti v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 Máy vi tính.</w:t>
      </w:r>
    </w:p>
    <w:p w:rsidR="005D732D" w:rsidRPr="005D732D" w:rsidRDefault="005D732D" w:rsidP="005D732D">
      <w:pPr>
        <w:shd w:val="clear" w:color="auto" w:fill="FFFFFF"/>
        <w:tabs>
          <w:tab w:val="left" w:leader="dot" w:pos="9214"/>
        </w:tabs>
      </w:pPr>
      <w:r w:rsidRPr="005D732D">
        <w:rPr>
          <w:b/>
        </w:rPr>
        <w:t xml:space="preserve">          </w:t>
      </w:r>
      <w:r w:rsidRPr="005D732D">
        <w:rPr>
          <w:b/>
          <w:lang w:val="vi-VN"/>
        </w:rPr>
        <w:t>- Thời gian</w:t>
      </w:r>
      <w:r w:rsidRPr="005D732D">
        <w:rPr>
          <w:b/>
        </w:rPr>
        <w:t>:</w:t>
      </w:r>
      <w:r w:rsidRPr="005D732D">
        <w:t xml:space="preserve"> 13 phút</w:t>
      </w:r>
    </w:p>
    <w:p w:rsidR="005D732D" w:rsidRPr="005D732D" w:rsidRDefault="005D732D" w:rsidP="005D732D">
      <w:pPr>
        <w:shd w:val="clear" w:color="auto" w:fill="FFFFFF"/>
        <w:tabs>
          <w:tab w:val="left" w:leader="dot" w:pos="9214"/>
        </w:tabs>
        <w:rPr>
          <w:b/>
        </w:rPr>
      </w:pPr>
      <w:r w:rsidRPr="005D732D">
        <w:rPr>
          <w:b/>
        </w:rPr>
        <w:t xml:space="preserve">          </w:t>
      </w:r>
      <w:r w:rsidRPr="005D732D">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0"/>
        <w:gridCol w:w="2430"/>
      </w:tblGrid>
      <w:tr w:rsidR="005D732D" w:rsidRPr="005D732D">
        <w:tc>
          <w:tcPr>
            <w:tcW w:w="77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Hoạt động của giáo viên và học sinh</w:t>
            </w:r>
          </w:p>
        </w:tc>
        <w:tc>
          <w:tcPr>
            <w:tcW w:w="243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 xml:space="preserve">Dự kiến sản phẩm </w:t>
            </w:r>
          </w:p>
        </w:tc>
      </w:tr>
      <w:tr w:rsidR="005D732D" w:rsidRPr="005D732D">
        <w:tc>
          <w:tcPr>
            <w:tcW w:w="77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both"/>
              <w:rPr>
                <w:bCs/>
                <w:lang w:val="en-CA"/>
              </w:rPr>
            </w:pPr>
            <w:r w:rsidRPr="005D732D">
              <w:rPr>
                <w:b/>
                <w:bCs/>
                <w:lang w:val="en-CA"/>
              </w:rPr>
              <w:t>Bước 1. Chuyển giao nhiệm vụ học tập</w:t>
            </w:r>
            <w:r w:rsidRPr="005D732D">
              <w:rPr>
                <w:bCs/>
                <w:lang w:val="en-CA"/>
              </w:rPr>
              <w:t xml:space="preserve"> </w:t>
            </w:r>
          </w:p>
          <w:p w:rsidR="005D732D" w:rsidRPr="005D732D" w:rsidRDefault="005D732D" w:rsidP="005D732D">
            <w:pPr>
              <w:tabs>
                <w:tab w:val="left" w:pos="0"/>
                <w:tab w:val="left" w:pos="120"/>
              </w:tabs>
              <w:jc w:val="both"/>
            </w:pPr>
            <w:r w:rsidRPr="005D732D">
              <w:t>- HS đọc mục 1. Thảo luận nhóm cặp đôi</w:t>
            </w:r>
          </w:p>
          <w:p w:rsidR="005D732D" w:rsidRPr="005D732D" w:rsidRDefault="005D732D" w:rsidP="005D732D">
            <w:pPr>
              <w:tabs>
                <w:tab w:val="left" w:pos="171"/>
              </w:tabs>
              <w:jc w:val="both"/>
            </w:pPr>
            <w:r w:rsidRPr="005D732D">
              <w:rPr>
                <w:lang w:val="vi-VN"/>
              </w:rPr>
              <w:t>-</w:t>
            </w:r>
            <w:r w:rsidRPr="005D732D">
              <w:t xml:space="preserve"> </w:t>
            </w:r>
            <w:r w:rsidRPr="005D732D">
              <w:rPr>
                <w:lang w:val="vi-VN"/>
              </w:rPr>
              <w:t>Dùng lược đồ trình bày</w:t>
            </w:r>
            <w:r w:rsidRPr="005D732D">
              <w:t xml:space="preserve"> diễn biến cuộc kháng chiến chống quân </w:t>
            </w:r>
            <w:r w:rsidRPr="005D732D">
              <w:lastRenderedPageBreak/>
              <w:t>Lương xâm lược lần thứ ba.</w:t>
            </w:r>
          </w:p>
          <w:p w:rsidR="005D732D" w:rsidRPr="005D732D" w:rsidRDefault="005D732D" w:rsidP="005D732D">
            <w:pPr>
              <w:tabs>
                <w:tab w:val="left" w:pos="0"/>
                <w:tab w:val="left" w:pos="120"/>
              </w:tabs>
              <w:jc w:val="both"/>
              <w:rPr>
                <w:b/>
                <w:bCs/>
                <w:lang w:val="en-CA"/>
              </w:rPr>
            </w:pPr>
            <w:r w:rsidRPr="005D732D">
              <w:rPr>
                <w:b/>
                <w:bCs/>
                <w:lang w:val="en-CA"/>
              </w:rPr>
              <w:t>Bước 2. Thực hiện nhiệm vụ học tập</w:t>
            </w:r>
          </w:p>
          <w:p w:rsidR="005D732D" w:rsidRPr="005D732D" w:rsidRDefault="005D732D" w:rsidP="005D732D">
            <w:pPr>
              <w:jc w:val="both"/>
            </w:pPr>
            <w:r w:rsidRPr="005D732D">
              <w:t>HS đọc SGK và thực hiện yêu cầu. GV k</w:t>
            </w:r>
            <w:r w:rsidRPr="005D732D">
              <w:rPr>
                <w:bCs/>
                <w:lang w:val="en-CA"/>
              </w:rPr>
              <w:t>huyến khích học sinh hợp tác với nhau khi thực khi thực hiện nhiệm vụ học tập</w:t>
            </w:r>
            <w:r w:rsidRPr="005D732D">
              <w:t>, GV theo dõi, hỗ trợ các nhóm làm việc những bằng hệ thống câu hỏi gợi mở (các câu hỏi này có thể gợi ý trong phần trình bày của các nhóm)</w:t>
            </w:r>
            <w:r w:rsidRPr="005D732D">
              <w:rPr>
                <w:lang w:val="vi-VN"/>
              </w:rPr>
              <w:t xml:space="preserve"> </w:t>
            </w:r>
          </w:p>
          <w:p w:rsidR="005D732D" w:rsidRPr="005D732D" w:rsidRDefault="005D732D" w:rsidP="005D732D">
            <w:pPr>
              <w:tabs>
                <w:tab w:val="left" w:pos="171"/>
              </w:tabs>
              <w:jc w:val="both"/>
              <w:rPr>
                <w:i/>
              </w:rPr>
            </w:pPr>
            <w:r w:rsidRPr="005D732D">
              <w:rPr>
                <w:i/>
              </w:rPr>
              <w:t xml:space="preserve">? </w:t>
            </w:r>
            <w:r w:rsidRPr="005D732D">
              <w:rPr>
                <w:i/>
                <w:lang w:val="vi-VN"/>
              </w:rPr>
              <w:t xml:space="preserve">Sau 2 lần thất bại thái độ của nhà Lương như thế nào? </w:t>
            </w:r>
          </w:p>
          <w:p w:rsidR="005D732D" w:rsidRPr="005D732D" w:rsidRDefault="005D732D" w:rsidP="005D732D">
            <w:pPr>
              <w:tabs>
                <w:tab w:val="left" w:pos="171"/>
              </w:tabs>
              <w:jc w:val="both"/>
              <w:rPr>
                <w:lang w:val="vi-VN"/>
              </w:rPr>
            </w:pPr>
            <w:r w:rsidRPr="005D732D">
              <w:t xml:space="preserve">- </w:t>
            </w:r>
            <w:r w:rsidRPr="005D732D">
              <w:rPr>
                <w:lang w:val="vi-VN"/>
              </w:rPr>
              <w:t>Tháng 5</w:t>
            </w:r>
            <w:r w:rsidRPr="005D732D">
              <w:t xml:space="preserve"> - </w:t>
            </w:r>
            <w:r w:rsidRPr="005D732D">
              <w:rPr>
                <w:lang w:val="vi-VN"/>
              </w:rPr>
              <w:t xml:space="preserve">545 nhà Lương cử Dương Phiêu làm thứ sử Giao Châu </w:t>
            </w:r>
            <w:r w:rsidRPr="005D732D">
              <w:t>và</w:t>
            </w:r>
            <w:r w:rsidRPr="005D732D">
              <w:rPr>
                <w:lang w:val="vi-VN"/>
              </w:rPr>
              <w:t xml:space="preserve"> tướng </w:t>
            </w:r>
            <w:r w:rsidRPr="005D732D">
              <w:t>T</w:t>
            </w:r>
            <w:r w:rsidRPr="005D732D">
              <w:rPr>
                <w:lang w:val="vi-VN"/>
              </w:rPr>
              <w:t>rần Bá Tiên chỉ huy 1 đạo quân theo 2 đường thuỷ bộ vào Vận Xuân.</w:t>
            </w:r>
          </w:p>
          <w:p w:rsidR="005D732D" w:rsidRPr="005D732D" w:rsidRDefault="005D732D" w:rsidP="005D732D">
            <w:pPr>
              <w:jc w:val="both"/>
              <w:rPr>
                <w:i/>
              </w:rPr>
            </w:pPr>
            <w:r w:rsidRPr="005D732D">
              <w:rPr>
                <w:i/>
              </w:rPr>
              <w:t>? Trước tình hình đó Lý Nam Đế đã làm gì?</w:t>
            </w:r>
          </w:p>
          <w:p w:rsidR="005D732D" w:rsidRPr="005D732D" w:rsidRDefault="005D732D" w:rsidP="005D732D">
            <w:pPr>
              <w:tabs>
                <w:tab w:val="left" w:pos="171"/>
              </w:tabs>
              <w:jc w:val="both"/>
              <w:rPr>
                <w:lang w:val="vi-VN"/>
              </w:rPr>
            </w:pPr>
            <w:r w:rsidRPr="005D732D">
              <w:t xml:space="preserve">- </w:t>
            </w:r>
            <w:r w:rsidRPr="005D732D">
              <w:rPr>
                <w:lang w:val="vi-VN"/>
              </w:rPr>
              <w:t>Trình bày trên bản đồ.</w:t>
            </w:r>
          </w:p>
          <w:p w:rsidR="005D732D" w:rsidRPr="005D732D" w:rsidRDefault="005D732D" w:rsidP="005D732D">
            <w:pPr>
              <w:jc w:val="both"/>
              <w:rPr>
                <w:i/>
              </w:rPr>
            </w:pPr>
            <w:r w:rsidRPr="005D732D">
              <w:rPr>
                <w:i/>
              </w:rPr>
              <w:t>? Vì sao Lý Nam Đế chọn hồ Điển Triệt để đóng quân?</w:t>
            </w:r>
          </w:p>
          <w:p w:rsidR="005D732D" w:rsidRPr="005D732D" w:rsidRDefault="005D732D" w:rsidP="005D732D">
            <w:pPr>
              <w:jc w:val="both"/>
            </w:pPr>
            <w:r w:rsidRPr="005D732D">
              <w:t>- HS trả lời theo SGK</w:t>
            </w:r>
          </w:p>
          <w:p w:rsidR="005D732D" w:rsidRPr="005D732D" w:rsidRDefault="005D732D" w:rsidP="005D732D">
            <w:pPr>
              <w:jc w:val="both"/>
              <w:rPr>
                <w:i/>
              </w:rPr>
            </w:pPr>
            <w:r w:rsidRPr="005D732D">
              <w:rPr>
                <w:i/>
              </w:rPr>
              <w:t>? Vì sao cuộc kháng chiến chống quân Lương xâm lược của Lý Nam Đế thất bại?</w:t>
            </w:r>
          </w:p>
          <w:p w:rsidR="005D732D" w:rsidRPr="005D732D" w:rsidRDefault="005D732D" w:rsidP="005D732D">
            <w:pPr>
              <w:jc w:val="both"/>
            </w:pPr>
            <w:r w:rsidRPr="005D732D">
              <w:t>-  Nước Vạn Xuân mới thành lập, lực lượng còn yếu, quân Lương mạnh dồn sức tấn công liên tục, tướng giặc rất lão luyện xảo quyệt</w:t>
            </w:r>
          </w:p>
          <w:p w:rsidR="005D732D" w:rsidRPr="005D732D" w:rsidRDefault="005D732D" w:rsidP="005D732D">
            <w:pPr>
              <w:tabs>
                <w:tab w:val="left" w:pos="171"/>
              </w:tabs>
              <w:jc w:val="both"/>
              <w:rPr>
                <w:i/>
                <w:lang w:val="vi-VN"/>
              </w:rPr>
            </w:pPr>
            <w:r w:rsidRPr="005D732D">
              <w:rPr>
                <w:i/>
              </w:rPr>
              <w:t xml:space="preserve">? </w:t>
            </w:r>
            <w:r w:rsidRPr="005D732D">
              <w:rPr>
                <w:i/>
                <w:lang w:val="vi-VN"/>
              </w:rPr>
              <w:t>Theo em sự thất bại của L</w:t>
            </w:r>
            <w:r w:rsidRPr="005D732D">
              <w:rPr>
                <w:i/>
              </w:rPr>
              <w:t xml:space="preserve">ý </w:t>
            </w:r>
            <w:r w:rsidRPr="005D732D">
              <w:rPr>
                <w:i/>
                <w:lang w:val="vi-VN"/>
              </w:rPr>
              <w:t>N</w:t>
            </w:r>
            <w:r w:rsidRPr="005D732D">
              <w:rPr>
                <w:i/>
              </w:rPr>
              <w:t xml:space="preserve">am </w:t>
            </w:r>
            <w:r w:rsidRPr="005D732D">
              <w:rPr>
                <w:i/>
                <w:lang w:val="vi-VN"/>
              </w:rPr>
              <w:t>Đ</w:t>
            </w:r>
            <w:r w:rsidRPr="005D732D">
              <w:rPr>
                <w:i/>
              </w:rPr>
              <w:t>ế</w:t>
            </w:r>
            <w:r w:rsidRPr="005D732D">
              <w:rPr>
                <w:i/>
                <w:lang w:val="vi-VN"/>
              </w:rPr>
              <w:t xml:space="preserve"> có ph</w:t>
            </w:r>
            <w:r w:rsidRPr="005D732D">
              <w:rPr>
                <w:i/>
              </w:rPr>
              <w:t>ải</w:t>
            </w:r>
            <w:r w:rsidRPr="005D732D">
              <w:rPr>
                <w:i/>
                <w:lang w:val="vi-VN"/>
              </w:rPr>
              <w:t xml:space="preserve"> là sự sụp đổ của nước Vạn Xuân không?</w:t>
            </w:r>
            <w:r w:rsidRPr="005D732D">
              <w:rPr>
                <w:i/>
              </w:rPr>
              <w:t xml:space="preserve"> </w:t>
            </w:r>
            <w:r w:rsidRPr="005D732D">
              <w:rPr>
                <w:i/>
                <w:lang w:val="vi-VN"/>
              </w:rPr>
              <w:t>Tại sao?</w:t>
            </w:r>
          </w:p>
          <w:p w:rsidR="005D732D" w:rsidRPr="005D732D" w:rsidRDefault="005D732D" w:rsidP="005D732D">
            <w:pPr>
              <w:tabs>
                <w:tab w:val="left" w:pos="171"/>
              </w:tabs>
              <w:jc w:val="both"/>
              <w:rPr>
                <w:lang w:val="vi-VN"/>
              </w:rPr>
            </w:pPr>
            <w:r w:rsidRPr="005D732D">
              <w:rPr>
                <w:lang w:val="vi-VN"/>
              </w:rPr>
              <w:t>-</w:t>
            </w:r>
            <w:r w:rsidRPr="005D732D">
              <w:t xml:space="preserve"> </w:t>
            </w:r>
            <w:r w:rsidRPr="005D732D">
              <w:rPr>
                <w:lang w:val="vi-VN"/>
              </w:rPr>
              <w:t>Không phải, vì  cuộc đâú tranh của nhân dân ta vẫn còn tiếp tục dưới sự l</w:t>
            </w:r>
            <w:r w:rsidRPr="005D732D">
              <w:t>ãnh</w:t>
            </w:r>
            <w:r w:rsidRPr="005D732D">
              <w:rPr>
                <w:lang w:val="vi-VN"/>
              </w:rPr>
              <w:t xml:space="preserve"> đạo của Triệu Quang Phục.</w:t>
            </w:r>
          </w:p>
          <w:p w:rsidR="005D732D" w:rsidRPr="005D732D" w:rsidRDefault="005D732D" w:rsidP="005D732D">
            <w:pPr>
              <w:contextualSpacing/>
              <w:jc w:val="both"/>
              <w:rPr>
                <w:b/>
                <w:bCs/>
                <w:lang w:val="en-CA"/>
              </w:rPr>
            </w:pPr>
            <w:r w:rsidRPr="005D732D">
              <w:rPr>
                <w:b/>
                <w:bCs/>
                <w:lang w:val="en-CA"/>
              </w:rPr>
              <w:t>Bước 3. Báo cáo kết quả hoạt động và thảo luận</w:t>
            </w:r>
          </w:p>
          <w:p w:rsidR="005D732D" w:rsidRPr="005D732D" w:rsidRDefault="005D732D" w:rsidP="005D732D">
            <w:pPr>
              <w:contextualSpacing/>
              <w:jc w:val="both"/>
            </w:pPr>
            <w:r w:rsidRPr="005D732D">
              <w:t>- Các nhóm trình bày, phản biện.</w:t>
            </w:r>
          </w:p>
          <w:p w:rsidR="005D732D" w:rsidRPr="005D732D" w:rsidRDefault="005D732D" w:rsidP="005D732D">
            <w:pPr>
              <w:contextualSpacing/>
              <w:jc w:val="both"/>
              <w:rPr>
                <w:b/>
                <w:bCs/>
                <w:lang w:val="en-CA"/>
              </w:rPr>
            </w:pPr>
            <w:r w:rsidRPr="005D732D">
              <w:rPr>
                <w:b/>
                <w:bCs/>
                <w:lang w:val="en-CA"/>
              </w:rPr>
              <w:t>Bước 4. Đánh giá kết quả thực hiện nhiệm vụ học tập</w:t>
            </w:r>
          </w:p>
          <w:p w:rsidR="005D732D" w:rsidRPr="005D732D" w:rsidRDefault="005D732D" w:rsidP="005D732D">
            <w:pPr>
              <w:jc w:val="both"/>
            </w:pPr>
            <w:r w:rsidRPr="005D732D">
              <w:t xml:space="preserve">HS phân tích, nhận xét, đánh giá kết quả. </w:t>
            </w:r>
          </w:p>
          <w:p w:rsidR="005D732D" w:rsidRPr="005D732D" w:rsidRDefault="005D732D" w:rsidP="005D732D">
            <w:pPr>
              <w:tabs>
                <w:tab w:val="num" w:pos="993"/>
              </w:tabs>
              <w:contextualSpacing/>
              <w:jc w:val="both"/>
              <w:rPr>
                <w:bCs/>
                <w:lang w:val="en-CA"/>
              </w:rPr>
            </w:pPr>
            <w:r w:rsidRPr="005D732D">
              <w:rPr>
                <w:bCs/>
                <w:lang w:val="en-CA"/>
              </w:rPr>
              <w:t>GV bổ sung phần phân tích nhận xét, đánh giá, kết quả thực hiện nhiệm vụ học tập của học sinh. Chính xác hóa các kiến thức đã hình thành cho học sinh.</w:t>
            </w:r>
          </w:p>
        </w:tc>
        <w:tc>
          <w:tcPr>
            <w:tcW w:w="243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vi-VN"/>
              </w:rPr>
            </w:pPr>
            <w:r w:rsidRPr="005D732D">
              <w:rPr>
                <w:color w:val="000000"/>
                <w:lang w:val="en"/>
              </w:rPr>
              <w:lastRenderedPageBreak/>
              <w:t>- Tháng 5 - 545, nhà L</w:t>
            </w:r>
            <w:r w:rsidRPr="005D732D">
              <w:rPr>
                <w:color w:val="000000"/>
                <w:lang w:val="vi-VN"/>
              </w:rPr>
              <w:t xml:space="preserve">ương cử Dương Phiêu và </w:t>
            </w:r>
            <w:r w:rsidRPr="005D732D">
              <w:rPr>
                <w:color w:val="000000"/>
                <w:lang w:val="vi-VN"/>
              </w:rPr>
              <w:lastRenderedPageBreak/>
              <w:t>Trần Bá Tiên chỉ huy một đạo quân lớn theo hai đường thuỷ bộ tiến xuống Vạn Xuân.</w:t>
            </w:r>
          </w:p>
          <w:p w:rsidR="005D732D" w:rsidRPr="005D732D" w:rsidRDefault="005D732D" w:rsidP="005D732D">
            <w:pPr>
              <w:autoSpaceDE w:val="0"/>
              <w:autoSpaceDN w:val="0"/>
              <w:adjustRightInd w:val="0"/>
              <w:spacing w:after="80"/>
              <w:rPr>
                <w:color w:val="000000"/>
                <w:lang w:val="en"/>
              </w:rPr>
            </w:pPr>
            <w:r w:rsidRPr="005D732D">
              <w:rPr>
                <w:color w:val="000000"/>
                <w:lang w:val="en"/>
              </w:rPr>
              <w:t>- Quân ta chặn đánh địch không được, phải lui về giữ thành ở cửa sông Tô Lịch, thành vỡ. Lý Nam Đế rút về giữ thành Gia Ninh (Phú Thọ), rồi rút về hồ Điển Triệt, sau đó phải rút vào động Khuất Lão (Tam Nông - Phú Thọ). Năm 548, Lý Nam Đế mất.</w:t>
            </w:r>
          </w:p>
        </w:tc>
      </w:tr>
    </w:tbl>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720"/>
        <w:rPr>
          <w:b/>
          <w:bCs/>
          <w:color w:val="000000"/>
          <w:lang w:val="vi-VN"/>
        </w:rPr>
      </w:pPr>
      <w:r w:rsidRPr="005D732D">
        <w:rPr>
          <w:b/>
        </w:rPr>
        <w:lastRenderedPageBreak/>
        <w:t xml:space="preserve">2. </w:t>
      </w:r>
      <w:r w:rsidRPr="005D732D">
        <w:rPr>
          <w:b/>
          <w:lang w:val="vi-VN"/>
        </w:rPr>
        <w:t>Hoạt động</w:t>
      </w:r>
      <w:r w:rsidRPr="005D732D">
        <w:rPr>
          <w:b/>
        </w:rPr>
        <w:t xml:space="preserve"> 2: 4. Triêu Quang Phục đánh bại quân Lương như thế nà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5D732D">
        <w:rPr>
          <w:b/>
          <w:lang w:val="vi-VN"/>
        </w:rPr>
        <w:t>- Mục tiêu</w:t>
      </w:r>
      <w:r w:rsidRPr="005D732D">
        <w:rPr>
          <w:b/>
        </w:rPr>
        <w:t>:</w:t>
      </w:r>
      <w:r w:rsidRPr="005D732D">
        <w:rPr>
          <w:bCs/>
          <w:lang w:val="nl-NL"/>
        </w:rPr>
        <w:t xml:space="preserve"> </w:t>
      </w:r>
      <w:r w:rsidRPr="005D732D">
        <w:rPr>
          <w:iCs/>
          <w:color w:val="000000"/>
          <w:lang w:val="en"/>
        </w:rPr>
        <w:t>Trình bày được diễn biến chính của cuộc kháng chiến chống quân Lương t</w:t>
      </w:r>
      <w:r w:rsidRPr="005D732D">
        <w:rPr>
          <w:color w:val="000000"/>
          <w:lang w:val="en"/>
        </w:rPr>
        <w:t>hời Triệu Quang Phục lãnh đạ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5D732D">
        <w:rPr>
          <w:b/>
          <w:lang w:val="vi-VN"/>
        </w:rPr>
        <w:t>- Phương pháp</w:t>
      </w:r>
      <w:r w:rsidRPr="005D732D">
        <w:rPr>
          <w:b/>
        </w:rPr>
        <w:t>:</w:t>
      </w:r>
      <w:r w:rsidRPr="005D732D">
        <w:t xml:space="preserve"> </w:t>
      </w:r>
      <w:r w:rsidRPr="005D732D">
        <w:rPr>
          <w:lang w:val="vi-VN" w:bidi="th-TH"/>
        </w:rPr>
        <w:t xml:space="preserve">Trực quan, phát vấn, </w:t>
      </w:r>
      <w:r w:rsidRPr="005D732D">
        <w:rPr>
          <w:lang w:bidi="th-TH"/>
        </w:rPr>
        <w:t>thuyết trình, nhóm.</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5D732D">
        <w:rPr>
          <w:b/>
          <w:lang w:val="vi-VN"/>
        </w:rPr>
        <w:t>- Phương tiện</w:t>
      </w:r>
      <w:r w:rsidRPr="005D732D">
        <w:rPr>
          <w:b/>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w:t>
      </w:r>
      <w:r w:rsidRPr="005D732D">
        <w:rPr>
          <w:lang w:val="vi-VN"/>
        </w:rPr>
        <w:t xml:space="preserve"> </w:t>
      </w:r>
      <w:r w:rsidRPr="005D732D">
        <w:rPr>
          <w:lang w:val="nl-NL"/>
        </w:rPr>
        <w:t>Ti v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 Máy vi tính.</w:t>
      </w:r>
    </w:p>
    <w:p w:rsidR="005D732D" w:rsidRPr="005D732D" w:rsidRDefault="005D732D" w:rsidP="005D732D">
      <w:pPr>
        <w:shd w:val="clear" w:color="auto" w:fill="FFFFFF"/>
        <w:tabs>
          <w:tab w:val="left" w:leader="dot" w:pos="9214"/>
        </w:tabs>
      </w:pPr>
      <w:r w:rsidRPr="005D732D">
        <w:rPr>
          <w:b/>
        </w:rPr>
        <w:t xml:space="preserve">          </w:t>
      </w:r>
      <w:r w:rsidRPr="005D732D">
        <w:rPr>
          <w:b/>
          <w:lang w:val="vi-VN"/>
        </w:rPr>
        <w:t>- Thời gian</w:t>
      </w:r>
      <w:r w:rsidRPr="005D732D">
        <w:rPr>
          <w:b/>
        </w:rPr>
        <w:t>:</w:t>
      </w:r>
      <w:r w:rsidRPr="005D732D">
        <w:t xml:space="preserve"> 14 phút</w:t>
      </w:r>
    </w:p>
    <w:p w:rsidR="005D732D" w:rsidRPr="005D732D" w:rsidRDefault="005D732D" w:rsidP="005D732D">
      <w:pPr>
        <w:shd w:val="clear" w:color="auto" w:fill="FFFFFF"/>
        <w:tabs>
          <w:tab w:val="left" w:leader="dot" w:pos="9214"/>
        </w:tabs>
        <w:rPr>
          <w:b/>
        </w:rPr>
      </w:pPr>
      <w:r w:rsidRPr="005D732D">
        <w:rPr>
          <w:b/>
        </w:rPr>
        <w:t xml:space="preserve">          </w:t>
      </w:r>
      <w:r w:rsidRPr="005D732D">
        <w:rPr>
          <w:b/>
          <w:lang w:val="vi-VN"/>
        </w:rPr>
        <w:t>- Tổ chức hoạt động</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2610"/>
      </w:tblGrid>
      <w:tr w:rsidR="005D732D" w:rsidRPr="005D732D">
        <w:tc>
          <w:tcPr>
            <w:tcW w:w="765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 xml:space="preserve">Dự kiến sản phẩm </w:t>
            </w:r>
          </w:p>
        </w:tc>
      </w:tr>
      <w:tr w:rsidR="005D732D" w:rsidRPr="005D732D">
        <w:tc>
          <w:tcPr>
            <w:tcW w:w="765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both"/>
              <w:rPr>
                <w:bCs/>
                <w:lang w:val="en-CA"/>
              </w:rPr>
            </w:pPr>
            <w:r w:rsidRPr="005D732D">
              <w:rPr>
                <w:b/>
                <w:bCs/>
                <w:lang w:val="en-CA"/>
              </w:rPr>
              <w:t>Bước 1. Chuyển giao nhiệm vụ học tập</w:t>
            </w:r>
            <w:r w:rsidRPr="005D732D">
              <w:rPr>
                <w:bCs/>
                <w:lang w:val="en-CA"/>
              </w:rPr>
              <w:t xml:space="preserve"> </w:t>
            </w:r>
          </w:p>
          <w:p w:rsidR="005D732D" w:rsidRPr="005D732D" w:rsidRDefault="005D732D" w:rsidP="005D732D">
            <w:pPr>
              <w:jc w:val="both"/>
            </w:pPr>
            <w:r w:rsidRPr="005D732D">
              <w:t>- Yêu cầu HS đọc mục 4. Thảo luận nhóm.</w:t>
            </w:r>
          </w:p>
          <w:p w:rsidR="005D732D" w:rsidRPr="005D732D" w:rsidRDefault="005D732D" w:rsidP="005D732D">
            <w:pPr>
              <w:tabs>
                <w:tab w:val="left" w:pos="171"/>
              </w:tabs>
              <w:jc w:val="both"/>
            </w:pPr>
            <w:r w:rsidRPr="005D732D">
              <w:t xml:space="preserve">+ Nhóm 1,2: </w:t>
            </w:r>
          </w:p>
          <w:p w:rsidR="005D732D" w:rsidRPr="005D732D" w:rsidRDefault="005D732D" w:rsidP="005D732D">
            <w:pPr>
              <w:tabs>
                <w:tab w:val="left" w:pos="171"/>
              </w:tabs>
              <w:jc w:val="both"/>
            </w:pPr>
            <w:r w:rsidRPr="005D732D">
              <w:t>? Vì sao Lý Bí lại trao quyền cho Triệu Quang Phục?</w:t>
            </w:r>
          </w:p>
          <w:p w:rsidR="005D732D" w:rsidRPr="005D732D" w:rsidRDefault="005D732D" w:rsidP="005D732D">
            <w:pPr>
              <w:tabs>
                <w:tab w:val="left" w:pos="171"/>
              </w:tabs>
              <w:jc w:val="both"/>
            </w:pPr>
            <w:r w:rsidRPr="005D732D">
              <w:t>? Việc đầu tiên Triệu Quang Phục làm sau khi được trao quyền lãnh đạo nghĩa quân là gì?</w:t>
            </w:r>
          </w:p>
          <w:p w:rsidR="005D732D" w:rsidRPr="005D732D" w:rsidRDefault="005D732D" w:rsidP="005D732D">
            <w:pPr>
              <w:tabs>
                <w:tab w:val="left" w:pos="171"/>
              </w:tabs>
              <w:jc w:val="both"/>
              <w:rPr>
                <w:iCs/>
                <w:color w:val="000000"/>
                <w:lang w:val="en"/>
              </w:rPr>
            </w:pPr>
            <w:r w:rsidRPr="005D732D">
              <w:rPr>
                <w:iCs/>
                <w:color w:val="000000"/>
                <w:lang w:val="en"/>
              </w:rPr>
              <w:lastRenderedPageBreak/>
              <w:t xml:space="preserve">+ Nhóm 3,4: </w:t>
            </w:r>
          </w:p>
          <w:p w:rsidR="005D732D" w:rsidRPr="005D732D" w:rsidRDefault="005D732D" w:rsidP="005D732D">
            <w:pPr>
              <w:tabs>
                <w:tab w:val="left" w:pos="171"/>
              </w:tabs>
              <w:jc w:val="both"/>
              <w:rPr>
                <w:lang w:val="vi-VN"/>
              </w:rPr>
            </w:pPr>
            <w:r w:rsidRPr="005D732D">
              <w:rPr>
                <w:iCs/>
                <w:color w:val="000000"/>
                <w:lang w:val="en"/>
              </w:rPr>
              <w:t xml:space="preserve">? Vì sao </w:t>
            </w:r>
            <w:r w:rsidRPr="005D732D">
              <w:t xml:space="preserve">Triệu Quang Phục lại chọn </w:t>
            </w:r>
            <w:r w:rsidRPr="005D732D">
              <w:rPr>
                <w:lang w:val="vi-VN"/>
              </w:rPr>
              <w:t>Dạ Trạch (Hưng Yên) làm căn cứ kháng chiến?</w:t>
            </w:r>
          </w:p>
          <w:p w:rsidR="005D732D" w:rsidRPr="005D732D" w:rsidRDefault="005D732D" w:rsidP="005D732D">
            <w:pPr>
              <w:tabs>
                <w:tab w:val="left" w:pos="171"/>
              </w:tabs>
              <w:jc w:val="both"/>
            </w:pPr>
            <w:r w:rsidRPr="005D732D">
              <w:t>? Cuộc kháng chiến chống quân xâm lược Lương đã diễn ra như thế nào?</w:t>
            </w:r>
          </w:p>
          <w:p w:rsidR="005D732D" w:rsidRPr="005D732D" w:rsidRDefault="005D732D" w:rsidP="005D732D">
            <w:pPr>
              <w:tabs>
                <w:tab w:val="left" w:pos="171"/>
              </w:tabs>
              <w:jc w:val="both"/>
              <w:rPr>
                <w:iCs/>
                <w:color w:val="000000"/>
                <w:lang w:val="en"/>
              </w:rPr>
            </w:pPr>
            <w:r w:rsidRPr="005D732D">
              <w:rPr>
                <w:iCs/>
                <w:color w:val="000000"/>
                <w:lang w:val="en"/>
              </w:rPr>
              <w:t xml:space="preserve">+ Nhóm 5,6: </w:t>
            </w:r>
          </w:p>
          <w:p w:rsidR="005D732D" w:rsidRPr="005D732D" w:rsidRDefault="005D732D" w:rsidP="005D732D">
            <w:pPr>
              <w:tabs>
                <w:tab w:val="left" w:pos="171"/>
              </w:tabs>
              <w:jc w:val="both"/>
            </w:pPr>
            <w:r w:rsidRPr="005D732D">
              <w:t xml:space="preserve">? </w:t>
            </w:r>
            <w:r w:rsidRPr="005D732D">
              <w:rPr>
                <w:lang w:val="vi-VN"/>
              </w:rPr>
              <w:t>T</w:t>
            </w:r>
            <w:r w:rsidRPr="005D732D">
              <w:t xml:space="preserve">riệu </w:t>
            </w:r>
            <w:r w:rsidRPr="005D732D">
              <w:rPr>
                <w:lang w:val="vi-VN"/>
              </w:rPr>
              <w:t>Q</w:t>
            </w:r>
            <w:r w:rsidRPr="005D732D">
              <w:t xml:space="preserve">uang </w:t>
            </w:r>
            <w:r w:rsidRPr="005D732D">
              <w:rPr>
                <w:lang w:val="vi-VN"/>
              </w:rPr>
              <w:t>P</w:t>
            </w:r>
            <w:r w:rsidRPr="005D732D">
              <w:t xml:space="preserve">hục đã dùng cách đánh nào để </w:t>
            </w:r>
            <w:r w:rsidRPr="005D732D">
              <w:rPr>
                <w:lang w:val="vi-VN"/>
              </w:rPr>
              <w:t xml:space="preserve">đánh </w:t>
            </w:r>
            <w:r w:rsidRPr="005D732D">
              <w:t xml:space="preserve">bại </w:t>
            </w:r>
            <w:r w:rsidRPr="005D732D">
              <w:rPr>
                <w:lang w:val="vi-VN"/>
              </w:rPr>
              <w:t>quân Lương?</w:t>
            </w:r>
            <w:r w:rsidRPr="005D732D">
              <w:t xml:space="preserve"> </w:t>
            </w:r>
          </w:p>
          <w:p w:rsidR="005D732D" w:rsidRPr="005D732D" w:rsidRDefault="005D732D" w:rsidP="005D732D">
            <w:pPr>
              <w:tabs>
                <w:tab w:val="left" w:pos="171"/>
              </w:tabs>
              <w:jc w:val="both"/>
              <w:rPr>
                <w:lang w:val="vi-VN"/>
              </w:rPr>
            </w:pPr>
            <w:r w:rsidRPr="005D732D">
              <w:t>?</w:t>
            </w:r>
            <w:r w:rsidRPr="005D732D">
              <w:rPr>
                <w:lang w:val="vi-VN"/>
              </w:rPr>
              <w:t xml:space="preserve"> Em có suy nghĩ gì về cách đánh của T</w:t>
            </w:r>
            <w:r w:rsidRPr="005D732D">
              <w:t xml:space="preserve">riệu </w:t>
            </w:r>
            <w:r w:rsidRPr="005D732D">
              <w:rPr>
                <w:lang w:val="vi-VN"/>
              </w:rPr>
              <w:t>Q</w:t>
            </w:r>
            <w:r w:rsidRPr="005D732D">
              <w:t xml:space="preserve">uang </w:t>
            </w:r>
            <w:r w:rsidRPr="005D732D">
              <w:rPr>
                <w:lang w:val="vi-VN"/>
              </w:rPr>
              <w:t>P</w:t>
            </w:r>
            <w:r w:rsidRPr="005D732D">
              <w:t>hục</w:t>
            </w:r>
            <w:r w:rsidRPr="005D732D">
              <w:rPr>
                <w:lang w:val="vi-VN"/>
              </w:rPr>
              <w:t>?</w:t>
            </w:r>
          </w:p>
          <w:p w:rsidR="005D732D" w:rsidRPr="005D732D" w:rsidRDefault="005D732D" w:rsidP="005D732D">
            <w:pPr>
              <w:tabs>
                <w:tab w:val="left" w:pos="171"/>
              </w:tabs>
              <w:jc w:val="both"/>
              <w:rPr>
                <w:lang w:val="vi-VN"/>
              </w:rPr>
            </w:pPr>
            <w:r w:rsidRPr="005D732D">
              <w:t>?Nêu</w:t>
            </w:r>
            <w:r w:rsidRPr="005D732D">
              <w:rPr>
                <w:lang w:val="vi-VN"/>
              </w:rPr>
              <w:t xml:space="preserve"> nguyên nhân th</w:t>
            </w:r>
            <w:r w:rsidRPr="005D732D">
              <w:t xml:space="preserve">ắng </w:t>
            </w:r>
            <w:r w:rsidRPr="005D732D">
              <w:rPr>
                <w:lang w:val="vi-VN"/>
              </w:rPr>
              <w:t xml:space="preserve"> lợi của cuộc </w:t>
            </w:r>
            <w:r w:rsidRPr="005D732D">
              <w:t>kháng chiến chống quân Lương xâm lược</w:t>
            </w:r>
            <w:r w:rsidRPr="005D732D">
              <w:rPr>
                <w:lang w:val="vi-VN"/>
              </w:rPr>
              <w:t xml:space="preserve"> do T</w:t>
            </w:r>
            <w:r w:rsidRPr="005D732D">
              <w:t xml:space="preserve">riệu </w:t>
            </w:r>
            <w:r w:rsidRPr="005D732D">
              <w:rPr>
                <w:lang w:val="vi-VN"/>
              </w:rPr>
              <w:t>Q</w:t>
            </w:r>
            <w:r w:rsidRPr="005D732D">
              <w:t xml:space="preserve">uang </w:t>
            </w:r>
            <w:r w:rsidRPr="005D732D">
              <w:rPr>
                <w:lang w:val="vi-VN"/>
              </w:rPr>
              <w:t>P</w:t>
            </w:r>
            <w:r w:rsidRPr="005D732D">
              <w:t>hục</w:t>
            </w:r>
            <w:r w:rsidRPr="005D732D">
              <w:rPr>
                <w:lang w:val="vi-VN"/>
              </w:rPr>
              <w:t xml:space="preserve"> l</w:t>
            </w:r>
            <w:r w:rsidRPr="005D732D">
              <w:t>ã</w:t>
            </w:r>
            <w:r w:rsidRPr="005D732D">
              <w:rPr>
                <w:lang w:val="vi-VN"/>
              </w:rPr>
              <w:t>nh đạo?</w:t>
            </w:r>
          </w:p>
          <w:p w:rsidR="005D732D" w:rsidRPr="005D732D" w:rsidRDefault="005D732D" w:rsidP="005D732D">
            <w:pPr>
              <w:tabs>
                <w:tab w:val="left" w:pos="0"/>
                <w:tab w:val="left" w:pos="120"/>
              </w:tabs>
              <w:jc w:val="both"/>
              <w:rPr>
                <w:b/>
                <w:bCs/>
                <w:lang w:val="en-CA"/>
              </w:rPr>
            </w:pPr>
            <w:r w:rsidRPr="005D732D">
              <w:rPr>
                <w:b/>
                <w:bCs/>
                <w:lang w:val="en-CA"/>
              </w:rPr>
              <w:t>Bước 2. Thực hiện nhiệm vụ học tập</w:t>
            </w:r>
          </w:p>
          <w:p w:rsidR="005D732D" w:rsidRPr="005D732D" w:rsidRDefault="005D732D" w:rsidP="005D732D">
            <w:pPr>
              <w:jc w:val="both"/>
            </w:pPr>
            <w:r w:rsidRPr="005D732D">
              <w:t>HS đọc SGK và thực hiện yêu cầu. GV k</w:t>
            </w:r>
            <w:r w:rsidRPr="005D732D">
              <w:rPr>
                <w:bCs/>
                <w:lang w:val="en-CA"/>
              </w:rPr>
              <w:t>huyến khích học sinh hợp tác với nhau khi thực khi thực hiện nhiệm vụ học tập</w:t>
            </w:r>
            <w:r w:rsidRPr="005D732D">
              <w:t>, GV theo dõi, hỗ trợ các nhóm làm việc những bằng hệ thống câu hỏi gợi mở (các câu hỏi này có thể gợi ý trong phần trình bày của các nhóm)</w:t>
            </w:r>
          </w:p>
          <w:p w:rsidR="005D732D" w:rsidRPr="005D732D" w:rsidRDefault="005D732D" w:rsidP="005D732D">
            <w:pPr>
              <w:contextualSpacing/>
              <w:jc w:val="both"/>
              <w:rPr>
                <w:b/>
                <w:bCs/>
                <w:lang w:val="en-CA"/>
              </w:rPr>
            </w:pPr>
            <w:r w:rsidRPr="005D732D">
              <w:rPr>
                <w:b/>
                <w:bCs/>
                <w:lang w:val="en-CA"/>
              </w:rPr>
              <w:t>Bước 3. Báo cáo kết quả hoạt động và thảo luận</w:t>
            </w:r>
          </w:p>
          <w:p w:rsidR="005D732D" w:rsidRPr="005D732D" w:rsidRDefault="005D732D" w:rsidP="005D732D">
            <w:pPr>
              <w:contextualSpacing/>
              <w:jc w:val="both"/>
            </w:pPr>
            <w:r w:rsidRPr="005D732D">
              <w:t>- Các nhóm trình bày, phản biện.</w:t>
            </w:r>
          </w:p>
          <w:p w:rsidR="005D732D" w:rsidRPr="005D732D" w:rsidRDefault="005D732D" w:rsidP="005D732D">
            <w:pPr>
              <w:contextualSpacing/>
              <w:jc w:val="both"/>
              <w:rPr>
                <w:b/>
                <w:bCs/>
                <w:lang w:val="en-CA"/>
              </w:rPr>
            </w:pPr>
            <w:r w:rsidRPr="005D732D">
              <w:rPr>
                <w:b/>
                <w:bCs/>
                <w:lang w:val="en-CA"/>
              </w:rPr>
              <w:t>Bước 4. Đánh giá kết quả thực hiện nhiệm vụ học tập</w:t>
            </w:r>
          </w:p>
          <w:p w:rsidR="005D732D" w:rsidRPr="005D732D" w:rsidRDefault="005D732D" w:rsidP="005D732D">
            <w:pPr>
              <w:jc w:val="both"/>
            </w:pPr>
            <w:r w:rsidRPr="005D732D">
              <w:t xml:space="preserve">HS phân tích, nhận xét, đánh giá kết quả. </w:t>
            </w:r>
          </w:p>
          <w:p w:rsidR="005D732D" w:rsidRPr="005D732D" w:rsidRDefault="005D732D" w:rsidP="005D732D">
            <w:pPr>
              <w:tabs>
                <w:tab w:val="num" w:pos="993"/>
              </w:tabs>
              <w:contextualSpacing/>
              <w:jc w:val="both"/>
              <w:rPr>
                <w:bCs/>
                <w:lang w:val="en-CA"/>
              </w:rPr>
            </w:pPr>
            <w:r w:rsidRPr="005D732D">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vi-VN"/>
              </w:rPr>
            </w:pPr>
            <w:r w:rsidRPr="005D732D">
              <w:rPr>
                <w:color w:val="000000"/>
                <w:lang w:val="en"/>
              </w:rPr>
              <w:lastRenderedPageBreak/>
              <w:t>- Triệu Quang Phục là ng</w:t>
            </w:r>
            <w:r w:rsidRPr="005D732D">
              <w:rPr>
                <w:color w:val="000000"/>
                <w:lang w:val="vi-VN"/>
              </w:rPr>
              <w:t xml:space="preserve">ười có công lớn trong cuộc khởi nghĩa, được Lý Bí tin cậy. Sau thất bại ở hồ Điển Triệt, </w:t>
            </w:r>
            <w:r w:rsidRPr="005D732D">
              <w:rPr>
                <w:color w:val="000000"/>
                <w:lang w:val="vi-VN"/>
              </w:rPr>
              <w:lastRenderedPageBreak/>
              <w:t>Triệu Quang Phục được trao quyền chỉ huy cuộc kháng chiến chống lại quân Lương.</w:t>
            </w:r>
          </w:p>
          <w:p w:rsidR="005D732D" w:rsidRPr="005D732D" w:rsidRDefault="005D732D" w:rsidP="005D732D">
            <w:pPr>
              <w:autoSpaceDE w:val="0"/>
              <w:autoSpaceDN w:val="0"/>
              <w:adjustRightInd w:val="0"/>
              <w:spacing w:after="80"/>
              <w:rPr>
                <w:color w:val="000000"/>
                <w:lang w:val="en"/>
              </w:rPr>
            </w:pPr>
            <w:r w:rsidRPr="005D732D">
              <w:rPr>
                <w:color w:val="000000"/>
                <w:lang w:val="en"/>
              </w:rPr>
              <w:t>- Ông cho lui quân về vùng Dạ Trạch (H</w:t>
            </w:r>
            <w:r w:rsidRPr="005D732D">
              <w:rPr>
                <w:color w:val="000000"/>
                <w:lang w:val="vi-VN"/>
              </w:rPr>
              <w:t xml:space="preserve">ưng Yên), lợi dụng địa thế vùng Dạ Trạch, tổ chức đánh du kích, tình thế giằng co kéo dài. Năm 550, nhà Lương có loạn, Trần Bá Tiên phải bỏ về nước. Quân </w:t>
            </w:r>
            <w:r w:rsidRPr="005D732D">
              <w:rPr>
                <w:color w:val="000000"/>
                <w:lang w:val="en"/>
              </w:rPr>
              <w:t>ta phản công, đánh tan quân xâm lược, kết thúc thắng lợi cuộc kháng chiến.</w:t>
            </w:r>
          </w:p>
          <w:p w:rsidR="005D732D" w:rsidRPr="005D732D" w:rsidRDefault="005D732D" w:rsidP="005D732D">
            <w:pPr>
              <w:autoSpaceDE w:val="0"/>
              <w:autoSpaceDN w:val="0"/>
              <w:adjustRightInd w:val="0"/>
              <w:spacing w:after="80"/>
              <w:rPr>
                <w:color w:val="000000"/>
                <w:lang w:val="en"/>
              </w:rPr>
            </w:pPr>
          </w:p>
        </w:tc>
      </w:tr>
    </w:tbl>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vi-VN"/>
        </w:rPr>
      </w:pPr>
      <w:r w:rsidRPr="005D732D">
        <w:rPr>
          <w:b/>
        </w:rPr>
        <w:lastRenderedPageBreak/>
        <w:t xml:space="preserve">3. </w:t>
      </w:r>
      <w:r w:rsidRPr="005D732D">
        <w:rPr>
          <w:b/>
          <w:lang w:val="vi-VN"/>
        </w:rPr>
        <w:t>Hoạt động</w:t>
      </w:r>
      <w:r w:rsidRPr="005D732D">
        <w:rPr>
          <w:b/>
        </w:rPr>
        <w:t xml:space="preserve"> 3: </w:t>
      </w:r>
      <w:r w:rsidRPr="005D732D">
        <w:rPr>
          <w:b/>
          <w:color w:val="000000"/>
          <w:lang w:val="en"/>
        </w:rPr>
        <w:t>5. Nước Vạn Xuân độc lập đã kết thúc như thế nà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5D732D">
        <w:rPr>
          <w:b/>
          <w:lang w:val="vi-VN"/>
        </w:rPr>
        <w:t>- Mục tiêu</w:t>
      </w:r>
      <w:r w:rsidRPr="005D732D">
        <w:rPr>
          <w:b/>
        </w:rPr>
        <w:t>:</w:t>
      </w:r>
      <w:r w:rsidRPr="005D732D">
        <w:rPr>
          <w:color w:val="000000"/>
          <w:lang w:val="en"/>
        </w:rPr>
        <w:t xml:space="preserve"> Biết được nước Vạn Xuân độc lập đã kết thúc như thế nà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5D732D">
        <w:rPr>
          <w:b/>
          <w:lang w:val="vi-VN"/>
        </w:rPr>
        <w:t>- Phương pháp</w:t>
      </w:r>
      <w:r w:rsidRPr="005D732D">
        <w:rPr>
          <w:b/>
        </w:rPr>
        <w:t>:</w:t>
      </w:r>
      <w:r w:rsidRPr="005D732D">
        <w:t xml:space="preserve"> </w:t>
      </w:r>
      <w:r w:rsidRPr="005D732D">
        <w:rPr>
          <w:lang w:val="vi-VN" w:bidi="th-TH"/>
        </w:rPr>
        <w:t xml:space="preserve">Trực quan, phát vấn, </w:t>
      </w:r>
      <w:r w:rsidRPr="005D732D">
        <w:rPr>
          <w:lang w:bidi="th-TH"/>
        </w:rPr>
        <w:t>thuyết trình, nhóm.</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5D732D">
        <w:rPr>
          <w:b/>
          <w:lang w:val="vi-VN"/>
        </w:rPr>
        <w:t>- Phương tiện</w:t>
      </w:r>
      <w:r w:rsidRPr="005D732D">
        <w:rPr>
          <w:b/>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w:t>
      </w:r>
      <w:r w:rsidRPr="005D732D">
        <w:rPr>
          <w:lang w:val="vi-VN"/>
        </w:rPr>
        <w:t xml:space="preserve"> </w:t>
      </w:r>
      <w:r w:rsidRPr="005D732D">
        <w:rPr>
          <w:lang w:val="nl-NL"/>
        </w:rPr>
        <w:t>Ti v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 Máy vi tính.</w:t>
      </w:r>
    </w:p>
    <w:p w:rsidR="005D732D" w:rsidRPr="005D732D" w:rsidRDefault="005D732D" w:rsidP="005D732D">
      <w:pPr>
        <w:shd w:val="clear" w:color="auto" w:fill="FFFFFF"/>
        <w:tabs>
          <w:tab w:val="left" w:leader="dot" w:pos="9214"/>
        </w:tabs>
      </w:pPr>
      <w:r w:rsidRPr="005D732D">
        <w:rPr>
          <w:b/>
        </w:rPr>
        <w:t xml:space="preserve">          </w:t>
      </w:r>
      <w:r w:rsidRPr="005D732D">
        <w:rPr>
          <w:b/>
          <w:lang w:val="vi-VN"/>
        </w:rPr>
        <w:t>- Thời gian</w:t>
      </w:r>
      <w:r w:rsidRPr="005D732D">
        <w:rPr>
          <w:b/>
        </w:rPr>
        <w:t>:</w:t>
      </w:r>
      <w:r w:rsidRPr="005D732D">
        <w:t xml:space="preserve"> 8 phút</w:t>
      </w:r>
    </w:p>
    <w:p w:rsidR="005D732D" w:rsidRPr="005D732D" w:rsidRDefault="005D732D" w:rsidP="005D732D">
      <w:pPr>
        <w:shd w:val="clear" w:color="auto" w:fill="FFFFFF"/>
        <w:tabs>
          <w:tab w:val="left" w:leader="dot" w:pos="9214"/>
        </w:tabs>
        <w:rPr>
          <w:b/>
        </w:rPr>
      </w:pPr>
      <w:r w:rsidRPr="005D732D">
        <w:rPr>
          <w:b/>
        </w:rPr>
        <w:t xml:space="preserve">          </w:t>
      </w:r>
      <w:r w:rsidRPr="005D732D">
        <w:rPr>
          <w:b/>
          <w:lang w:val="vi-VN"/>
        </w:rPr>
        <w:t>- Tổ chức hoạt động</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0"/>
        <w:gridCol w:w="1620"/>
      </w:tblGrid>
      <w:tr w:rsidR="005D732D" w:rsidRPr="005D732D">
        <w:tc>
          <w:tcPr>
            <w:tcW w:w="86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Hoạt động của giáo viên và học sinh</w:t>
            </w:r>
          </w:p>
        </w:tc>
        <w:tc>
          <w:tcPr>
            <w:tcW w:w="162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 xml:space="preserve">Dự kiến </w:t>
            </w:r>
            <w:r w:rsidRPr="005D732D">
              <w:rPr>
                <w:b/>
              </w:rPr>
              <w:t>SP</w:t>
            </w:r>
            <w:r w:rsidRPr="005D732D">
              <w:rPr>
                <w:b/>
                <w:lang w:val="vi-VN"/>
              </w:rPr>
              <w:t xml:space="preserve"> </w:t>
            </w:r>
          </w:p>
        </w:tc>
      </w:tr>
      <w:tr w:rsidR="005D732D" w:rsidRPr="005D732D">
        <w:tc>
          <w:tcPr>
            <w:tcW w:w="86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both"/>
              <w:rPr>
                <w:bCs/>
                <w:lang w:val="en-CA"/>
              </w:rPr>
            </w:pPr>
            <w:r w:rsidRPr="005D732D">
              <w:rPr>
                <w:b/>
                <w:bCs/>
                <w:lang w:val="en-CA"/>
              </w:rPr>
              <w:t>Bước 1. Chuyển giao nhiệm vụ học tập</w:t>
            </w:r>
            <w:r w:rsidRPr="005D732D">
              <w:rPr>
                <w:bCs/>
                <w:lang w:val="en-CA"/>
              </w:rPr>
              <w:t xml:space="preserve"> </w:t>
            </w:r>
          </w:p>
          <w:p w:rsidR="005D732D" w:rsidRPr="005D732D" w:rsidRDefault="005D732D" w:rsidP="005D732D">
            <w:pPr>
              <w:jc w:val="both"/>
            </w:pPr>
            <w:r w:rsidRPr="005D732D">
              <w:t xml:space="preserve">- Yêu cầu HS đọc mục 5. </w:t>
            </w:r>
          </w:p>
          <w:p w:rsidR="005D732D" w:rsidRPr="005D732D" w:rsidRDefault="005D732D" w:rsidP="005D732D">
            <w:pPr>
              <w:tabs>
                <w:tab w:val="left" w:pos="171"/>
              </w:tabs>
              <w:jc w:val="both"/>
              <w:rPr>
                <w:lang w:val="vi-VN"/>
              </w:rPr>
            </w:pPr>
            <w:r w:rsidRPr="005D732D">
              <w:t>? S</w:t>
            </w:r>
            <w:r w:rsidRPr="005D732D">
              <w:rPr>
                <w:lang w:val="vi-VN"/>
              </w:rPr>
              <w:t>au khi đánh bại quân Lương Triệu Quang Phục đã làm gì?</w:t>
            </w:r>
          </w:p>
          <w:p w:rsidR="005D732D" w:rsidRPr="005D732D" w:rsidRDefault="005D732D" w:rsidP="005D732D">
            <w:pPr>
              <w:tabs>
                <w:tab w:val="left" w:pos="171"/>
              </w:tabs>
              <w:jc w:val="both"/>
              <w:rPr>
                <w:lang w:val="vi-VN"/>
              </w:rPr>
            </w:pPr>
            <w:r w:rsidRPr="005D732D">
              <w:rPr>
                <w:lang w:val="vi-VN"/>
              </w:rPr>
              <w:t>-</w:t>
            </w:r>
            <w:r w:rsidRPr="005D732D">
              <w:t xml:space="preserve"> </w:t>
            </w:r>
            <w:r w:rsidRPr="005D732D">
              <w:rPr>
                <w:lang w:val="vi-VN"/>
              </w:rPr>
              <w:t>H</w:t>
            </w:r>
            <w:r w:rsidRPr="005D732D">
              <w:t>S</w:t>
            </w:r>
            <w:r w:rsidRPr="005D732D">
              <w:rPr>
                <w:lang w:val="vi-VN"/>
              </w:rPr>
              <w:t>:</w:t>
            </w:r>
            <w:r w:rsidRPr="005D732D">
              <w:t xml:space="preserve"> </w:t>
            </w:r>
            <w:r w:rsidRPr="005D732D">
              <w:rPr>
                <w:lang w:val="vi-VN"/>
              </w:rPr>
              <w:t>Trả lời.</w:t>
            </w:r>
          </w:p>
          <w:p w:rsidR="005D732D" w:rsidRPr="005D732D" w:rsidRDefault="005D732D" w:rsidP="005D732D">
            <w:pPr>
              <w:tabs>
                <w:tab w:val="left" w:pos="171"/>
              </w:tabs>
              <w:jc w:val="both"/>
              <w:rPr>
                <w:lang w:val="vi-VN"/>
              </w:rPr>
            </w:pPr>
            <w:r w:rsidRPr="005D732D">
              <w:t>*</w:t>
            </w:r>
            <w:r w:rsidRPr="005D732D">
              <w:rPr>
                <w:lang w:val="vi-VN"/>
              </w:rPr>
              <w:t>G</w:t>
            </w:r>
            <w:r w:rsidRPr="005D732D">
              <w:t>V</w:t>
            </w:r>
            <w:r w:rsidRPr="005D732D">
              <w:rPr>
                <w:lang w:val="vi-VN"/>
              </w:rPr>
              <w:t>:</w:t>
            </w:r>
            <w:r w:rsidRPr="005D732D">
              <w:t xml:space="preserve"> </w:t>
            </w:r>
            <w:r w:rsidRPr="005D732D">
              <w:rPr>
                <w:lang w:val="vi-VN"/>
              </w:rPr>
              <w:t>Năm 571 Lý Phật Tử từ phía nam kéo về cướp ngôi.</w:t>
            </w:r>
            <w:r w:rsidRPr="005D732D">
              <w:t xml:space="preserve"> </w:t>
            </w:r>
            <w:r w:rsidRPr="005D732D">
              <w:rPr>
                <w:lang w:val="vi-VN"/>
              </w:rPr>
              <w:t>Năm 589 nhà Tuỳ lên thay, quân Tuỳ xâm lược Vạn Xuân.</w:t>
            </w:r>
          </w:p>
          <w:p w:rsidR="005D732D" w:rsidRPr="005D732D" w:rsidRDefault="005D732D" w:rsidP="005D732D">
            <w:pPr>
              <w:tabs>
                <w:tab w:val="left" w:pos="171"/>
              </w:tabs>
              <w:jc w:val="both"/>
              <w:rPr>
                <w:lang w:val="vi-VN"/>
              </w:rPr>
            </w:pPr>
            <w:r w:rsidRPr="005D732D">
              <w:t xml:space="preserve">? </w:t>
            </w:r>
            <w:r w:rsidRPr="005D732D">
              <w:rPr>
                <w:lang w:val="vi-VN"/>
              </w:rPr>
              <w:t>Vì sao quân Tuỳ lại yêu cầu Lý Phật Tử sang chầu?</w:t>
            </w:r>
            <w:r w:rsidRPr="005D732D">
              <w:t xml:space="preserve"> </w:t>
            </w:r>
            <w:r w:rsidRPr="005D732D">
              <w:rPr>
                <w:lang w:val="vi-VN"/>
              </w:rPr>
              <w:t>Vì sao Lý Phật Tử không đi?</w:t>
            </w:r>
          </w:p>
          <w:p w:rsidR="005D732D" w:rsidRPr="005D732D" w:rsidRDefault="005D732D" w:rsidP="005D732D">
            <w:pPr>
              <w:tabs>
                <w:tab w:val="left" w:pos="171"/>
              </w:tabs>
              <w:jc w:val="both"/>
            </w:pPr>
            <w:r w:rsidRPr="005D732D">
              <w:rPr>
                <w:lang w:val="vi-VN"/>
              </w:rPr>
              <w:t>-</w:t>
            </w:r>
            <w:r w:rsidRPr="005D732D">
              <w:t xml:space="preserve"> </w:t>
            </w:r>
            <w:r w:rsidRPr="005D732D">
              <w:rPr>
                <w:lang w:val="vi-VN"/>
              </w:rPr>
              <w:t xml:space="preserve">Nhà Tuỳ muốn bắt ông, nhân đó lập lại chế độ thống trị ở nước ta.Vì ông đề phòng âm mưu nham hiểm của kẻ thù </w:t>
            </w:r>
            <w:r w:rsidRPr="005D732D">
              <w:t>và</w:t>
            </w:r>
            <w:r w:rsidRPr="005D732D">
              <w:rPr>
                <w:lang w:val="vi-VN"/>
              </w:rPr>
              <w:t xml:space="preserve"> tích cực chuẩn bị kháng chiến.</w:t>
            </w:r>
          </w:p>
          <w:p w:rsidR="005D732D" w:rsidRPr="005D732D" w:rsidRDefault="005D732D" w:rsidP="005D732D">
            <w:pPr>
              <w:tabs>
                <w:tab w:val="left" w:pos="171"/>
              </w:tabs>
              <w:jc w:val="both"/>
              <w:rPr>
                <w:lang w:val="vi-VN"/>
              </w:rPr>
            </w:pPr>
            <w:r w:rsidRPr="005D732D">
              <w:t>?</w:t>
            </w:r>
            <w:r w:rsidRPr="005D732D">
              <w:rPr>
                <w:lang w:val="vi-VN"/>
              </w:rPr>
              <w:t xml:space="preserve"> Lý Phật Tử chuẩn bị kháng chiến như thế nào?</w:t>
            </w:r>
          </w:p>
          <w:p w:rsidR="005D732D" w:rsidRPr="005D732D" w:rsidRDefault="005D732D" w:rsidP="005D732D">
            <w:pPr>
              <w:tabs>
                <w:tab w:val="left" w:pos="171"/>
              </w:tabs>
              <w:jc w:val="both"/>
            </w:pPr>
            <w:r w:rsidRPr="005D732D">
              <w:rPr>
                <w:lang w:val="vi-VN"/>
              </w:rPr>
              <w:t>-</w:t>
            </w:r>
            <w:r w:rsidRPr="005D732D">
              <w:t xml:space="preserve"> </w:t>
            </w:r>
            <w:r w:rsidRPr="005D732D">
              <w:rPr>
                <w:lang w:val="vi-VN"/>
              </w:rPr>
              <w:t>T</w:t>
            </w:r>
            <w:r w:rsidRPr="005D732D">
              <w:t>ăng thêm quân ở những nơi trọng yếu.</w:t>
            </w:r>
          </w:p>
          <w:p w:rsidR="005D732D" w:rsidRPr="005D732D" w:rsidRDefault="005D732D" w:rsidP="005D732D">
            <w:pPr>
              <w:tabs>
                <w:tab w:val="left" w:pos="171"/>
              </w:tabs>
              <w:jc w:val="both"/>
              <w:rPr>
                <w:lang w:val="vi-VN"/>
              </w:rPr>
            </w:pPr>
            <w:r w:rsidRPr="005D732D">
              <w:lastRenderedPageBreak/>
              <w:t>? Nhà nước Vạn Xuân đã kết thúc như thế nào?</w:t>
            </w:r>
          </w:p>
          <w:p w:rsidR="005D732D" w:rsidRPr="005D732D" w:rsidRDefault="005D732D" w:rsidP="005D732D">
            <w:pPr>
              <w:tabs>
                <w:tab w:val="left" w:pos="171"/>
              </w:tabs>
              <w:jc w:val="both"/>
              <w:rPr>
                <w:color w:val="000000"/>
                <w:lang w:val="en"/>
              </w:rPr>
            </w:pPr>
            <w:r w:rsidRPr="005D732D">
              <w:rPr>
                <w:color w:val="000000"/>
                <w:lang w:val="en"/>
              </w:rPr>
              <w:t xml:space="preserve">- Năm 603, 10 vạn quân Tùy tấn công Vạn Xuân, Lý Phật Tử bị bắt giải về Trung Quốc. </w:t>
            </w:r>
          </w:p>
          <w:p w:rsidR="005D732D" w:rsidRPr="005D732D" w:rsidRDefault="005D732D" w:rsidP="005D732D">
            <w:pPr>
              <w:tabs>
                <w:tab w:val="left" w:pos="171"/>
              </w:tabs>
              <w:jc w:val="both"/>
              <w:rPr>
                <w:lang w:val="vi-VN"/>
              </w:rPr>
            </w:pPr>
            <w:r w:rsidRPr="005D732D">
              <w:rPr>
                <w:color w:val="000000"/>
                <w:lang w:val="en"/>
              </w:rPr>
              <w:t>*</w:t>
            </w:r>
            <w:r w:rsidRPr="005D732D">
              <w:rPr>
                <w:lang w:val="vi-VN"/>
              </w:rPr>
              <w:t>G</w:t>
            </w:r>
            <w:r w:rsidRPr="005D732D">
              <w:t>V: Dưới sự lãnh đạo của Lý Bí và Triệu Quang Phục nhân dân ta đã anh dung chiến đấu đánh đuổi quân xâm lược Lương giành lại chủ quyền đất nước nhưng với âm mưu thôn tính và đồng hóa dân tộc ta một lần nữa nhà Tùy lại đem quân xâm lược nước ta. Nhà nước Vạn Xuân độc lập đã kết thúc.</w:t>
            </w:r>
          </w:p>
          <w:p w:rsidR="005D732D" w:rsidRPr="005D732D" w:rsidRDefault="005D732D" w:rsidP="005D732D">
            <w:pPr>
              <w:tabs>
                <w:tab w:val="left" w:pos="171"/>
              </w:tabs>
              <w:jc w:val="both"/>
              <w:rPr>
                <w:lang w:val="pt-BR"/>
              </w:rPr>
            </w:pPr>
            <w:r w:rsidRPr="005D732D">
              <w:rPr>
                <w:b/>
                <w:i/>
                <w:lang w:val="vi-VN"/>
              </w:rPr>
              <w:t>GDMT: Các di tích,</w:t>
            </w:r>
            <w:r w:rsidRPr="005D732D">
              <w:rPr>
                <w:b/>
                <w:i/>
              </w:rPr>
              <w:t xml:space="preserve"> </w:t>
            </w:r>
            <w:r w:rsidRPr="005D732D">
              <w:rPr>
                <w:b/>
                <w:i/>
                <w:lang w:val="vi-VN"/>
              </w:rPr>
              <w:t>đền thờ các nhân vật lịch sử có công với đất nước</w:t>
            </w:r>
            <w:r w:rsidRPr="005D732D">
              <w:rPr>
                <w:b/>
                <w:i/>
              </w:rPr>
              <w:t xml:space="preserve">   </w:t>
            </w:r>
          </w:p>
          <w:p w:rsidR="005D732D" w:rsidRPr="005D732D" w:rsidRDefault="005D732D" w:rsidP="005D732D">
            <w:pPr>
              <w:tabs>
                <w:tab w:val="left" w:pos="0"/>
                <w:tab w:val="left" w:pos="120"/>
              </w:tabs>
              <w:jc w:val="both"/>
              <w:rPr>
                <w:b/>
                <w:bCs/>
                <w:lang w:val="en-CA"/>
              </w:rPr>
            </w:pPr>
            <w:r w:rsidRPr="005D732D">
              <w:rPr>
                <w:b/>
                <w:bCs/>
                <w:lang w:val="en-CA"/>
              </w:rPr>
              <w:t>Bước 2. Thực hiện nhiệm vụ học tập</w:t>
            </w:r>
          </w:p>
          <w:p w:rsidR="005D732D" w:rsidRPr="005D732D" w:rsidRDefault="005D732D" w:rsidP="005D732D">
            <w:pPr>
              <w:jc w:val="both"/>
            </w:pPr>
            <w:r w:rsidRPr="005D732D">
              <w:t>HS đọc SGK và thực hiện yêu cầu. GV k</w:t>
            </w:r>
            <w:r w:rsidRPr="005D732D">
              <w:rPr>
                <w:bCs/>
                <w:lang w:val="en-CA"/>
              </w:rPr>
              <w:t>huyến khích học sinh hợp tác với nhau khi thực khi thực hiện nhiệm vụ học tập</w:t>
            </w:r>
            <w:r w:rsidRPr="005D732D">
              <w:t>, GV theo dõi, hỗ trợ các nhóm làm việc những bằng hệ thống câu hỏi gợi mở (các câu hỏi này có thể gợi ý trong phần trình bày của các nhóm)</w:t>
            </w:r>
          </w:p>
          <w:p w:rsidR="005D732D" w:rsidRPr="005D732D" w:rsidRDefault="005D732D" w:rsidP="005D732D">
            <w:pPr>
              <w:contextualSpacing/>
              <w:jc w:val="both"/>
              <w:rPr>
                <w:b/>
                <w:bCs/>
                <w:lang w:val="en-CA"/>
              </w:rPr>
            </w:pPr>
            <w:r w:rsidRPr="005D732D">
              <w:rPr>
                <w:b/>
                <w:bCs/>
                <w:lang w:val="en-CA"/>
              </w:rPr>
              <w:t>Bước 3. Báo cáo kết quả hoạt động và thảo luận</w:t>
            </w:r>
          </w:p>
          <w:p w:rsidR="005D732D" w:rsidRPr="005D732D" w:rsidRDefault="005D732D" w:rsidP="005D732D">
            <w:pPr>
              <w:contextualSpacing/>
              <w:jc w:val="both"/>
            </w:pPr>
            <w:r w:rsidRPr="005D732D">
              <w:t>- Các nhóm trình bày, phản biện.</w:t>
            </w:r>
          </w:p>
          <w:p w:rsidR="005D732D" w:rsidRPr="005D732D" w:rsidRDefault="005D732D" w:rsidP="005D732D">
            <w:pPr>
              <w:contextualSpacing/>
              <w:jc w:val="both"/>
              <w:rPr>
                <w:b/>
                <w:bCs/>
                <w:lang w:val="en-CA"/>
              </w:rPr>
            </w:pPr>
            <w:r w:rsidRPr="005D732D">
              <w:rPr>
                <w:b/>
                <w:bCs/>
                <w:lang w:val="en-CA"/>
              </w:rPr>
              <w:t>Bước 4. Đánh giá kết quả thực hiện nhiệm vụ học tập</w:t>
            </w:r>
          </w:p>
          <w:p w:rsidR="005D732D" w:rsidRPr="005D732D" w:rsidRDefault="005D732D" w:rsidP="005D732D">
            <w:pPr>
              <w:jc w:val="both"/>
            </w:pPr>
            <w:r w:rsidRPr="005D732D">
              <w:t xml:space="preserve">HS phân tích, nhận xét, đánh giá kết quả. </w:t>
            </w:r>
          </w:p>
          <w:p w:rsidR="005D732D" w:rsidRPr="005D732D" w:rsidRDefault="005D732D" w:rsidP="005D732D">
            <w:pPr>
              <w:tabs>
                <w:tab w:val="num" w:pos="993"/>
              </w:tabs>
              <w:contextualSpacing/>
              <w:jc w:val="both"/>
              <w:rPr>
                <w:bCs/>
                <w:lang w:val="en-CA"/>
              </w:rPr>
            </w:pPr>
            <w:r w:rsidRPr="005D732D">
              <w:rPr>
                <w:bCs/>
                <w:lang w:val="en-CA"/>
              </w:rPr>
              <w:t>GV bổ sung phần phân tích nhận xét, đánh giá, kết quả thực hiện nhiệm vụ học tập của học sinh. Chính xác hóa các kiến thức đã hình thành cho học sinh.</w:t>
            </w:r>
          </w:p>
        </w:tc>
        <w:tc>
          <w:tcPr>
            <w:tcW w:w="162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vi-VN"/>
              </w:rPr>
            </w:pPr>
            <w:r w:rsidRPr="005D732D">
              <w:rPr>
                <w:color w:val="000000"/>
                <w:lang w:val="en"/>
              </w:rPr>
              <w:lastRenderedPageBreak/>
              <w:t>- Sau khi đánh bại quân Lương, Triệu Quang Phục lên ngôi vua (Triệu Việt V</w:t>
            </w:r>
            <w:r w:rsidRPr="005D732D">
              <w:rPr>
                <w:color w:val="000000"/>
                <w:lang w:val="vi-VN"/>
              </w:rPr>
              <w:t>ương), tổ chức lại chính quyền.</w:t>
            </w:r>
          </w:p>
          <w:p w:rsidR="005D732D" w:rsidRPr="005D732D" w:rsidRDefault="005D732D" w:rsidP="005D732D">
            <w:pPr>
              <w:autoSpaceDE w:val="0"/>
              <w:autoSpaceDN w:val="0"/>
              <w:adjustRightInd w:val="0"/>
              <w:spacing w:after="80"/>
              <w:rPr>
                <w:color w:val="000000"/>
                <w:lang w:val="en"/>
              </w:rPr>
            </w:pPr>
            <w:r w:rsidRPr="005D732D">
              <w:rPr>
                <w:color w:val="000000"/>
                <w:lang w:val="en"/>
              </w:rPr>
              <w:lastRenderedPageBreak/>
              <w:t xml:space="preserve">- 20 năm sau, Lý Phật Tử cướp ngôi của Triệu Quang Phục. Năm 603, 10 vạn quân Tùy tấn công Vạn Xuân, Lý Phật Tử bị bắt giải về Trung Quốc. </w:t>
            </w:r>
          </w:p>
        </w:tc>
      </w:tr>
    </w:tbl>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b/>
          <w:bCs/>
          <w:bdr w:val="none" w:sz="0" w:space="0" w:color="auto" w:frame="1"/>
          <w:lang w:val="vi-VN"/>
        </w:rPr>
      </w:pPr>
      <w:r w:rsidRPr="005D732D">
        <w:rPr>
          <w:b/>
          <w:bCs/>
          <w:bdr w:val="none" w:sz="0" w:space="0" w:color="auto" w:frame="1"/>
        </w:rPr>
        <w:lastRenderedPageBreak/>
        <w:t>3.3</w:t>
      </w:r>
      <w:r w:rsidRPr="005D732D">
        <w:rPr>
          <w:b/>
          <w:bCs/>
          <w:bdr w:val="none" w:sz="0" w:space="0" w:color="auto" w:frame="1"/>
          <w:lang w:val="vi-VN"/>
        </w:rPr>
        <w:t>. Hoạt động luyện tập</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D732D">
        <w:rPr>
          <w:b/>
          <w:bCs/>
          <w:bdr w:val="none" w:sz="0" w:space="0" w:color="auto" w:frame="1"/>
          <w:lang w:val="vi-VN"/>
        </w:rPr>
        <w:tab/>
        <w:t>- Mục tiêu:</w:t>
      </w:r>
      <w:r w:rsidRPr="005D732D">
        <w:rPr>
          <w:bCs/>
          <w:bdr w:val="none" w:sz="0" w:space="0" w:color="auto" w:frame="1"/>
          <w:lang w:val="vi-VN"/>
        </w:rPr>
        <w:t xml:space="preserve"> </w:t>
      </w:r>
      <w:r w:rsidRPr="005D732D">
        <w:rPr>
          <w:lang w:val="vi-VN"/>
        </w:rPr>
        <w:t xml:space="preserve">Nhằm củng cố, hệ thống hóa, hoàn thiện kiến thức mới mà HS đã được lĩnh hội ở </w:t>
      </w:r>
      <w:r w:rsidRPr="005D732D">
        <w:t xml:space="preserve">các </w:t>
      </w:r>
      <w:r w:rsidRPr="005D732D">
        <w:rPr>
          <w:lang w:val="vi-VN"/>
        </w:rPr>
        <w:t>hoạt động</w:t>
      </w:r>
      <w:r w:rsidRPr="005D732D">
        <w:t xml:space="preserve"> của bà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D732D">
        <w:t xml:space="preserve"> </w:t>
      </w:r>
      <w:r w:rsidRPr="005D732D">
        <w:tab/>
      </w:r>
      <w:r w:rsidRPr="005D732D">
        <w:rPr>
          <w:b/>
          <w:lang w:val="vi-VN"/>
        </w:rPr>
        <w:t>- Thời gian</w:t>
      </w:r>
      <w:r w:rsidRPr="005D732D">
        <w:rPr>
          <w:b/>
        </w:rPr>
        <w:t>:</w:t>
      </w:r>
      <w:r w:rsidRPr="005D732D">
        <w:t xml:space="preserve"> 3 phút</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5D732D">
        <w:rPr>
          <w:rFonts w:eastAsia="Calibri"/>
          <w:bCs/>
          <w:bdr w:val="none" w:sz="0" w:space="0" w:color="auto" w:frame="1"/>
          <w:lang w:val="vi-VN" w:eastAsia="vi-VN"/>
        </w:rPr>
        <w:tab/>
      </w:r>
      <w:r w:rsidRPr="005D732D">
        <w:rPr>
          <w:rFonts w:eastAsia="Calibri"/>
          <w:b/>
          <w:bCs/>
          <w:bdr w:val="none" w:sz="0" w:space="0" w:color="auto" w:frame="1"/>
          <w:lang w:val="vi-VN" w:eastAsia="vi-VN"/>
        </w:rPr>
        <w:t>- Phương thức tiến hành:</w:t>
      </w:r>
      <w:r w:rsidRPr="005D732D">
        <w:rPr>
          <w:rFonts w:eastAsia="Calibri"/>
          <w:bCs/>
          <w:bdr w:val="none" w:sz="0" w:space="0" w:color="auto" w:frame="1"/>
          <w:lang w:val="vi-VN" w:eastAsia="vi-VN"/>
        </w:rPr>
        <w:t xml:space="preserve"> </w:t>
      </w:r>
      <w:r w:rsidRPr="005D732D">
        <w:rPr>
          <w:rFonts w:eastAsia="Calibri"/>
          <w:lang w:val="vi-VN" w:eastAsia="vi-VN"/>
        </w:rPr>
        <w:t>GV giao nhiệm vụ cho HS</w:t>
      </w:r>
      <w:r w:rsidRPr="005D732D">
        <w:rPr>
          <w:rFonts w:eastAsia="Calibri"/>
          <w:lang w:eastAsia="vi-VN"/>
        </w:rPr>
        <w:t xml:space="preserve"> </w:t>
      </w:r>
      <w:r w:rsidRPr="005D732D">
        <w:rPr>
          <w:rFonts w:eastAsia="Calibri"/>
          <w:lang w:val="vi-VN" w:eastAsia="vi-VN"/>
        </w:rPr>
        <w:t xml:space="preserve">và chủ yếu cho làm việc cá  nhân, </w:t>
      </w:r>
      <w:r w:rsidRPr="005D732D">
        <w:rPr>
          <w:rFonts w:eastAsia="Calibri"/>
          <w:lang w:eastAsia="vi-VN"/>
        </w:rPr>
        <w:t>trả lời các câu hỏi trắc nghiệm. T</w:t>
      </w:r>
      <w:r w:rsidRPr="005D732D">
        <w:rPr>
          <w:rFonts w:eastAsia="Calibri"/>
          <w:lang w:val="vi-VN" w:eastAsia="vi-VN"/>
        </w:rPr>
        <w:t>rong quá trình làm việc HS có thể trao đổi với bạn hoặc thầy, cô giáo</w:t>
      </w:r>
      <w:r w:rsidRPr="005D732D">
        <w:rPr>
          <w:rFonts w:eastAsia="Calibri"/>
          <w:lang w:eastAsia="vi-VN"/>
        </w:rPr>
        <w: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5D732D">
        <w:rPr>
          <w:bCs/>
          <w:bdr w:val="none" w:sz="0" w:space="0" w:color="auto" w:frame="1"/>
          <w:lang w:val="vi-VN"/>
        </w:rPr>
        <w:t>GV dùng hệ thống câu hỏi trắc nghiệm khách quan</w:t>
      </w:r>
      <w:r w:rsidRPr="005D732D">
        <w:rPr>
          <w:bCs/>
          <w:bdr w:val="none" w:sz="0" w:space="0" w:color="auto" w:frame="1"/>
        </w:rPr>
        <w:t>, tự luận</w:t>
      </w:r>
      <w:r w:rsidRPr="005D732D">
        <w:rPr>
          <w:bCs/>
          <w:bdr w:val="none" w:sz="0" w:space="0" w:color="auto" w:frame="1"/>
          <w:lang w:val="vi-VN"/>
        </w:rPr>
        <w:t xml:space="preserve"> và yêu cầu học sinh chọn đáp án đúng trả lời trên bảng con</w:t>
      </w:r>
      <w:r w:rsidRPr="005D732D">
        <w:rPr>
          <w:bCs/>
          <w:bdr w:val="none" w:sz="0" w:space="0" w:color="auto" w:frame="1"/>
        </w:rPr>
        <w:t xml:space="preserve"> (trắc nghiệm)</w:t>
      </w:r>
      <w:r w:rsidRPr="005D732D">
        <w:rPr>
          <w:bCs/>
          <w:bdr w:val="none" w:sz="0" w:space="0" w:color="auto" w:frame="1"/>
          <w:lang w:val="vi-VN"/>
        </w:rPr>
        <w:t>.</w:t>
      </w:r>
      <w:r w:rsidRPr="005D732D">
        <w:rPr>
          <w:b/>
          <w:bCs/>
          <w:iCs/>
        </w:rPr>
        <w:tab/>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5D732D">
        <w:rPr>
          <w:b/>
          <w:bCs/>
          <w:iCs/>
          <w:u w:val="single"/>
        </w:rPr>
        <w:t>Câu 1.</w:t>
      </w:r>
      <w:r w:rsidRPr="005D732D">
        <w:rPr>
          <w:iCs/>
        </w:rPr>
        <w:t xml:space="preserve"> Vị tướng nào của nhà Lương đã đem quân sang đàn áp Lý Nam Đế?</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5D732D">
        <w:rPr>
          <w:b/>
          <w:lang w:val="vi-VN"/>
        </w:rPr>
        <w:t xml:space="preserve">A. </w:t>
      </w:r>
      <w:r w:rsidRPr="005D732D">
        <w:rPr>
          <w:b/>
        </w:rPr>
        <w:t>Trần Bá Tiên</w:t>
      </w:r>
      <w:r w:rsidRPr="005D732D">
        <w:rPr>
          <w:b/>
          <w:lang w:val="vi-VN"/>
        </w:rPr>
        <w:t>.</w:t>
      </w:r>
      <w:r w:rsidRPr="005D732D">
        <w:rPr>
          <w:b/>
        </w:rPr>
        <w:tab/>
      </w:r>
      <w:r w:rsidRPr="005D732D">
        <w:rPr>
          <w:b/>
        </w:rPr>
        <w:tab/>
      </w:r>
      <w:r w:rsidRPr="005D732D">
        <w:rPr>
          <w:lang w:val="vi-VN"/>
        </w:rPr>
        <w:t>B.</w:t>
      </w:r>
      <w:r w:rsidRPr="005D732D">
        <w:rPr>
          <w:b/>
          <w:lang w:val="vi-VN"/>
        </w:rPr>
        <w:t xml:space="preserve"> </w:t>
      </w:r>
      <w:r w:rsidRPr="005D732D">
        <w:rPr>
          <w:color w:val="000000"/>
        </w:rPr>
        <w:t>Mã Viện.</w:t>
      </w:r>
      <w:r w:rsidRPr="005D732D">
        <w:rPr>
          <w:b/>
        </w:rPr>
        <w:tab/>
      </w:r>
      <w:r w:rsidRPr="005D732D">
        <w:rPr>
          <w:b/>
        </w:rPr>
        <w:tab/>
      </w:r>
      <w:r w:rsidRPr="005D732D">
        <w:rPr>
          <w:lang w:val="vi-VN"/>
        </w:rPr>
        <w:t>C.</w:t>
      </w:r>
      <w:r w:rsidRPr="005D732D">
        <w:rPr>
          <w:color w:val="000000"/>
        </w:rPr>
        <w:t xml:space="preserve"> Tiêu Tư</w:t>
      </w:r>
      <w:r w:rsidRPr="005D732D">
        <w:rPr>
          <w:lang w:val="vi-VN"/>
        </w:rPr>
        <w:t>.</w:t>
      </w:r>
      <w:r w:rsidRPr="005D732D">
        <w:tab/>
      </w:r>
      <w:r w:rsidRPr="005D732D">
        <w:tab/>
      </w:r>
      <w:r w:rsidRPr="005D732D">
        <w:tab/>
        <w:t>D</w:t>
      </w:r>
      <w:r w:rsidRPr="005D732D">
        <w:rPr>
          <w:lang w:val="vi-VN"/>
        </w:rPr>
        <w:t>.</w:t>
      </w:r>
      <w:r w:rsidRPr="005D732D">
        <w:t xml:space="preserve"> Phạm Tu</w:t>
      </w:r>
      <w:r w:rsidRPr="005D732D">
        <w:rPr>
          <w:lang w:val="vi-VN"/>
        </w:rPr>
        <w:t>.</w:t>
      </w:r>
      <w:r w:rsidRPr="005D732D">
        <w:rPr>
          <w:b/>
        </w:rPr>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lang w:val="vi-VN"/>
        </w:rPr>
      </w:pPr>
      <w:r w:rsidRPr="005D732D">
        <w:rPr>
          <w:b/>
          <w:bCs/>
          <w:u w:val="single"/>
          <w:bdr w:val="none" w:sz="0" w:space="0" w:color="auto" w:frame="1"/>
          <w:lang w:val="vi-VN"/>
        </w:rPr>
        <w:t>Câu 2</w:t>
      </w:r>
      <w:r w:rsidRPr="005D732D">
        <w:rPr>
          <w:b/>
          <w:bCs/>
          <w:bdr w:val="none" w:sz="0" w:space="0" w:color="auto" w:frame="1"/>
          <w:lang w:val="vi-VN"/>
        </w:rPr>
        <w:t xml:space="preserve">. </w:t>
      </w:r>
      <w:r w:rsidRPr="005D732D">
        <w:rPr>
          <w:bCs/>
          <w:bdr w:val="none" w:sz="0" w:space="0" w:color="auto" w:frame="1"/>
        </w:rPr>
        <w:t>Hồ Điển Triệt bị đánh úp,</w:t>
      </w:r>
      <w:r w:rsidRPr="005D732D">
        <w:rPr>
          <w:b/>
          <w:bCs/>
          <w:bdr w:val="none" w:sz="0" w:space="0" w:color="auto" w:frame="1"/>
        </w:rPr>
        <w:t xml:space="preserve"> </w:t>
      </w:r>
      <w:r w:rsidRPr="005D732D">
        <w:rPr>
          <w:iCs/>
        </w:rPr>
        <w:t>Lý Nam Đế</w:t>
      </w:r>
      <w:r w:rsidRPr="005D732D">
        <w:rPr>
          <w:bCs/>
          <w:bdr w:val="none" w:sz="0" w:space="0" w:color="auto" w:frame="1"/>
        </w:rPr>
        <w:t xml:space="preserve"> rút về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5D732D">
        <w:t>A. Phong Khê.</w:t>
      </w:r>
      <w:r w:rsidRPr="005D732D">
        <w:tab/>
      </w:r>
      <w:r w:rsidRPr="005D732D">
        <w:tab/>
      </w:r>
      <w:r w:rsidRPr="005D732D">
        <w:tab/>
      </w:r>
      <w:r w:rsidRPr="005D732D">
        <w:tab/>
      </w:r>
      <w:r w:rsidRPr="005D732D">
        <w:rPr>
          <w:b/>
        </w:rPr>
        <w:t>B. động Khuất Lão (Tam Nông – Phú Thọ).</w:t>
      </w:r>
      <w:r w:rsidRPr="005D732D">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C. đầm Dạ Trạch (Hưng Yên).</w:t>
      </w:r>
      <w:r w:rsidRPr="005D732D">
        <w:tab/>
      </w:r>
      <w:r w:rsidRPr="005D732D">
        <w:tab/>
        <w:t xml:space="preserve">D. Bạch Hạc – Việt Trì.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r w:rsidRPr="005D732D">
        <w:rPr>
          <w:b/>
          <w:bCs/>
          <w:u w:val="single"/>
          <w:bdr w:val="none" w:sz="0" w:space="0" w:color="auto" w:frame="1"/>
        </w:rPr>
        <w:t>Câu 3</w:t>
      </w:r>
      <w:r w:rsidRPr="005D732D">
        <w:rPr>
          <w:b/>
          <w:bCs/>
          <w:bdr w:val="none" w:sz="0" w:space="0" w:color="auto" w:frame="1"/>
        </w:rPr>
        <w:t xml:space="preserve">. </w:t>
      </w:r>
      <w:r w:rsidRPr="005D732D">
        <w:rPr>
          <w:bCs/>
          <w:bdr w:val="none" w:sz="0" w:space="0" w:color="auto" w:frame="1"/>
        </w:rPr>
        <w:t>Triệu Quang Phục đã dùng chiến thuật gì</w:t>
      </w:r>
      <w:r w:rsidRPr="005D732D">
        <w:rPr>
          <w:b/>
          <w:bCs/>
          <w:bdr w:val="none" w:sz="0" w:space="0" w:color="auto" w:frame="1"/>
        </w:rPr>
        <w:t xml:space="preserve"> </w:t>
      </w:r>
      <w:r w:rsidRPr="005D732D">
        <w:rPr>
          <w:bCs/>
          <w:bdr w:val="none" w:sz="0" w:space="0" w:color="auto" w:frame="1"/>
        </w:rPr>
        <w:t xml:space="preserve">để đánh quân Lương?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A. Vườn không nhà trống.</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 xml:space="preserve">B. Cho quân nghi binh ở bãi đất cao. </w:t>
      </w:r>
      <w:r w:rsidRPr="005D732D">
        <w:tab/>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 xml:space="preserve">C. Ban ngày hành quân thần rốc, linh hoạt.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5D732D">
        <w:rPr>
          <w:b/>
        </w:rPr>
        <w:t xml:space="preserve">D. Ban ngày ẩn mặt, ban đêm đánh úp trại cướp vũ khí, lương thực.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5D732D">
        <w:rPr>
          <w:b/>
          <w:bCs/>
          <w:u w:val="single"/>
          <w:bdr w:val="none" w:sz="0" w:space="0" w:color="auto" w:frame="1"/>
        </w:rPr>
        <w:t>Câu 4</w:t>
      </w:r>
      <w:r w:rsidRPr="005D732D">
        <w:rPr>
          <w:b/>
          <w:bCs/>
          <w:bdr w:val="none" w:sz="0" w:space="0" w:color="auto" w:frame="1"/>
        </w:rPr>
        <w:t xml:space="preserve">. </w:t>
      </w:r>
      <w:r w:rsidRPr="005D732D">
        <w:rPr>
          <w:bCs/>
          <w:bdr w:val="none" w:sz="0" w:space="0" w:color="auto" w:frame="1"/>
        </w:rPr>
        <w:t>Triệu Quang Phục lên ngôi vua tự xưng là gì?</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4"/>
          <w:szCs w:val="24"/>
        </w:rPr>
      </w:pPr>
      <w:r w:rsidRPr="005D732D">
        <w:t>A. An Dương Vương.</w:t>
      </w:r>
      <w:r w:rsidRPr="005D732D">
        <w:tab/>
      </w:r>
      <w:r w:rsidRPr="005D732D">
        <w:rPr>
          <w:b/>
        </w:rPr>
        <w:tab/>
      </w:r>
      <w:r w:rsidRPr="005D732D">
        <w:rPr>
          <w:b/>
        </w:rPr>
        <w:tab/>
      </w:r>
      <w:r w:rsidRPr="005D732D">
        <w:t>B.</w:t>
      </w:r>
      <w:r w:rsidRPr="005D732D">
        <w:rPr>
          <w:b/>
        </w:rPr>
        <w:t xml:space="preserve"> </w:t>
      </w:r>
      <w:r w:rsidRPr="005D732D">
        <w:t>Lý Việt Vương</w:t>
      </w:r>
      <w:r w:rsidRPr="005D732D">
        <w:rPr>
          <w:bCs/>
          <w:bdr w:val="none" w:sz="0" w:space="0" w:color="auto" w:frame="1"/>
        </w:rPr>
        <w: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rPr>
          <w:b/>
        </w:rPr>
        <w:t>C. Triệu Việt Vương.</w:t>
      </w:r>
      <w:r w:rsidRPr="005D732D">
        <w:tab/>
      </w:r>
      <w:r w:rsidRPr="005D732D">
        <w:tab/>
      </w:r>
      <w:r w:rsidRPr="005D732D">
        <w:tab/>
        <w:t>D. Dạ Trạch Vương</w:t>
      </w:r>
      <w:r w:rsidRPr="005D732D">
        <w:rPr>
          <w:bCs/>
          <w:bdr w:val="none" w:sz="0" w:space="0" w:color="auto" w:frame="1"/>
        </w:rPr>
        <w: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4"/>
          <w:szCs w:val="24"/>
          <w:bdr w:val="none" w:sz="0" w:space="0" w:color="auto" w:frame="1"/>
        </w:rPr>
      </w:pPr>
      <w:r w:rsidRPr="005D732D">
        <w:rPr>
          <w:b/>
          <w:bCs/>
          <w:u w:val="single"/>
          <w:bdr w:val="none" w:sz="0" w:space="0" w:color="auto" w:frame="1"/>
        </w:rPr>
        <w:t>Câu 5</w:t>
      </w:r>
      <w:r w:rsidRPr="005D732D">
        <w:rPr>
          <w:b/>
          <w:bCs/>
          <w:bdr w:val="none" w:sz="0" w:space="0" w:color="auto" w:frame="1"/>
        </w:rPr>
        <w:t xml:space="preserve">. </w:t>
      </w:r>
      <w:r w:rsidRPr="005D732D">
        <w:rPr>
          <w:bCs/>
          <w:bdr w:val="none" w:sz="0" w:space="0" w:color="auto" w:frame="1"/>
        </w:rPr>
        <w:t>Tại sao vào tháng 5 năm 545, Lý Nam Đế thất bại trong cuộc chiến đấu chống quân lương?</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sz w:val="24"/>
          <w:szCs w:val="24"/>
          <w:lang w:val="sv-SE"/>
        </w:rPr>
      </w:pPr>
      <w:r w:rsidRPr="005D732D">
        <w:rPr>
          <w:rFonts w:eastAsia="TimesNewRomanPS-BoldMT"/>
          <w:lang w:val="sv-SE"/>
        </w:rPr>
        <w:lastRenderedPageBreak/>
        <w:t>A. Lương thực cạn kiệt.</w:t>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r w:rsidRPr="005D732D">
        <w:rPr>
          <w:rFonts w:eastAsia="TimesNewRomanPS-BoldMT"/>
          <w:b/>
          <w:lang w:val="sv-SE"/>
        </w:rPr>
        <w:t>B. Lực lượng địch quá mạnh.</w:t>
      </w:r>
      <w:r w:rsidRPr="005D732D">
        <w:rPr>
          <w:bCs/>
          <w:lang w:val="sv-SE"/>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5D732D">
        <w:rPr>
          <w:rFonts w:eastAsia="TimesNewRomanPS-BoldMT"/>
          <w:lang w:val="sv-SE"/>
        </w:rPr>
        <w:t>C. Nhân dân không ủng hộ.</w:t>
      </w:r>
      <w:r w:rsidRPr="005D732D">
        <w:rPr>
          <w:rFonts w:eastAsia="TimesNewRomanPS-BoldMT"/>
          <w:lang w:val="sv-SE"/>
        </w:rPr>
        <w:tab/>
      </w:r>
      <w:r w:rsidRPr="005D732D">
        <w:rPr>
          <w:rFonts w:eastAsia="TimesNewRomanPS-BoldMT"/>
          <w:lang w:val="sv-SE"/>
        </w:rPr>
        <w:tab/>
        <w:t xml:space="preserve">D. Lãnh đạo không đoàn kết.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iCs/>
          <w:lang w:val="sv-SE"/>
        </w:rPr>
      </w:pPr>
      <w:r w:rsidRPr="005D732D">
        <w:rPr>
          <w:b/>
          <w:bCs/>
          <w:u w:val="single"/>
          <w:bdr w:val="none" w:sz="0" w:space="0" w:color="auto" w:frame="1"/>
        </w:rPr>
        <w:t>Câu 6</w:t>
      </w:r>
      <w:r w:rsidRPr="005D732D">
        <w:rPr>
          <w:b/>
          <w:bCs/>
          <w:bdr w:val="none" w:sz="0" w:space="0" w:color="auto" w:frame="1"/>
        </w:rPr>
        <w:t xml:space="preserve">. </w:t>
      </w:r>
      <w:r w:rsidRPr="005D732D">
        <w:rPr>
          <w:bCs/>
          <w:bdr w:val="none" w:sz="0" w:space="0" w:color="auto" w:frame="1"/>
        </w:rPr>
        <w:t>Tại sao nhà Tùy đòi Lý Phật Tử phải sang chầu?</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lang w:val="sv-SE"/>
        </w:rPr>
      </w:pPr>
      <w:r w:rsidRPr="005D732D">
        <w:rPr>
          <w:rFonts w:eastAsia="TimesNewRomanPS-BoldMT"/>
          <w:lang w:val="sv-SE"/>
        </w:rPr>
        <w:t xml:space="preserve">A. Vua Tùy muốn kết nghĩa anh em với Lý </w:t>
      </w:r>
      <w:r w:rsidRPr="005D732D">
        <w:rPr>
          <w:bCs/>
          <w:bdr w:val="none" w:sz="0" w:space="0" w:color="auto" w:frame="1"/>
        </w:rPr>
        <w:t>Phật Tử</w:t>
      </w:r>
      <w:r w:rsidRPr="005D732D">
        <w:rPr>
          <w:rFonts w:eastAsia="TimesNewRomanPS-BoldMT"/>
          <w:lang w:val="sv-SE"/>
        </w:rPr>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lang w:val="sv-SE"/>
        </w:rPr>
      </w:pPr>
      <w:r w:rsidRPr="005D732D">
        <w:rPr>
          <w:rFonts w:eastAsia="TimesNewRomanPS-BoldMT"/>
          <w:lang w:val="sv-SE"/>
        </w:rPr>
        <w:t>B. Nhà Tùy muốn xem mặt vua nước ta.</w:t>
      </w:r>
      <w:r w:rsidRPr="005D732D">
        <w:rPr>
          <w:bCs/>
          <w:lang w:val="sv-SE"/>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5D732D">
        <w:rPr>
          <w:rFonts w:eastAsia="TimesNewRomanPS-BoldMT"/>
          <w:lang w:val="sv-SE"/>
        </w:rPr>
        <w:t>C. Nhà Tùy muốn giúp đỡ nhân dân ta.</w:t>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b/>
          <w:lang w:val="sv-SE"/>
        </w:rPr>
      </w:pPr>
      <w:r w:rsidRPr="005D732D">
        <w:rPr>
          <w:rFonts w:eastAsia="TimesNewRomanPS-BoldMT"/>
          <w:b/>
          <w:lang w:val="sv-SE"/>
        </w:rPr>
        <w:t xml:space="preserve">D. Nhà Tùy muốn bắt giữ Lý Phật Tử để lập lại chế độ cai trị như cũ. </w:t>
      </w:r>
    </w:p>
    <w:p w:rsidR="005D732D" w:rsidRPr="005D732D" w:rsidRDefault="005D732D" w:rsidP="005D732D">
      <w:pPr>
        <w:tabs>
          <w:tab w:val="left" w:pos="0"/>
          <w:tab w:val="left" w:pos="120"/>
        </w:tabs>
        <w:jc w:val="both"/>
        <w:rPr>
          <w:b/>
          <w:bCs/>
        </w:rPr>
      </w:pPr>
      <w:r w:rsidRPr="005D732D">
        <w:rPr>
          <w:bCs/>
        </w:rPr>
        <w:tab/>
      </w:r>
      <w:r w:rsidRPr="005D732D">
        <w:rPr>
          <w:bCs/>
        </w:rPr>
        <w:tab/>
      </w:r>
      <w:r w:rsidRPr="005D732D">
        <w:rPr>
          <w:b/>
          <w:bCs/>
        </w:rPr>
        <w:t>- Dự kiến sản phẩm</w:t>
      </w:r>
      <w:r w:rsidRPr="005D732D">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tblGrid>
      <w:tr w:rsidR="005D732D" w:rsidRPr="005D732D">
        <w:tc>
          <w:tcPr>
            <w:tcW w:w="934"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Câu</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1</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2</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3</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4</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5</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6</w:t>
            </w:r>
          </w:p>
        </w:tc>
      </w:tr>
      <w:tr w:rsidR="005D732D" w:rsidRPr="005D732D">
        <w:tc>
          <w:tcPr>
            <w:tcW w:w="934"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ĐA</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A</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B</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D</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C</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B</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D</w:t>
            </w:r>
          </w:p>
        </w:tc>
      </w:tr>
    </w:tbl>
    <w:p w:rsidR="005D732D" w:rsidRPr="005D732D" w:rsidRDefault="005D732D" w:rsidP="005D732D">
      <w:pPr>
        <w:tabs>
          <w:tab w:val="left" w:pos="0"/>
          <w:tab w:val="left" w:pos="120"/>
        </w:tabs>
        <w:jc w:val="both"/>
        <w:rPr>
          <w:bCs/>
        </w:rPr>
      </w:pPr>
      <w:r w:rsidRPr="005D732D">
        <w:rPr>
          <w:b/>
          <w:bCs/>
          <w:bdr w:val="none" w:sz="0" w:space="0" w:color="auto" w:frame="1"/>
        </w:rPr>
        <w:t>3.4</w:t>
      </w:r>
      <w:r w:rsidRPr="005D732D">
        <w:rPr>
          <w:b/>
          <w:bCs/>
          <w:bdr w:val="none" w:sz="0" w:space="0" w:color="auto" w:frame="1"/>
          <w:lang w:val="vi-VN"/>
        </w:rPr>
        <w:t xml:space="preserve">. </w:t>
      </w:r>
      <w:r w:rsidRPr="005D732D">
        <w:rPr>
          <w:b/>
          <w:bCs/>
          <w:bdr w:val="none" w:sz="0" w:space="0" w:color="auto" w:frame="1"/>
        </w:rPr>
        <w:t xml:space="preserve"> </w:t>
      </w:r>
      <w:r w:rsidRPr="005D732D">
        <w:rPr>
          <w:b/>
          <w:bCs/>
          <w:bdr w:val="none" w:sz="0" w:space="0" w:color="auto" w:frame="1"/>
          <w:lang w:val="vi-VN"/>
        </w:rPr>
        <w:t>Hoạt động tìm tòi mở rộng, vận dụng</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5D732D">
        <w:rPr>
          <w:b/>
          <w:bCs/>
          <w:bdr w:val="none" w:sz="0" w:space="0" w:color="auto" w:frame="1"/>
          <w:lang w:val="vi-VN"/>
        </w:rPr>
        <w:t>- Mục tiêu</w:t>
      </w:r>
      <w:r w:rsidRPr="005D732D">
        <w:rPr>
          <w:b/>
          <w:bCs/>
          <w:bdr w:val="none" w:sz="0" w:space="0" w:color="auto" w:frame="1"/>
        </w:rPr>
        <w:t>:</w:t>
      </w:r>
      <w:r w:rsidRPr="005D732D">
        <w:rPr>
          <w:bCs/>
          <w:bdr w:val="none" w:sz="0" w:space="0" w:color="auto" w:frame="1"/>
        </w:rPr>
        <w:t xml:space="preserve"> </w:t>
      </w:r>
      <w:r w:rsidRPr="005D732D">
        <w:rPr>
          <w:bCs/>
          <w:bdr w:val="none" w:sz="0" w:space="0" w:color="auto" w:frame="1"/>
          <w:lang w:val="vi-VN"/>
        </w:rPr>
        <w:t xml:space="preserve">Vận dụng kiến thức mà HS đã được lĩnh hội để giải quyết những vấn đề mới trong học tập.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5D732D">
        <w:rPr>
          <w:b/>
          <w:bCs/>
          <w:bdr w:val="none" w:sz="0" w:space="0" w:color="auto" w:frame="1"/>
          <w:lang w:val="vi-VN"/>
        </w:rPr>
        <w:t>- Phương thức tiến hành</w:t>
      </w:r>
      <w:r w:rsidRPr="005D732D">
        <w:rPr>
          <w:b/>
          <w:bCs/>
          <w:bdr w:val="none" w:sz="0" w:space="0" w:color="auto" w:frame="1"/>
        </w:rPr>
        <w:t>:</w:t>
      </w:r>
      <w:r w:rsidRPr="005D732D">
        <w:rPr>
          <w:bCs/>
          <w:bdr w:val="none" w:sz="0" w:space="0" w:color="auto" w:frame="1"/>
        </w:rPr>
        <w:t xml:space="preserve"> Câu hỏi sau khi hình thành kiến thức mới.</w:t>
      </w:r>
    </w:p>
    <w:p w:rsidR="005D732D" w:rsidRPr="005D732D" w:rsidRDefault="005D732D" w:rsidP="005D732D">
      <w:pPr>
        <w:tabs>
          <w:tab w:val="left" w:pos="171"/>
        </w:tabs>
        <w:jc w:val="both"/>
        <w:rPr>
          <w:lang w:val="vi-VN"/>
        </w:rPr>
      </w:pPr>
      <w:r w:rsidRPr="005D732D">
        <w:rPr>
          <w:bCs/>
          <w:bdr w:val="none" w:sz="0" w:space="0" w:color="auto" w:frame="1"/>
        </w:rPr>
        <w:t xml:space="preserve"> ? Hoàn thành bảng thống kê về diễn biến chính của cuộc kháng chiến chống quân Lương xâm lược của Lý Bí?</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5D732D">
        <w:rPr>
          <w:b/>
          <w:lang w:val="vi-VN"/>
        </w:rPr>
        <w:t>- Thời gian</w:t>
      </w:r>
      <w:r w:rsidRPr="005D732D">
        <w:rPr>
          <w:b/>
        </w:rPr>
        <w:t>:</w:t>
      </w:r>
      <w:r w:rsidRPr="005D732D">
        <w:t xml:space="preserve"> 4 phú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5D732D">
        <w:rPr>
          <w:bCs/>
          <w:bdr w:val="none" w:sz="0" w:space="0" w:color="auto" w:frame="1"/>
          <w:lang w:val="vi-VN"/>
        </w:rPr>
        <w:tab/>
      </w:r>
      <w:r w:rsidRPr="005D732D">
        <w:rPr>
          <w:b/>
          <w:bCs/>
          <w:bdr w:val="none" w:sz="0" w:space="0" w:color="auto" w:frame="1"/>
          <w:lang w:val="vi-VN"/>
        </w:rPr>
        <w:t>- Dự kiến sản phẩm</w:t>
      </w:r>
      <w:r w:rsidRPr="005D732D">
        <w:rPr>
          <w:b/>
          <w:bCs/>
          <w:bdr w:val="none" w:sz="0" w:space="0" w:color="auto" w:frame="1"/>
        </w:rPr>
        <w:t xml:space="preserve">: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7200"/>
      </w:tblGrid>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b/>
                <w:bCs/>
                <w:bdr w:val="none" w:sz="0" w:space="0" w:color="auto" w:frame="1"/>
              </w:rPr>
            </w:pPr>
            <w:r w:rsidRPr="005D732D">
              <w:rPr>
                <w:b/>
                <w:bCs/>
                <w:bdr w:val="none" w:sz="0" w:space="0" w:color="auto" w:frame="1"/>
              </w:rPr>
              <w:t>Thời gian</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b/>
                <w:bCs/>
                <w:bdr w:val="none" w:sz="0" w:space="0" w:color="auto" w:frame="1"/>
              </w:rPr>
            </w:pPr>
            <w:r w:rsidRPr="005D732D">
              <w:rPr>
                <w:b/>
                <w:bCs/>
                <w:bdr w:val="none" w:sz="0" w:space="0" w:color="auto" w:frame="1"/>
              </w:rPr>
              <w:t>Sự kiện</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bCs/>
                <w:bdr w:val="none" w:sz="0" w:space="0" w:color="auto" w:frame="1"/>
              </w:rPr>
            </w:pPr>
            <w:r w:rsidRPr="005D732D">
              <w:rPr>
                <w:color w:val="000000"/>
                <w:lang w:val="en"/>
              </w:rPr>
              <w:t>Năm 542</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
                <w:bCs/>
                <w:bdr w:val="none" w:sz="0" w:space="0" w:color="auto" w:frame="1"/>
              </w:rPr>
            </w:pPr>
            <w:r w:rsidRPr="005D732D">
              <w:rPr>
                <w:color w:val="000000"/>
                <w:lang w:val="en"/>
              </w:rPr>
              <w:t>Khởi nghĩa Lý Bí bùng nổ.</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color w:val="000000"/>
                <w:lang w:val="en"/>
              </w:rPr>
            </w:pPr>
            <w:r w:rsidRPr="005D732D">
              <w:rPr>
                <w:color w:val="000000"/>
                <w:lang w:val="en"/>
              </w:rPr>
              <w:t>Tháng 4 - 542 - đầu năm 543</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rPr>
            </w:pPr>
            <w:r w:rsidRPr="005D732D">
              <w:rPr>
                <w:color w:val="000000"/>
                <w:lang w:val="en"/>
              </w:rPr>
              <w:t>Nhà L</w:t>
            </w:r>
            <w:r w:rsidRPr="005D732D">
              <w:rPr>
                <w:color w:val="000000"/>
                <w:lang w:val="vi-VN"/>
              </w:rPr>
              <w:t>ương hai lần đưa quân sang đàn áp, quân ta chủ động tiến đánh quân địch và giành thắng lợi.</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color w:val="000000"/>
                <w:lang w:val="en"/>
              </w:rPr>
            </w:pPr>
            <w:r w:rsidRPr="005D732D">
              <w:rPr>
                <w:color w:val="000000"/>
                <w:lang w:val="en"/>
              </w:rPr>
              <w:t xml:space="preserve">Mùa xuân năm 544 </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en"/>
              </w:rPr>
            </w:pPr>
            <w:r w:rsidRPr="005D732D">
              <w:rPr>
                <w:color w:val="000000"/>
                <w:lang w:val="en"/>
              </w:rPr>
              <w:t>Lý Bí lên ngôi Hoàng đế (Lý Nam Đế).</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Tháng 5 - 545</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rPr>
            </w:pPr>
            <w:r w:rsidRPr="005D732D">
              <w:rPr>
                <w:color w:val="000000"/>
                <w:lang w:val="en"/>
              </w:rPr>
              <w:t>Nhà L</w:t>
            </w:r>
            <w:r w:rsidRPr="005D732D">
              <w:rPr>
                <w:color w:val="000000"/>
                <w:lang w:val="vi-VN"/>
              </w:rPr>
              <w:t>ương cử Dương Phiêu và Trần Bá Tiên chỉ huy một đạo quân lớn theo hai đường thuỷ bộ tiến xuống Vạn Xuân.</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Đầu năm 546</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Quân Lương chiếm thành Gia Ninh, Lý Nam Đế chạy đến miền núi Phú Thọ, sau đó đem quân ra đóng ở hồ Điển Triệt.</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Năm 546 - 547</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Quân Lương tấn công vào hồ Điển Triệt.</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color w:val="000000"/>
                <w:lang w:val="en"/>
              </w:rPr>
              <w:t>Năm 548</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Lý Nam Đế mất.</w:t>
            </w:r>
          </w:p>
        </w:tc>
      </w:tr>
    </w:tbl>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lang w:bidi="th-TH"/>
        </w:rPr>
      </w:pPr>
      <w:r w:rsidRPr="005D732D">
        <w:rPr>
          <w:b/>
          <w:bCs/>
          <w:bdr w:val="none" w:sz="0" w:space="0" w:color="auto" w:frame="1"/>
        </w:rPr>
        <w:tab/>
      </w:r>
      <w:r w:rsidRPr="005D732D">
        <w:rPr>
          <w:b/>
          <w:bCs/>
          <w:lang w:bidi="th-TH"/>
        </w:rPr>
        <w:t>- GV giao nhiệm vụ cho HS</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rPr>
          <w:color w:val="000000"/>
          <w:lang w:val="nl-NL"/>
        </w:rPr>
        <w:t xml:space="preserve">+ Học bài chuẩn bị tiết sau kiểm tra một tiết.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5D732D" w:rsidRPr="00DC7D1B" w:rsidRDefault="005D732D" w:rsidP="0058236E"/>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934570" w:rsidRDefault="00934570" w:rsidP="00934570">
      <w:pPr>
        <w:rPr>
          <w:rFonts w:eastAsia="Calibri"/>
          <w:b/>
          <w:bCs/>
          <w:kern w:val="36"/>
          <w:szCs w:val="22"/>
        </w:rPr>
      </w:pPr>
      <w:r>
        <w:rPr>
          <w:rFonts w:eastAsia="Calibri"/>
          <w:b/>
          <w:bCs/>
          <w:kern w:val="36"/>
          <w:szCs w:val="22"/>
        </w:rPr>
        <w:t>Ngày soạn: 19/3/2019</w:t>
      </w:r>
    </w:p>
    <w:p w:rsidR="00934570" w:rsidRDefault="00934570" w:rsidP="00934570">
      <w:pPr>
        <w:rPr>
          <w:rFonts w:eastAsia="Calibri"/>
          <w:b/>
          <w:bCs/>
          <w:kern w:val="36"/>
          <w:szCs w:val="22"/>
        </w:rPr>
      </w:pPr>
      <w:r>
        <w:rPr>
          <w:rFonts w:eastAsia="Calibri"/>
          <w:b/>
          <w:bCs/>
          <w:kern w:val="36"/>
          <w:szCs w:val="22"/>
        </w:rPr>
        <w:t>Ngày dạy: 21/3/2019</w:t>
      </w:r>
    </w:p>
    <w:p w:rsidR="00834BA8" w:rsidRPr="00834BA8" w:rsidRDefault="00834BA8" w:rsidP="00834BA8">
      <w:pPr>
        <w:jc w:val="center"/>
        <w:rPr>
          <w:rFonts w:eastAsia="Calibri"/>
          <w:b/>
          <w:bCs/>
          <w:kern w:val="36"/>
          <w:szCs w:val="22"/>
        </w:rPr>
      </w:pPr>
      <w:r w:rsidRPr="00834BA8">
        <w:rPr>
          <w:rFonts w:eastAsia="Calibri"/>
          <w:b/>
          <w:bCs/>
          <w:kern w:val="36"/>
          <w:szCs w:val="22"/>
        </w:rPr>
        <w:t>Bài 25: ÔN TẬP CHƯƠNG III</w:t>
      </w:r>
    </w:p>
    <w:p w:rsidR="00834BA8" w:rsidRPr="00834BA8" w:rsidRDefault="00834BA8" w:rsidP="00834BA8">
      <w:pPr>
        <w:rPr>
          <w:rFonts w:eastAsia="Calibri"/>
          <w:szCs w:val="22"/>
        </w:rPr>
      </w:pPr>
      <w:r w:rsidRPr="00834BA8">
        <w:rPr>
          <w:rFonts w:eastAsia="Calibri"/>
          <w:b/>
          <w:bCs/>
          <w:szCs w:val="22"/>
          <w:bdr w:val="none" w:sz="0" w:space="0" w:color="auto" w:frame="1"/>
        </w:rPr>
        <w:t>I. MỤC TIÊU</w:t>
      </w:r>
    </w:p>
    <w:p w:rsidR="00834BA8" w:rsidRPr="00834BA8" w:rsidRDefault="00834BA8" w:rsidP="00834BA8">
      <w:pPr>
        <w:rPr>
          <w:rFonts w:eastAsia="Calibri"/>
          <w:szCs w:val="22"/>
        </w:rPr>
      </w:pPr>
      <w:r w:rsidRPr="00834BA8">
        <w:rPr>
          <w:rFonts w:eastAsia="Calibri"/>
          <w:b/>
          <w:bCs/>
          <w:iCs/>
          <w:szCs w:val="22"/>
          <w:bdr w:val="none" w:sz="0" w:space="0" w:color="auto" w:frame="1"/>
        </w:rPr>
        <w:t>1. Kiến thức</w:t>
      </w:r>
    </w:p>
    <w:p w:rsidR="00834BA8" w:rsidRPr="00834BA8" w:rsidRDefault="00834BA8" w:rsidP="00834BA8">
      <w:pPr>
        <w:rPr>
          <w:rFonts w:eastAsia="Calibri"/>
          <w:szCs w:val="22"/>
        </w:rPr>
      </w:pPr>
      <w:r w:rsidRPr="00834BA8">
        <w:rPr>
          <w:rFonts w:eastAsia="Calibri"/>
          <w:szCs w:val="22"/>
        </w:rPr>
        <w:t>Thông qua việc hướng dẫn HS trả lời các câu hỏi của bài. GV khắc sâu kiến thức cơ bản của chương III.</w:t>
      </w:r>
    </w:p>
    <w:p w:rsidR="00834BA8" w:rsidRPr="00834BA8" w:rsidRDefault="00834BA8" w:rsidP="00834BA8">
      <w:pPr>
        <w:rPr>
          <w:rFonts w:eastAsia="Calibri"/>
          <w:szCs w:val="22"/>
        </w:rPr>
      </w:pPr>
      <w:r w:rsidRPr="00834BA8">
        <w:rPr>
          <w:rFonts w:eastAsia="Calibri"/>
          <w:b/>
          <w:bCs/>
          <w:iCs/>
          <w:szCs w:val="22"/>
          <w:bdr w:val="none" w:sz="0" w:space="0" w:color="auto" w:frame="1"/>
        </w:rPr>
        <w:t>2. Kĩ năng</w:t>
      </w:r>
    </w:p>
    <w:p w:rsidR="00834BA8" w:rsidRPr="00834BA8" w:rsidRDefault="00834BA8" w:rsidP="00834BA8">
      <w:pPr>
        <w:rPr>
          <w:rFonts w:eastAsia="Calibri"/>
          <w:szCs w:val="22"/>
        </w:rPr>
      </w:pPr>
      <w:r w:rsidRPr="00834BA8">
        <w:rPr>
          <w:rFonts w:eastAsia="Calibri"/>
          <w:szCs w:val="22"/>
        </w:rPr>
        <w:t>Bồi dưỡng kỹ năng thống kê sự kiện theo thời gian.</w:t>
      </w:r>
    </w:p>
    <w:p w:rsidR="00834BA8" w:rsidRPr="00834BA8" w:rsidRDefault="00834BA8" w:rsidP="00834BA8">
      <w:pPr>
        <w:rPr>
          <w:rFonts w:eastAsia="Calibri"/>
          <w:szCs w:val="22"/>
        </w:rPr>
      </w:pPr>
      <w:r w:rsidRPr="00834BA8">
        <w:rPr>
          <w:rFonts w:eastAsia="Calibri"/>
          <w:b/>
          <w:bCs/>
          <w:iCs/>
          <w:szCs w:val="22"/>
          <w:bdr w:val="none" w:sz="0" w:space="0" w:color="auto" w:frame="1"/>
        </w:rPr>
        <w:t>3. Thái độ</w:t>
      </w:r>
    </w:p>
    <w:p w:rsidR="00834BA8" w:rsidRPr="00834BA8" w:rsidRDefault="00834BA8" w:rsidP="00834BA8">
      <w:pPr>
        <w:rPr>
          <w:rFonts w:eastAsia="Calibri"/>
          <w:szCs w:val="22"/>
        </w:rPr>
      </w:pPr>
      <w:r w:rsidRPr="00834BA8">
        <w:rPr>
          <w:rFonts w:eastAsia="Calibri"/>
          <w:szCs w:val="22"/>
        </w:rPr>
        <w:t>HS nhận thức sâu sắc về tinh thần đấu tranh bền bỉ vì độc lập của đất nước, ý thức vươn lên bảo vệ nền văn hoá dân tộc.</w:t>
      </w:r>
    </w:p>
    <w:p w:rsidR="00834BA8" w:rsidRPr="00834BA8" w:rsidRDefault="00834BA8" w:rsidP="00834BA8">
      <w:pPr>
        <w:rPr>
          <w:rFonts w:eastAsia="Calibri"/>
          <w:szCs w:val="22"/>
        </w:rPr>
      </w:pPr>
      <w:r w:rsidRPr="00834BA8">
        <w:rPr>
          <w:rFonts w:eastAsia="Calibri"/>
          <w:b/>
          <w:bCs/>
          <w:iCs/>
          <w:szCs w:val="22"/>
          <w:bdr w:val="none" w:sz="0" w:space="0" w:color="auto" w:frame="1"/>
        </w:rPr>
        <w:t>4. Định hướng năng lực cần hình thành</w:t>
      </w:r>
    </w:p>
    <w:p w:rsidR="00834BA8" w:rsidRPr="00834BA8" w:rsidRDefault="00834BA8" w:rsidP="00834BA8">
      <w:pPr>
        <w:rPr>
          <w:rFonts w:eastAsia="Calibri"/>
          <w:szCs w:val="22"/>
        </w:rPr>
      </w:pPr>
      <w:r w:rsidRPr="00834BA8">
        <w:rPr>
          <w:rFonts w:eastAsia="Calibri"/>
          <w:szCs w:val="22"/>
        </w:rPr>
        <w:t>Năng lực chung: Giải quyết vấn đề, sử dụng ngôn ngữ.</w:t>
      </w:r>
    </w:p>
    <w:p w:rsidR="00834BA8" w:rsidRPr="00834BA8" w:rsidRDefault="00834BA8" w:rsidP="00834BA8">
      <w:pPr>
        <w:rPr>
          <w:rFonts w:eastAsia="Calibri"/>
          <w:szCs w:val="22"/>
        </w:rPr>
      </w:pPr>
      <w:r w:rsidRPr="00834BA8">
        <w:rPr>
          <w:rFonts w:eastAsia="Calibri"/>
          <w:szCs w:val="22"/>
        </w:rPr>
        <w:t>Năng lực chuyên biệt: tái tạo kiến thức, xác định mối quan hệ giữa các sự kiện, hiện tượng lịch sử, giải thích được mối quan hệ đó, phân tích, so sánh, nhận xét, đánh giá.</w:t>
      </w:r>
    </w:p>
    <w:p w:rsidR="00834BA8" w:rsidRPr="00834BA8" w:rsidRDefault="00834BA8" w:rsidP="00834BA8">
      <w:pPr>
        <w:rPr>
          <w:rFonts w:eastAsia="Calibri"/>
          <w:szCs w:val="22"/>
        </w:rPr>
      </w:pPr>
      <w:r w:rsidRPr="00834BA8">
        <w:rPr>
          <w:rFonts w:eastAsia="Calibri"/>
          <w:b/>
          <w:bCs/>
          <w:iCs/>
          <w:szCs w:val="22"/>
          <w:bdr w:val="none" w:sz="0" w:space="0" w:color="auto" w:frame="1"/>
        </w:rPr>
        <w:t>II. Phương pháp, kĩ thuật và hình thức dạy học</w:t>
      </w:r>
    </w:p>
    <w:p w:rsidR="00834BA8" w:rsidRPr="00834BA8" w:rsidRDefault="00834BA8" w:rsidP="00834BA8">
      <w:pPr>
        <w:rPr>
          <w:rFonts w:eastAsia="Calibri"/>
          <w:szCs w:val="22"/>
        </w:rPr>
      </w:pPr>
      <w:r w:rsidRPr="00834BA8">
        <w:rPr>
          <w:rFonts w:eastAsia="Calibri"/>
          <w:szCs w:val="22"/>
        </w:rPr>
        <w:t>Phương pháp: Dạy học nhóm; dạy học nêu và giải quyết vấn đề; phương pháp thuyết trình; sử dụng đồ dung trực quan</w:t>
      </w:r>
    </w:p>
    <w:p w:rsidR="00834BA8" w:rsidRPr="00834BA8" w:rsidRDefault="00834BA8" w:rsidP="00834BA8">
      <w:pPr>
        <w:rPr>
          <w:rFonts w:eastAsia="Calibri"/>
          <w:szCs w:val="22"/>
        </w:rPr>
      </w:pPr>
      <w:r w:rsidRPr="00834BA8">
        <w:rPr>
          <w:rFonts w:eastAsia="Calibri"/>
          <w:szCs w:val="22"/>
        </w:rPr>
        <w:t>Hình thức: Cá nhân– nhóm</w:t>
      </w:r>
    </w:p>
    <w:p w:rsidR="00834BA8" w:rsidRPr="00834BA8" w:rsidRDefault="00834BA8" w:rsidP="00834BA8">
      <w:pPr>
        <w:rPr>
          <w:rFonts w:eastAsia="Calibri"/>
          <w:szCs w:val="22"/>
        </w:rPr>
      </w:pPr>
      <w:r w:rsidRPr="00834BA8">
        <w:rPr>
          <w:rFonts w:eastAsia="Calibri"/>
          <w:szCs w:val="22"/>
        </w:rPr>
        <w:t>Kỹ thuật dạy học: KT đặt câu hỏi; KT chia nhóm; KT động não; KT trình bày…</w:t>
      </w:r>
    </w:p>
    <w:p w:rsidR="00834BA8" w:rsidRPr="00834BA8" w:rsidRDefault="00834BA8" w:rsidP="00834BA8">
      <w:pPr>
        <w:rPr>
          <w:rFonts w:eastAsia="Calibri"/>
          <w:b/>
          <w:szCs w:val="22"/>
        </w:rPr>
      </w:pPr>
      <w:r w:rsidRPr="00834BA8">
        <w:rPr>
          <w:rFonts w:eastAsia="Calibri"/>
          <w:b/>
          <w:szCs w:val="22"/>
        </w:rPr>
        <w:t>III. Phương tiện dạy học</w:t>
      </w:r>
    </w:p>
    <w:p w:rsidR="00834BA8" w:rsidRPr="00834BA8" w:rsidRDefault="00834BA8" w:rsidP="00834BA8">
      <w:pPr>
        <w:rPr>
          <w:rFonts w:eastAsia="Calibri"/>
          <w:szCs w:val="22"/>
        </w:rPr>
      </w:pPr>
      <w:r w:rsidRPr="00834BA8">
        <w:rPr>
          <w:rFonts w:eastAsia="Calibri"/>
          <w:szCs w:val="22"/>
        </w:rPr>
        <w:t>SGK, bảng phụ</w:t>
      </w:r>
    </w:p>
    <w:p w:rsidR="00834BA8" w:rsidRPr="00834BA8" w:rsidRDefault="00834BA8" w:rsidP="00834BA8">
      <w:pPr>
        <w:rPr>
          <w:rFonts w:eastAsia="Calibri"/>
          <w:szCs w:val="22"/>
        </w:rPr>
      </w:pPr>
      <w:r w:rsidRPr="00834BA8">
        <w:rPr>
          <w:rFonts w:eastAsia="Calibri"/>
          <w:b/>
          <w:bCs/>
          <w:szCs w:val="22"/>
          <w:bdr w:val="none" w:sz="0" w:space="0" w:color="auto" w:frame="1"/>
        </w:rPr>
        <w:t>IV. CHUẨN BỊ</w:t>
      </w:r>
    </w:p>
    <w:p w:rsidR="00834BA8" w:rsidRPr="00834BA8" w:rsidRDefault="00834BA8" w:rsidP="00834BA8">
      <w:pPr>
        <w:rPr>
          <w:rFonts w:eastAsia="Calibri"/>
          <w:szCs w:val="22"/>
        </w:rPr>
      </w:pPr>
      <w:r w:rsidRPr="00834BA8">
        <w:rPr>
          <w:rFonts w:eastAsia="Calibri"/>
          <w:b/>
          <w:bCs/>
          <w:iCs/>
          <w:szCs w:val="22"/>
          <w:bdr w:val="none" w:sz="0" w:space="0" w:color="auto" w:frame="1"/>
        </w:rPr>
        <w:t>1. Giáo viên</w:t>
      </w:r>
    </w:p>
    <w:p w:rsidR="00834BA8" w:rsidRPr="00834BA8" w:rsidRDefault="00834BA8" w:rsidP="00834BA8">
      <w:pPr>
        <w:rPr>
          <w:rFonts w:eastAsia="Calibri"/>
          <w:szCs w:val="22"/>
        </w:rPr>
      </w:pPr>
      <w:r w:rsidRPr="00834BA8">
        <w:rPr>
          <w:rFonts w:eastAsia="Calibri"/>
          <w:szCs w:val="22"/>
        </w:rPr>
        <w:t>Giáo án, SGK...</w:t>
      </w:r>
    </w:p>
    <w:p w:rsidR="00834BA8" w:rsidRPr="00834BA8" w:rsidRDefault="00834BA8" w:rsidP="00834BA8">
      <w:pPr>
        <w:rPr>
          <w:rFonts w:eastAsia="Calibri"/>
          <w:szCs w:val="22"/>
        </w:rPr>
      </w:pPr>
      <w:r w:rsidRPr="00834BA8">
        <w:rPr>
          <w:rFonts w:eastAsia="Calibri"/>
          <w:szCs w:val="22"/>
        </w:rPr>
        <w:t>Tranh ảnh, bản đồ các cuộc khởi nghĩa.</w:t>
      </w:r>
    </w:p>
    <w:p w:rsidR="00834BA8" w:rsidRPr="00834BA8" w:rsidRDefault="00834BA8" w:rsidP="00834BA8">
      <w:pPr>
        <w:rPr>
          <w:rFonts w:eastAsia="Calibri"/>
          <w:szCs w:val="22"/>
        </w:rPr>
      </w:pPr>
      <w:r w:rsidRPr="00834BA8">
        <w:rPr>
          <w:rFonts w:eastAsia="Calibri"/>
          <w:b/>
          <w:bCs/>
          <w:iCs/>
          <w:szCs w:val="22"/>
          <w:bdr w:val="none" w:sz="0" w:space="0" w:color="auto" w:frame="1"/>
        </w:rPr>
        <w:t>2. Học sinh</w:t>
      </w:r>
    </w:p>
    <w:p w:rsidR="00834BA8" w:rsidRPr="00834BA8" w:rsidRDefault="00834BA8" w:rsidP="00834BA8">
      <w:pPr>
        <w:rPr>
          <w:rFonts w:eastAsia="Calibri"/>
          <w:szCs w:val="22"/>
        </w:rPr>
      </w:pPr>
      <w:r w:rsidRPr="00834BA8">
        <w:rPr>
          <w:rFonts w:eastAsia="Calibri"/>
          <w:szCs w:val="22"/>
        </w:rPr>
        <w:t>Vở ghi, SGK.</w:t>
      </w:r>
    </w:p>
    <w:p w:rsidR="00834BA8" w:rsidRPr="00834BA8" w:rsidRDefault="00834BA8" w:rsidP="00834BA8">
      <w:pPr>
        <w:rPr>
          <w:rFonts w:eastAsia="Calibri"/>
          <w:szCs w:val="22"/>
        </w:rPr>
      </w:pPr>
      <w:r w:rsidRPr="00834BA8">
        <w:rPr>
          <w:rFonts w:eastAsia="Calibri"/>
          <w:szCs w:val="22"/>
        </w:rPr>
        <w:t>Tập bản đồ và tranh ảnh sử 6...</w:t>
      </w:r>
    </w:p>
    <w:p w:rsidR="00834BA8" w:rsidRPr="00834BA8" w:rsidRDefault="00834BA8" w:rsidP="00834BA8">
      <w:pPr>
        <w:rPr>
          <w:rFonts w:eastAsia="Calibri"/>
          <w:szCs w:val="22"/>
        </w:rPr>
      </w:pPr>
      <w:r w:rsidRPr="00834BA8">
        <w:rPr>
          <w:rFonts w:eastAsia="Calibri"/>
          <w:b/>
          <w:bCs/>
          <w:szCs w:val="22"/>
          <w:bdr w:val="none" w:sz="0" w:space="0" w:color="auto" w:frame="1"/>
        </w:rPr>
        <w:lastRenderedPageBreak/>
        <w:t>V. TIẾN TRÌNH DẠY HỌC</w:t>
      </w:r>
    </w:p>
    <w:p w:rsidR="00834BA8" w:rsidRPr="00834BA8" w:rsidRDefault="00834BA8" w:rsidP="00834BA8">
      <w:pPr>
        <w:rPr>
          <w:rFonts w:eastAsia="Calibri"/>
          <w:szCs w:val="22"/>
        </w:rPr>
      </w:pPr>
      <w:r w:rsidRPr="00834BA8">
        <w:rPr>
          <w:rFonts w:eastAsia="Calibri"/>
          <w:b/>
          <w:bCs/>
          <w:iCs/>
          <w:szCs w:val="22"/>
          <w:bdr w:val="none" w:sz="0" w:space="0" w:color="auto" w:frame="1"/>
        </w:rPr>
        <w:t>1. Ổn định tổ chức (</w:t>
      </w:r>
      <w:smartTag w:uri="urn:schemas-microsoft-com:office:smarttags" w:element="metricconverter">
        <w:smartTagPr>
          <w:attr w:name="ProductID" w:val="1’"/>
        </w:smartTagPr>
        <w:r w:rsidRPr="00834BA8">
          <w:rPr>
            <w:rFonts w:eastAsia="Calibri"/>
            <w:b/>
            <w:bCs/>
            <w:iCs/>
            <w:szCs w:val="22"/>
            <w:bdr w:val="none" w:sz="0" w:space="0" w:color="auto" w:frame="1"/>
          </w:rPr>
          <w:t>1’</w:t>
        </w:r>
      </w:smartTag>
      <w:r w:rsidRPr="00834BA8">
        <w:rPr>
          <w:rFonts w:eastAsia="Calibri"/>
          <w:b/>
          <w:bCs/>
          <w:iCs/>
          <w:szCs w:val="22"/>
          <w:bdr w:val="none" w:sz="0" w:space="0" w:color="auto" w:frame="1"/>
        </w:rPr>
        <w:t>)</w:t>
      </w:r>
    </w:p>
    <w:p w:rsidR="00834BA8" w:rsidRPr="00834BA8" w:rsidRDefault="00834BA8" w:rsidP="00834BA8">
      <w:pPr>
        <w:rPr>
          <w:rFonts w:eastAsia="Calibri"/>
          <w:szCs w:val="22"/>
        </w:rPr>
      </w:pPr>
      <w:r w:rsidRPr="00834BA8">
        <w:rPr>
          <w:rFonts w:eastAsia="Calibri"/>
          <w:b/>
          <w:bCs/>
          <w:iCs/>
          <w:szCs w:val="22"/>
          <w:bdr w:val="none" w:sz="0" w:space="0" w:color="auto" w:frame="1"/>
        </w:rPr>
        <w:t>2. Kiểm tra bài cũ: </w:t>
      </w:r>
      <w:r w:rsidRPr="00834BA8">
        <w:rPr>
          <w:rFonts w:eastAsia="Calibri"/>
          <w:szCs w:val="22"/>
        </w:rPr>
        <w:t>Kiểm tra trong quá trình ôn tập</w:t>
      </w:r>
    </w:p>
    <w:p w:rsidR="00834BA8" w:rsidRPr="00834BA8" w:rsidRDefault="00834BA8" w:rsidP="00834BA8">
      <w:pPr>
        <w:rPr>
          <w:rFonts w:eastAsia="Calibri"/>
          <w:b/>
          <w:bCs/>
          <w:iCs/>
          <w:szCs w:val="22"/>
          <w:bdr w:val="none" w:sz="0" w:space="0" w:color="auto" w:frame="1"/>
        </w:rPr>
      </w:pPr>
      <w:r w:rsidRPr="00834BA8">
        <w:rPr>
          <w:rFonts w:eastAsia="Calibri"/>
          <w:b/>
          <w:bCs/>
          <w:iCs/>
          <w:szCs w:val="22"/>
          <w:bdr w:val="none" w:sz="0" w:space="0" w:color="auto" w:frame="1"/>
        </w:rPr>
        <w:t>3. Bài mới:</w:t>
      </w:r>
    </w:p>
    <w:p w:rsidR="00834BA8" w:rsidRPr="00834BA8" w:rsidRDefault="00834BA8" w:rsidP="00834BA8">
      <w:pPr>
        <w:rPr>
          <w:rFonts w:eastAsia="Calibri"/>
          <w:szCs w:val="22"/>
        </w:rPr>
      </w:pPr>
      <w:r w:rsidRPr="00834BA8">
        <w:rPr>
          <w:rFonts w:eastAsia="Calibri"/>
          <w:b/>
          <w:bCs/>
          <w:szCs w:val="22"/>
          <w:bdr w:val="none" w:sz="0" w:space="0" w:color="auto" w:frame="1"/>
        </w:rPr>
        <w:t>3.1 : Hoạt động khởi động (5 phút)</w:t>
      </w:r>
    </w:p>
    <w:p w:rsidR="00834BA8" w:rsidRPr="00834BA8" w:rsidRDefault="00834BA8" w:rsidP="00834BA8">
      <w:pPr>
        <w:rPr>
          <w:rFonts w:eastAsia="Calibri"/>
          <w:szCs w:val="22"/>
        </w:rPr>
      </w:pPr>
      <w:r w:rsidRPr="00834BA8">
        <w:rPr>
          <w:rFonts w:eastAsia="Calibri"/>
          <w:szCs w:val="22"/>
        </w:rPr>
        <w:t>HS xem tranh: An Dương Vương thất bại trước Triệu Đà và tranh ddrrnf thờ Phùng Hưng</w:t>
      </w:r>
    </w:p>
    <w:p w:rsidR="00834BA8" w:rsidRPr="00834BA8" w:rsidRDefault="00834BA8" w:rsidP="00834BA8">
      <w:pPr>
        <w:rPr>
          <w:rFonts w:eastAsia="Calibri"/>
          <w:szCs w:val="22"/>
        </w:rPr>
      </w:pPr>
      <w:r w:rsidRPr="00834BA8">
        <w:rPr>
          <w:rFonts w:eastAsia="Calibri"/>
          <w:szCs w:val="22"/>
        </w:rPr>
        <w:t>? Em có suy nghĩ gì khi xem 2 bức tranh này</w:t>
      </w:r>
    </w:p>
    <w:p w:rsidR="00834BA8" w:rsidRPr="00834BA8" w:rsidRDefault="00834BA8" w:rsidP="00834BA8">
      <w:pPr>
        <w:rPr>
          <w:rFonts w:eastAsia="Calibri"/>
          <w:szCs w:val="22"/>
        </w:rPr>
      </w:pPr>
      <w:r w:rsidRPr="00834BA8">
        <w:rPr>
          <w:rFonts w:eastAsia="Calibri"/>
          <w:szCs w:val="22"/>
        </w:rPr>
        <w:t>HS trả lời</w:t>
      </w:r>
    </w:p>
    <w:p w:rsidR="00834BA8" w:rsidRPr="00834BA8" w:rsidRDefault="00834BA8" w:rsidP="00834BA8">
      <w:pPr>
        <w:rPr>
          <w:rFonts w:eastAsia="Calibri"/>
          <w:szCs w:val="22"/>
        </w:rPr>
      </w:pPr>
      <w:r w:rsidRPr="00834BA8">
        <w:rPr>
          <w:rFonts w:eastAsia="Calibri"/>
          <w:szCs w:val="22"/>
        </w:rPr>
        <w:t>GV dẫn dắt vào bài ôn tập</w:t>
      </w:r>
    </w:p>
    <w:tbl>
      <w:tblPr>
        <w:tblW w:w="11055" w:type="dxa"/>
        <w:tblLayout w:type="fixed"/>
        <w:tblCellMar>
          <w:left w:w="0" w:type="dxa"/>
          <w:right w:w="0" w:type="dxa"/>
        </w:tblCellMar>
        <w:tblLook w:val="04A0" w:firstRow="1" w:lastRow="0" w:firstColumn="1" w:lastColumn="0" w:noHBand="0" w:noVBand="1"/>
      </w:tblPr>
      <w:tblGrid>
        <w:gridCol w:w="3119"/>
        <w:gridCol w:w="7746"/>
        <w:gridCol w:w="190"/>
      </w:tblGrid>
      <w:tr w:rsidR="00834BA8" w:rsidRPr="00834BA8">
        <w:tc>
          <w:tcPr>
            <w:tcW w:w="31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b/>
                <w:bCs/>
                <w:szCs w:val="22"/>
                <w:bdr w:val="none" w:sz="0" w:space="0" w:color="auto" w:frame="1"/>
              </w:rPr>
              <w:t>Hoạt động của thầy và trò</w:t>
            </w:r>
          </w:p>
        </w:tc>
        <w:tc>
          <w:tcPr>
            <w:tcW w:w="77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b/>
                <w:bCs/>
                <w:szCs w:val="22"/>
                <w:bdr w:val="none" w:sz="0" w:space="0" w:color="auto" w:frame="1"/>
              </w:rPr>
              <w:t>Nội dung</w:t>
            </w:r>
          </w:p>
        </w:tc>
        <w:tc>
          <w:tcPr>
            <w:tcW w:w="19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szCs w:val="22"/>
              </w:rPr>
              <w:t> </w:t>
            </w:r>
          </w:p>
        </w:tc>
      </w:tr>
      <w:tr w:rsidR="00834BA8" w:rsidRPr="00834BA8">
        <w:tc>
          <w:tcPr>
            <w:tcW w:w="31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b/>
                <w:bCs/>
                <w:szCs w:val="22"/>
                <w:u w:val="single"/>
                <w:bdr w:val="none" w:sz="0" w:space="0" w:color="auto" w:frame="1"/>
              </w:rPr>
              <w:t>Hoạt động 1:</w:t>
            </w:r>
          </w:p>
          <w:p w:rsidR="00834BA8" w:rsidRPr="00834BA8" w:rsidRDefault="00834BA8" w:rsidP="00834BA8">
            <w:pPr>
              <w:rPr>
                <w:rFonts w:eastAsia="Calibri"/>
                <w:szCs w:val="22"/>
              </w:rPr>
            </w:pPr>
            <w:r w:rsidRPr="00834BA8">
              <w:rPr>
                <w:rFonts w:eastAsia="Calibri"/>
                <w:szCs w:val="22"/>
              </w:rPr>
              <w:t>- GV hướng dẫn HS thảo luận nhóm 4</w:t>
            </w:r>
          </w:p>
          <w:p w:rsidR="00834BA8" w:rsidRPr="00834BA8" w:rsidRDefault="00834BA8" w:rsidP="00834BA8">
            <w:pPr>
              <w:rPr>
                <w:rFonts w:eastAsia="Calibri"/>
                <w:szCs w:val="22"/>
              </w:rPr>
            </w:pPr>
            <w:r w:rsidRPr="00834BA8">
              <w:rPr>
                <w:rFonts w:eastAsia="Calibri"/>
                <w:szCs w:val="22"/>
              </w:rPr>
              <w:t xml:space="preserve"> Nhóm 1</w:t>
            </w:r>
            <w:r w:rsidRPr="00834BA8">
              <w:rPr>
                <w:rFonts w:eastAsia="Calibri"/>
                <w:b/>
                <w:bCs/>
                <w:szCs w:val="22"/>
                <w:bdr w:val="none" w:sz="0" w:space="0" w:color="auto" w:frame="1"/>
              </w:rPr>
              <w:t>? </w:t>
            </w:r>
            <w:r w:rsidRPr="00834BA8">
              <w:rPr>
                <w:rFonts w:eastAsia="Calibri"/>
                <w:b/>
                <w:bCs/>
                <w:iCs/>
                <w:szCs w:val="22"/>
                <w:bdr w:val="none" w:sz="0" w:space="0" w:color="auto" w:frame="1"/>
              </w:rPr>
              <w:t>Tại sao sử cũ gọi giai đoạn lịch sử nước ta từ năm 179 TCN đến thế kỷ X là thời kỳ Bắc thuộc?.</w:t>
            </w:r>
          </w:p>
          <w:p w:rsidR="00834BA8" w:rsidRPr="00834BA8" w:rsidRDefault="00834BA8" w:rsidP="00834BA8">
            <w:pPr>
              <w:rPr>
                <w:rFonts w:eastAsia="Calibri"/>
                <w:szCs w:val="22"/>
              </w:rPr>
            </w:pPr>
            <w:r w:rsidRPr="00834BA8">
              <w:rPr>
                <w:rFonts w:eastAsia="Calibri"/>
                <w:b/>
                <w:bCs/>
                <w:iCs/>
                <w:szCs w:val="22"/>
                <w:bdr w:val="none" w:sz="0" w:space="0" w:color="auto" w:frame="1"/>
              </w:rPr>
              <w:t>Nhóm 2,3? Trong thời gian Bắc thuộc đất nước ta bị mất tên, bị chia ra nhập vào với các quận huyện của TQ với những tên gọi khác nhau như thế nào?</w:t>
            </w:r>
          </w:p>
          <w:p w:rsidR="00834BA8" w:rsidRPr="00834BA8" w:rsidRDefault="00834BA8" w:rsidP="00834BA8">
            <w:pPr>
              <w:rPr>
                <w:rFonts w:eastAsia="Calibri"/>
                <w:szCs w:val="22"/>
              </w:rPr>
            </w:pPr>
            <w:r w:rsidRPr="00834BA8">
              <w:rPr>
                <w:rFonts w:eastAsia="Calibri"/>
                <w:szCs w:val="22"/>
              </w:rPr>
              <w:t>(- GV cho HS hoạt động nhóm với các cột GV đưa ra: thời gian, tên nước, đơn vị hành chính-&gt; HS thảo luận, lên bảng</w:t>
            </w:r>
          </w:p>
          <w:p w:rsidR="00834BA8" w:rsidRPr="00834BA8" w:rsidRDefault="00834BA8" w:rsidP="00834BA8">
            <w:pPr>
              <w:rPr>
                <w:rFonts w:eastAsia="Calibri"/>
                <w:szCs w:val="22"/>
              </w:rPr>
            </w:pPr>
            <w:r w:rsidRPr="00834BA8">
              <w:rPr>
                <w:rFonts w:eastAsia="Calibri"/>
                <w:szCs w:val="22"/>
              </w:rPr>
              <w:t>điền.-&gt; GV nhận xét.)</w:t>
            </w:r>
          </w:p>
          <w:p w:rsidR="00834BA8" w:rsidRPr="00834BA8" w:rsidRDefault="00834BA8" w:rsidP="00834BA8">
            <w:pPr>
              <w:rPr>
                <w:rFonts w:eastAsia="Calibri"/>
                <w:b/>
                <w:bCs/>
                <w:iCs/>
                <w:szCs w:val="22"/>
                <w:bdr w:val="none" w:sz="0" w:space="0" w:color="auto" w:frame="1"/>
              </w:rPr>
            </w:pPr>
            <w:r w:rsidRPr="00834BA8">
              <w:rPr>
                <w:rFonts w:eastAsia="Calibri"/>
                <w:b/>
                <w:bCs/>
                <w:iCs/>
                <w:szCs w:val="22"/>
                <w:bdr w:val="none" w:sz="0" w:space="0" w:color="auto" w:frame="1"/>
              </w:rPr>
              <w:t>Nhóm 4? Chính sách cai trị của các triều đại phong kiến Trung Quốc đối với nhân dân ta trong thời kỳ Bắc thuộc ntn? Chính sách thâm hiểm nhất của họ là gì?</w:t>
            </w:r>
          </w:p>
          <w:p w:rsidR="00834BA8" w:rsidRPr="00834BA8" w:rsidRDefault="00834BA8" w:rsidP="00834BA8">
            <w:pPr>
              <w:rPr>
                <w:rFonts w:eastAsia="Calibri"/>
                <w:bCs/>
                <w:iCs/>
                <w:szCs w:val="22"/>
                <w:bdr w:val="none" w:sz="0" w:space="0" w:color="auto" w:frame="1"/>
              </w:rPr>
            </w:pPr>
            <w:r w:rsidRPr="00834BA8">
              <w:rPr>
                <w:rFonts w:eastAsia="Calibri"/>
                <w:bCs/>
                <w:iCs/>
                <w:szCs w:val="22"/>
                <w:bdr w:val="none" w:sz="0" w:space="0" w:color="auto" w:frame="1"/>
              </w:rPr>
              <w:t>HS thảo luận</w:t>
            </w:r>
          </w:p>
          <w:p w:rsidR="00834BA8" w:rsidRPr="00834BA8" w:rsidRDefault="00834BA8" w:rsidP="00834BA8">
            <w:pPr>
              <w:rPr>
                <w:rFonts w:eastAsia="Calibri"/>
                <w:bCs/>
                <w:iCs/>
                <w:szCs w:val="22"/>
                <w:bdr w:val="none" w:sz="0" w:space="0" w:color="auto" w:frame="1"/>
              </w:rPr>
            </w:pPr>
            <w:r w:rsidRPr="00834BA8">
              <w:rPr>
                <w:rFonts w:eastAsia="Calibri"/>
                <w:bCs/>
                <w:iCs/>
                <w:szCs w:val="22"/>
                <w:bdr w:val="none" w:sz="0" w:space="0" w:color="auto" w:frame="1"/>
              </w:rPr>
              <w:t>Đại diện nhóm trình bày</w:t>
            </w:r>
          </w:p>
          <w:p w:rsidR="00834BA8" w:rsidRPr="00834BA8" w:rsidRDefault="00834BA8" w:rsidP="00834BA8">
            <w:pPr>
              <w:rPr>
                <w:rFonts w:eastAsia="Calibri"/>
                <w:bCs/>
                <w:iCs/>
                <w:szCs w:val="22"/>
                <w:bdr w:val="none" w:sz="0" w:space="0" w:color="auto" w:frame="1"/>
              </w:rPr>
            </w:pPr>
            <w:r w:rsidRPr="00834BA8">
              <w:rPr>
                <w:rFonts w:eastAsia="Calibri"/>
                <w:bCs/>
                <w:iCs/>
                <w:szCs w:val="22"/>
                <w:bdr w:val="none" w:sz="0" w:space="0" w:color="auto" w:frame="1"/>
              </w:rPr>
              <w:t>Nhóm khác nhận xét</w:t>
            </w:r>
          </w:p>
          <w:p w:rsidR="00834BA8" w:rsidRPr="00834BA8" w:rsidRDefault="00834BA8" w:rsidP="00834BA8">
            <w:pPr>
              <w:rPr>
                <w:rFonts w:eastAsia="Calibri"/>
                <w:szCs w:val="22"/>
              </w:rPr>
            </w:pPr>
            <w:r w:rsidRPr="00834BA8">
              <w:rPr>
                <w:rFonts w:eastAsia="Calibri"/>
                <w:bCs/>
                <w:iCs/>
                <w:szCs w:val="22"/>
                <w:bdr w:val="none" w:sz="0" w:space="0" w:color="auto" w:frame="1"/>
              </w:rPr>
              <w:t>GV kết luận</w:t>
            </w:r>
          </w:p>
          <w:p w:rsidR="00834BA8" w:rsidRPr="00834BA8" w:rsidRDefault="00834BA8" w:rsidP="00834BA8">
            <w:pPr>
              <w:rPr>
                <w:rFonts w:eastAsia="Calibri"/>
                <w:szCs w:val="22"/>
              </w:rPr>
            </w:pPr>
            <w:r w:rsidRPr="00834BA8">
              <w:rPr>
                <w:rFonts w:eastAsia="Calibri"/>
                <w:b/>
                <w:bCs/>
                <w:szCs w:val="22"/>
                <w:u w:val="single"/>
                <w:bdr w:val="none" w:sz="0" w:space="0" w:color="auto" w:frame="1"/>
              </w:rPr>
              <w:t>Hoạt động 2:</w:t>
            </w:r>
          </w:p>
          <w:p w:rsidR="00834BA8" w:rsidRPr="00834BA8" w:rsidRDefault="00834BA8" w:rsidP="00834BA8">
            <w:pPr>
              <w:rPr>
                <w:rFonts w:eastAsia="Calibri"/>
                <w:szCs w:val="22"/>
              </w:rPr>
            </w:pPr>
            <w:r w:rsidRPr="00834BA8">
              <w:rPr>
                <w:rFonts w:eastAsia="Calibri"/>
                <w:szCs w:val="22"/>
              </w:rPr>
              <w:t xml:space="preserve">- GV kẻ bảng, đặt câu hỏi </w:t>
            </w:r>
            <w:r w:rsidRPr="00834BA8">
              <w:rPr>
                <w:rFonts w:eastAsia="Calibri"/>
                <w:szCs w:val="22"/>
              </w:rPr>
              <w:lastRenderedPageBreak/>
              <w:t>hướng dẫn HS trả lời, bổ sung điền vào bảng.</w:t>
            </w:r>
          </w:p>
        </w:tc>
        <w:tc>
          <w:tcPr>
            <w:tcW w:w="77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szCs w:val="22"/>
              </w:rPr>
              <w:lastRenderedPageBreak/>
              <w:t> </w:t>
            </w:r>
          </w:p>
          <w:p w:rsidR="00834BA8" w:rsidRPr="00834BA8" w:rsidRDefault="00834BA8" w:rsidP="00834BA8">
            <w:pPr>
              <w:rPr>
                <w:rFonts w:eastAsia="Calibri"/>
                <w:szCs w:val="22"/>
              </w:rPr>
            </w:pPr>
            <w:r w:rsidRPr="00834BA8">
              <w:rPr>
                <w:rFonts w:eastAsia="Calibri"/>
                <w:b/>
                <w:bCs/>
                <w:iCs/>
                <w:szCs w:val="22"/>
                <w:u w:val="single"/>
                <w:bdr w:val="none" w:sz="0" w:space="0" w:color="auto" w:frame="1"/>
              </w:rPr>
              <w:t>1.</w:t>
            </w:r>
            <w:r w:rsidRPr="00834BA8">
              <w:rPr>
                <w:rFonts w:eastAsia="Calibri"/>
                <w:szCs w:val="22"/>
              </w:rPr>
              <w:t> </w:t>
            </w:r>
            <w:r w:rsidRPr="00834BA8">
              <w:rPr>
                <w:rFonts w:eastAsia="Calibri"/>
                <w:b/>
                <w:bCs/>
                <w:iCs/>
                <w:szCs w:val="22"/>
                <w:u w:val="single"/>
                <w:bdr w:val="none" w:sz="0" w:space="0" w:color="auto" w:frame="1"/>
              </w:rPr>
              <w:t>Ách thống trị của các triều đại phong kiến Trung Quốc đối</w:t>
            </w:r>
            <w:r w:rsidRPr="00834BA8">
              <w:rPr>
                <w:rFonts w:eastAsia="Calibri"/>
                <w:szCs w:val="22"/>
              </w:rPr>
              <w:t> </w:t>
            </w:r>
            <w:r w:rsidRPr="00834BA8">
              <w:rPr>
                <w:rFonts w:eastAsia="Calibri"/>
                <w:b/>
                <w:bCs/>
                <w:iCs/>
                <w:szCs w:val="22"/>
                <w:u w:val="single"/>
                <w:bdr w:val="none" w:sz="0" w:space="0" w:color="auto" w:frame="1"/>
              </w:rPr>
              <w:t>với nước ta</w:t>
            </w:r>
            <w:r w:rsidRPr="00834BA8">
              <w:rPr>
                <w:rFonts w:eastAsia="Calibri"/>
                <w:b/>
                <w:bCs/>
                <w:iCs/>
                <w:szCs w:val="22"/>
                <w:bdr w:val="none" w:sz="0" w:space="0" w:color="auto" w:frame="1"/>
              </w:rPr>
              <w:t>.</w:t>
            </w:r>
          </w:p>
          <w:p w:rsidR="00834BA8" w:rsidRPr="00834BA8" w:rsidRDefault="00834BA8" w:rsidP="00834BA8">
            <w:pPr>
              <w:rPr>
                <w:rFonts w:eastAsia="Calibri"/>
                <w:szCs w:val="22"/>
              </w:rPr>
            </w:pPr>
            <w:r w:rsidRPr="00834BA8">
              <w:rPr>
                <w:rFonts w:eastAsia="Calibri"/>
                <w:szCs w:val="22"/>
              </w:rPr>
              <w:t>-     Từ năm 179 TCN đến đầu thế kỷ X nhân dân ta bị hong kiến Trung Quốc đô hộ(905).</w:t>
            </w:r>
          </w:p>
          <w:p w:rsidR="00834BA8" w:rsidRPr="00834BA8" w:rsidRDefault="00834BA8" w:rsidP="00834BA8">
            <w:pPr>
              <w:rPr>
                <w:rFonts w:eastAsia="Calibri"/>
                <w:szCs w:val="22"/>
              </w:rPr>
            </w:pPr>
            <w:r w:rsidRPr="00834BA8">
              <w:rPr>
                <w:rFonts w:eastAsia="Calibri"/>
                <w:szCs w:val="22"/>
              </w:rPr>
              <w:t> </w:t>
            </w:r>
          </w:p>
          <w:tbl>
            <w:tblPr>
              <w:tblpPr w:leftFromText="45" w:rightFromText="45" w:vertAnchor="text"/>
              <w:tblW w:w="772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071"/>
              <w:gridCol w:w="1079"/>
              <w:gridCol w:w="5575"/>
            </w:tblGrid>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hời gian</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ên nước</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Đơn vị hành chính</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179 TCN</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am Việt</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iệu Đà chia Au Lạc thành hai quận: Giao Chỉ và Cửu Chân</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111 TCN</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Châu Giao</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Hán chia Au Lạc thành 3 quận: Giao Chỉ, Cửu Chân và Nhật Nam</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Đầu thế kỷ III</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Giao Châu</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Ngô tách Châu Giao thành Quảng Châu (Trung Quốc) và Giao Châu (Au Lạc cũ)</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Đầu thế kỷ VI</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Giao Châu</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Lương chia Au Lạc thành 6 châu</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679 – thế kỷ X</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An Nam đô hộ phủ</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Đường đổi Giao Châu thành An Nam đô hộ phủ và chia Giao Châu thành 12 châu.</w:t>
                  </w:r>
                </w:p>
              </w:tc>
            </w:tr>
          </w:tbl>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r w:rsidRPr="00834BA8">
              <w:rPr>
                <w:rFonts w:eastAsia="Calibri"/>
                <w:szCs w:val="22"/>
              </w:rPr>
              <w:t>- Chính sách cai trị:</w:t>
            </w:r>
          </w:p>
          <w:p w:rsidR="00834BA8" w:rsidRPr="00834BA8" w:rsidRDefault="00834BA8" w:rsidP="00834BA8">
            <w:pPr>
              <w:rPr>
                <w:rFonts w:eastAsia="Calibri"/>
                <w:szCs w:val="22"/>
              </w:rPr>
            </w:pPr>
            <w:r w:rsidRPr="00834BA8">
              <w:rPr>
                <w:rFonts w:eastAsia="Calibri"/>
                <w:szCs w:val="22"/>
              </w:rPr>
              <w:t>Vô cùng thâm độc và tàn bạo, đẩy nhân dân ta vào cảnh cùng quẫn về mọi mặt. Đặc biệt chính sách thâm hiểm nhất là chúng muốn đồng hoá dân tộc ta.</w:t>
            </w:r>
          </w:p>
          <w:p w:rsidR="00834BA8" w:rsidRPr="00834BA8" w:rsidRDefault="00834BA8" w:rsidP="00834BA8">
            <w:pPr>
              <w:rPr>
                <w:rFonts w:eastAsia="Calibri"/>
                <w:b/>
                <w:bCs/>
                <w:szCs w:val="22"/>
                <w:u w:val="single"/>
                <w:bdr w:val="none" w:sz="0" w:space="0" w:color="auto" w:frame="1"/>
              </w:rPr>
            </w:pPr>
          </w:p>
          <w:p w:rsidR="00834BA8" w:rsidRPr="00834BA8" w:rsidRDefault="00834BA8" w:rsidP="00834BA8">
            <w:pPr>
              <w:rPr>
                <w:rFonts w:eastAsia="Calibri"/>
                <w:b/>
                <w:bCs/>
                <w:szCs w:val="22"/>
                <w:u w:val="single"/>
                <w:bdr w:val="none" w:sz="0" w:space="0" w:color="auto" w:frame="1"/>
              </w:rPr>
            </w:pPr>
          </w:p>
          <w:p w:rsidR="00834BA8" w:rsidRPr="00834BA8" w:rsidRDefault="00834BA8" w:rsidP="00834BA8">
            <w:pPr>
              <w:rPr>
                <w:rFonts w:eastAsia="Calibri"/>
                <w:szCs w:val="22"/>
              </w:rPr>
            </w:pPr>
            <w:r w:rsidRPr="00834BA8">
              <w:rPr>
                <w:rFonts w:eastAsia="Calibri"/>
                <w:b/>
                <w:bCs/>
                <w:szCs w:val="22"/>
                <w:u w:val="single"/>
                <w:bdr w:val="none" w:sz="0" w:space="0" w:color="auto" w:frame="1"/>
              </w:rPr>
              <w:t>2. Cuộc đấu tranh của nhân dân ta thời Bắc thuộc.</w:t>
            </w:r>
          </w:p>
        </w:tc>
        <w:tc>
          <w:tcPr>
            <w:tcW w:w="19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szCs w:val="22"/>
              </w:rPr>
              <w:lastRenderedPageBreak/>
              <w:t> </w:t>
            </w:r>
          </w:p>
        </w:tc>
      </w:tr>
    </w:tbl>
    <w:p w:rsidR="00834BA8" w:rsidRPr="00834BA8" w:rsidRDefault="00834BA8" w:rsidP="00834BA8">
      <w:pPr>
        <w:rPr>
          <w:rFonts w:eastAsia="Calibri"/>
          <w:szCs w:val="22"/>
        </w:rPr>
      </w:pPr>
    </w:p>
    <w:tbl>
      <w:tblPr>
        <w:tblW w:w="1066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925"/>
        <w:gridCol w:w="1899"/>
        <w:gridCol w:w="1216"/>
        <w:gridCol w:w="5402"/>
        <w:gridCol w:w="1223"/>
      </w:tblGrid>
      <w:tr w:rsidR="00834BA8" w:rsidRPr="00834BA8">
        <w:trPr>
          <w:trHeight w:val="854"/>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Thời gian</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Tên cuộckhởi nghĩa chống giặc phương Bắc</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Người lãnh</w:t>
            </w:r>
          </w:p>
          <w:p w:rsidR="00834BA8" w:rsidRPr="00834BA8" w:rsidRDefault="00834BA8" w:rsidP="00834BA8">
            <w:pPr>
              <w:rPr>
                <w:rFonts w:eastAsia="Calibri"/>
                <w:szCs w:val="22"/>
              </w:rPr>
            </w:pPr>
            <w:r w:rsidRPr="00834BA8">
              <w:rPr>
                <w:rFonts w:eastAsia="Calibri"/>
                <w:b/>
                <w:bCs/>
                <w:szCs w:val="22"/>
              </w:rPr>
              <w:t>đạo</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Tóm tắt diễn biến chính</w:t>
            </w:r>
          </w:p>
        </w:tc>
        <w:tc>
          <w:tcPr>
            <w:tcW w:w="1222" w:type="dxa"/>
            <w:tcBorders>
              <w:top w:val="outset" w:sz="6" w:space="0" w:color="auto"/>
              <w:left w:val="outset" w:sz="6" w:space="0" w:color="auto"/>
              <w:bottom w:val="outset" w:sz="6" w:space="0" w:color="auto"/>
              <w:right w:val="nil"/>
            </w:tcBorders>
          </w:tcPr>
          <w:p w:rsidR="00834BA8" w:rsidRPr="00834BA8" w:rsidRDefault="00834BA8" w:rsidP="00834BA8">
            <w:pPr>
              <w:rPr>
                <w:rFonts w:eastAsia="Calibri"/>
                <w:szCs w:val="22"/>
              </w:rPr>
            </w:pPr>
            <w:r w:rsidRPr="00834BA8">
              <w:rPr>
                <w:rFonts w:eastAsia="Calibri"/>
                <w:b/>
                <w:bCs/>
                <w:szCs w:val="22"/>
              </w:rPr>
              <w:t>Ý nghĩa</w:t>
            </w:r>
          </w:p>
        </w:tc>
      </w:tr>
      <w:tr w:rsidR="00834BA8" w:rsidRPr="00834BA8">
        <w:trPr>
          <w:trHeight w:val="83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40</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Hai Bà Trưng chống nhà Hán</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ưng Trắc, Trưng Nhị</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ùa Xuân năm 40, Hai Bà phát động khởi nghĩa ở Mê Linh, nghĩa quân nhanh chóng chiếm toàn bộ Châu Giao.</w:t>
            </w:r>
          </w:p>
        </w:tc>
        <w:tc>
          <w:tcPr>
            <w:tcW w:w="1222" w:type="dxa"/>
            <w:vMerge w:val="restart"/>
            <w:tcBorders>
              <w:top w:val="outset" w:sz="6" w:space="0" w:color="auto"/>
              <w:left w:val="outset" w:sz="6" w:space="0" w:color="auto"/>
              <w:bottom w:val="outset" w:sz="6" w:space="0" w:color="auto"/>
              <w:right w:val="nil"/>
            </w:tcBorders>
          </w:tcPr>
          <w:p w:rsidR="00834BA8" w:rsidRPr="00834BA8" w:rsidRDefault="00834BA8" w:rsidP="00834BA8">
            <w:pPr>
              <w:rPr>
                <w:rFonts w:eastAsia="Calibri"/>
                <w:szCs w:val="22"/>
              </w:rPr>
            </w:pPr>
            <w:r w:rsidRPr="00834BA8">
              <w:rPr>
                <w:rFonts w:eastAsia="Calibri"/>
                <w:szCs w:val="22"/>
              </w:rPr>
              <w:t>Tinh thần yêu nước, ý chí kiên cường bất khuất của dân tộc ta.</w:t>
            </w:r>
          </w:p>
        </w:tc>
      </w:tr>
      <w:tr w:rsidR="00834BA8" w:rsidRPr="00834BA8">
        <w:trPr>
          <w:trHeight w:val="1693"/>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42 – 43</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Kháng chiến chống nhà Hán</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ưng Trắc, Trưng Nhị</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háng 4/42, Mã Viện mang quân đánh vào nước ta.Hai Bà Trưng kéo quân từ Mê Linh đến vùng Lãng Bạc để nghênh chiến. Do yếu thế, quân ta lui về giữ Cổ Loa và Mê Linh. Mã Viện truy đuổi, Hai Bà lui về Cấm Khê (Ba Vì – Hà Tây) chiến đấu giữ từng tấc đất, xóm làng. Tháng 3/43, Hai Bà hy sinh trên đất Cấm Khê.</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54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248</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Bà Triệu chống nhà Ngô</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iệu Thị Trinh</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248, khởi nghĩa bùng nổ ở Phú Điền (Hậu Lộc – Thanh Hóa) rồi lan khắp Giao Châu.</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112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542 – 548</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Lý Bí chống nhà Lươ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Lý Bí</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542, Lý Bí phất cờ khởi nghĩa. Năm 542 và 543, quân Lương 2 lần phản công nhưng thất bại. Mùa Xuân năm 544, Lý Bí lên ngôi hoàng đế (Lý Nam Đế), lập ra nước Vạn Xuân.</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1968"/>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548 – 602</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Kháng chiến chống quân Lươ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iệu Quang Phục,</w:t>
            </w:r>
          </w:p>
          <w:p w:rsidR="00834BA8" w:rsidRPr="00834BA8" w:rsidRDefault="00834BA8" w:rsidP="00834BA8">
            <w:pPr>
              <w:rPr>
                <w:rFonts w:eastAsia="Calibri"/>
                <w:szCs w:val="22"/>
              </w:rPr>
            </w:pPr>
            <w:r w:rsidRPr="00834BA8">
              <w:rPr>
                <w:rFonts w:eastAsia="Calibri"/>
                <w:szCs w:val="22"/>
              </w:rPr>
              <w:t>Lý Phật Tử</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Chọn Dạ Trách làm căn cứ, ban ngày tắt hết khói lửa, im hơi lặng tiếng. Đêm đến, nghĩa quân chèo thuyền đánh úp trại giặc, cướp vũ khí, lương thực.</w:t>
            </w:r>
          </w:p>
          <w:p w:rsidR="00834BA8" w:rsidRPr="00834BA8" w:rsidRDefault="00834BA8" w:rsidP="00834BA8">
            <w:pPr>
              <w:rPr>
                <w:rFonts w:eastAsia="Calibri"/>
                <w:szCs w:val="22"/>
              </w:rPr>
            </w:pPr>
            <w:r w:rsidRPr="00834BA8">
              <w:rPr>
                <w:rFonts w:eastAsia="Calibri"/>
                <w:szCs w:val="22"/>
              </w:rPr>
              <w:t>Năm 550, Trung Quốc có loạn, Trần Bá Tiên về nước. Chớp thời cơ đó, nghĩa quân phản công, cuộc kháng chiến kết thúc thắng lợi.</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112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722</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ai Thúc Loan chống nhà Đườ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ai Thúc Loan</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ai Thúc Loan kêu gọi nhân dân khởi nghĩa, nghĩa quân nhanh chóng chiếm được Hoan Châu. Ong liên kết với nhân dân khắp Giao Châu, Chăm-pa, chiếm được thành Tống Bình.</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54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776-791</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Phùng Hưng chống nhà Đườ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Phùng Hưng</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Khoảng năm 776, Phùng Hưng cùng em là Phùng Hải phất cờ khởi nghĩa ở Đường Lâm. Nghĩa quân nhanh chóng chiếm được thành Tống Bình.</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bl>
    <w:p w:rsidR="00834BA8" w:rsidRPr="00834BA8" w:rsidRDefault="00834BA8" w:rsidP="00834BA8">
      <w:pPr>
        <w:rPr>
          <w:rFonts w:eastAsia="Calibri"/>
          <w:szCs w:val="22"/>
        </w:rPr>
      </w:pPr>
      <w:r w:rsidRPr="00834BA8">
        <w:rPr>
          <w:rFonts w:eastAsia="Calibri"/>
          <w:szCs w:val="22"/>
        </w:rPr>
        <w:t>Lưu ý: phần diễn biến có thể cho HS xem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83"/>
        <w:gridCol w:w="6438"/>
      </w:tblGrid>
      <w:tr w:rsidR="00834BA8" w:rsidRPr="00834BA8">
        <w:tc>
          <w:tcPr>
            <w:tcW w:w="4158" w:type="dxa"/>
            <w:tcBorders>
              <w:top w:val="single" w:sz="4" w:space="0" w:color="000000"/>
              <w:left w:val="single" w:sz="4" w:space="0" w:color="000000"/>
              <w:bottom w:val="single" w:sz="4" w:space="0" w:color="000000"/>
              <w:right w:val="single" w:sz="4" w:space="0" w:color="000000"/>
            </w:tcBorders>
          </w:tcPr>
          <w:p w:rsidR="00834BA8" w:rsidRPr="00834BA8" w:rsidRDefault="00834BA8" w:rsidP="00834BA8">
            <w:pPr>
              <w:rPr>
                <w:rFonts w:eastAsia="Calibri"/>
                <w:szCs w:val="22"/>
              </w:rPr>
            </w:pPr>
            <w:r w:rsidRPr="00834BA8">
              <w:rPr>
                <w:rFonts w:eastAsia="Calibri"/>
                <w:szCs w:val="22"/>
              </w:rPr>
              <w:t>*Hoạt động 3: HS nắm lại sự chuyển biến về kinh tế, văn hóa, xã hội.</w:t>
            </w:r>
          </w:p>
          <w:p w:rsidR="00834BA8" w:rsidRPr="00834BA8" w:rsidRDefault="00834BA8" w:rsidP="00834BA8">
            <w:pPr>
              <w:rPr>
                <w:rFonts w:eastAsia="Calibri"/>
                <w:szCs w:val="22"/>
              </w:rPr>
            </w:pPr>
          </w:p>
          <w:p w:rsidR="00834BA8" w:rsidRPr="00834BA8" w:rsidRDefault="00834BA8" w:rsidP="00834BA8">
            <w:pPr>
              <w:rPr>
                <w:rFonts w:eastAsia="Calibri"/>
                <w:szCs w:val="22"/>
              </w:rPr>
            </w:pPr>
            <w:r w:rsidRPr="00834BA8">
              <w:rPr>
                <w:rFonts w:eastAsia="Calibri"/>
                <w:szCs w:val="22"/>
              </w:rPr>
              <w:t>? K</w:t>
            </w:r>
            <w:r w:rsidRPr="00834BA8">
              <w:rPr>
                <w:rFonts w:eastAsia="Calibri"/>
                <w:b/>
                <w:szCs w:val="22"/>
              </w:rPr>
              <w:t xml:space="preserve">inh tế nước ta thời Bắc </w:t>
            </w:r>
            <w:r w:rsidRPr="00834BA8">
              <w:rPr>
                <w:rFonts w:eastAsia="Calibri"/>
                <w:b/>
                <w:szCs w:val="22"/>
              </w:rPr>
              <w:lastRenderedPageBreak/>
              <w:t>thuộc có chuyển biến ntn? (về nông nghiệp, thủ công nghệp và thương nghiệp)</w:t>
            </w:r>
          </w:p>
          <w:p w:rsidR="00834BA8" w:rsidRPr="00834BA8" w:rsidRDefault="00834BA8" w:rsidP="00834BA8">
            <w:pPr>
              <w:rPr>
                <w:rFonts w:eastAsia="Calibri"/>
                <w:szCs w:val="22"/>
              </w:rPr>
            </w:pPr>
          </w:p>
          <w:p w:rsidR="00834BA8" w:rsidRPr="00834BA8" w:rsidRDefault="00834BA8" w:rsidP="00834BA8">
            <w:pPr>
              <w:rPr>
                <w:rFonts w:eastAsia="Calibri"/>
                <w:b/>
                <w:szCs w:val="22"/>
              </w:rPr>
            </w:pPr>
          </w:p>
          <w:p w:rsidR="00834BA8" w:rsidRPr="00834BA8" w:rsidRDefault="00834BA8" w:rsidP="00834BA8">
            <w:pPr>
              <w:rPr>
                <w:rFonts w:eastAsia="Calibri"/>
                <w:b/>
                <w:szCs w:val="22"/>
              </w:rPr>
            </w:pPr>
          </w:p>
          <w:p w:rsidR="00834BA8" w:rsidRPr="00834BA8" w:rsidRDefault="00834BA8" w:rsidP="00834BA8">
            <w:pPr>
              <w:rPr>
                <w:rFonts w:eastAsia="Calibri"/>
                <w:b/>
                <w:szCs w:val="22"/>
              </w:rPr>
            </w:pPr>
            <w:r w:rsidRPr="00834BA8">
              <w:rPr>
                <w:rFonts w:eastAsia="Calibri"/>
                <w:b/>
                <w:szCs w:val="22"/>
              </w:rPr>
              <w:t>? Văn hóa nước ta thời Bắc thuộc có gì đáng lưu ý ?</w:t>
            </w:r>
          </w:p>
          <w:p w:rsidR="00834BA8" w:rsidRPr="00834BA8" w:rsidRDefault="00834BA8" w:rsidP="00834BA8">
            <w:pPr>
              <w:rPr>
                <w:rFonts w:eastAsia="Calibri"/>
                <w:szCs w:val="22"/>
              </w:rPr>
            </w:pPr>
          </w:p>
          <w:p w:rsidR="00834BA8" w:rsidRPr="00834BA8" w:rsidRDefault="00834BA8" w:rsidP="00834BA8">
            <w:pPr>
              <w:rPr>
                <w:rFonts w:eastAsia="Calibri"/>
                <w:b/>
                <w:szCs w:val="22"/>
              </w:rPr>
            </w:pPr>
            <w:r w:rsidRPr="00834BA8">
              <w:rPr>
                <w:rFonts w:eastAsia="Calibri"/>
                <w:b/>
                <w:szCs w:val="22"/>
              </w:rPr>
              <w:t>? Xã hội nước ta thời Bắc thuộc có sự phân hóa ntn ?</w:t>
            </w: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b/>
                <w:szCs w:val="22"/>
              </w:rPr>
            </w:pPr>
            <w:r w:rsidRPr="00834BA8">
              <w:rPr>
                <w:rFonts w:eastAsia="Calibri"/>
                <w:szCs w:val="22"/>
              </w:rPr>
              <w:t xml:space="preserve">? </w:t>
            </w:r>
            <w:r w:rsidRPr="00834BA8">
              <w:rPr>
                <w:rFonts w:eastAsia="Calibri"/>
                <w:b/>
                <w:szCs w:val="22"/>
              </w:rPr>
              <w:t>Theo em, sau ơn 1000 năm đô hộ, tổ tiên chúng ta vẫn giữ được phong tục tập quán gì? ý nghĩa của điều này?</w:t>
            </w:r>
          </w:p>
          <w:p w:rsidR="00834BA8" w:rsidRPr="00834BA8" w:rsidRDefault="00834BA8" w:rsidP="00834BA8">
            <w:pPr>
              <w:rPr>
                <w:rFonts w:eastAsia="Calibri"/>
                <w:szCs w:val="22"/>
              </w:rPr>
            </w:pPr>
            <w:r w:rsidRPr="00834BA8">
              <w:rPr>
                <w:rFonts w:eastAsia="Calibri"/>
                <w:szCs w:val="22"/>
              </w:rPr>
              <w:t>HS:- Tổ tiên vẫn giữ được tiếng nói và các phong tục, nếp sống  của dân tộc mình.</w:t>
            </w:r>
          </w:p>
          <w:p w:rsidR="00834BA8" w:rsidRPr="00834BA8" w:rsidRDefault="00834BA8" w:rsidP="00834BA8">
            <w:pPr>
              <w:rPr>
                <w:rFonts w:eastAsia="Calibri"/>
                <w:b/>
                <w:szCs w:val="22"/>
              </w:rPr>
            </w:pPr>
            <w:r w:rsidRPr="00834BA8">
              <w:rPr>
                <w:rFonts w:eastAsia="Calibri"/>
                <w:b/>
                <w:szCs w:val="22"/>
              </w:rPr>
              <w:t>? Điều đó có ý nghĩa gì ?</w:t>
            </w:r>
          </w:p>
          <w:p w:rsidR="00834BA8" w:rsidRPr="00834BA8" w:rsidRDefault="00834BA8" w:rsidP="00834BA8">
            <w:pPr>
              <w:rPr>
                <w:rFonts w:eastAsia="Calibri"/>
                <w:szCs w:val="22"/>
              </w:rPr>
            </w:pPr>
            <w:r w:rsidRPr="00834BA8">
              <w:rPr>
                <w:rFonts w:eastAsia="Calibri"/>
                <w:szCs w:val="22"/>
              </w:rPr>
              <w:t>- Chứng tỏ sức sống mãnh liệt của tiếng nói, phong tục,nếp sống của dân tộc không có gì có thể tiêu diệt được.</w:t>
            </w:r>
          </w:p>
          <w:p w:rsidR="00834BA8" w:rsidRPr="00834BA8" w:rsidRDefault="00834BA8" w:rsidP="00834BA8">
            <w:pPr>
              <w:rPr>
                <w:rFonts w:eastAsia="Calibri"/>
                <w:b/>
                <w:szCs w:val="22"/>
              </w:rPr>
            </w:pPr>
            <w:r w:rsidRPr="00834BA8">
              <w:rPr>
                <w:rFonts w:eastAsia="Calibri"/>
                <w:b/>
                <w:szCs w:val="22"/>
              </w:rPr>
              <w:t>? Hơn 1000 năm đấu tranh giành độc lập, tổ tiên đã để lại cho chúng ta những bài học gì ?</w:t>
            </w:r>
          </w:p>
          <w:p w:rsidR="00834BA8" w:rsidRPr="00834BA8" w:rsidRDefault="00834BA8" w:rsidP="00834BA8">
            <w:pPr>
              <w:rPr>
                <w:rFonts w:eastAsia="Calibri"/>
                <w:szCs w:val="22"/>
              </w:rPr>
            </w:pPr>
            <w:r w:rsidRPr="00834BA8">
              <w:rPr>
                <w:rFonts w:eastAsia="Calibri"/>
                <w:szCs w:val="22"/>
              </w:rPr>
              <w:t>HS: ghi nhớ</w:t>
            </w:r>
          </w:p>
        </w:tc>
        <w:tc>
          <w:tcPr>
            <w:tcW w:w="6767" w:type="dxa"/>
            <w:tcBorders>
              <w:top w:val="single" w:sz="4" w:space="0" w:color="000000"/>
              <w:left w:val="single" w:sz="4" w:space="0" w:color="000000"/>
              <w:bottom w:val="single" w:sz="4" w:space="0" w:color="000000"/>
              <w:right w:val="single" w:sz="4" w:space="0" w:color="000000"/>
            </w:tcBorders>
          </w:tcPr>
          <w:p w:rsidR="00834BA8" w:rsidRPr="00834BA8" w:rsidRDefault="00834BA8" w:rsidP="00834BA8">
            <w:pPr>
              <w:rPr>
                <w:rFonts w:eastAsia="Calibri"/>
                <w:b/>
                <w:szCs w:val="22"/>
                <w:u w:val="single"/>
              </w:rPr>
            </w:pPr>
            <w:r w:rsidRPr="00834BA8">
              <w:rPr>
                <w:rFonts w:eastAsia="Calibri"/>
                <w:b/>
                <w:szCs w:val="22"/>
                <w:u w:val="single"/>
              </w:rPr>
              <w:lastRenderedPageBreak/>
              <w:t>3.Sự chuyển biến về kinh tế, văn hóa và xã hội</w:t>
            </w:r>
          </w:p>
          <w:p w:rsidR="00834BA8" w:rsidRPr="00834BA8" w:rsidRDefault="00834BA8" w:rsidP="00834BA8">
            <w:pPr>
              <w:rPr>
                <w:rFonts w:eastAsia="Calibri"/>
                <w:b/>
                <w:szCs w:val="22"/>
                <w:u w:val="single"/>
              </w:rPr>
            </w:pPr>
          </w:p>
          <w:p w:rsidR="00834BA8" w:rsidRPr="00834BA8" w:rsidRDefault="00834BA8" w:rsidP="00834BA8">
            <w:pPr>
              <w:rPr>
                <w:rFonts w:eastAsia="Calibri"/>
                <w:szCs w:val="22"/>
              </w:rPr>
            </w:pPr>
          </w:p>
          <w:p w:rsidR="00834BA8" w:rsidRPr="00834BA8" w:rsidRDefault="00834BA8" w:rsidP="00834BA8">
            <w:pPr>
              <w:rPr>
                <w:rFonts w:eastAsia="Calibri"/>
                <w:iCs/>
                <w:szCs w:val="22"/>
              </w:rPr>
            </w:pPr>
          </w:p>
          <w:p w:rsidR="00834BA8" w:rsidRPr="00834BA8" w:rsidRDefault="00834BA8" w:rsidP="00834BA8">
            <w:pPr>
              <w:rPr>
                <w:rFonts w:eastAsia="Calibri"/>
                <w:iCs/>
                <w:szCs w:val="22"/>
              </w:rPr>
            </w:pPr>
          </w:p>
          <w:p w:rsidR="00834BA8" w:rsidRPr="00834BA8" w:rsidRDefault="00834BA8" w:rsidP="00834BA8">
            <w:pPr>
              <w:rPr>
                <w:rFonts w:eastAsia="Calibri"/>
                <w:iCs/>
                <w:szCs w:val="22"/>
              </w:rPr>
            </w:pPr>
          </w:p>
          <w:p w:rsidR="00834BA8" w:rsidRPr="00834BA8" w:rsidRDefault="00834BA8" w:rsidP="00834BA8">
            <w:pPr>
              <w:rPr>
                <w:rFonts w:eastAsia="Calibri"/>
                <w:iCs/>
                <w:szCs w:val="22"/>
              </w:rPr>
            </w:pPr>
            <w:r w:rsidRPr="00834BA8">
              <w:rPr>
                <w:rFonts w:eastAsia="Calibri"/>
                <w:iCs/>
                <w:szCs w:val="22"/>
              </w:rPr>
              <w:t>* Về kinh tế:</w:t>
            </w:r>
          </w:p>
          <w:p w:rsidR="00834BA8" w:rsidRPr="00834BA8" w:rsidRDefault="00834BA8" w:rsidP="00834BA8">
            <w:pPr>
              <w:rPr>
                <w:rFonts w:eastAsia="Calibri"/>
                <w:szCs w:val="22"/>
              </w:rPr>
            </w:pPr>
            <w:r w:rsidRPr="00834BA8">
              <w:rPr>
                <w:rFonts w:eastAsia="Calibri"/>
                <w:szCs w:val="22"/>
              </w:rPr>
              <w:t>-Nông nghiệp: trồng lúa phát triển.</w:t>
            </w: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r w:rsidRPr="00834BA8">
              <w:rPr>
                <w:rFonts w:eastAsia="Calibri"/>
                <w:szCs w:val="22"/>
              </w:rPr>
              <w:t>-Nghề thủ công duy trì, phát triển.</w:t>
            </w:r>
          </w:p>
          <w:p w:rsidR="00834BA8" w:rsidRPr="00834BA8" w:rsidRDefault="00834BA8" w:rsidP="00834BA8">
            <w:pPr>
              <w:rPr>
                <w:rFonts w:eastAsia="Calibri"/>
                <w:szCs w:val="22"/>
              </w:rPr>
            </w:pPr>
            <w:r w:rsidRPr="00834BA8">
              <w:rPr>
                <w:rFonts w:eastAsia="Calibri"/>
                <w:szCs w:val="22"/>
              </w:rPr>
              <w:t>-Buôn bán được đẩy mạnh.</w:t>
            </w:r>
          </w:p>
          <w:p w:rsidR="00834BA8" w:rsidRPr="00834BA8" w:rsidRDefault="00834BA8" w:rsidP="00834BA8">
            <w:pPr>
              <w:rPr>
                <w:rFonts w:eastAsia="Calibri"/>
                <w:szCs w:val="22"/>
              </w:rPr>
            </w:pPr>
            <w:r w:rsidRPr="00834BA8">
              <w:rPr>
                <w:rFonts w:eastAsia="Calibri"/>
                <w:iCs/>
                <w:szCs w:val="22"/>
              </w:rPr>
              <w:t>* Về văn hóa</w:t>
            </w:r>
            <w:r w:rsidRPr="00834BA8">
              <w:rPr>
                <w:rFonts w:eastAsia="Calibri"/>
                <w:szCs w:val="22"/>
              </w:rPr>
              <w:t xml:space="preserve">: Chữ Hán được truyền vào nước ta. </w:t>
            </w: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iCs/>
                <w:szCs w:val="22"/>
              </w:rPr>
            </w:pPr>
            <w:r w:rsidRPr="00834BA8">
              <w:rPr>
                <w:rFonts w:eastAsia="Calibri"/>
                <w:iCs/>
                <w:szCs w:val="22"/>
              </w:rPr>
              <w:t>* Về xã hội</w:t>
            </w:r>
          </w:p>
          <w:p w:rsidR="00834BA8" w:rsidRPr="00834BA8" w:rsidRDefault="00834BA8" w:rsidP="00834BA8">
            <w:pPr>
              <w:rPr>
                <w:rFonts w:eastAsia="Calibri"/>
                <w:iCs/>
                <w:szCs w:val="22"/>
              </w:rPr>
            </w:pPr>
            <w:r w:rsidRPr="00834BA8">
              <w:rPr>
                <w:rFonts w:eastAsia="Calibri"/>
                <w:iCs/>
                <w:szCs w:val="22"/>
              </w:rPr>
              <w:t>HS vẽ sơ đồ vào vở</w:t>
            </w:r>
          </w:p>
          <w:p w:rsidR="00834BA8" w:rsidRPr="00834BA8" w:rsidRDefault="00834BA8" w:rsidP="00834BA8">
            <w:pPr>
              <w:rPr>
                <w:rFonts w:eastAsia="Calibri"/>
                <w:szCs w:val="22"/>
              </w:rPr>
            </w:pPr>
          </w:p>
        </w:tc>
      </w:tr>
    </w:tbl>
    <w:p w:rsidR="00834BA8" w:rsidRPr="00834BA8" w:rsidRDefault="00834BA8" w:rsidP="00834BA8">
      <w:pPr>
        <w:rPr>
          <w:rFonts w:eastAsia="Calibri"/>
          <w:b/>
          <w:szCs w:val="22"/>
        </w:rPr>
      </w:pPr>
      <w:r w:rsidRPr="00834BA8">
        <w:rPr>
          <w:rFonts w:eastAsia="Calibri"/>
          <w:b/>
          <w:szCs w:val="22"/>
        </w:rPr>
        <w:lastRenderedPageBreak/>
        <w:t>3.3 HOẠT ĐỘNG LUYỆN TẬP (</w:t>
      </w:r>
      <w:smartTag w:uri="urn:schemas-microsoft-com:office:smarttags" w:element="metricconverter">
        <w:smartTagPr>
          <w:attr w:name="ProductID" w:val="5’"/>
        </w:smartTagPr>
        <w:r w:rsidRPr="00834BA8">
          <w:rPr>
            <w:rFonts w:eastAsia="Calibri"/>
            <w:b/>
            <w:szCs w:val="22"/>
          </w:rPr>
          <w:t>5’</w:t>
        </w:r>
      </w:smartTag>
      <w:r w:rsidRPr="00834BA8">
        <w:rPr>
          <w:rFonts w:eastAsia="Calibri"/>
          <w:b/>
          <w:szCs w:val="22"/>
        </w:rPr>
        <w:t>)</w:t>
      </w:r>
    </w:p>
    <w:p w:rsidR="00834BA8" w:rsidRPr="00834BA8" w:rsidRDefault="00834BA8" w:rsidP="00834BA8">
      <w:pPr>
        <w:rPr>
          <w:rFonts w:eastAsia="Calibri"/>
          <w:b/>
          <w:szCs w:val="22"/>
          <w:u w:val="single"/>
        </w:rPr>
      </w:pPr>
      <w:r w:rsidRPr="00834BA8">
        <w:rPr>
          <w:rFonts w:eastAsia="Calibri"/>
          <w:b/>
          <w:szCs w:val="22"/>
        </w:rPr>
        <w:t>a/ Mục tiêu:</w:t>
      </w:r>
      <w:r w:rsidRPr="00834BA8">
        <w:rPr>
          <w:rFonts w:eastAsia="Calibri"/>
          <w:szCs w:val="22"/>
        </w:rPr>
        <w:t>Nhằm củng cố kiến thức, hệ thống hóa, hoàn thiện kiến thức mới mà học sinh đã được lĩnh hội ở hoạt động hình thành kiến thức</w:t>
      </w:r>
    </w:p>
    <w:p w:rsidR="00834BA8" w:rsidRPr="00834BA8" w:rsidRDefault="00834BA8" w:rsidP="00834BA8">
      <w:pPr>
        <w:rPr>
          <w:rFonts w:eastAsia="Calibri"/>
          <w:b/>
          <w:szCs w:val="22"/>
        </w:rPr>
      </w:pPr>
      <w:r w:rsidRPr="00834BA8">
        <w:rPr>
          <w:rFonts w:eastAsia="Calibri"/>
          <w:b/>
          <w:szCs w:val="22"/>
        </w:rPr>
        <w:t>b/ Phương thức:</w:t>
      </w:r>
    </w:p>
    <w:p w:rsidR="00834BA8" w:rsidRPr="00834BA8" w:rsidRDefault="00834BA8" w:rsidP="00834BA8">
      <w:pPr>
        <w:rPr>
          <w:rFonts w:eastAsia="Calibri"/>
          <w:szCs w:val="22"/>
        </w:rPr>
      </w:pPr>
      <w:r w:rsidRPr="00834BA8">
        <w:rPr>
          <w:rFonts w:eastAsia="Calibri"/>
          <w:szCs w:val="22"/>
        </w:rPr>
        <w:t>GV giao nhiệm vụ cho HS: làm việc cá nhân , nhóm hoàn thành các câu hỏi:</w:t>
      </w:r>
    </w:p>
    <w:p w:rsidR="00834BA8" w:rsidRPr="00834BA8" w:rsidRDefault="00834BA8" w:rsidP="00834BA8">
      <w:pPr>
        <w:rPr>
          <w:rFonts w:eastAsia="Calibri"/>
          <w:b/>
          <w:szCs w:val="22"/>
          <w:u w:val="single"/>
        </w:rPr>
      </w:pPr>
      <w:r w:rsidRPr="00834BA8">
        <w:rPr>
          <w:rFonts w:eastAsia="Calibri"/>
          <w:szCs w:val="22"/>
        </w:rPr>
        <w:t>-Em hãy kể tên các cuộc đấu tranh của nhân dân ta thời Bắc thuộc?</w:t>
      </w:r>
    </w:p>
    <w:p w:rsidR="00834BA8" w:rsidRPr="00834BA8" w:rsidRDefault="00834BA8" w:rsidP="00834BA8">
      <w:pPr>
        <w:rPr>
          <w:rFonts w:eastAsia="Calibri"/>
          <w:szCs w:val="22"/>
        </w:rPr>
      </w:pPr>
      <w:r w:rsidRPr="00834BA8">
        <w:rPr>
          <w:rFonts w:eastAsia="Calibri"/>
          <w:szCs w:val="22"/>
        </w:rPr>
        <w:t>- Nêu những biểu hiện cụ thể của những chuyển biến về kinh tế, văn hóa nước ta trong thời Bắc thuộc?</w:t>
      </w:r>
    </w:p>
    <w:p w:rsidR="00834BA8" w:rsidRPr="00834BA8" w:rsidRDefault="00834BA8" w:rsidP="00834BA8">
      <w:pPr>
        <w:rPr>
          <w:rFonts w:eastAsia="Calibri"/>
          <w:szCs w:val="22"/>
        </w:rPr>
      </w:pPr>
      <w:r w:rsidRPr="00834BA8">
        <w:rPr>
          <w:rFonts w:eastAsia="Calibri"/>
          <w:b/>
          <w:color w:val="000000"/>
          <w:szCs w:val="22"/>
        </w:rPr>
        <w:t>3.4.HOẠT ĐỘNG VẬN DỤNG VÀ MỞ RỘNG (</w:t>
      </w:r>
      <w:smartTag w:uri="urn:schemas-microsoft-com:office:smarttags" w:element="metricconverter">
        <w:smartTagPr>
          <w:attr w:name="ProductID" w:val="1’"/>
        </w:smartTagPr>
        <w:r w:rsidRPr="00834BA8">
          <w:rPr>
            <w:rFonts w:eastAsia="Calibri"/>
            <w:b/>
            <w:color w:val="000000"/>
            <w:szCs w:val="22"/>
          </w:rPr>
          <w:t>1’</w:t>
        </w:r>
      </w:smartTag>
      <w:r w:rsidRPr="00834BA8">
        <w:rPr>
          <w:rFonts w:eastAsia="Calibri"/>
          <w:b/>
          <w:color w:val="000000"/>
          <w:szCs w:val="22"/>
        </w:rPr>
        <w:t>)</w:t>
      </w:r>
    </w:p>
    <w:p w:rsidR="00834BA8" w:rsidRPr="00834BA8" w:rsidRDefault="00834BA8" w:rsidP="00834BA8">
      <w:pPr>
        <w:rPr>
          <w:rFonts w:eastAsia="Calibri"/>
          <w:b/>
          <w:szCs w:val="22"/>
        </w:rPr>
      </w:pPr>
      <w:r w:rsidRPr="00834BA8">
        <w:rPr>
          <w:rFonts w:eastAsia="Calibri"/>
          <w:b/>
          <w:szCs w:val="22"/>
        </w:rPr>
        <w:t>a/ Mục tiêu:</w:t>
      </w:r>
    </w:p>
    <w:p w:rsidR="00834BA8" w:rsidRPr="00834BA8" w:rsidRDefault="00834BA8" w:rsidP="00834BA8">
      <w:pPr>
        <w:rPr>
          <w:rFonts w:eastAsia="Calibri"/>
          <w:szCs w:val="22"/>
        </w:rPr>
      </w:pPr>
      <w:r w:rsidRPr="00834BA8">
        <w:rPr>
          <w:rFonts w:eastAsia="Calibri"/>
          <w:szCs w:val="22"/>
        </w:rPr>
        <w:t xml:space="preserve">-Nhằm vận dụng kiến thức mới mà HS đã được lĩnh hội để giải quyết những vấn đề mới trong học tập và thực tiễn </w:t>
      </w:r>
    </w:p>
    <w:p w:rsidR="00834BA8" w:rsidRPr="00834BA8" w:rsidRDefault="00834BA8" w:rsidP="00834BA8">
      <w:pPr>
        <w:rPr>
          <w:rFonts w:eastAsia="Calibri"/>
          <w:szCs w:val="22"/>
        </w:rPr>
      </w:pPr>
      <w:r w:rsidRPr="00834BA8">
        <w:rPr>
          <w:rFonts w:eastAsia="Calibri"/>
          <w:szCs w:val="22"/>
        </w:rPr>
        <w:t>+Vai trò Hai Bà Trưng, Lý Bí  trong việc đấu tranh và xây dựng đất nước.</w:t>
      </w:r>
    </w:p>
    <w:p w:rsidR="00834BA8" w:rsidRPr="00834BA8" w:rsidRDefault="00834BA8" w:rsidP="00834BA8">
      <w:pPr>
        <w:rPr>
          <w:rFonts w:eastAsia="Calibri"/>
          <w:szCs w:val="22"/>
        </w:rPr>
      </w:pPr>
      <w:r w:rsidRPr="00834BA8">
        <w:rPr>
          <w:rFonts w:eastAsia="Calibri"/>
          <w:szCs w:val="22"/>
        </w:rPr>
        <w:t>+Trách nhiệm của HS trong việc học tập và rèn luyện biết ơn những người đi trước.</w:t>
      </w:r>
    </w:p>
    <w:p w:rsidR="00834BA8" w:rsidRPr="00834BA8" w:rsidRDefault="00834BA8" w:rsidP="00834BA8">
      <w:pPr>
        <w:rPr>
          <w:rFonts w:eastAsia="Calibri"/>
          <w:b/>
          <w:szCs w:val="22"/>
        </w:rPr>
      </w:pPr>
      <w:r w:rsidRPr="00834BA8">
        <w:rPr>
          <w:rFonts w:eastAsia="Calibri"/>
          <w:b/>
          <w:szCs w:val="22"/>
        </w:rPr>
        <w:t>b/ Phương thức:</w:t>
      </w:r>
    </w:p>
    <w:p w:rsidR="00834BA8" w:rsidRPr="00834BA8" w:rsidRDefault="00834BA8" w:rsidP="00834BA8">
      <w:pPr>
        <w:rPr>
          <w:rFonts w:eastAsia="Calibri"/>
          <w:szCs w:val="22"/>
        </w:rPr>
      </w:pPr>
      <w:r w:rsidRPr="00834BA8">
        <w:rPr>
          <w:rFonts w:eastAsia="Calibri"/>
          <w:szCs w:val="22"/>
        </w:rPr>
        <w:t>Giao nhiệm vụ cho học sinh:</w:t>
      </w:r>
    </w:p>
    <w:p w:rsidR="00834BA8" w:rsidRPr="00834BA8" w:rsidRDefault="00834BA8" w:rsidP="00834BA8">
      <w:pPr>
        <w:rPr>
          <w:rFonts w:eastAsia="Calibri"/>
          <w:szCs w:val="22"/>
        </w:rPr>
      </w:pPr>
      <w:r w:rsidRPr="00834BA8">
        <w:rPr>
          <w:rFonts w:eastAsia="Calibri"/>
          <w:szCs w:val="22"/>
        </w:rPr>
        <w:lastRenderedPageBreak/>
        <w:t>1. Chúng ta học tập được gì qua những tấm gương anh hùng  đã học?</w:t>
      </w:r>
    </w:p>
    <w:p w:rsidR="00834BA8" w:rsidRPr="00834BA8" w:rsidRDefault="00834BA8" w:rsidP="00834BA8">
      <w:pPr>
        <w:rPr>
          <w:rFonts w:eastAsia="Calibri"/>
          <w:szCs w:val="22"/>
        </w:rPr>
      </w:pPr>
      <w:r w:rsidRPr="00834BA8">
        <w:rPr>
          <w:rFonts w:eastAsia="Calibri"/>
          <w:szCs w:val="22"/>
        </w:rPr>
        <w:t>2.Liên hệ trách nhiệm bản thân đối với các hoạt động lao động trong nhà trường, gia đình, xã hội</w:t>
      </w:r>
    </w:p>
    <w:p w:rsidR="00834BA8" w:rsidRPr="00834BA8" w:rsidRDefault="00834BA8" w:rsidP="00834BA8">
      <w:pPr>
        <w:rPr>
          <w:rFonts w:eastAsia="Calibri"/>
          <w:b/>
          <w:szCs w:val="22"/>
        </w:rPr>
      </w:pPr>
      <w:r w:rsidRPr="00834BA8">
        <w:rPr>
          <w:rFonts w:eastAsia="Calibri"/>
          <w:b/>
          <w:szCs w:val="22"/>
        </w:rPr>
        <w:t xml:space="preserve">c/ Dự kiện sản phẩm  </w:t>
      </w:r>
    </w:p>
    <w:p w:rsidR="00834BA8" w:rsidRPr="00834BA8" w:rsidRDefault="00834BA8" w:rsidP="00834BA8">
      <w:pPr>
        <w:rPr>
          <w:rFonts w:eastAsia="Calibri"/>
          <w:szCs w:val="22"/>
        </w:rPr>
      </w:pPr>
      <w:r w:rsidRPr="00834BA8">
        <w:rPr>
          <w:rFonts w:eastAsia="Calibri"/>
          <w:szCs w:val="22"/>
        </w:rPr>
        <w:t>-Nhà trường: tham gia tốt các phong trào.</w:t>
      </w:r>
    </w:p>
    <w:p w:rsidR="00834BA8" w:rsidRPr="00834BA8" w:rsidRDefault="00834BA8" w:rsidP="00834BA8">
      <w:pPr>
        <w:rPr>
          <w:rFonts w:eastAsia="Calibri"/>
          <w:szCs w:val="22"/>
        </w:rPr>
      </w:pPr>
      <w:r w:rsidRPr="00834BA8">
        <w:rPr>
          <w:rFonts w:eastAsia="Calibri"/>
          <w:szCs w:val="22"/>
        </w:rPr>
        <w:t>-Gia đình: HS tự làm các công việc nhà phục vụ bản thân.</w:t>
      </w:r>
    </w:p>
    <w:p w:rsidR="00834BA8" w:rsidRPr="00834BA8" w:rsidRDefault="00834BA8" w:rsidP="00834BA8">
      <w:pPr>
        <w:rPr>
          <w:rFonts w:eastAsia="Calibri"/>
          <w:szCs w:val="22"/>
        </w:rPr>
      </w:pPr>
      <w:r w:rsidRPr="00834BA8">
        <w:rPr>
          <w:rFonts w:eastAsia="Calibri"/>
          <w:szCs w:val="22"/>
        </w:rPr>
        <w:t>-Xã hội: tích cực tham gia tốt phong trào.</w:t>
      </w:r>
    </w:p>
    <w:p w:rsidR="00834BA8" w:rsidRPr="00834BA8" w:rsidRDefault="00834BA8" w:rsidP="00834BA8">
      <w:pPr>
        <w:rPr>
          <w:rFonts w:eastAsia="Calibri"/>
          <w:szCs w:val="22"/>
        </w:rPr>
      </w:pPr>
      <w:r w:rsidRPr="00834BA8">
        <w:rPr>
          <w:rFonts w:eastAsia="Calibri"/>
          <w:szCs w:val="22"/>
        </w:rPr>
        <w:t>Về ôn tập từ bài 17 -&gt; 25, tiết 25 kiểm tra 1 tiết.</w:t>
      </w:r>
    </w:p>
    <w:p w:rsidR="00834BA8" w:rsidRDefault="00834BA8" w:rsidP="00950A3C">
      <w:pPr>
        <w:rPr>
          <w:lang w:val="nl-NL"/>
        </w:rPr>
      </w:pPr>
    </w:p>
    <w:p w:rsidR="00071BDB" w:rsidRDefault="00071BDB" w:rsidP="00950A3C">
      <w:pPr>
        <w:rPr>
          <w:lang w:val="nl-NL"/>
        </w:rPr>
      </w:pPr>
    </w:p>
    <w:p w:rsidR="00071BDB" w:rsidRDefault="00071BDB" w:rsidP="00071BDB">
      <w:pPr>
        <w:jc w:val="both"/>
        <w:rPr>
          <w:u w:val="single"/>
        </w:rPr>
      </w:pPr>
      <w:r>
        <w:rPr>
          <w:b/>
          <w:bCs/>
          <w:iCs/>
          <w:u w:val="single"/>
        </w:rPr>
        <w:t>Tuần 30</w:t>
      </w:r>
      <w:r>
        <w:t xml:space="preserve">      Ngày so</w:t>
      </w:r>
      <w:r w:rsidR="0047636C">
        <w:t>ạn: 08 - 04 - 2019</w:t>
      </w:r>
      <w:r w:rsidR="0047636C">
        <w:tab/>
      </w:r>
      <w:r w:rsidR="0047636C">
        <w:tab/>
        <w:t>Ngày dạy: 11</w:t>
      </w:r>
      <w:r>
        <w:t xml:space="preserve"> - 04 - 2019    </w:t>
      </w:r>
    </w:p>
    <w:p w:rsidR="00071BDB" w:rsidRDefault="00071BDB" w:rsidP="00071BDB">
      <w:pPr>
        <w:tabs>
          <w:tab w:val="left" w:pos="171"/>
        </w:tabs>
        <w:rPr>
          <w:bCs/>
          <w:i/>
          <w:lang w:val="en"/>
        </w:rPr>
      </w:pPr>
      <w:r>
        <w:rPr>
          <w:b/>
          <w:bCs/>
          <w:lang w:val="fr-FR"/>
        </w:rPr>
        <w:t>Tiết 30:                                LÀM BÀI TẬP LỊCH SỬ</w:t>
      </w:r>
    </w:p>
    <w:p w:rsidR="00071BDB" w:rsidRDefault="00071BDB" w:rsidP="00071BDB">
      <w:pPr>
        <w:rPr>
          <w:b/>
          <w:lang w:val="pt-BR"/>
        </w:rPr>
      </w:pPr>
      <w:r>
        <w:rPr>
          <w:b/>
          <w:lang w:val="pt-BR"/>
        </w:rPr>
        <w:t xml:space="preserve">   I. Mục tiêu</w:t>
      </w:r>
    </w:p>
    <w:p w:rsidR="00071BDB" w:rsidRDefault="00071BDB" w:rsidP="00071BDB">
      <w:pPr>
        <w:tabs>
          <w:tab w:val="left" w:pos="11040"/>
          <w:tab w:val="left" w:pos="11280"/>
        </w:tabs>
        <w:ind w:left="-120" w:right="600" w:firstLine="300"/>
        <w:jc w:val="both"/>
        <w:rPr>
          <w:iCs/>
          <w:lang w:val="pt-BR"/>
        </w:rPr>
      </w:pPr>
      <w:r>
        <w:rPr>
          <w:b/>
          <w:iCs/>
          <w:lang w:val="pt-BR"/>
        </w:rPr>
        <w:t xml:space="preserve">1. Kiến thức: </w:t>
      </w:r>
      <w:r>
        <w:rPr>
          <w:bCs/>
          <w:iCs/>
          <w:lang w:val="pt-BR"/>
        </w:rPr>
        <w:t>Giúp HS:</w:t>
      </w:r>
    </w:p>
    <w:p w:rsidR="00071BDB" w:rsidRDefault="00071BDB" w:rsidP="00071BDB">
      <w:pPr>
        <w:tabs>
          <w:tab w:val="left" w:pos="-120"/>
          <w:tab w:val="left" w:pos="10080"/>
          <w:tab w:val="left" w:pos="11160"/>
        </w:tabs>
        <w:ind w:firstLine="120"/>
        <w:jc w:val="both"/>
        <w:rPr>
          <w:lang w:val="vi-VN"/>
        </w:rPr>
      </w:pPr>
      <w:r>
        <w:t>- Củng cố những kiến thức cơ bản của phần lịch sử Việt Nam từ năm 542 đến TK IX.</w:t>
      </w:r>
    </w:p>
    <w:p w:rsidR="00071BDB" w:rsidRDefault="00071BDB" w:rsidP="00071BDB">
      <w:pPr>
        <w:tabs>
          <w:tab w:val="left" w:pos="-120"/>
          <w:tab w:val="left" w:pos="11160"/>
        </w:tabs>
        <w:ind w:right="480" w:firstLine="120"/>
      </w:pPr>
      <w:r>
        <w:t>- Nắm chắc, hiểu rõ những nội dung chủ yếu của lịch sử Việt Nam.</w:t>
      </w:r>
    </w:p>
    <w:p w:rsidR="00071BDB" w:rsidRDefault="00071BDB" w:rsidP="00071BDB">
      <w:pPr>
        <w:tabs>
          <w:tab w:val="left" w:pos="-120"/>
          <w:tab w:val="left" w:pos="11160"/>
        </w:tabs>
        <w:ind w:right="480" w:firstLine="120"/>
      </w:pPr>
      <w:r>
        <w:rPr>
          <w:color w:val="000000"/>
          <w:lang w:val="en"/>
        </w:rPr>
        <w:t xml:space="preserve">- Biết được tình hình </w:t>
      </w:r>
      <w:r>
        <w:rPr>
          <w:color w:val="000000"/>
        </w:rPr>
        <w:t xml:space="preserve">Cham-pa </w:t>
      </w:r>
      <w:r>
        <w:t>từ TK II - IX.</w:t>
      </w:r>
    </w:p>
    <w:p w:rsidR="00071BDB" w:rsidRDefault="00071BDB" w:rsidP="00071BDB">
      <w:pPr>
        <w:tabs>
          <w:tab w:val="left" w:pos="-120"/>
          <w:tab w:val="left" w:pos="11160"/>
        </w:tabs>
        <w:ind w:left="-240" w:right="480" w:firstLine="420"/>
        <w:rPr>
          <w:b/>
          <w:iCs/>
        </w:rPr>
      </w:pPr>
      <w:r>
        <w:rPr>
          <w:b/>
          <w:iCs/>
        </w:rPr>
        <w:t>2. Kỹ năng</w:t>
      </w:r>
    </w:p>
    <w:p w:rsidR="00071BDB" w:rsidRDefault="00071BDB" w:rsidP="00071BDB">
      <w:pPr>
        <w:tabs>
          <w:tab w:val="left" w:pos="-120"/>
          <w:tab w:val="left" w:pos="11160"/>
        </w:tabs>
        <w:ind w:right="480" w:firstLine="120"/>
      </w:pPr>
      <w:r>
        <w:t xml:space="preserve">  Củng cố, rèn luyện tốt hơn các kĩ năng học tập bộ môn.</w:t>
      </w:r>
    </w:p>
    <w:p w:rsidR="00071BDB" w:rsidRDefault="00071BDB" w:rsidP="00071BDB">
      <w:pPr>
        <w:tabs>
          <w:tab w:val="left" w:pos="-120"/>
          <w:tab w:val="left" w:pos="11160"/>
        </w:tabs>
        <w:ind w:right="480" w:firstLine="120"/>
        <w:rPr>
          <w:iCs/>
        </w:rPr>
      </w:pPr>
      <w:r>
        <w:rPr>
          <w:b/>
          <w:iCs/>
        </w:rPr>
        <w:t xml:space="preserve"> 3. Thái độ</w:t>
      </w:r>
    </w:p>
    <w:p w:rsidR="00071BDB" w:rsidRDefault="00071BDB" w:rsidP="00071BDB">
      <w:pPr>
        <w:tabs>
          <w:tab w:val="left" w:pos="-120"/>
        </w:tabs>
        <w:ind w:left="120" w:hanging="240"/>
      </w:pPr>
      <w:r>
        <w:t xml:space="preserve">      Thông qua những sự kiện, niên đại, nhân vật lịch sử…đã được học, giúp HS có nhận thức, đánh giá đúng đắn.</w:t>
      </w:r>
    </w:p>
    <w:p w:rsidR="00071BDB" w:rsidRDefault="00071BDB" w:rsidP="00071BDB">
      <w:pPr>
        <w:rPr>
          <w:b/>
          <w:bCs/>
          <w:color w:val="000000"/>
          <w:lang w:val="vi-VN" w:bidi="th-TH"/>
        </w:rPr>
      </w:pPr>
      <w:r>
        <w:rPr>
          <w:b/>
          <w:bCs/>
          <w:color w:val="000000"/>
          <w:lang w:bidi="th-TH"/>
        </w:rPr>
        <w:t xml:space="preserve">   4. Định hướng phát triển năng lực:</w:t>
      </w:r>
    </w:p>
    <w:p w:rsidR="00071BDB" w:rsidRDefault="00071BDB" w:rsidP="00071BDB">
      <w:pPr>
        <w:rPr>
          <w:i/>
          <w:iCs/>
          <w:color w:val="000000"/>
          <w:lang w:bidi="th-TH"/>
        </w:rPr>
      </w:pPr>
      <w:r>
        <w:rPr>
          <w:b/>
          <w:bCs/>
          <w:color w:val="000000"/>
          <w:lang w:bidi="th-TH"/>
        </w:rPr>
        <w:t xml:space="preserve">  - Năng lực chung:</w:t>
      </w:r>
      <w:r>
        <w:rPr>
          <w:rFonts w:hAnsi="Arial" w:cs="Arial"/>
          <w:b/>
          <w:bCs/>
          <w:color w:val="000000"/>
          <w:lang w:bidi="th-TH"/>
        </w:rPr>
        <w:t xml:space="preserve"> </w:t>
      </w:r>
      <w:r>
        <w:rPr>
          <w:color w:val="000000"/>
          <w:lang w:bidi="th-TH"/>
        </w:rPr>
        <w:t>Năng lực giao tiếp và hợp tác; tự học; giải quyết vấn đề.</w:t>
      </w:r>
      <w:r>
        <w:rPr>
          <w:i/>
          <w:iCs/>
          <w:color w:val="000000"/>
          <w:lang w:bidi="th-TH"/>
        </w:rPr>
        <w:t xml:space="preserve"> </w:t>
      </w:r>
    </w:p>
    <w:p w:rsidR="00071BDB" w:rsidRDefault="00071BDB" w:rsidP="00071BDB">
      <w:pPr>
        <w:jc w:val="both"/>
        <w:rPr>
          <w:color w:val="000000"/>
        </w:rPr>
      </w:pPr>
      <w:r>
        <w:rPr>
          <w:b/>
          <w:bCs/>
          <w:color w:val="000000"/>
          <w:lang w:bidi="th-TH"/>
        </w:rPr>
        <w:t xml:space="preserve">  - Năng lực chuyên biệt: </w:t>
      </w:r>
      <w:r>
        <w:rPr>
          <w:color w:val="000000"/>
        </w:rPr>
        <w:t>Tái hiện kiến thức lịch sử,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071BDB" w:rsidRDefault="00071BDB" w:rsidP="00071BDB">
      <w:pPr>
        <w:autoSpaceDE w:val="0"/>
        <w:autoSpaceDN w:val="0"/>
        <w:adjustRightInd w:val="0"/>
        <w:jc w:val="both"/>
        <w:rPr>
          <w:lang w:bidi="th-TH"/>
        </w:rPr>
      </w:pPr>
      <w:r>
        <w:rPr>
          <w:b/>
          <w:bCs/>
          <w:lang w:bidi="th-TH"/>
        </w:rPr>
        <w:t xml:space="preserve">II. Phương pháp: </w:t>
      </w:r>
      <w:r>
        <w:rPr>
          <w:lang w:bidi="th-TH"/>
        </w:rPr>
        <w:t>Trực quan, phát vấn, thuyết trình, nhóm, phân tích, tổng hợp …</w:t>
      </w:r>
    </w:p>
    <w:p w:rsidR="00071BDB" w:rsidRDefault="00071BDB" w:rsidP="00071BDB">
      <w:pPr>
        <w:ind w:right="720"/>
        <w:jc w:val="both"/>
        <w:rPr>
          <w:b/>
          <w:bCs/>
          <w:lang w:bidi="th-TH"/>
        </w:rPr>
      </w:pPr>
      <w:r>
        <w:rPr>
          <w:b/>
          <w:bCs/>
          <w:lang w:bidi="th-TH"/>
        </w:rPr>
        <w:t xml:space="preserve">III. Phương tiện </w:t>
      </w:r>
    </w:p>
    <w:p w:rsidR="00071BDB" w:rsidRDefault="00071BDB" w:rsidP="00071BDB">
      <w:pPr>
        <w:ind w:firstLine="720"/>
        <w:jc w:val="both"/>
      </w:pPr>
      <w:r>
        <w:t>- Ti vi.</w:t>
      </w:r>
    </w:p>
    <w:p w:rsidR="00071BDB" w:rsidRDefault="00071BDB" w:rsidP="00071BDB">
      <w:pPr>
        <w:jc w:val="both"/>
      </w:pPr>
      <w:r>
        <w:tab/>
        <w:t>- Máy vi tính.</w:t>
      </w:r>
    </w:p>
    <w:p w:rsidR="00071BDB" w:rsidRDefault="00071BDB" w:rsidP="00071BDB">
      <w:pPr>
        <w:jc w:val="both"/>
        <w:rPr>
          <w:b/>
          <w:bCs/>
          <w:lang w:val="vi-VN" w:bidi="th-TH"/>
        </w:rPr>
      </w:pPr>
      <w:r>
        <w:rPr>
          <w:b/>
          <w:bCs/>
          <w:lang w:bidi="th-TH"/>
        </w:rPr>
        <w:t>IV. Chuẩn bị</w:t>
      </w:r>
      <w:r>
        <w:rPr>
          <w:b/>
          <w:bCs/>
          <w:lang w:bidi="th-TH"/>
        </w:rPr>
        <w:tab/>
      </w:r>
    </w:p>
    <w:p w:rsidR="00071BDB" w:rsidRDefault="00071BDB" w:rsidP="00071BDB">
      <w:pPr>
        <w:jc w:val="both"/>
        <w:rPr>
          <w:b/>
        </w:rPr>
      </w:pPr>
      <w:r>
        <w:rPr>
          <w:b/>
          <w:bCs/>
          <w:lang w:bidi="th-TH"/>
        </w:rPr>
        <w:t xml:space="preserve">1. </w:t>
      </w:r>
      <w:r>
        <w:rPr>
          <w:b/>
        </w:rPr>
        <w:t>Chuẩn bị của giáo viên</w:t>
      </w:r>
    </w:p>
    <w:p w:rsidR="00071BDB" w:rsidRDefault="00071BDB" w:rsidP="00071BDB">
      <w:pPr>
        <w:tabs>
          <w:tab w:val="left" w:pos="0"/>
          <w:tab w:val="left" w:pos="120"/>
        </w:tabs>
        <w:ind w:left="-120" w:right="60"/>
        <w:jc w:val="both"/>
      </w:pPr>
      <w:r>
        <w:tab/>
      </w:r>
      <w:r>
        <w:tab/>
      </w:r>
      <w:r>
        <w:tab/>
        <w:t>- Giáo án word và Powerpoint,</w:t>
      </w:r>
      <w:r>
        <w:rPr>
          <w:lang w:val="pt-BR"/>
        </w:rPr>
        <w:t xml:space="preserve"> hệ thống câu hỏi bài tập...</w:t>
      </w:r>
    </w:p>
    <w:p w:rsidR="00071BDB" w:rsidRDefault="00071BDB" w:rsidP="00071BDB">
      <w:pPr>
        <w:spacing w:line="276" w:lineRule="auto"/>
        <w:ind w:firstLine="720"/>
        <w:jc w:val="both"/>
        <w:rPr>
          <w:lang w:val="nl-NL"/>
        </w:rPr>
      </w:pPr>
      <w:r>
        <w:rPr>
          <w:lang w:val="nl-NL"/>
        </w:rPr>
        <w:t xml:space="preserve">- Lược đồ các cuộc khởi nghĩa. </w:t>
      </w:r>
    </w:p>
    <w:p w:rsidR="00071BDB" w:rsidRDefault="00071BDB" w:rsidP="00071BDB">
      <w:pPr>
        <w:jc w:val="both"/>
        <w:rPr>
          <w:b/>
          <w:lang w:val="pt-BR"/>
        </w:rPr>
      </w:pPr>
      <w:r>
        <w:rPr>
          <w:b/>
          <w:lang w:val="pt-BR"/>
        </w:rPr>
        <w:t>2. Chuẩn bị của học sinh</w:t>
      </w:r>
    </w:p>
    <w:p w:rsidR="00071BDB" w:rsidRDefault="00071BDB" w:rsidP="00071BDB">
      <w:pPr>
        <w:ind w:firstLine="720"/>
        <w:jc w:val="both"/>
        <w:rPr>
          <w:lang w:val="pt-BR"/>
        </w:rPr>
      </w:pPr>
      <w:r>
        <w:rPr>
          <w:lang w:val="pt-BR"/>
        </w:rPr>
        <w:t>- Đọc trước sách giáo khoa và hoàn thành các nhiệm vụ được giao.</w:t>
      </w:r>
    </w:p>
    <w:p w:rsidR="00071BDB" w:rsidRDefault="00071BDB" w:rsidP="00071BDB">
      <w:pPr>
        <w:ind w:firstLine="720"/>
        <w:rPr>
          <w:color w:val="000000"/>
          <w:lang w:val="vi-VN" w:bidi="th-TH"/>
        </w:rPr>
      </w:pPr>
      <w:r>
        <w:rPr>
          <w:lang w:val="pt-BR"/>
        </w:rPr>
        <w:t>- Bài</w:t>
      </w:r>
      <w:r>
        <w:rPr>
          <w:color w:val="000000"/>
          <w:lang w:bidi="th-TH"/>
        </w:rPr>
        <w:t xml:space="preserve"> soạn các câu hỏi….</w:t>
      </w:r>
    </w:p>
    <w:p w:rsidR="00071BDB" w:rsidRDefault="00071BDB" w:rsidP="00071BDB">
      <w:pPr>
        <w:tabs>
          <w:tab w:val="left" w:pos="0"/>
          <w:tab w:val="left" w:pos="120"/>
        </w:tabs>
        <w:ind w:left="-120" w:right="60"/>
        <w:jc w:val="both"/>
        <w:rPr>
          <w:b/>
          <w:bCs/>
          <w:color w:val="000000"/>
          <w:lang w:bidi="th-TH"/>
        </w:rPr>
      </w:pPr>
      <w:r>
        <w:rPr>
          <w:b/>
          <w:bCs/>
          <w:color w:val="000000"/>
          <w:lang w:bidi="th-TH"/>
        </w:rPr>
        <w:t xml:space="preserve">  </w:t>
      </w:r>
      <w:r>
        <w:rPr>
          <w:color w:val="000000"/>
          <w:lang w:bidi="th-TH"/>
        </w:rPr>
        <w:t xml:space="preserve"> </w:t>
      </w:r>
      <w:r>
        <w:rPr>
          <w:b/>
          <w:bCs/>
          <w:color w:val="000000"/>
          <w:lang w:bidi="th-TH"/>
        </w:rPr>
        <w:t xml:space="preserve">V. Tiến trình dạy học </w:t>
      </w:r>
    </w:p>
    <w:p w:rsidR="00071BDB" w:rsidRDefault="00071BDB" w:rsidP="00071BDB">
      <w:pPr>
        <w:tabs>
          <w:tab w:val="left" w:pos="0"/>
          <w:tab w:val="left" w:pos="120"/>
        </w:tabs>
        <w:ind w:right="60"/>
        <w:jc w:val="both"/>
        <w:rPr>
          <w:b/>
          <w:iCs/>
          <w:lang w:val="pt-BR"/>
        </w:rPr>
      </w:pPr>
      <w:r>
        <w:rPr>
          <w:b/>
          <w:iCs/>
          <w:lang w:val="pt-BR"/>
        </w:rPr>
        <w:t>1. Ổn định lớp:</w:t>
      </w:r>
    </w:p>
    <w:p w:rsidR="00071BDB" w:rsidRDefault="00071BDB" w:rsidP="00071BDB">
      <w:pPr>
        <w:tabs>
          <w:tab w:val="left" w:pos="0"/>
          <w:tab w:val="left" w:pos="120"/>
        </w:tabs>
        <w:ind w:right="60"/>
        <w:jc w:val="both"/>
        <w:rPr>
          <w:iCs/>
          <w:lang w:val="pt-BR"/>
        </w:rPr>
      </w:pPr>
      <w:r>
        <w:rPr>
          <w:b/>
          <w:iCs/>
          <w:lang w:val="pt-BR"/>
        </w:rPr>
        <w:t>2. Kiểm tra bài cũ: (</w:t>
      </w:r>
      <w:r>
        <w:rPr>
          <w:iCs/>
          <w:lang w:val="pt-BR"/>
        </w:rPr>
        <w:t>linh động)</w:t>
      </w:r>
    </w:p>
    <w:p w:rsidR="00071BDB" w:rsidRDefault="00071BDB" w:rsidP="00071BDB">
      <w:pPr>
        <w:tabs>
          <w:tab w:val="left" w:pos="0"/>
          <w:tab w:val="left" w:pos="120"/>
        </w:tabs>
        <w:ind w:right="60"/>
        <w:jc w:val="both"/>
        <w:rPr>
          <w:bCs/>
          <w:iCs/>
        </w:rPr>
      </w:pPr>
      <w:r>
        <w:rPr>
          <w:b/>
          <w:iCs/>
        </w:rPr>
        <w:t>3. Bài mới:</w:t>
      </w:r>
    </w:p>
    <w:p w:rsidR="00071BDB" w:rsidRDefault="00071BDB" w:rsidP="00071BDB">
      <w:pPr>
        <w:shd w:val="clear" w:color="auto" w:fill="FFFFFF"/>
        <w:spacing w:line="300" w:lineRule="exact"/>
        <w:jc w:val="both"/>
      </w:pPr>
      <w:r>
        <w:rPr>
          <w:b/>
          <w:bCs/>
          <w:bdr w:val="none" w:sz="0" w:space="0" w:color="auto" w:frame="1"/>
        </w:rPr>
        <w:t>3.1 Hoạt động khởi động</w:t>
      </w:r>
    </w:p>
    <w:p w:rsidR="00071BDB" w:rsidRDefault="00071BDB" w:rsidP="00071BDB">
      <w:pPr>
        <w:shd w:val="clear" w:color="auto" w:fill="FFFFFF"/>
        <w:tabs>
          <w:tab w:val="left" w:leader="dot" w:pos="9214"/>
        </w:tabs>
        <w:spacing w:line="300" w:lineRule="exact"/>
        <w:jc w:val="both"/>
      </w:pPr>
      <w:r>
        <w:t>- Mục tiêu: Tạo tâm thế, ý thức học tập, gây hứng thú để học sinh vào bài</w:t>
      </w:r>
    </w:p>
    <w:p w:rsidR="00071BDB" w:rsidRDefault="00071BDB" w:rsidP="00071BDB">
      <w:pPr>
        <w:shd w:val="clear" w:color="auto" w:fill="FFFFFF"/>
        <w:tabs>
          <w:tab w:val="left" w:leader="dot" w:pos="9214"/>
        </w:tabs>
        <w:spacing w:line="300" w:lineRule="exact"/>
        <w:jc w:val="both"/>
      </w:pPr>
      <w:r>
        <w:t>- Phương pháp – kĩ thuật: Thuyết trình, trực quan, cá nhân…</w:t>
      </w:r>
    </w:p>
    <w:p w:rsidR="00071BDB" w:rsidRDefault="00071BDB" w:rsidP="00071BDB">
      <w:pPr>
        <w:shd w:val="clear" w:color="auto" w:fill="FFFFFF"/>
        <w:tabs>
          <w:tab w:val="left" w:pos="8040"/>
        </w:tabs>
        <w:spacing w:line="300" w:lineRule="exact"/>
        <w:jc w:val="both"/>
        <w:rPr>
          <w:lang w:val="vi-VN"/>
        </w:rPr>
      </w:pPr>
      <w:r>
        <w:t>- Thời gian: (5 phút)</w:t>
      </w:r>
      <w:r>
        <w:tab/>
      </w:r>
    </w:p>
    <w:p w:rsidR="00071BDB" w:rsidRDefault="00071BDB" w:rsidP="00071BDB">
      <w:pPr>
        <w:shd w:val="clear" w:color="auto" w:fill="FFFFFF"/>
        <w:tabs>
          <w:tab w:val="left" w:leader="dot" w:pos="9214"/>
        </w:tabs>
        <w:spacing w:line="300" w:lineRule="exact"/>
        <w:jc w:val="both"/>
      </w:pPr>
      <w:r>
        <w:lastRenderedPageBreak/>
        <w:t>- Tổ chức hoạt động: Giáo viên cho học sinh xem hình ảnh của các cuộc khởi nghĩa.</w:t>
      </w:r>
    </w:p>
    <w:p w:rsidR="00071BDB" w:rsidRDefault="00071BDB" w:rsidP="00071BDB">
      <w:pPr>
        <w:shd w:val="clear" w:color="auto" w:fill="FFFFFF"/>
        <w:tabs>
          <w:tab w:val="left" w:leader="dot" w:pos="9214"/>
        </w:tabs>
        <w:spacing w:line="300" w:lineRule="exact"/>
        <w:jc w:val="both"/>
      </w:pPr>
      <w:r>
        <w:t>GV nêu câu hỏi HS trả lời:</w:t>
      </w:r>
    </w:p>
    <w:p w:rsidR="00071BDB" w:rsidRDefault="00071BDB" w:rsidP="00071BDB">
      <w:pPr>
        <w:shd w:val="clear" w:color="auto" w:fill="FFFFFF"/>
        <w:tabs>
          <w:tab w:val="left" w:leader="dot" w:pos="9214"/>
        </w:tabs>
        <w:spacing w:line="300" w:lineRule="exact"/>
        <w:jc w:val="both"/>
        <w:rPr>
          <w:lang w:val="vi-VN"/>
        </w:rPr>
      </w:pPr>
      <w:r>
        <w:t>+ Lịch sử nước ta đã trải qua các cuộc khởi nghĩa nào?</w:t>
      </w:r>
    </w:p>
    <w:p w:rsidR="00071BDB" w:rsidRDefault="00071BDB" w:rsidP="00071BDB">
      <w:pPr>
        <w:shd w:val="clear" w:color="auto" w:fill="FFFFFF"/>
        <w:tabs>
          <w:tab w:val="left" w:leader="dot" w:pos="9214"/>
        </w:tabs>
        <w:spacing w:line="300" w:lineRule="exact"/>
        <w:jc w:val="both"/>
      </w:pPr>
      <w:r>
        <w:t xml:space="preserve">- Dự kiến sản phẩm: HS trả lời: </w:t>
      </w:r>
    </w:p>
    <w:p w:rsidR="00071BDB" w:rsidRDefault="00071BDB" w:rsidP="00071BDB">
      <w:pPr>
        <w:shd w:val="clear" w:color="auto" w:fill="FFFFFF"/>
        <w:tabs>
          <w:tab w:val="left" w:leader="dot" w:pos="9214"/>
        </w:tabs>
        <w:spacing w:line="300" w:lineRule="exact"/>
        <w:jc w:val="both"/>
      </w:pPr>
      <w:r>
        <w:t>Giáo viên nhận xét hướng HS vào bài mới:</w:t>
      </w:r>
    </w:p>
    <w:p w:rsidR="00071BDB" w:rsidRDefault="00071BDB" w:rsidP="00071BDB">
      <w:pPr>
        <w:shd w:val="clear" w:color="auto" w:fill="FFFFFF"/>
        <w:tabs>
          <w:tab w:val="left" w:leader="dot" w:pos="9214"/>
        </w:tabs>
        <w:spacing w:line="300" w:lineRule="exact"/>
        <w:jc w:val="both"/>
      </w:pPr>
      <w:r>
        <w:t>GV trình chiếu các câu hỏi để HS trả lời, có thể chia nhóm để thi đua giữa các nhóm với nhau.</w:t>
      </w:r>
    </w:p>
    <w:p w:rsidR="00071BDB" w:rsidRDefault="00071BDB" w:rsidP="00071BDB">
      <w:pPr>
        <w:tabs>
          <w:tab w:val="left" w:pos="0"/>
          <w:tab w:val="left" w:pos="120"/>
        </w:tabs>
        <w:jc w:val="both"/>
        <w:rPr>
          <w:b/>
          <w:bCs/>
        </w:rPr>
      </w:pPr>
      <w:r>
        <w:rPr>
          <w:b/>
          <w:bCs/>
        </w:rPr>
        <w:t xml:space="preserve">A. TRẮC NGHIỆM </w:t>
      </w:r>
    </w:p>
    <w:p w:rsidR="00071BDB" w:rsidRDefault="00071BDB" w:rsidP="00071BDB">
      <w:pPr>
        <w:jc w:val="both"/>
        <w:rPr>
          <w:lang w:val="sv-SE"/>
        </w:rPr>
      </w:pPr>
      <w:r>
        <w:rPr>
          <w:b/>
          <w:bCs/>
          <w:iCs/>
          <w:u w:val="single"/>
        </w:rPr>
        <w:t>Câu 1.</w:t>
      </w:r>
      <w:r>
        <w:rPr>
          <w:iCs/>
        </w:rPr>
        <w:t xml:space="preserve"> </w:t>
      </w:r>
      <w:r>
        <w:rPr>
          <w:lang w:val="sv-SE"/>
        </w:rPr>
        <w:t>Hào kiệt và nhân dân khắp nơi hưởng ứng cuộc khởi nghĩa Lí Bí vì</w:t>
      </w:r>
    </w:p>
    <w:p w:rsidR="00071BDB" w:rsidRDefault="00071BDB" w:rsidP="00071BDB">
      <w:pPr>
        <w:jc w:val="both"/>
        <w:rPr>
          <w:lang w:val="sv-SE"/>
        </w:rPr>
      </w:pPr>
      <w:r>
        <w:rPr>
          <w:lang w:val="sv-SE"/>
        </w:rPr>
        <w:t>A. Lí Bí là người có công trong các cuộc khởi nghĩa lớn.</w:t>
      </w:r>
    </w:p>
    <w:p w:rsidR="00071BDB" w:rsidRDefault="00071BDB" w:rsidP="00071BDB">
      <w:pPr>
        <w:jc w:val="both"/>
        <w:rPr>
          <w:lang w:val="sv-SE"/>
        </w:rPr>
      </w:pPr>
      <w:r>
        <w:rPr>
          <w:lang w:val="sv-SE"/>
        </w:rPr>
        <w:t>B. đây là kế sách của nhân dân.</w:t>
      </w:r>
    </w:p>
    <w:p w:rsidR="00071BDB" w:rsidRDefault="00071BDB" w:rsidP="00071BDB">
      <w:pPr>
        <w:jc w:val="both"/>
        <w:rPr>
          <w:b/>
          <w:lang w:val="sv-SE"/>
        </w:rPr>
      </w:pPr>
      <w:r>
        <w:rPr>
          <w:b/>
          <w:lang w:val="sv-SE"/>
        </w:rPr>
        <w:t>C. nhân dân và hào kiệt không chịu ách thống trị của bọn đô hộ.</w:t>
      </w:r>
    </w:p>
    <w:p w:rsidR="00071BDB" w:rsidRDefault="00071BDB" w:rsidP="00071BDB">
      <w:pPr>
        <w:jc w:val="both"/>
        <w:rPr>
          <w:lang w:val="sv-SE"/>
        </w:rPr>
      </w:pPr>
      <w:r>
        <w:rPr>
          <w:lang w:val="sv-SE"/>
        </w:rPr>
        <w:t>D. nhân dân muốn lập nên một chính quyền mới.</w:t>
      </w:r>
    </w:p>
    <w:p w:rsidR="00071BDB" w:rsidRDefault="00071BDB" w:rsidP="00071BDB">
      <w:pPr>
        <w:jc w:val="both"/>
        <w:rPr>
          <w:lang w:val="sv-SE"/>
        </w:rPr>
      </w:pPr>
      <w:r>
        <w:rPr>
          <w:b/>
          <w:bCs/>
          <w:iCs/>
          <w:u w:val="single"/>
        </w:rPr>
        <w:t>Câu 2</w:t>
      </w:r>
      <w:r>
        <w:rPr>
          <w:b/>
          <w:bCs/>
          <w:iCs/>
        </w:rPr>
        <w:t xml:space="preserve">. </w:t>
      </w:r>
      <w:r>
        <w:rPr>
          <w:lang w:val="sv-SE"/>
        </w:rPr>
        <w:t>Nguyên nhân nào dẫn đến thắng lợi của cuộc kháng chiến chống quân Lương xâm lược do Triệu Quang Phục lãnh đạo?</w:t>
      </w:r>
    </w:p>
    <w:p w:rsidR="00071BDB" w:rsidRDefault="00071BDB" w:rsidP="00071BDB">
      <w:pPr>
        <w:jc w:val="both"/>
        <w:rPr>
          <w:b/>
          <w:lang w:val="sv-SE"/>
        </w:rPr>
      </w:pPr>
      <w:r>
        <w:rPr>
          <w:b/>
          <w:lang w:val="sv-SE"/>
        </w:rPr>
        <w:t>A. Được nhân dân ủng hộ và tài chỉ huy của Triệu Quang Phục.</w:t>
      </w:r>
    </w:p>
    <w:p w:rsidR="00071BDB" w:rsidRDefault="00071BDB" w:rsidP="00071BDB">
      <w:pPr>
        <w:jc w:val="both"/>
        <w:rPr>
          <w:lang w:val="sv-SE"/>
        </w:rPr>
      </w:pPr>
      <w:r>
        <w:rPr>
          <w:lang w:val="sv-SE"/>
        </w:rPr>
        <w:t>B. Lực lượng quân địch không mạnh.</w:t>
      </w:r>
    </w:p>
    <w:p w:rsidR="00071BDB" w:rsidRDefault="00071BDB" w:rsidP="00071BDB">
      <w:pPr>
        <w:jc w:val="both"/>
        <w:rPr>
          <w:lang w:val="sv-SE"/>
        </w:rPr>
      </w:pPr>
      <w:r>
        <w:rPr>
          <w:lang w:val="sv-SE"/>
        </w:rPr>
        <w:t>C. Nhà Lương có loạn.</w:t>
      </w:r>
    </w:p>
    <w:p w:rsidR="00071BDB" w:rsidRDefault="00071BDB" w:rsidP="00071BDB">
      <w:pPr>
        <w:jc w:val="both"/>
        <w:rPr>
          <w:lang w:val="sv-SE"/>
        </w:rPr>
      </w:pPr>
      <w:r>
        <w:rPr>
          <w:lang w:val="sv-SE"/>
        </w:rPr>
        <w:t>D. Trần Bá Tiên bỏ về nước.</w:t>
      </w:r>
    </w:p>
    <w:p w:rsidR="00071BDB" w:rsidRDefault="00071BDB" w:rsidP="00071BDB">
      <w:pPr>
        <w:rPr>
          <w:bCs/>
          <w:lang w:val="sv-SE"/>
        </w:rPr>
      </w:pPr>
      <w:r>
        <w:rPr>
          <w:b/>
          <w:bCs/>
          <w:iCs/>
          <w:u w:val="single"/>
        </w:rPr>
        <w:t>Câu 3</w:t>
      </w:r>
      <w:r>
        <w:rPr>
          <w:iCs/>
        </w:rPr>
        <w:t xml:space="preserve">. Chọn ý đúng để hoàn thành đoạn </w:t>
      </w:r>
      <w:r>
        <w:rPr>
          <w:lang w:val="sv-SE"/>
        </w:rPr>
        <w:t>đoạn trích nói về</w:t>
      </w:r>
      <w:r>
        <w:rPr>
          <w:bCs/>
          <w:lang w:val="sv-SE"/>
        </w:rPr>
        <w:t xml:space="preserve"> quá trình xây dựng nước Cham-Pa. </w:t>
      </w:r>
    </w:p>
    <w:p w:rsidR="00071BDB" w:rsidRDefault="00071BDB" w:rsidP="00071BDB">
      <w:pPr>
        <w:rPr>
          <w:lang w:val="sv-SE"/>
        </w:rPr>
      </w:pPr>
      <w:r>
        <w:rPr>
          <w:b/>
          <w:bCs/>
          <w:lang w:val="sv-SE"/>
        </w:rPr>
        <w:t>độc lập?</w:t>
      </w:r>
    </w:p>
    <w:p w:rsidR="00071BDB" w:rsidRDefault="00071BDB" w:rsidP="00071BDB">
      <w:pPr>
        <w:ind w:firstLine="720"/>
        <w:rPr>
          <w:lang w:val="sv-SE"/>
        </w:rPr>
      </w:pPr>
      <w:r>
        <w:rPr>
          <w:lang w:val="sv-SE"/>
        </w:rPr>
        <w:t>Năm 192-193, Khu Liên lãnh đạo nhân dân ... nổi dậy giành quyền độc lập, đặt tên nước là …sau đó đổi tên là…đóng đô ở …</w:t>
      </w:r>
    </w:p>
    <w:p w:rsidR="00071BDB" w:rsidRDefault="00071BDB" w:rsidP="00071BDB">
      <w:pPr>
        <w:tabs>
          <w:tab w:val="left" w:pos="0"/>
          <w:tab w:val="left" w:pos="120"/>
        </w:tabs>
        <w:spacing w:before="40"/>
        <w:rPr>
          <w:iCs/>
        </w:rPr>
      </w:pPr>
      <w:r>
        <w:rPr>
          <w:iCs/>
        </w:rPr>
        <w:t>A. Nhật Nam</w:t>
      </w:r>
      <w:r>
        <w:rPr>
          <w:lang w:val="sv-SE"/>
        </w:rPr>
        <w:t>, Cửu Chân, Cham-pa, Sin-ha-pu-ra.</w:t>
      </w:r>
      <w:r>
        <w:rPr>
          <w:iCs/>
        </w:rPr>
        <w:tab/>
      </w:r>
      <w:r>
        <w:rPr>
          <w:iCs/>
        </w:rPr>
        <w:tab/>
      </w:r>
      <w:r>
        <w:rPr>
          <w:iCs/>
        </w:rPr>
        <w:tab/>
      </w:r>
      <w:r>
        <w:rPr>
          <w:iCs/>
        </w:rPr>
        <w:tab/>
      </w:r>
      <w:r>
        <w:rPr>
          <w:iCs/>
        </w:rPr>
        <w:tab/>
      </w:r>
    </w:p>
    <w:p w:rsidR="00071BDB" w:rsidRDefault="00071BDB" w:rsidP="00071BDB">
      <w:pPr>
        <w:tabs>
          <w:tab w:val="left" w:pos="0"/>
          <w:tab w:val="left" w:pos="120"/>
        </w:tabs>
        <w:spacing w:before="40"/>
        <w:rPr>
          <w:iCs/>
        </w:rPr>
      </w:pPr>
      <w:r>
        <w:rPr>
          <w:iCs/>
        </w:rPr>
        <w:t>B. Nhật Nam</w:t>
      </w:r>
      <w:r>
        <w:rPr>
          <w:lang w:val="sv-SE"/>
        </w:rPr>
        <w:t>, Lâm Ấp, Cham-pa, Sin-ha-pu-ra.</w:t>
      </w:r>
    </w:p>
    <w:p w:rsidR="00071BDB" w:rsidRDefault="00071BDB" w:rsidP="00071BDB">
      <w:pPr>
        <w:tabs>
          <w:tab w:val="left" w:pos="0"/>
          <w:tab w:val="left" w:pos="120"/>
        </w:tabs>
        <w:spacing w:before="40"/>
        <w:rPr>
          <w:b/>
          <w:bCs/>
          <w:iCs/>
        </w:rPr>
      </w:pPr>
      <w:r>
        <w:rPr>
          <w:b/>
          <w:bCs/>
          <w:iCs/>
        </w:rPr>
        <w:t xml:space="preserve">C. </w:t>
      </w:r>
      <w:r>
        <w:rPr>
          <w:b/>
          <w:lang w:val="sv-SE"/>
        </w:rPr>
        <w:t>Tượng Lâm, Lâm Ấp, Cham-pa, Sin-ha-pu-ra.</w:t>
      </w:r>
      <w:r>
        <w:rPr>
          <w:b/>
          <w:bCs/>
          <w:iCs/>
        </w:rPr>
        <w:tab/>
      </w:r>
      <w:r>
        <w:rPr>
          <w:b/>
          <w:bCs/>
          <w:iCs/>
        </w:rPr>
        <w:tab/>
      </w:r>
      <w:r>
        <w:rPr>
          <w:b/>
          <w:bCs/>
          <w:iCs/>
        </w:rPr>
        <w:tab/>
      </w:r>
      <w:r>
        <w:rPr>
          <w:b/>
          <w:bCs/>
          <w:iCs/>
        </w:rPr>
        <w:tab/>
      </w:r>
      <w:r>
        <w:rPr>
          <w:b/>
          <w:bCs/>
          <w:iCs/>
        </w:rPr>
        <w:tab/>
      </w:r>
    </w:p>
    <w:p w:rsidR="00071BDB" w:rsidRDefault="00071BDB" w:rsidP="00071BDB">
      <w:pPr>
        <w:tabs>
          <w:tab w:val="left" w:pos="0"/>
          <w:tab w:val="left" w:pos="120"/>
        </w:tabs>
        <w:spacing w:before="40"/>
        <w:rPr>
          <w:b/>
          <w:bCs/>
          <w:iCs/>
        </w:rPr>
      </w:pPr>
      <w:r>
        <w:rPr>
          <w:iCs/>
        </w:rPr>
        <w:t>D. Nhật Nam</w:t>
      </w:r>
      <w:r>
        <w:rPr>
          <w:lang w:val="sv-SE"/>
        </w:rPr>
        <w:t>, Lâm Ấp, Giao Chỉ, Sin-ha-pu-ra.</w:t>
      </w:r>
    </w:p>
    <w:p w:rsidR="00071BDB" w:rsidRDefault="00071BDB" w:rsidP="00071BDB">
      <w:pPr>
        <w:spacing w:before="60"/>
        <w:jc w:val="both"/>
        <w:rPr>
          <w:lang w:val="vi-VN"/>
        </w:rPr>
      </w:pPr>
      <w:r>
        <w:rPr>
          <w:b/>
          <w:bCs/>
          <w:iCs/>
          <w:u w:val="single"/>
        </w:rPr>
        <w:t>Câu 4</w:t>
      </w:r>
      <w:r>
        <w:rPr>
          <w:b/>
          <w:bCs/>
          <w:iCs/>
        </w:rPr>
        <w:t>.</w:t>
      </w:r>
      <w:r>
        <w:rPr>
          <w:iCs/>
        </w:rPr>
        <w:t xml:space="preserve"> </w:t>
      </w:r>
      <w:r>
        <w:t>Lý Bí lên ngôi Hoàng đế vào thời gian nào?</w:t>
      </w:r>
    </w:p>
    <w:p w:rsidR="00071BDB" w:rsidRDefault="00071BDB" w:rsidP="00071BDB">
      <w:pPr>
        <w:tabs>
          <w:tab w:val="left" w:pos="3535"/>
        </w:tabs>
        <w:spacing w:before="60"/>
        <w:jc w:val="both"/>
      </w:pPr>
      <w:r>
        <w:t>A. Mùa xuân năm 542.</w:t>
      </w:r>
      <w:r>
        <w:tab/>
      </w:r>
      <w:r>
        <w:tab/>
      </w:r>
      <w:r>
        <w:tab/>
      </w:r>
      <w:r>
        <w:tab/>
      </w:r>
      <w:r>
        <w:tab/>
        <w:t xml:space="preserve">B. Mùa xuân năm 40.                                 </w:t>
      </w:r>
    </w:p>
    <w:p w:rsidR="00071BDB" w:rsidRDefault="00071BDB" w:rsidP="00071BDB">
      <w:pPr>
        <w:tabs>
          <w:tab w:val="left" w:pos="3535"/>
        </w:tabs>
        <w:spacing w:before="60"/>
        <w:jc w:val="both"/>
        <w:rPr>
          <w:b/>
        </w:rPr>
      </w:pPr>
      <w:r>
        <w:t>C. Mùa xuân năm 543.</w:t>
      </w:r>
      <w:r>
        <w:tab/>
      </w:r>
      <w:r>
        <w:tab/>
      </w:r>
      <w:r>
        <w:tab/>
      </w:r>
      <w:r>
        <w:tab/>
      </w:r>
      <w:r>
        <w:tab/>
      </w:r>
      <w:r>
        <w:rPr>
          <w:b/>
        </w:rPr>
        <w:t xml:space="preserve">D. Mùa xuân năm 544. </w:t>
      </w:r>
    </w:p>
    <w:p w:rsidR="00071BDB" w:rsidRDefault="00071BDB" w:rsidP="00071BDB">
      <w:pPr>
        <w:jc w:val="both"/>
        <w:rPr>
          <w:bCs/>
          <w:lang w:val="sv-SE"/>
        </w:rPr>
      </w:pPr>
      <w:r>
        <w:rPr>
          <w:b/>
          <w:bCs/>
          <w:iCs/>
          <w:u w:val="single"/>
        </w:rPr>
        <w:t>Câu 5.</w:t>
      </w:r>
      <w:r>
        <w:rPr>
          <w:iCs/>
        </w:rPr>
        <w:t xml:space="preserve"> </w:t>
      </w:r>
      <w:r>
        <w:rPr>
          <w:bCs/>
          <w:lang w:val="sv-SE"/>
        </w:rPr>
        <w:t>Vị tướng nào của nhà Lương đã đem quân sang đàn áp Lý Nam Đế?</w:t>
      </w:r>
    </w:p>
    <w:p w:rsidR="00071BDB" w:rsidRDefault="00071BDB" w:rsidP="00071BDB">
      <w:pPr>
        <w:tabs>
          <w:tab w:val="left" w:pos="171"/>
        </w:tabs>
        <w:ind w:right="-223"/>
        <w:rPr>
          <w:b/>
          <w:bCs/>
          <w:lang w:val="sv-SE"/>
        </w:rPr>
      </w:pPr>
      <w:r>
        <w:rPr>
          <w:bCs/>
        </w:rPr>
        <w:t>A. Lục Dận.</w:t>
      </w:r>
      <w:r>
        <w:rPr>
          <w:bCs/>
        </w:rPr>
        <w:tab/>
      </w:r>
      <w:r>
        <w:rPr>
          <w:bCs/>
        </w:rPr>
        <w:tab/>
      </w:r>
      <w:r>
        <w:rPr>
          <w:bCs/>
        </w:rPr>
        <w:tab/>
        <w:t>B. Tôn Tư.</w:t>
      </w:r>
      <w:r>
        <w:rPr>
          <w:bCs/>
        </w:rPr>
        <w:tab/>
      </w:r>
      <w:r>
        <w:rPr>
          <w:bCs/>
        </w:rPr>
        <w:tab/>
      </w:r>
      <w:r>
        <w:rPr>
          <w:bCs/>
        </w:rPr>
        <w:tab/>
        <w:t xml:space="preserve">C. </w:t>
      </w:r>
      <w:r>
        <w:rPr>
          <w:b/>
          <w:bCs/>
        </w:rPr>
        <w:t>Trần Bá Tiên.</w:t>
      </w:r>
      <w:r>
        <w:rPr>
          <w:bCs/>
        </w:rPr>
        <w:tab/>
      </w:r>
      <w:r>
        <w:rPr>
          <w:bCs/>
        </w:rPr>
        <w:tab/>
        <w:t>D. Mã Viện.</w:t>
      </w:r>
      <w:r>
        <w:rPr>
          <w:b/>
          <w:bCs/>
          <w:lang w:val="sv-SE"/>
        </w:rPr>
        <w:t xml:space="preserve"> </w:t>
      </w:r>
    </w:p>
    <w:p w:rsidR="00071BDB" w:rsidRDefault="00071BDB" w:rsidP="00071BDB">
      <w:pPr>
        <w:tabs>
          <w:tab w:val="left" w:pos="171"/>
        </w:tabs>
        <w:jc w:val="both"/>
        <w:rPr>
          <w:bCs/>
          <w:lang w:val="vi-VN"/>
        </w:rPr>
      </w:pPr>
      <w:r>
        <w:rPr>
          <w:b/>
          <w:bCs/>
          <w:iCs/>
          <w:u w:val="single"/>
        </w:rPr>
        <w:t>Câu 6</w:t>
      </w:r>
      <w:r>
        <w:rPr>
          <w:iCs/>
        </w:rPr>
        <w:t xml:space="preserve">. </w:t>
      </w:r>
      <w:r>
        <w:t>Cuộc khởi nghĩa của Mai Thúc Loan diễn ra khi triều đại nào của Trung Quốc đang cai trị nước ta?</w:t>
      </w:r>
    </w:p>
    <w:p w:rsidR="00071BDB" w:rsidRDefault="00071BDB" w:rsidP="00071BDB">
      <w:pPr>
        <w:tabs>
          <w:tab w:val="left" w:pos="3535"/>
        </w:tabs>
        <w:spacing w:before="60"/>
        <w:jc w:val="both"/>
      </w:pPr>
      <w:r>
        <w:t>A. Nhà Hán.</w:t>
      </w:r>
      <w:r>
        <w:tab/>
      </w:r>
      <w:r>
        <w:tab/>
      </w:r>
      <w:r>
        <w:tab/>
      </w:r>
      <w:r>
        <w:tab/>
      </w:r>
      <w:r>
        <w:tab/>
        <w:t xml:space="preserve">B. Nhà Lương.                                 </w:t>
      </w:r>
    </w:p>
    <w:p w:rsidR="00071BDB" w:rsidRDefault="00071BDB" w:rsidP="00071BDB">
      <w:pPr>
        <w:tabs>
          <w:tab w:val="left" w:pos="3535"/>
        </w:tabs>
        <w:spacing w:before="60"/>
        <w:jc w:val="both"/>
        <w:rPr>
          <w:b/>
        </w:rPr>
      </w:pPr>
      <w:r>
        <w:t>C. Nhà Ngô.</w:t>
      </w:r>
      <w:r>
        <w:tab/>
      </w:r>
      <w:r>
        <w:tab/>
      </w:r>
      <w:r>
        <w:tab/>
      </w:r>
      <w:r>
        <w:tab/>
      </w:r>
      <w:r>
        <w:tab/>
      </w:r>
      <w:r>
        <w:rPr>
          <w:b/>
        </w:rPr>
        <w:t xml:space="preserve">D. Nhà Đường. </w:t>
      </w:r>
    </w:p>
    <w:p w:rsidR="00071BDB" w:rsidRDefault="00071BDB" w:rsidP="00071BDB">
      <w:pPr>
        <w:tabs>
          <w:tab w:val="left" w:pos="3535"/>
        </w:tabs>
        <w:spacing w:before="60"/>
        <w:jc w:val="both"/>
        <w:rPr>
          <w:lang w:val="sv-SE"/>
        </w:rPr>
      </w:pPr>
      <w:r>
        <w:rPr>
          <w:b/>
          <w:bCs/>
          <w:iCs/>
          <w:u w:val="single"/>
        </w:rPr>
        <w:t>Câu 7.</w:t>
      </w:r>
      <w:r>
        <w:rPr>
          <w:iCs/>
        </w:rPr>
        <w:t xml:space="preserve"> </w:t>
      </w:r>
      <w:r>
        <w:rPr>
          <w:lang w:val="sv-SE"/>
        </w:rPr>
        <w:t>Tại sao Lý Nam Đế thất bại trong cuộc chiến đấu chống quân Lương?</w:t>
      </w:r>
    </w:p>
    <w:p w:rsidR="00071BDB" w:rsidRDefault="00071BDB" w:rsidP="00071BDB">
      <w:pPr>
        <w:jc w:val="both"/>
        <w:rPr>
          <w:lang w:val="sv-SE"/>
        </w:rPr>
      </w:pPr>
      <w:r>
        <w:rPr>
          <w:lang w:val="sv-SE"/>
        </w:rPr>
        <w:t>A. Lương thực cạn.</w:t>
      </w:r>
      <w:r>
        <w:rPr>
          <w:lang w:val="sv-SE"/>
        </w:rPr>
        <w:tab/>
      </w:r>
      <w:r>
        <w:rPr>
          <w:lang w:val="sv-SE"/>
        </w:rPr>
        <w:tab/>
      </w:r>
      <w:r>
        <w:rPr>
          <w:lang w:val="sv-SE"/>
        </w:rPr>
        <w:tab/>
      </w:r>
      <w:r>
        <w:rPr>
          <w:lang w:val="sv-SE"/>
        </w:rPr>
        <w:tab/>
      </w:r>
      <w:r>
        <w:rPr>
          <w:lang w:val="sv-SE"/>
        </w:rPr>
        <w:tab/>
        <w:t xml:space="preserve">B. Nhân dân không ủng hộ. </w:t>
      </w:r>
    </w:p>
    <w:p w:rsidR="00071BDB" w:rsidRDefault="00071BDB" w:rsidP="00071BDB">
      <w:pPr>
        <w:tabs>
          <w:tab w:val="left" w:pos="0"/>
          <w:tab w:val="left" w:pos="120"/>
        </w:tabs>
        <w:spacing w:before="40"/>
        <w:rPr>
          <w:b/>
          <w:bCs/>
          <w:iCs/>
        </w:rPr>
      </w:pPr>
      <w:r>
        <w:rPr>
          <w:b/>
          <w:lang w:val="sv-SE"/>
        </w:rPr>
        <w:t>C. Lương thực địch quá mạnh.</w:t>
      </w:r>
      <w:r>
        <w:rPr>
          <w:b/>
          <w:lang w:val="sv-SE"/>
        </w:rPr>
        <w:tab/>
      </w:r>
      <w:r>
        <w:rPr>
          <w:lang w:val="sv-SE"/>
        </w:rPr>
        <w:tab/>
      </w:r>
      <w:r>
        <w:rPr>
          <w:lang w:val="sv-SE"/>
        </w:rPr>
        <w:tab/>
        <w:t xml:space="preserve">D. Nội bộ mất đoàn kết.                                   </w:t>
      </w:r>
    </w:p>
    <w:p w:rsidR="00071BDB" w:rsidRDefault="00071BDB" w:rsidP="00071BDB">
      <w:pPr>
        <w:tabs>
          <w:tab w:val="left" w:pos="3535"/>
        </w:tabs>
        <w:spacing w:before="60"/>
        <w:jc w:val="both"/>
        <w:rPr>
          <w:lang w:val="sv-SE"/>
        </w:rPr>
      </w:pPr>
      <w:r>
        <w:rPr>
          <w:b/>
          <w:bCs/>
          <w:iCs/>
          <w:u w:val="single"/>
        </w:rPr>
        <w:t>Câu 8</w:t>
      </w:r>
      <w:r>
        <w:rPr>
          <w:iCs/>
        </w:rPr>
        <w:t xml:space="preserve">. </w:t>
      </w:r>
      <w:r>
        <w:rPr>
          <w:lang w:val="sv-SE"/>
        </w:rPr>
        <w:t>Tên nước Vạn Xuân có ý nghĩa gì?</w:t>
      </w:r>
    </w:p>
    <w:p w:rsidR="00071BDB" w:rsidRDefault="00071BDB" w:rsidP="00071BDB">
      <w:pPr>
        <w:jc w:val="both"/>
        <w:rPr>
          <w:lang w:val="sv-SE"/>
        </w:rPr>
      </w:pPr>
      <w:r>
        <w:rPr>
          <w:lang w:val="sv-SE"/>
        </w:rPr>
        <w:t>A. Lý Nam Đế mong muốn một năm có bốn mùa xuân.</w:t>
      </w:r>
    </w:p>
    <w:p w:rsidR="00071BDB" w:rsidRDefault="00071BDB" w:rsidP="00071BDB">
      <w:pPr>
        <w:jc w:val="both"/>
        <w:rPr>
          <w:b/>
          <w:lang w:val="sv-SE"/>
        </w:rPr>
      </w:pPr>
      <w:r>
        <w:rPr>
          <w:b/>
          <w:lang w:val="sv-SE"/>
        </w:rPr>
        <w:t xml:space="preserve">B. Lý Nam Đế mong muốn đất nước trường tồn. </w:t>
      </w:r>
      <w:r>
        <w:rPr>
          <w:b/>
          <w:lang w:val="sv-SE"/>
        </w:rPr>
        <w:tab/>
      </w:r>
      <w:r>
        <w:rPr>
          <w:b/>
          <w:lang w:val="sv-SE"/>
        </w:rPr>
        <w:tab/>
      </w:r>
    </w:p>
    <w:p w:rsidR="00071BDB" w:rsidRDefault="00071BDB" w:rsidP="00071BDB">
      <w:pPr>
        <w:rPr>
          <w:lang w:val="sv-SE"/>
        </w:rPr>
      </w:pPr>
      <w:r>
        <w:rPr>
          <w:lang w:val="sv-SE"/>
        </w:rPr>
        <w:t xml:space="preserve">C. Lý Nam Đế mong muốn hoa nở khắp đất nước.                 </w:t>
      </w:r>
      <w:r>
        <w:rPr>
          <w:lang w:val="sv-SE"/>
        </w:rPr>
        <w:tab/>
        <w:t xml:space="preserve">           </w:t>
      </w:r>
    </w:p>
    <w:p w:rsidR="00071BDB" w:rsidRDefault="00071BDB" w:rsidP="00071BDB">
      <w:pPr>
        <w:rPr>
          <w:lang w:val="sv-SE"/>
        </w:rPr>
      </w:pPr>
      <w:r>
        <w:rPr>
          <w:lang w:val="sv-SE"/>
        </w:rPr>
        <w:t xml:space="preserve">D. Lý Nam Đế mong muốn đất nước tươi như hoa.                                    </w:t>
      </w:r>
    </w:p>
    <w:p w:rsidR="00071BDB" w:rsidRDefault="00071BDB" w:rsidP="00071BDB">
      <w:pPr>
        <w:tabs>
          <w:tab w:val="left" w:pos="3535"/>
        </w:tabs>
        <w:spacing w:before="60"/>
        <w:jc w:val="both"/>
        <w:rPr>
          <w:lang w:val="sv-SE"/>
        </w:rPr>
      </w:pPr>
      <w:r>
        <w:rPr>
          <w:b/>
          <w:bCs/>
          <w:iCs/>
          <w:u w:val="single"/>
        </w:rPr>
        <w:lastRenderedPageBreak/>
        <w:t>Câu 9</w:t>
      </w:r>
      <w:r>
        <w:rPr>
          <w:iCs/>
        </w:rPr>
        <w:t xml:space="preserve">. </w:t>
      </w:r>
      <w:r>
        <w:rPr>
          <w:lang w:val="sv-SE"/>
        </w:rPr>
        <w:t>Tại sao nhà Tùy đòi Lý Phật Tử sang chầu?</w:t>
      </w:r>
    </w:p>
    <w:p w:rsidR="00071BDB" w:rsidRDefault="00071BDB" w:rsidP="00071BDB">
      <w:pPr>
        <w:jc w:val="both"/>
        <w:rPr>
          <w:lang w:val="sv-SE"/>
        </w:rPr>
      </w:pPr>
      <w:r>
        <w:rPr>
          <w:lang w:val="sv-SE"/>
        </w:rPr>
        <w:t>A. Nhà Tùy muốn kết nghĩa anh em với Lý Phật Tử.</w:t>
      </w:r>
    </w:p>
    <w:p w:rsidR="00071BDB" w:rsidRDefault="00071BDB" w:rsidP="00071BDB">
      <w:pPr>
        <w:jc w:val="both"/>
        <w:rPr>
          <w:lang w:val="sv-SE"/>
        </w:rPr>
      </w:pPr>
      <w:r>
        <w:rPr>
          <w:lang w:val="sv-SE"/>
        </w:rPr>
        <w:t xml:space="preserve">B. Nhà Tùy muốn xem mặt vua nước ta. </w:t>
      </w:r>
      <w:r>
        <w:rPr>
          <w:lang w:val="sv-SE"/>
        </w:rPr>
        <w:tab/>
      </w:r>
      <w:r>
        <w:rPr>
          <w:lang w:val="sv-SE"/>
        </w:rPr>
        <w:tab/>
      </w:r>
    </w:p>
    <w:p w:rsidR="00071BDB" w:rsidRDefault="00071BDB" w:rsidP="00071BDB">
      <w:pPr>
        <w:rPr>
          <w:lang w:val="sv-SE"/>
        </w:rPr>
      </w:pPr>
      <w:r>
        <w:rPr>
          <w:lang w:val="sv-SE"/>
        </w:rPr>
        <w:t xml:space="preserve">C. Nhà Tùy muốn trao đổi buôn bán với nước ta.                                                     </w:t>
      </w:r>
      <w:r>
        <w:rPr>
          <w:lang w:val="sv-SE"/>
        </w:rPr>
        <w:tab/>
        <w:t xml:space="preserve">           </w:t>
      </w:r>
    </w:p>
    <w:p w:rsidR="00071BDB" w:rsidRDefault="00071BDB" w:rsidP="00071BDB">
      <w:pPr>
        <w:rPr>
          <w:b/>
          <w:lang w:val="sv-SE"/>
        </w:rPr>
      </w:pPr>
      <w:r>
        <w:rPr>
          <w:b/>
          <w:lang w:val="sv-SE"/>
        </w:rPr>
        <w:t xml:space="preserve">D. Nhà Tùy muốn bắt giữ Lý Phât Tử để lập lại chế độ cai trị như cũ. </w:t>
      </w:r>
    </w:p>
    <w:p w:rsidR="00071BDB" w:rsidRDefault="00071BDB" w:rsidP="00071BDB">
      <w:pPr>
        <w:tabs>
          <w:tab w:val="left" w:pos="0"/>
          <w:tab w:val="left" w:pos="120"/>
        </w:tabs>
        <w:spacing w:before="40"/>
        <w:rPr>
          <w:iCs/>
        </w:rPr>
      </w:pPr>
      <w:r>
        <w:rPr>
          <w:b/>
          <w:bCs/>
          <w:iCs/>
          <w:u w:val="single"/>
        </w:rPr>
        <w:t>Câu 10</w:t>
      </w:r>
      <w:r>
        <w:rPr>
          <w:iCs/>
        </w:rPr>
        <w:t xml:space="preserve">. Đến thế kỷ VI, triều đại phong kiến Trung Quốc nào đô hộ Giao Châu? </w:t>
      </w:r>
    </w:p>
    <w:p w:rsidR="00071BDB" w:rsidRDefault="00071BDB" w:rsidP="00071BDB">
      <w:pPr>
        <w:tabs>
          <w:tab w:val="left" w:pos="0"/>
          <w:tab w:val="left" w:pos="120"/>
        </w:tabs>
        <w:spacing w:before="40"/>
        <w:rPr>
          <w:iCs/>
        </w:rPr>
      </w:pPr>
      <w:r>
        <w:rPr>
          <w:iCs/>
        </w:rPr>
        <w:t>A. Nhà Đường.</w:t>
      </w:r>
      <w:r>
        <w:rPr>
          <w:iCs/>
        </w:rPr>
        <w:tab/>
      </w:r>
      <w:r>
        <w:rPr>
          <w:iCs/>
        </w:rPr>
        <w:tab/>
      </w:r>
      <w:r>
        <w:rPr>
          <w:iCs/>
        </w:rPr>
        <w:tab/>
      </w:r>
      <w:r>
        <w:rPr>
          <w:iCs/>
        </w:rPr>
        <w:tab/>
      </w:r>
      <w:r>
        <w:rPr>
          <w:iCs/>
        </w:rPr>
        <w:tab/>
      </w:r>
      <w:r>
        <w:rPr>
          <w:iCs/>
        </w:rPr>
        <w:tab/>
      </w:r>
      <w:r>
        <w:rPr>
          <w:b/>
          <w:bCs/>
          <w:iCs/>
        </w:rPr>
        <w:t>B. Nhà Lương.</w:t>
      </w:r>
    </w:p>
    <w:p w:rsidR="00071BDB" w:rsidRDefault="00071BDB" w:rsidP="00071BDB">
      <w:pPr>
        <w:tabs>
          <w:tab w:val="left" w:pos="0"/>
          <w:tab w:val="left" w:pos="120"/>
        </w:tabs>
        <w:spacing w:before="40"/>
        <w:rPr>
          <w:iCs/>
        </w:rPr>
      </w:pPr>
      <w:r>
        <w:rPr>
          <w:iCs/>
        </w:rPr>
        <w:t>C. Nhà Ngô.</w:t>
      </w:r>
      <w:r>
        <w:rPr>
          <w:iCs/>
        </w:rPr>
        <w:tab/>
      </w:r>
      <w:r>
        <w:rPr>
          <w:iCs/>
        </w:rPr>
        <w:tab/>
      </w:r>
      <w:r>
        <w:rPr>
          <w:iCs/>
        </w:rPr>
        <w:tab/>
      </w:r>
      <w:r>
        <w:rPr>
          <w:iCs/>
        </w:rPr>
        <w:tab/>
      </w:r>
      <w:r>
        <w:rPr>
          <w:iCs/>
        </w:rPr>
        <w:tab/>
      </w:r>
      <w:r>
        <w:rPr>
          <w:iCs/>
        </w:rPr>
        <w:tab/>
      </w:r>
      <w:r>
        <w:rPr>
          <w:iCs/>
        </w:rPr>
        <w:tab/>
        <w:t>D. Nhà Tần.</w:t>
      </w:r>
    </w:p>
    <w:p w:rsidR="00071BDB" w:rsidRDefault="00071BDB" w:rsidP="00071BDB">
      <w:pPr>
        <w:tabs>
          <w:tab w:val="left" w:pos="0"/>
          <w:tab w:val="left" w:pos="120"/>
        </w:tabs>
        <w:spacing w:before="40"/>
        <w:rPr>
          <w:iCs/>
        </w:rPr>
      </w:pPr>
      <w:r>
        <w:rPr>
          <w:b/>
          <w:bCs/>
          <w:iCs/>
          <w:u w:val="single"/>
        </w:rPr>
        <w:t>Câu 11.</w:t>
      </w:r>
      <w:r>
        <w:rPr>
          <w:iCs/>
        </w:rPr>
        <w:t xml:space="preserve">  Nhà Lương đã chia nước Âu Lạc cũ thành các quận huyện nào?</w:t>
      </w:r>
    </w:p>
    <w:p w:rsidR="00071BDB" w:rsidRDefault="00071BDB" w:rsidP="00071BDB">
      <w:pPr>
        <w:tabs>
          <w:tab w:val="left" w:pos="0"/>
          <w:tab w:val="left" w:pos="120"/>
        </w:tabs>
        <w:spacing w:before="40"/>
        <w:rPr>
          <w:bCs/>
          <w:iCs/>
        </w:rPr>
      </w:pPr>
      <w:r>
        <w:rPr>
          <w:iCs/>
        </w:rPr>
        <w:t xml:space="preserve">A. </w:t>
      </w:r>
      <w:r>
        <w:rPr>
          <w:bCs/>
          <w:iCs/>
        </w:rPr>
        <w:t>Giao Châu, Ái Châu, Đức Châu, Lợi Châu, Minh Châu, Trân Châu.</w:t>
      </w:r>
    </w:p>
    <w:p w:rsidR="00071BDB" w:rsidRDefault="00071BDB" w:rsidP="00071BDB">
      <w:pPr>
        <w:tabs>
          <w:tab w:val="left" w:pos="0"/>
          <w:tab w:val="left" w:pos="120"/>
        </w:tabs>
        <w:spacing w:before="40"/>
        <w:rPr>
          <w:iCs/>
        </w:rPr>
      </w:pPr>
      <w:r>
        <w:rPr>
          <w:iCs/>
        </w:rPr>
        <w:t xml:space="preserve">B. </w:t>
      </w:r>
      <w:r>
        <w:rPr>
          <w:bCs/>
          <w:iCs/>
        </w:rPr>
        <w:t>Giao Chỉ, Ái Châu, Đức Châu, Lợi Châu, Minh Châu, Trân Châu.</w:t>
      </w:r>
    </w:p>
    <w:p w:rsidR="00071BDB" w:rsidRDefault="00071BDB" w:rsidP="00071BDB">
      <w:pPr>
        <w:tabs>
          <w:tab w:val="left" w:pos="0"/>
          <w:tab w:val="left" w:pos="120"/>
        </w:tabs>
        <w:spacing w:before="40"/>
        <w:rPr>
          <w:b/>
          <w:bCs/>
          <w:iCs/>
        </w:rPr>
      </w:pPr>
      <w:r>
        <w:rPr>
          <w:b/>
          <w:bCs/>
          <w:iCs/>
        </w:rPr>
        <w:t>C. Giao Châu, Ái Châu, Đức Châu, Lợi Châu, Minh Châu, Hoàng Châu.</w:t>
      </w:r>
    </w:p>
    <w:p w:rsidR="00071BDB" w:rsidRDefault="00071BDB" w:rsidP="00071BDB">
      <w:pPr>
        <w:tabs>
          <w:tab w:val="left" w:pos="0"/>
          <w:tab w:val="left" w:pos="120"/>
        </w:tabs>
        <w:spacing w:before="40"/>
        <w:rPr>
          <w:iCs/>
        </w:rPr>
      </w:pPr>
      <w:r>
        <w:rPr>
          <w:iCs/>
        </w:rPr>
        <w:t xml:space="preserve">D. Hải </w:t>
      </w:r>
      <w:r>
        <w:rPr>
          <w:bCs/>
          <w:iCs/>
        </w:rPr>
        <w:t>Châu, Ái Châu, Đức Châu, Lợi Châu, Minh Châu, Trân Châu.</w:t>
      </w:r>
    </w:p>
    <w:p w:rsidR="00071BDB" w:rsidRDefault="00071BDB" w:rsidP="00071BDB">
      <w:pPr>
        <w:tabs>
          <w:tab w:val="left" w:pos="0"/>
          <w:tab w:val="left" w:pos="120"/>
        </w:tabs>
        <w:spacing w:before="40"/>
        <w:rPr>
          <w:iCs/>
        </w:rPr>
      </w:pPr>
      <w:r>
        <w:rPr>
          <w:b/>
          <w:bCs/>
          <w:iCs/>
          <w:u w:val="single"/>
        </w:rPr>
        <w:t>Câu 12</w:t>
      </w:r>
      <w:r>
        <w:rPr>
          <w:b/>
          <w:bCs/>
          <w:iCs/>
        </w:rPr>
        <w:t xml:space="preserve">. </w:t>
      </w:r>
      <w:r>
        <w:rPr>
          <w:bCs/>
          <w:iCs/>
        </w:rPr>
        <w:t>Đứng đầu ban Văn</w:t>
      </w:r>
      <w:r>
        <w:rPr>
          <w:iCs/>
        </w:rPr>
        <w:t xml:space="preserve"> của triều đình Tiền Lý là</w:t>
      </w:r>
    </w:p>
    <w:p w:rsidR="00071BDB" w:rsidRDefault="00071BDB" w:rsidP="00071BDB">
      <w:pPr>
        <w:tabs>
          <w:tab w:val="left" w:pos="0"/>
          <w:tab w:val="left" w:pos="120"/>
        </w:tabs>
        <w:spacing w:before="40"/>
        <w:rPr>
          <w:b/>
          <w:bCs/>
          <w:iCs/>
        </w:rPr>
      </w:pPr>
      <w:r>
        <w:rPr>
          <w:b/>
          <w:bCs/>
          <w:iCs/>
        </w:rPr>
        <w:t>A. Tinh Thiều.</w:t>
      </w:r>
      <w:r>
        <w:rPr>
          <w:b/>
          <w:bCs/>
          <w:iCs/>
        </w:rPr>
        <w:tab/>
      </w:r>
      <w:r>
        <w:rPr>
          <w:b/>
          <w:bCs/>
          <w:iCs/>
        </w:rPr>
        <w:tab/>
      </w:r>
      <w:r>
        <w:rPr>
          <w:b/>
          <w:bCs/>
          <w:iCs/>
        </w:rPr>
        <w:tab/>
      </w:r>
      <w:r>
        <w:rPr>
          <w:b/>
          <w:bCs/>
          <w:iCs/>
        </w:rPr>
        <w:tab/>
      </w:r>
      <w:r>
        <w:rPr>
          <w:b/>
          <w:bCs/>
          <w:iCs/>
        </w:rPr>
        <w:tab/>
      </w:r>
      <w:r>
        <w:rPr>
          <w:b/>
          <w:bCs/>
          <w:iCs/>
        </w:rPr>
        <w:tab/>
      </w:r>
      <w:r>
        <w:rPr>
          <w:iCs/>
        </w:rPr>
        <w:t>B. Phạm Tu.</w:t>
      </w:r>
    </w:p>
    <w:p w:rsidR="00071BDB" w:rsidRDefault="00071BDB" w:rsidP="00071BDB">
      <w:pPr>
        <w:tabs>
          <w:tab w:val="left" w:pos="0"/>
          <w:tab w:val="left" w:pos="120"/>
        </w:tabs>
        <w:spacing w:before="40"/>
        <w:rPr>
          <w:iCs/>
        </w:rPr>
      </w:pPr>
      <w:r>
        <w:rPr>
          <w:iCs/>
        </w:rPr>
        <w:t>C. Lý Phật Tử.</w:t>
      </w:r>
      <w:r>
        <w:rPr>
          <w:iCs/>
        </w:rPr>
        <w:tab/>
      </w:r>
      <w:r>
        <w:rPr>
          <w:iCs/>
        </w:rPr>
        <w:tab/>
      </w:r>
      <w:r>
        <w:rPr>
          <w:iCs/>
        </w:rPr>
        <w:tab/>
      </w:r>
      <w:r>
        <w:rPr>
          <w:iCs/>
        </w:rPr>
        <w:tab/>
      </w:r>
      <w:r>
        <w:rPr>
          <w:iCs/>
        </w:rPr>
        <w:tab/>
      </w:r>
      <w:r>
        <w:rPr>
          <w:iCs/>
        </w:rPr>
        <w:tab/>
        <w:t>D. Triệu Quang Phục.</w:t>
      </w:r>
    </w:p>
    <w:p w:rsidR="00071BDB" w:rsidRDefault="00071BDB" w:rsidP="00071BDB">
      <w:pPr>
        <w:tabs>
          <w:tab w:val="left" w:pos="0"/>
          <w:tab w:val="left" w:pos="120"/>
        </w:tabs>
        <w:spacing w:before="40"/>
        <w:rPr>
          <w:iCs/>
        </w:rPr>
      </w:pPr>
      <w:r>
        <w:rPr>
          <w:b/>
          <w:bCs/>
          <w:iCs/>
          <w:u w:val="single"/>
        </w:rPr>
        <w:t>Câu 13</w:t>
      </w:r>
      <w:r>
        <w:rPr>
          <w:b/>
          <w:bCs/>
          <w:iCs/>
        </w:rPr>
        <w:t xml:space="preserve">. </w:t>
      </w:r>
      <w:r>
        <w:rPr>
          <w:bCs/>
          <w:iCs/>
        </w:rPr>
        <w:t xml:space="preserve">Đâu </w:t>
      </w:r>
      <w:r>
        <w:rPr>
          <w:b/>
          <w:bCs/>
          <w:i/>
          <w:iCs/>
        </w:rPr>
        <w:t>không</w:t>
      </w:r>
      <w:r>
        <w:rPr>
          <w:bCs/>
          <w:iCs/>
        </w:rPr>
        <w:t xml:space="preserve"> phải lý do Triệu Quang Phục rút về đầm Dạ Trạch?</w:t>
      </w:r>
    </w:p>
    <w:p w:rsidR="00071BDB" w:rsidRDefault="00071BDB" w:rsidP="00071BDB">
      <w:pPr>
        <w:tabs>
          <w:tab w:val="left" w:pos="0"/>
          <w:tab w:val="left" w:pos="120"/>
        </w:tabs>
        <w:spacing w:before="40"/>
        <w:rPr>
          <w:iCs/>
        </w:rPr>
      </w:pPr>
      <w:r>
        <w:rPr>
          <w:bCs/>
          <w:iCs/>
        </w:rPr>
        <w:t>A. Đây là vùng đầm lầy rộng mênh mông.</w:t>
      </w:r>
      <w:r>
        <w:rPr>
          <w:bCs/>
          <w:iCs/>
        </w:rPr>
        <w:tab/>
      </w:r>
      <w:r>
        <w:rPr>
          <w:b/>
          <w:bCs/>
          <w:iCs/>
        </w:rPr>
        <w:tab/>
      </w:r>
      <w:r>
        <w:rPr>
          <w:iCs/>
        </w:rPr>
        <w:t>B. Ở giữa có bãi đất cao, khô ráo.</w:t>
      </w:r>
    </w:p>
    <w:p w:rsidR="00071BDB" w:rsidRDefault="00071BDB" w:rsidP="00071BDB">
      <w:pPr>
        <w:tabs>
          <w:tab w:val="left" w:pos="0"/>
          <w:tab w:val="left" w:pos="120"/>
        </w:tabs>
        <w:spacing w:before="40"/>
        <w:rPr>
          <w:b/>
          <w:iCs/>
        </w:rPr>
      </w:pPr>
      <w:r>
        <w:rPr>
          <w:iCs/>
        </w:rPr>
        <w:t>C. Đường vào bãi rất kín đáo, khó khăn.</w:t>
      </w:r>
      <w:r>
        <w:rPr>
          <w:iCs/>
        </w:rPr>
        <w:tab/>
      </w:r>
      <w:r>
        <w:rPr>
          <w:iCs/>
        </w:rPr>
        <w:tab/>
      </w:r>
      <w:r>
        <w:rPr>
          <w:b/>
          <w:iCs/>
        </w:rPr>
        <w:t>D. Có dân cư sinh sống đông.</w:t>
      </w:r>
    </w:p>
    <w:p w:rsidR="00071BDB" w:rsidRDefault="00071BDB" w:rsidP="00071BDB">
      <w:pPr>
        <w:tabs>
          <w:tab w:val="left" w:pos="0"/>
          <w:tab w:val="left" w:pos="120"/>
        </w:tabs>
        <w:spacing w:before="40"/>
        <w:rPr>
          <w:iCs/>
        </w:rPr>
      </w:pPr>
      <w:r>
        <w:rPr>
          <w:b/>
          <w:bCs/>
          <w:iCs/>
          <w:u w:val="single"/>
        </w:rPr>
        <w:t>Câu 14</w:t>
      </w:r>
      <w:r>
        <w:rPr>
          <w:b/>
          <w:bCs/>
          <w:iCs/>
        </w:rPr>
        <w:t xml:space="preserve">. </w:t>
      </w:r>
      <w:r>
        <w:rPr>
          <w:bCs/>
          <w:iCs/>
        </w:rPr>
        <w:t>Khi vua</w:t>
      </w:r>
      <w:r>
        <w:rPr>
          <w:b/>
          <w:bCs/>
          <w:iCs/>
        </w:rPr>
        <w:t xml:space="preserve"> </w:t>
      </w:r>
      <w:r>
        <w:rPr>
          <w:bCs/>
          <w:iCs/>
        </w:rPr>
        <w:t>Tùy đòi sang chầu,</w:t>
      </w:r>
      <w:r>
        <w:rPr>
          <w:b/>
          <w:bCs/>
          <w:iCs/>
        </w:rPr>
        <w:t xml:space="preserve"> </w:t>
      </w:r>
      <w:r>
        <w:rPr>
          <w:bCs/>
          <w:iCs/>
        </w:rPr>
        <w:t>thái độ của Lý Phật Tử như thế nào?</w:t>
      </w:r>
    </w:p>
    <w:p w:rsidR="00071BDB" w:rsidRDefault="00071BDB" w:rsidP="00071BDB">
      <w:pPr>
        <w:tabs>
          <w:tab w:val="left" w:pos="0"/>
          <w:tab w:val="left" w:pos="120"/>
        </w:tabs>
        <w:spacing w:before="40"/>
        <w:rPr>
          <w:b/>
          <w:bCs/>
          <w:iCs/>
        </w:rPr>
      </w:pPr>
      <w:r>
        <w:rPr>
          <w:bCs/>
          <w:iCs/>
        </w:rPr>
        <w:t>A. Đồng ý sang chầu.</w:t>
      </w:r>
      <w:r>
        <w:rPr>
          <w:bCs/>
          <w:iCs/>
        </w:rPr>
        <w:tab/>
      </w:r>
      <w:r>
        <w:rPr>
          <w:bCs/>
          <w:iCs/>
        </w:rPr>
        <w:tab/>
      </w:r>
      <w:r>
        <w:rPr>
          <w:bCs/>
          <w:iCs/>
        </w:rPr>
        <w:tab/>
      </w:r>
      <w:r>
        <w:rPr>
          <w:bCs/>
          <w:iCs/>
        </w:rPr>
        <w:tab/>
      </w:r>
      <w:r>
        <w:rPr>
          <w:b/>
          <w:bCs/>
          <w:iCs/>
        </w:rPr>
        <w:tab/>
      </w:r>
    </w:p>
    <w:p w:rsidR="00071BDB" w:rsidRDefault="00071BDB" w:rsidP="00071BDB">
      <w:pPr>
        <w:tabs>
          <w:tab w:val="left" w:pos="0"/>
          <w:tab w:val="left" w:pos="120"/>
        </w:tabs>
        <w:spacing w:before="40"/>
        <w:rPr>
          <w:iCs/>
        </w:rPr>
      </w:pPr>
      <w:r>
        <w:rPr>
          <w:iCs/>
        </w:rPr>
        <w:t xml:space="preserve">B. </w:t>
      </w:r>
      <w:r>
        <w:rPr>
          <w:bCs/>
          <w:iCs/>
        </w:rPr>
        <w:t>Lý Phật Tử  đồng ý sang chầu và bị vua Tùy bắt.</w:t>
      </w:r>
    </w:p>
    <w:p w:rsidR="00071BDB" w:rsidRDefault="00071BDB" w:rsidP="00071BDB">
      <w:pPr>
        <w:tabs>
          <w:tab w:val="left" w:pos="0"/>
          <w:tab w:val="left" w:pos="120"/>
        </w:tabs>
        <w:spacing w:before="40"/>
        <w:rPr>
          <w:b/>
          <w:iCs/>
        </w:rPr>
      </w:pPr>
      <w:r>
        <w:rPr>
          <w:b/>
          <w:iCs/>
        </w:rPr>
        <w:t>C. Từ chối và tích cực và chuẩn bị chống quân Tùy xâm lược.</w:t>
      </w:r>
    </w:p>
    <w:p w:rsidR="00071BDB" w:rsidRDefault="00071BDB" w:rsidP="00071BDB">
      <w:pPr>
        <w:tabs>
          <w:tab w:val="left" w:pos="0"/>
          <w:tab w:val="left" w:pos="120"/>
        </w:tabs>
        <w:spacing w:before="40"/>
        <w:rPr>
          <w:iCs/>
        </w:rPr>
      </w:pPr>
      <w:r>
        <w:rPr>
          <w:iCs/>
        </w:rPr>
        <w:t xml:space="preserve">D. </w:t>
      </w:r>
      <w:r>
        <w:rPr>
          <w:bCs/>
          <w:iCs/>
        </w:rPr>
        <w:t>Lý Phật Tử t</w:t>
      </w:r>
      <w:r>
        <w:rPr>
          <w:iCs/>
        </w:rPr>
        <w:t>ừ chối và rút quân về vùng Thanh Hóa phòng thủ.</w:t>
      </w:r>
    </w:p>
    <w:p w:rsidR="00071BDB" w:rsidRDefault="00071BDB" w:rsidP="00071BDB">
      <w:pPr>
        <w:tabs>
          <w:tab w:val="left" w:pos="0"/>
          <w:tab w:val="left" w:pos="120"/>
        </w:tabs>
        <w:spacing w:before="40"/>
        <w:rPr>
          <w:iCs/>
        </w:rPr>
      </w:pPr>
      <w:r>
        <w:rPr>
          <w:b/>
          <w:bCs/>
          <w:iCs/>
          <w:u w:val="single"/>
        </w:rPr>
        <w:t>Câu 15</w:t>
      </w:r>
      <w:r>
        <w:rPr>
          <w:b/>
          <w:bCs/>
          <w:iCs/>
        </w:rPr>
        <w:t xml:space="preserve">. </w:t>
      </w:r>
      <w:r>
        <w:rPr>
          <w:bCs/>
          <w:iCs/>
        </w:rPr>
        <w:t xml:space="preserve">Năm 791, khi nhà Đường đem quân sang đàn áp, Phùng An đã làm gì? </w:t>
      </w:r>
    </w:p>
    <w:p w:rsidR="00071BDB" w:rsidRDefault="00071BDB" w:rsidP="00071BDB">
      <w:pPr>
        <w:tabs>
          <w:tab w:val="left" w:pos="0"/>
          <w:tab w:val="left" w:pos="120"/>
        </w:tabs>
        <w:spacing w:before="40"/>
        <w:rPr>
          <w:b/>
          <w:bCs/>
          <w:iCs/>
        </w:rPr>
      </w:pPr>
      <w:r>
        <w:rPr>
          <w:bCs/>
          <w:iCs/>
        </w:rPr>
        <w:t>A. Tự tử.</w:t>
      </w:r>
      <w:r>
        <w:rPr>
          <w:bCs/>
          <w:iCs/>
        </w:rPr>
        <w:tab/>
      </w:r>
      <w:r>
        <w:rPr>
          <w:bCs/>
          <w:iCs/>
        </w:rPr>
        <w:tab/>
      </w:r>
      <w:r>
        <w:rPr>
          <w:bCs/>
          <w:iCs/>
        </w:rPr>
        <w:tab/>
      </w:r>
      <w:r>
        <w:rPr>
          <w:bCs/>
          <w:iCs/>
        </w:rPr>
        <w:tab/>
      </w:r>
      <w:r>
        <w:rPr>
          <w:b/>
          <w:bCs/>
          <w:iCs/>
        </w:rPr>
        <w:tab/>
      </w:r>
      <w:r>
        <w:rPr>
          <w:b/>
          <w:bCs/>
          <w:iCs/>
        </w:rPr>
        <w:tab/>
      </w:r>
      <w:r>
        <w:rPr>
          <w:b/>
          <w:bCs/>
          <w:iCs/>
        </w:rPr>
        <w:tab/>
      </w:r>
      <w:r>
        <w:rPr>
          <w:iCs/>
        </w:rPr>
        <w:t>B. Tiếp tục kháng chiến.</w:t>
      </w:r>
    </w:p>
    <w:p w:rsidR="00071BDB" w:rsidRDefault="00071BDB" w:rsidP="00071BDB">
      <w:pPr>
        <w:tabs>
          <w:tab w:val="left" w:pos="0"/>
          <w:tab w:val="left" w:pos="120"/>
        </w:tabs>
        <w:spacing w:before="40"/>
        <w:rPr>
          <w:b/>
          <w:iCs/>
        </w:rPr>
      </w:pPr>
      <w:r>
        <w:rPr>
          <w:b/>
          <w:iCs/>
        </w:rPr>
        <w:t>C. Đầu hàng quân Đường.</w:t>
      </w:r>
      <w:r>
        <w:rPr>
          <w:b/>
          <w:iCs/>
        </w:rPr>
        <w:tab/>
      </w:r>
      <w:r>
        <w:rPr>
          <w:b/>
          <w:iCs/>
        </w:rPr>
        <w:tab/>
      </w:r>
      <w:r>
        <w:rPr>
          <w:b/>
          <w:iCs/>
        </w:rPr>
        <w:tab/>
      </w:r>
      <w:r>
        <w:rPr>
          <w:b/>
          <w:iCs/>
        </w:rPr>
        <w:tab/>
      </w:r>
      <w:r>
        <w:rPr>
          <w:iCs/>
        </w:rPr>
        <w:t>D. Bỏ trốn sang nước khác.</w:t>
      </w:r>
    </w:p>
    <w:p w:rsidR="00071BDB" w:rsidRDefault="00071BDB" w:rsidP="00071BDB">
      <w:pPr>
        <w:tabs>
          <w:tab w:val="left" w:pos="0"/>
          <w:tab w:val="left" w:pos="120"/>
        </w:tabs>
        <w:spacing w:before="40"/>
        <w:rPr>
          <w:b/>
          <w:bCs/>
        </w:rPr>
      </w:pPr>
      <w:r>
        <w:rPr>
          <w:b/>
          <w:bCs/>
        </w:rPr>
        <w:t>B. TỰ LUẬN</w:t>
      </w:r>
    </w:p>
    <w:p w:rsidR="00071BDB" w:rsidRDefault="00071BDB" w:rsidP="00071BDB">
      <w:pPr>
        <w:tabs>
          <w:tab w:val="left" w:pos="0"/>
          <w:tab w:val="left" w:pos="120"/>
        </w:tabs>
        <w:jc w:val="both"/>
        <w:rPr>
          <w:b/>
          <w:bCs/>
          <w:lang w:val="sv-SE"/>
        </w:rPr>
      </w:pPr>
      <w:r>
        <w:rPr>
          <w:b/>
          <w:bCs/>
        </w:rPr>
        <w:t xml:space="preserve"> </w:t>
      </w:r>
      <w:r>
        <w:rPr>
          <w:b/>
          <w:bCs/>
          <w:iCs/>
          <w:u w:val="single"/>
        </w:rPr>
        <w:t>Câu 16</w:t>
      </w:r>
      <w:r>
        <w:rPr>
          <w:iCs/>
          <w:u w:val="single"/>
        </w:rPr>
        <w:t>.</w:t>
      </w:r>
      <w:r>
        <w:rPr>
          <w:iCs/>
        </w:rPr>
        <w:t xml:space="preserve"> </w:t>
      </w:r>
      <w:r>
        <w:rPr>
          <w:b/>
          <w:bCs/>
          <w:lang w:val="sv-SE"/>
        </w:rPr>
        <w:t>Trình bày tình hình chính trị - kinh tế nước ta dưới ách đô hộ của nhà Đường?</w:t>
      </w:r>
    </w:p>
    <w:p w:rsidR="00071BDB" w:rsidRDefault="00071BDB" w:rsidP="00071BDB">
      <w:pPr>
        <w:tabs>
          <w:tab w:val="left" w:pos="0"/>
          <w:tab w:val="left" w:pos="120"/>
        </w:tabs>
        <w:jc w:val="both"/>
        <w:rPr>
          <w:lang w:val="sv-SE"/>
        </w:rPr>
      </w:pPr>
      <w:r>
        <w:rPr>
          <w:lang w:val="sv-SE"/>
        </w:rPr>
        <w:tab/>
      </w:r>
      <w:r>
        <w:rPr>
          <w:lang w:val="sv-SE"/>
        </w:rPr>
        <w:tab/>
        <w:t>- Năm 679, nhà Đường đổi Giao Châu thành An Nam đô hộ phủ. Phủ đô hộ đặt ở Tống Bình, các châu, huyện do người Trung Quốc cai trị, ở miền núi do các tù trưởng địa phương tự cai quản, các hương và xã do người Việt tự cai quản.</w:t>
      </w:r>
    </w:p>
    <w:p w:rsidR="00071BDB" w:rsidRDefault="00071BDB" w:rsidP="00071BDB">
      <w:pPr>
        <w:tabs>
          <w:tab w:val="left" w:pos="0"/>
          <w:tab w:val="left" w:pos="120"/>
        </w:tabs>
        <w:jc w:val="both"/>
        <w:rPr>
          <w:lang w:val="sv-SE"/>
        </w:rPr>
      </w:pPr>
      <w:r>
        <w:rPr>
          <w:lang w:val="sv-SE"/>
        </w:rPr>
        <w:tab/>
      </w:r>
      <w:r>
        <w:rPr>
          <w:lang w:val="sv-SE"/>
        </w:rPr>
        <w:tab/>
        <w:t>- Nhà Đường tiến hành sửa sang đường bộ từ Trung Quốc sang Tống Bình và từ Tống Bình tới các quận huyện, xây thành, đắp luỹ, tăng tiên quân số...</w:t>
      </w:r>
    </w:p>
    <w:p w:rsidR="00071BDB" w:rsidRDefault="00071BDB" w:rsidP="00071BDB">
      <w:pPr>
        <w:tabs>
          <w:tab w:val="left" w:pos="0"/>
          <w:tab w:val="left" w:pos="120"/>
        </w:tabs>
        <w:jc w:val="both"/>
        <w:rPr>
          <w:lang w:val="sv-SE"/>
        </w:rPr>
      </w:pPr>
      <w:r>
        <w:rPr>
          <w:lang w:val="sv-SE"/>
        </w:rPr>
        <w:tab/>
      </w:r>
      <w:r>
        <w:rPr>
          <w:lang w:val="sv-SE"/>
        </w:rPr>
        <w:tab/>
        <w:t>- Ngoài thuế ruộng đất, thà Đường còn đặt thêm nhiều thuế mới: muối, sắt, đay, gai ; tăng cường cống nạp những sản vật quý hiếm thư ngọc trai, sừng tê... đặc biệt nộp cống vải (quả).</w:t>
      </w:r>
    </w:p>
    <w:p w:rsidR="00071BDB" w:rsidRDefault="00071BDB" w:rsidP="00071BDB">
      <w:pPr>
        <w:tabs>
          <w:tab w:val="left" w:pos="0"/>
          <w:tab w:val="left" w:pos="120"/>
        </w:tabs>
        <w:jc w:val="both"/>
        <w:rPr>
          <w:b/>
          <w:lang w:val="sv-SE"/>
        </w:rPr>
      </w:pPr>
      <w:r>
        <w:rPr>
          <w:b/>
          <w:bCs/>
          <w:iCs/>
          <w:u w:val="single"/>
        </w:rPr>
        <w:t>Câu 18</w:t>
      </w:r>
      <w:r>
        <w:rPr>
          <w:b/>
          <w:bCs/>
          <w:iCs/>
        </w:rPr>
        <w:t>.</w:t>
      </w:r>
      <w:r>
        <w:rPr>
          <w:iCs/>
        </w:rPr>
        <w:t xml:space="preserve"> </w:t>
      </w:r>
      <w:r>
        <w:rPr>
          <w:b/>
          <w:lang w:val="sv-SE"/>
        </w:rPr>
        <w:t>Nêu quá trình hình thành nước Chămpa?</w:t>
      </w:r>
    </w:p>
    <w:p w:rsidR="00071BDB" w:rsidRDefault="00071BDB" w:rsidP="00071BDB">
      <w:pPr>
        <w:tabs>
          <w:tab w:val="left" w:pos="0"/>
          <w:tab w:val="left" w:pos="120"/>
        </w:tabs>
        <w:jc w:val="both"/>
        <w:rPr>
          <w:lang w:val="sv-SE"/>
        </w:rPr>
      </w:pPr>
      <w:r>
        <w:rPr>
          <w:b/>
          <w:lang w:val="sv-SE"/>
        </w:rPr>
        <w:tab/>
      </w:r>
      <w:r>
        <w:rPr>
          <w:b/>
          <w:lang w:val="sv-SE"/>
        </w:rPr>
        <w:tab/>
      </w:r>
      <w:r>
        <w:rPr>
          <w:lang w:val="sv-SE"/>
        </w:rPr>
        <w:t xml:space="preserve">- Thời Hán, sau khi chiếm được Giao Chỉ, Cửu Chân, quân Hán đã đánh xuống phía nam, chiếm đất của của người Chàm cổ, sáp nhập vào quận Nhật Nam, đặt ra huyện Tượng Lâm. </w:t>
      </w:r>
    </w:p>
    <w:p w:rsidR="00071BDB" w:rsidRDefault="00071BDB" w:rsidP="00071BDB">
      <w:pPr>
        <w:tabs>
          <w:tab w:val="left" w:pos="0"/>
          <w:tab w:val="left" w:pos="120"/>
        </w:tabs>
        <w:jc w:val="both"/>
        <w:rPr>
          <w:lang w:val="sv-SE"/>
        </w:rPr>
      </w:pPr>
      <w:r>
        <w:rPr>
          <w:lang w:val="sv-SE"/>
        </w:rPr>
        <w:lastRenderedPageBreak/>
        <w:tab/>
      </w:r>
      <w:r>
        <w:rPr>
          <w:lang w:val="sv-SE"/>
        </w:rPr>
        <w:tab/>
        <w:t>- Cuối thế kỉ II, nhân dân Tượng Lâm, dưới sự lãnh đạo của Khu Liên, đã nổi dậy giành quyền độc lập. Khu Liên tự xưng làm vua, đặt tên nước là Lâm Ấp.</w:t>
      </w:r>
    </w:p>
    <w:p w:rsidR="00071BDB" w:rsidRDefault="00071BDB" w:rsidP="00071BDB">
      <w:pPr>
        <w:tabs>
          <w:tab w:val="left" w:pos="0"/>
          <w:tab w:val="left" w:pos="120"/>
        </w:tabs>
        <w:jc w:val="both"/>
        <w:rPr>
          <w:lang w:val="sv-SE"/>
        </w:rPr>
      </w:pPr>
      <w:r>
        <w:rPr>
          <w:lang w:val="sv-SE"/>
        </w:rPr>
        <w:tab/>
      </w:r>
      <w:r>
        <w:rPr>
          <w:lang w:val="sv-SE"/>
        </w:rPr>
        <w:tab/>
        <w:t>- Các vua Lâm Ấp thường tấn công quân sự các nước láng giềng, mở rộng lãnh thổ, phía bắc đến Hoành Sơn (huyện Tây Quyển), phía nam đến Phan Rang, rồi đổi tên nước là Cham-pa.</w:t>
      </w:r>
    </w:p>
    <w:p w:rsidR="00071BDB" w:rsidRDefault="00071BDB" w:rsidP="00071BDB">
      <w:pPr>
        <w:tabs>
          <w:tab w:val="left" w:pos="171"/>
        </w:tabs>
        <w:rPr>
          <w:b/>
          <w:bCs/>
          <w:iCs/>
          <w:lang w:val="vi-VN"/>
        </w:rPr>
      </w:pPr>
      <w:r>
        <w:rPr>
          <w:b/>
          <w:bCs/>
          <w:iCs/>
          <w:u w:val="single"/>
        </w:rPr>
        <w:t>Câu 19</w:t>
      </w:r>
      <w:r>
        <w:rPr>
          <w:iCs/>
          <w:u w:val="single"/>
        </w:rPr>
        <w:t>.</w:t>
      </w:r>
      <w:r>
        <w:rPr>
          <w:iCs/>
        </w:rPr>
        <w:t xml:space="preserve"> </w:t>
      </w:r>
      <w:r>
        <w:rPr>
          <w:b/>
          <w:bCs/>
          <w:iCs/>
        </w:rPr>
        <w:t>Hoàn thành bảng thống kê các cuộc khởi nghĩa lớn trong thời kì Bắc thuộ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1244"/>
        <w:gridCol w:w="2114"/>
        <w:gridCol w:w="4307"/>
        <w:gridCol w:w="2089"/>
      </w:tblGrid>
      <w:tr w:rsidR="00071BDB">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p>
          <w:p w:rsidR="00071BDB" w:rsidRDefault="00071BDB">
            <w:pPr>
              <w:tabs>
                <w:tab w:val="left" w:pos="171"/>
              </w:tabs>
              <w:rPr>
                <w:lang w:val="vi-VN"/>
              </w:rPr>
            </w:pPr>
            <w:r>
              <w:t>TT</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p>
          <w:p w:rsidR="00071BDB" w:rsidRDefault="00071BDB">
            <w:pPr>
              <w:tabs>
                <w:tab w:val="left" w:pos="171"/>
              </w:tabs>
              <w:rPr>
                <w:lang w:val="vi-VN"/>
              </w:rPr>
            </w:pPr>
            <w:r>
              <w:t>Thời gian</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Tên cuộc khởi nghĩa (người lãnh đạo)</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xml:space="preserve">        </w:t>
            </w:r>
          </w:p>
          <w:p w:rsidR="00071BDB" w:rsidRDefault="00071BDB">
            <w:pPr>
              <w:tabs>
                <w:tab w:val="left" w:pos="171"/>
              </w:tabs>
              <w:rPr>
                <w:lang w:val="vi-VN"/>
              </w:rPr>
            </w:pPr>
            <w:r>
              <w:t xml:space="preserve">              Tóm tắt diển biến chính</w:t>
            </w:r>
          </w:p>
        </w:tc>
        <w:tc>
          <w:tcPr>
            <w:tcW w:w="2170"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p>
          <w:p w:rsidR="00071BDB" w:rsidRDefault="00071BDB">
            <w:pPr>
              <w:tabs>
                <w:tab w:val="left" w:pos="171"/>
              </w:tabs>
              <w:rPr>
                <w:lang w:val="vi-VN"/>
              </w:rPr>
            </w:pPr>
            <w:r>
              <w:t xml:space="preserve"> Ý nghĩa</w:t>
            </w: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1.</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Năm 40</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xml:space="preserve">Hai Bà Trưng </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vi-VN"/>
              </w:rPr>
            </w:pPr>
            <w:r>
              <w:t>- Nổ ra ở Mê Linh nhanh chóng chiếm  toàn bộ Giao Châu.</w:t>
            </w:r>
          </w:p>
        </w:tc>
        <w:tc>
          <w:tcPr>
            <w:tcW w:w="2170" w:type="dxa"/>
            <w:vMerge w:val="restart"/>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xml:space="preserve">- Thể hiện ý chí đấu tranh giành lại độc lập chủ quyền của nhân dân ta. </w:t>
            </w:r>
          </w:p>
          <w:p w:rsidR="00071BDB" w:rsidRDefault="00071BDB">
            <w:pPr>
              <w:tabs>
                <w:tab w:val="left" w:pos="171"/>
              </w:tabs>
              <w:rPr>
                <w:lang w:val="vi-VN"/>
              </w:rPr>
            </w:pPr>
            <w:r>
              <w:t>- Khẳng định thế lực phong kiến Trung Quốc không thể cai trị nhân dân ta vĩnh viễn được.</w:t>
            </w: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2.</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Năm 248</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pt-BR"/>
              </w:rPr>
            </w:pPr>
            <w:r>
              <w:rPr>
                <w:lang w:val="pt-BR"/>
              </w:rPr>
              <w:t>Bà Triệu (Triệu Thị Trinh)</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pt-BR"/>
              </w:rPr>
            </w:pPr>
            <w:r>
              <w:rPr>
                <w:lang w:val="pt-BR"/>
              </w:rPr>
              <w:t>- Bùng nổ ở Phú Điền, lan khắp Giao Châu.</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3.</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pPr>
          </w:p>
          <w:p w:rsidR="00071BDB" w:rsidRDefault="00071BDB">
            <w:pPr>
              <w:tabs>
                <w:tab w:val="left" w:pos="171"/>
              </w:tabs>
              <w:jc w:val="center"/>
              <w:rPr>
                <w:lang w:val="vi-VN"/>
              </w:rPr>
            </w:pPr>
            <w:r>
              <w:t>Năm 542 -602</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pPr>
          </w:p>
          <w:p w:rsidR="00071BDB" w:rsidRDefault="00071BDB">
            <w:pPr>
              <w:tabs>
                <w:tab w:val="left" w:pos="171"/>
              </w:tabs>
            </w:pPr>
          </w:p>
          <w:p w:rsidR="00071BDB" w:rsidRDefault="00071BDB">
            <w:pPr>
              <w:tabs>
                <w:tab w:val="left" w:pos="171"/>
              </w:tabs>
              <w:rPr>
                <w:lang w:val="vi-VN"/>
              </w:rPr>
            </w:pPr>
            <w:r>
              <w:t>Lí Bí</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vi-VN"/>
              </w:rPr>
            </w:pPr>
            <w:r>
              <w:t>- Nổ ra ở Thái Bình, chưa đầy 3 tháng chiếm hầu hết các quận huyện. Năm 544 Lí Bí lên ngôi hoàng đế, đặt tên nước là Vạn Xuân.</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4.</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Đầu TK VIII</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Mai Thúc Loan</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vi-VN"/>
              </w:rPr>
            </w:pPr>
            <w:r>
              <w:t>- Nổ ra ở Hoan Châu, liên kết với nhân dân Cham pa và khắp Giao Châu chiếm được Tống Bình.</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5.</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Năm 776 – 791</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Phùng Hưng</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Nổ ra ở Đường Lâm nhanh chóng bao vây, tấn công Tống Bình.</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bl>
    <w:p w:rsidR="00071BDB" w:rsidRDefault="00071BDB" w:rsidP="00071BDB">
      <w:pPr>
        <w:tabs>
          <w:tab w:val="left" w:pos="0"/>
          <w:tab w:val="left" w:pos="120"/>
        </w:tabs>
        <w:jc w:val="both"/>
        <w:rPr>
          <w:bCs/>
        </w:rPr>
      </w:pPr>
      <w:r>
        <w:rPr>
          <w:b/>
          <w:bCs/>
          <w:bdr w:val="none" w:sz="0" w:space="0" w:color="auto" w:frame="1"/>
        </w:rPr>
        <w:t>3.2.  Hoạt động tìm tòi mở rộng, vận dụng</w:t>
      </w:r>
    </w:p>
    <w:p w:rsidR="00071BDB" w:rsidRDefault="00071BDB" w:rsidP="00071BDB">
      <w:pPr>
        <w:shd w:val="clear" w:color="auto" w:fill="FFFFFF"/>
        <w:ind w:firstLine="720"/>
        <w:jc w:val="both"/>
        <w:rPr>
          <w:bCs/>
          <w:bdr w:val="none" w:sz="0" w:space="0" w:color="auto" w:frame="1"/>
          <w:lang w:val="vi-VN"/>
        </w:rPr>
      </w:pPr>
      <w:r>
        <w:rPr>
          <w:b/>
          <w:bCs/>
          <w:bdr w:val="none" w:sz="0" w:space="0" w:color="auto" w:frame="1"/>
        </w:rPr>
        <w:t>- Mục tiêu:</w:t>
      </w:r>
      <w:r>
        <w:rPr>
          <w:bCs/>
          <w:bdr w:val="none" w:sz="0" w:space="0" w:color="auto" w:frame="1"/>
        </w:rPr>
        <w:t xml:space="preserve"> Vận dụng kiến thức mà HS đã được lĩnh hội để giải quyết những vấn đề mới trong học tập. HS kể chuyện, nhận xét …</w:t>
      </w:r>
    </w:p>
    <w:p w:rsidR="00071BDB" w:rsidRDefault="00071BDB" w:rsidP="00071BDB">
      <w:pPr>
        <w:autoSpaceDE w:val="0"/>
        <w:autoSpaceDN w:val="0"/>
        <w:adjustRightInd w:val="0"/>
        <w:ind w:firstLine="720"/>
        <w:jc w:val="both"/>
        <w:rPr>
          <w:bCs/>
          <w:bdr w:val="none" w:sz="0" w:space="0" w:color="auto" w:frame="1"/>
        </w:rPr>
      </w:pPr>
      <w:r>
        <w:rPr>
          <w:b/>
          <w:bCs/>
          <w:bdr w:val="none" w:sz="0" w:space="0" w:color="auto" w:frame="1"/>
        </w:rPr>
        <w:t>- Phương thức tiến hành:</w:t>
      </w:r>
      <w:r>
        <w:rPr>
          <w:bCs/>
          <w:bdr w:val="none" w:sz="0" w:space="0" w:color="auto" w:frame="1"/>
        </w:rPr>
        <w:t xml:space="preserve"> Câu hỏi sau khi hình thành kiến thức mới.</w:t>
      </w:r>
    </w:p>
    <w:p w:rsidR="00071BDB" w:rsidRDefault="00071BDB" w:rsidP="00071BDB">
      <w:pPr>
        <w:tabs>
          <w:tab w:val="left" w:pos="171"/>
        </w:tabs>
        <w:jc w:val="both"/>
        <w:rPr>
          <w:lang w:val="vi-VN"/>
        </w:rPr>
      </w:pPr>
      <w:r>
        <w:rPr>
          <w:bCs/>
          <w:bdr w:val="none" w:sz="0" w:space="0" w:color="auto" w:frame="1"/>
        </w:rPr>
        <w:t xml:space="preserve"> </w:t>
      </w:r>
      <w:r>
        <w:t xml:space="preserve">? </w:t>
      </w:r>
      <w:r>
        <w:rPr>
          <w:lang w:val="sv-SE"/>
        </w:rPr>
        <w:t>Tại sao nói giai đoạn lịch sử nước ta từ năm l79 TCN đến thế kỉ X là thời Bắc thuộc</w:t>
      </w:r>
      <w:r>
        <w:rPr>
          <w:bCs/>
          <w:lang w:val="sv-SE"/>
        </w:rPr>
        <w:t xml:space="preserve">? </w:t>
      </w:r>
      <w:r>
        <w:t xml:space="preserve">   </w:t>
      </w:r>
    </w:p>
    <w:p w:rsidR="00071BDB" w:rsidRDefault="00071BDB" w:rsidP="00071BDB">
      <w:pPr>
        <w:shd w:val="clear" w:color="auto" w:fill="FFFFFF"/>
        <w:ind w:firstLine="720"/>
        <w:jc w:val="both"/>
        <w:rPr>
          <w:bCs/>
          <w:bdr w:val="none" w:sz="0" w:space="0" w:color="auto" w:frame="1"/>
        </w:rPr>
      </w:pPr>
      <w:r>
        <w:rPr>
          <w:b/>
        </w:rPr>
        <w:t>- Thời gian:</w:t>
      </w:r>
      <w:r>
        <w:t xml:space="preserve"> 3 phút.</w:t>
      </w:r>
    </w:p>
    <w:p w:rsidR="00071BDB" w:rsidRDefault="00071BDB" w:rsidP="00071BDB">
      <w:pPr>
        <w:shd w:val="clear" w:color="auto" w:fill="FFFFFF"/>
        <w:rPr>
          <w:bCs/>
          <w:bdr w:val="none" w:sz="0" w:space="0" w:color="auto" w:frame="1"/>
        </w:rPr>
      </w:pPr>
      <w:r>
        <w:rPr>
          <w:bCs/>
          <w:bdr w:val="none" w:sz="0" w:space="0" w:color="auto" w:frame="1"/>
        </w:rPr>
        <w:tab/>
      </w:r>
      <w:r>
        <w:rPr>
          <w:b/>
          <w:bCs/>
          <w:bdr w:val="none" w:sz="0" w:space="0" w:color="auto" w:frame="1"/>
        </w:rPr>
        <w:t xml:space="preserve">- Dự kiến sản phẩm: </w:t>
      </w:r>
      <w:r>
        <w:rPr>
          <w:bCs/>
          <w:bdr w:val="none" w:sz="0" w:space="0" w:color="auto" w:frame="1"/>
        </w:rPr>
        <w:t>HS trình bày</w:t>
      </w:r>
    </w:p>
    <w:p w:rsidR="00071BDB" w:rsidRDefault="00071BDB" w:rsidP="00071BDB">
      <w:pPr>
        <w:shd w:val="clear" w:color="auto" w:fill="FFFFFF"/>
        <w:rPr>
          <w:b/>
          <w:bCs/>
          <w:lang w:bidi="th-TH"/>
        </w:rPr>
      </w:pPr>
      <w:r>
        <w:rPr>
          <w:b/>
          <w:bCs/>
          <w:bdr w:val="none" w:sz="0" w:space="0" w:color="auto" w:frame="1"/>
        </w:rPr>
        <w:tab/>
      </w:r>
      <w:r>
        <w:rPr>
          <w:b/>
          <w:bCs/>
          <w:lang w:bidi="th-TH"/>
        </w:rPr>
        <w:t>- GV giao nhiệm vụ cho HS</w:t>
      </w:r>
    </w:p>
    <w:p w:rsidR="00071BDB" w:rsidRDefault="00071BDB" w:rsidP="00071BDB">
      <w:pPr>
        <w:ind w:firstLine="720"/>
        <w:jc w:val="both"/>
      </w:pPr>
      <w:r>
        <w:rPr>
          <w:color w:val="000000"/>
          <w:lang w:val="nl-NL"/>
        </w:rPr>
        <w:t>+ Học bài cũ, ôn lại các bài đã học để tiết sau ôn tập chương.</w:t>
      </w:r>
    </w:p>
    <w:p w:rsidR="00071BDB" w:rsidRDefault="00071BDB"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Pr="0088594F" w:rsidRDefault="0088594F" w:rsidP="0088594F">
      <w:pPr>
        <w:jc w:val="both"/>
        <w:rPr>
          <w:u w:val="single"/>
        </w:rPr>
      </w:pPr>
      <w:r w:rsidRPr="0088594F">
        <w:rPr>
          <w:b/>
          <w:bCs/>
          <w:iCs/>
          <w:u w:val="single"/>
          <w:lang w:val="vi-VN"/>
        </w:rPr>
        <w:t>T</w:t>
      </w:r>
      <w:r w:rsidRPr="0088594F">
        <w:rPr>
          <w:b/>
          <w:bCs/>
          <w:iCs/>
          <w:u w:val="single"/>
        </w:rPr>
        <w:t>uần</w:t>
      </w:r>
      <w:r w:rsidRPr="0088594F">
        <w:rPr>
          <w:b/>
          <w:bCs/>
          <w:iCs/>
          <w:u w:val="single"/>
          <w:lang w:val="vi-VN"/>
        </w:rPr>
        <w:t xml:space="preserve"> </w:t>
      </w:r>
      <w:r w:rsidRPr="0088594F">
        <w:rPr>
          <w:b/>
          <w:bCs/>
          <w:iCs/>
          <w:u w:val="single"/>
        </w:rPr>
        <w:t>30</w:t>
      </w:r>
      <w:r w:rsidRPr="0088594F">
        <w:t xml:space="preserve">      </w:t>
      </w:r>
      <w:r w:rsidRPr="0088594F">
        <w:rPr>
          <w:lang w:val="vi-VN"/>
        </w:rPr>
        <w:t>Ng</w:t>
      </w:r>
      <w:r w:rsidRPr="0088594F">
        <w:t xml:space="preserve">ày soạn: </w:t>
      </w:r>
      <w:r>
        <w:t>16</w:t>
      </w:r>
      <w:r w:rsidRPr="0088594F">
        <w:t xml:space="preserve"> - 04 - 2019</w:t>
      </w:r>
      <w:r w:rsidRPr="0088594F">
        <w:tab/>
      </w:r>
      <w:r w:rsidRPr="0088594F">
        <w:tab/>
      </w:r>
      <w:r w:rsidRPr="0088594F">
        <w:rPr>
          <w:lang w:val="vi-VN"/>
        </w:rPr>
        <w:t>Ng</w:t>
      </w:r>
      <w:r w:rsidRPr="0088594F">
        <w:t>ày</w:t>
      </w:r>
      <w:r w:rsidRPr="0088594F">
        <w:rPr>
          <w:lang w:val="vi-VN"/>
        </w:rPr>
        <w:t xml:space="preserve"> dạy: </w:t>
      </w:r>
      <w:r>
        <w:t>18</w:t>
      </w:r>
      <w:r w:rsidRPr="0088594F">
        <w:t xml:space="preserve"> - 04 - 2019    </w:t>
      </w:r>
    </w:p>
    <w:p w:rsidR="0088594F" w:rsidRPr="0088594F" w:rsidRDefault="0088594F" w:rsidP="0088594F">
      <w:pPr>
        <w:keepNext/>
        <w:tabs>
          <w:tab w:val="left" w:pos="171"/>
          <w:tab w:val="left" w:pos="2325"/>
          <w:tab w:val="center" w:pos="5156"/>
          <w:tab w:val="left" w:pos="6360"/>
        </w:tabs>
        <w:outlineLvl w:val="1"/>
        <w:rPr>
          <w:b/>
          <w:bCs/>
          <w:lang w:val="sv-SE"/>
        </w:rPr>
      </w:pPr>
      <w:r w:rsidRPr="0088594F">
        <w:rPr>
          <w:b/>
          <w:bCs/>
          <w:lang w:val="fr-FR"/>
        </w:rPr>
        <w:t xml:space="preserve">Tiết 30:                               </w:t>
      </w:r>
      <w:r w:rsidRPr="0088594F">
        <w:rPr>
          <w:b/>
          <w:bCs/>
          <w:lang w:val="sv-SE"/>
        </w:rPr>
        <w:t>BÀI 25: ÔN TẬP CHƯƠNG III</w:t>
      </w:r>
    </w:p>
    <w:p w:rsidR="0088594F" w:rsidRPr="0088594F" w:rsidRDefault="0088594F" w:rsidP="0088594F">
      <w:pPr>
        <w:rPr>
          <w:b/>
          <w:lang w:val="pt-BR"/>
        </w:rPr>
      </w:pPr>
      <w:r w:rsidRPr="0088594F">
        <w:rPr>
          <w:b/>
          <w:lang w:val="pt-BR"/>
        </w:rPr>
        <w:t xml:space="preserve">   I. Mục tiêu</w:t>
      </w:r>
    </w:p>
    <w:p w:rsidR="0088594F" w:rsidRPr="0088594F" w:rsidRDefault="0088594F" w:rsidP="0088594F">
      <w:pPr>
        <w:tabs>
          <w:tab w:val="left" w:pos="171"/>
        </w:tabs>
        <w:rPr>
          <w:lang w:val="sv-SE"/>
        </w:rPr>
      </w:pPr>
      <w:r w:rsidRPr="0088594F">
        <w:rPr>
          <w:b/>
          <w:bCs/>
          <w:lang w:val="sv-SE"/>
        </w:rPr>
        <w:t>1. Kiến thức:</w:t>
      </w:r>
      <w:r w:rsidRPr="0088594F">
        <w:rPr>
          <w:lang w:val="sv-SE"/>
        </w:rPr>
        <w:t xml:space="preserve"> Khắc sâu những kiến thức cơ bản sau</w:t>
      </w:r>
    </w:p>
    <w:p w:rsidR="0088594F" w:rsidRPr="0088594F" w:rsidRDefault="0088594F" w:rsidP="0088594F">
      <w:pPr>
        <w:tabs>
          <w:tab w:val="left" w:pos="171"/>
        </w:tabs>
        <w:rPr>
          <w:lang w:val="sv-SE"/>
        </w:rPr>
      </w:pPr>
      <w:r w:rsidRPr="0088594F">
        <w:rPr>
          <w:lang w:val="sv-SE"/>
        </w:rPr>
        <w:tab/>
      </w:r>
      <w:r w:rsidRPr="0088594F">
        <w:rPr>
          <w:lang w:val="sv-SE"/>
        </w:rPr>
        <w:tab/>
        <w:t>- Ghi nhớ khái quát ách thống trị của các triều đại phong kiến phương Bắc đối với nhân dân ta</w:t>
      </w:r>
    </w:p>
    <w:p w:rsidR="0088594F" w:rsidRPr="0088594F" w:rsidRDefault="0088594F" w:rsidP="0088594F">
      <w:pPr>
        <w:tabs>
          <w:tab w:val="left" w:pos="171"/>
        </w:tabs>
        <w:rPr>
          <w:lang w:val="sv-SE"/>
        </w:rPr>
      </w:pPr>
      <w:r w:rsidRPr="0088594F">
        <w:rPr>
          <w:lang w:val="sv-SE"/>
        </w:rPr>
        <w:tab/>
      </w:r>
      <w:r w:rsidRPr="0088594F">
        <w:rPr>
          <w:lang w:val="sv-SE"/>
        </w:rPr>
        <w:tab/>
        <w:t>- Cuộc đấu tranh của nhân dân ta chống ách Bắc thuộc.</w:t>
      </w:r>
    </w:p>
    <w:p w:rsidR="0088594F" w:rsidRPr="0088594F" w:rsidRDefault="0088594F" w:rsidP="0088594F">
      <w:pPr>
        <w:tabs>
          <w:tab w:val="left" w:pos="171"/>
        </w:tabs>
        <w:rPr>
          <w:lang w:val="sv-SE"/>
        </w:rPr>
      </w:pPr>
      <w:r w:rsidRPr="0088594F">
        <w:rPr>
          <w:lang w:val="sv-SE"/>
        </w:rPr>
        <w:tab/>
      </w:r>
      <w:r w:rsidRPr="0088594F">
        <w:rPr>
          <w:lang w:val="sv-SE"/>
        </w:rPr>
        <w:tab/>
        <w:t>- Những chuyển biến về kinh tế, văn hoá.</w:t>
      </w:r>
    </w:p>
    <w:p w:rsidR="0088594F" w:rsidRPr="0088594F" w:rsidRDefault="0088594F" w:rsidP="0088594F">
      <w:pPr>
        <w:tabs>
          <w:tab w:val="left" w:pos="171"/>
        </w:tabs>
        <w:rPr>
          <w:b/>
          <w:bCs/>
          <w:lang w:val="sv-SE"/>
        </w:rPr>
      </w:pPr>
      <w:r w:rsidRPr="0088594F">
        <w:rPr>
          <w:b/>
          <w:bCs/>
          <w:lang w:val="sv-SE"/>
        </w:rPr>
        <w:t>2. Thái độ</w:t>
      </w:r>
    </w:p>
    <w:p w:rsidR="0088594F" w:rsidRPr="0088594F" w:rsidRDefault="0088594F" w:rsidP="0088594F">
      <w:pPr>
        <w:tabs>
          <w:tab w:val="left" w:pos="171"/>
        </w:tabs>
        <w:rPr>
          <w:lang w:val="sv-SE"/>
        </w:rPr>
      </w:pPr>
      <w:r w:rsidRPr="0088594F">
        <w:rPr>
          <w:b/>
          <w:bCs/>
          <w:lang w:val="sv-SE"/>
        </w:rPr>
        <w:t xml:space="preserve">   </w:t>
      </w:r>
      <w:r w:rsidRPr="0088594F">
        <w:rPr>
          <w:b/>
          <w:bCs/>
          <w:lang w:val="sv-SE"/>
        </w:rPr>
        <w:tab/>
      </w:r>
      <w:r w:rsidRPr="0088594F">
        <w:rPr>
          <w:bCs/>
          <w:lang w:val="sv-SE"/>
        </w:rPr>
        <w:t>- HS</w:t>
      </w:r>
      <w:r w:rsidRPr="0088594F">
        <w:rPr>
          <w:lang w:val="sv-SE"/>
        </w:rPr>
        <w:t xml:space="preserve"> nhận thức sâu sắc về tinh thần đấu tranh và ý thức vươn lên của dân tộc. </w:t>
      </w:r>
    </w:p>
    <w:p w:rsidR="0088594F" w:rsidRPr="0088594F" w:rsidRDefault="0088594F" w:rsidP="0088594F">
      <w:pPr>
        <w:tabs>
          <w:tab w:val="left" w:pos="171"/>
        </w:tabs>
        <w:rPr>
          <w:lang w:val="sv-SE"/>
        </w:rPr>
      </w:pPr>
      <w:r w:rsidRPr="0088594F">
        <w:rPr>
          <w:b/>
          <w:bCs/>
          <w:lang w:val="sv-SE"/>
        </w:rPr>
        <w:t>3. Kĩ năng</w:t>
      </w:r>
    </w:p>
    <w:p w:rsidR="0088594F" w:rsidRPr="0088594F" w:rsidRDefault="0088594F" w:rsidP="0088594F">
      <w:pPr>
        <w:tabs>
          <w:tab w:val="left" w:pos="171"/>
        </w:tabs>
        <w:rPr>
          <w:lang w:val="sv-SE"/>
        </w:rPr>
      </w:pPr>
      <w:r w:rsidRPr="0088594F">
        <w:rPr>
          <w:lang w:val="sv-SE"/>
        </w:rPr>
        <w:tab/>
      </w:r>
      <w:r w:rsidRPr="0088594F">
        <w:rPr>
          <w:lang w:val="sv-SE"/>
        </w:rPr>
        <w:tab/>
        <w:t>- Bồi dưỡng kỹ năng thống kê các sự kiện theo thời gian...</w:t>
      </w:r>
    </w:p>
    <w:p w:rsidR="0088594F" w:rsidRPr="0088594F" w:rsidRDefault="0088594F" w:rsidP="0088594F">
      <w:pPr>
        <w:rPr>
          <w:b/>
          <w:bCs/>
          <w:color w:val="000000"/>
          <w:lang w:val="vi-VN" w:bidi="th-TH"/>
        </w:rPr>
      </w:pPr>
      <w:r w:rsidRPr="0088594F">
        <w:rPr>
          <w:b/>
          <w:bCs/>
          <w:color w:val="000000"/>
          <w:lang w:bidi="th-TH"/>
        </w:rPr>
        <w:t xml:space="preserve">   </w:t>
      </w:r>
      <w:r w:rsidRPr="0088594F">
        <w:rPr>
          <w:b/>
          <w:bCs/>
          <w:color w:val="000000"/>
          <w:lang w:val="vi-VN" w:bidi="th-TH"/>
        </w:rPr>
        <w:t>4. Định hướng phát triển năng lực:</w:t>
      </w:r>
    </w:p>
    <w:p w:rsidR="0088594F" w:rsidRPr="0088594F" w:rsidRDefault="0088594F" w:rsidP="0088594F">
      <w:pPr>
        <w:rPr>
          <w:i/>
          <w:iCs/>
          <w:color w:val="000000"/>
          <w:lang w:val="vi-VN" w:bidi="th-TH"/>
        </w:rPr>
      </w:pPr>
      <w:r w:rsidRPr="0088594F">
        <w:rPr>
          <w:b/>
          <w:bCs/>
          <w:color w:val="000000"/>
          <w:lang w:val="vi-VN" w:bidi="th-TH"/>
        </w:rPr>
        <w:t xml:space="preserve"> </w:t>
      </w:r>
      <w:r w:rsidRPr="0088594F">
        <w:rPr>
          <w:b/>
          <w:bCs/>
          <w:color w:val="000000"/>
          <w:lang w:bidi="th-TH"/>
        </w:rPr>
        <w:t xml:space="preserve"> </w:t>
      </w:r>
      <w:r w:rsidRPr="0088594F">
        <w:rPr>
          <w:b/>
          <w:bCs/>
          <w:color w:val="000000"/>
          <w:lang w:val="vi-VN" w:bidi="th-TH"/>
        </w:rPr>
        <w:t>- Năng lực chung:</w:t>
      </w:r>
      <w:r w:rsidRPr="0088594F">
        <w:rPr>
          <w:rFonts w:hAnsi="Arial" w:cs="Arial"/>
          <w:b/>
          <w:bCs/>
          <w:color w:val="000000"/>
          <w:lang w:val="vi-VN" w:bidi="th-TH"/>
        </w:rPr>
        <w:t xml:space="preserve"> </w:t>
      </w:r>
      <w:r w:rsidRPr="0088594F">
        <w:rPr>
          <w:color w:val="000000"/>
          <w:lang w:val="vi-VN" w:bidi="th-TH"/>
        </w:rPr>
        <w:t>Năng lực giao tiếp và hợp tác; tự học; giải quyết vấn đề.</w:t>
      </w:r>
      <w:r w:rsidRPr="0088594F">
        <w:rPr>
          <w:i/>
          <w:iCs/>
          <w:color w:val="000000"/>
          <w:lang w:val="vi-VN" w:bidi="th-TH"/>
        </w:rPr>
        <w:t xml:space="preserve"> </w:t>
      </w:r>
    </w:p>
    <w:p w:rsidR="0088594F" w:rsidRPr="0088594F" w:rsidRDefault="0088594F" w:rsidP="0088594F">
      <w:pPr>
        <w:jc w:val="both"/>
        <w:rPr>
          <w:color w:val="000000"/>
          <w:lang w:val="vi-VN"/>
        </w:rPr>
      </w:pPr>
      <w:r w:rsidRPr="0088594F">
        <w:rPr>
          <w:b/>
          <w:bCs/>
          <w:color w:val="000000"/>
          <w:lang w:val="vi-VN" w:bidi="th-TH"/>
        </w:rPr>
        <w:t xml:space="preserve"> </w:t>
      </w:r>
      <w:r w:rsidRPr="0088594F">
        <w:rPr>
          <w:b/>
          <w:bCs/>
          <w:color w:val="000000"/>
          <w:lang w:bidi="th-TH"/>
        </w:rPr>
        <w:t xml:space="preserve"> </w:t>
      </w:r>
      <w:r w:rsidRPr="0088594F">
        <w:rPr>
          <w:b/>
          <w:bCs/>
          <w:color w:val="000000"/>
          <w:lang w:val="vi-VN" w:bidi="th-TH"/>
        </w:rPr>
        <w:t xml:space="preserve">- Năng lực chuyên biệt: </w:t>
      </w:r>
      <w:r w:rsidRPr="0088594F">
        <w:rPr>
          <w:color w:val="000000"/>
          <w:lang w:val="vi-VN"/>
        </w:rPr>
        <w:t>Tái hiện kiến thức lịch s</w:t>
      </w:r>
      <w:r w:rsidRPr="0088594F">
        <w:rPr>
          <w:color w:val="000000"/>
        </w:rPr>
        <w:t>ử</w:t>
      </w:r>
      <w:r w:rsidRPr="0088594F">
        <w:rPr>
          <w:color w:val="000000"/>
          <w:lang w:val="vi-VN"/>
        </w:rPr>
        <w:t>,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88594F" w:rsidRPr="0088594F" w:rsidRDefault="0088594F" w:rsidP="0088594F">
      <w:pPr>
        <w:autoSpaceDE w:val="0"/>
        <w:autoSpaceDN w:val="0"/>
        <w:adjustRightInd w:val="0"/>
        <w:jc w:val="both"/>
        <w:rPr>
          <w:lang w:bidi="th-TH"/>
        </w:rPr>
      </w:pPr>
      <w:r w:rsidRPr="0088594F">
        <w:rPr>
          <w:b/>
          <w:bCs/>
          <w:lang w:val="vi-VN" w:bidi="th-TH"/>
        </w:rPr>
        <w:t xml:space="preserve">II. Phương pháp: </w:t>
      </w:r>
      <w:r w:rsidRPr="0088594F">
        <w:rPr>
          <w:lang w:val="vi-VN" w:bidi="th-TH"/>
        </w:rPr>
        <w:t xml:space="preserve">Trực quan, phát vấn, </w:t>
      </w:r>
      <w:r w:rsidRPr="0088594F">
        <w:rPr>
          <w:lang w:bidi="th-TH"/>
        </w:rPr>
        <w:t xml:space="preserve">thuyết trình, nhóm, </w:t>
      </w:r>
      <w:r w:rsidRPr="0088594F">
        <w:rPr>
          <w:lang w:val="vi-VN" w:bidi="th-TH"/>
        </w:rPr>
        <w:t>phân tích,</w:t>
      </w:r>
      <w:r w:rsidRPr="0088594F">
        <w:rPr>
          <w:lang w:bidi="th-TH"/>
        </w:rPr>
        <w:t xml:space="preserve"> tổng hợp</w:t>
      </w:r>
      <w:r w:rsidRPr="0088594F">
        <w:rPr>
          <w:lang w:val="vi-VN" w:bidi="th-TH"/>
        </w:rPr>
        <w:t xml:space="preserve"> …</w:t>
      </w:r>
    </w:p>
    <w:p w:rsidR="0088594F" w:rsidRPr="0088594F" w:rsidRDefault="0088594F" w:rsidP="0088594F">
      <w:pPr>
        <w:ind w:right="720"/>
        <w:jc w:val="both"/>
        <w:rPr>
          <w:b/>
          <w:bCs/>
          <w:lang w:bidi="th-TH"/>
        </w:rPr>
      </w:pPr>
      <w:r w:rsidRPr="0088594F">
        <w:rPr>
          <w:b/>
          <w:bCs/>
          <w:lang w:val="vi-VN" w:bidi="th-TH"/>
        </w:rPr>
        <w:t xml:space="preserve">III. Phương tiện </w:t>
      </w:r>
    </w:p>
    <w:p w:rsidR="0088594F" w:rsidRPr="0088594F" w:rsidRDefault="0088594F" w:rsidP="0088594F">
      <w:pPr>
        <w:ind w:firstLine="720"/>
        <w:jc w:val="both"/>
      </w:pPr>
      <w:r w:rsidRPr="0088594F">
        <w:t>- Ti vi.</w:t>
      </w:r>
    </w:p>
    <w:p w:rsidR="0088594F" w:rsidRPr="0088594F" w:rsidRDefault="0088594F" w:rsidP="0088594F">
      <w:pPr>
        <w:jc w:val="both"/>
      </w:pPr>
      <w:r w:rsidRPr="0088594F">
        <w:tab/>
        <w:t>- Máy vi tính.</w:t>
      </w:r>
    </w:p>
    <w:p w:rsidR="0088594F" w:rsidRPr="0088594F" w:rsidRDefault="0088594F" w:rsidP="0088594F">
      <w:pPr>
        <w:jc w:val="both"/>
        <w:rPr>
          <w:b/>
          <w:bCs/>
          <w:lang w:val="vi-VN" w:bidi="th-TH"/>
        </w:rPr>
      </w:pPr>
      <w:r w:rsidRPr="0088594F">
        <w:rPr>
          <w:b/>
          <w:bCs/>
          <w:lang w:val="vi-VN" w:bidi="th-TH"/>
        </w:rPr>
        <w:t>IV. Chuẩn bị</w:t>
      </w:r>
      <w:r w:rsidRPr="0088594F">
        <w:rPr>
          <w:b/>
          <w:bCs/>
          <w:lang w:val="vi-VN" w:bidi="th-TH"/>
        </w:rPr>
        <w:tab/>
      </w:r>
    </w:p>
    <w:p w:rsidR="0088594F" w:rsidRPr="0088594F" w:rsidRDefault="0088594F" w:rsidP="0088594F">
      <w:pPr>
        <w:jc w:val="both"/>
        <w:rPr>
          <w:b/>
          <w:lang w:val="vi-VN"/>
        </w:rPr>
      </w:pPr>
      <w:r w:rsidRPr="0088594F">
        <w:rPr>
          <w:b/>
          <w:bCs/>
          <w:lang w:bidi="th-TH"/>
        </w:rPr>
        <w:t xml:space="preserve">1. </w:t>
      </w:r>
      <w:r w:rsidRPr="0088594F">
        <w:rPr>
          <w:b/>
          <w:lang w:val="vi-VN"/>
        </w:rPr>
        <w:t>Chuẩn bị của giáo viên</w:t>
      </w:r>
    </w:p>
    <w:p w:rsidR="0088594F" w:rsidRPr="0088594F" w:rsidRDefault="0088594F" w:rsidP="0088594F">
      <w:pPr>
        <w:tabs>
          <w:tab w:val="left" w:pos="0"/>
          <w:tab w:val="left" w:pos="120"/>
        </w:tabs>
        <w:ind w:left="-120" w:right="60"/>
        <w:jc w:val="both"/>
      </w:pPr>
      <w:r w:rsidRPr="0088594F">
        <w:tab/>
      </w:r>
      <w:r w:rsidRPr="0088594F">
        <w:tab/>
      </w:r>
      <w:r w:rsidRPr="0088594F">
        <w:tab/>
      </w:r>
      <w:r w:rsidRPr="0088594F">
        <w:rPr>
          <w:lang w:val="vi-VN"/>
        </w:rPr>
        <w:t>- Giáo án word và Powerpoint</w:t>
      </w:r>
      <w:r w:rsidRPr="0088594F">
        <w:t>,</w:t>
      </w:r>
      <w:r w:rsidRPr="0088594F">
        <w:rPr>
          <w:lang w:val="pt-BR"/>
        </w:rPr>
        <w:t xml:space="preserve"> hệ thống câu hỏi bài tập...</w:t>
      </w:r>
    </w:p>
    <w:p w:rsidR="0088594F" w:rsidRPr="0088594F" w:rsidRDefault="0088594F" w:rsidP="0088594F">
      <w:pPr>
        <w:tabs>
          <w:tab w:val="left" w:pos="171"/>
        </w:tabs>
        <w:ind w:firstLine="171"/>
        <w:rPr>
          <w:lang w:val="sv-SE"/>
        </w:rPr>
      </w:pPr>
      <w:r w:rsidRPr="0088594F">
        <w:rPr>
          <w:lang w:val="nl-NL"/>
        </w:rPr>
        <w:tab/>
        <w:t xml:space="preserve">- </w:t>
      </w:r>
      <w:r w:rsidRPr="0088594F">
        <w:rPr>
          <w:lang w:val="sv-SE"/>
        </w:rPr>
        <w:t>Bảng thống kê các cuộc khởi nghĩa lớn trong thời kì Bắc thuộc, tư liệu liên quan...</w:t>
      </w:r>
    </w:p>
    <w:p w:rsidR="0088594F" w:rsidRPr="0088594F" w:rsidRDefault="0088594F" w:rsidP="0088594F">
      <w:pPr>
        <w:jc w:val="both"/>
        <w:rPr>
          <w:b/>
          <w:lang w:val="pt-BR"/>
        </w:rPr>
      </w:pPr>
      <w:r w:rsidRPr="0088594F">
        <w:rPr>
          <w:b/>
          <w:lang w:val="pt-BR"/>
        </w:rPr>
        <w:t>2. Chuẩn bị của học sinh</w:t>
      </w:r>
    </w:p>
    <w:p w:rsidR="0088594F" w:rsidRPr="0088594F" w:rsidRDefault="0088594F" w:rsidP="0088594F">
      <w:pPr>
        <w:ind w:firstLine="720"/>
        <w:jc w:val="both"/>
        <w:rPr>
          <w:lang w:val="pt-BR"/>
        </w:rPr>
      </w:pPr>
      <w:r w:rsidRPr="0088594F">
        <w:rPr>
          <w:lang w:val="pt-BR"/>
        </w:rPr>
        <w:t>- Hoàn thành các nhiệm vụ được giao.</w:t>
      </w:r>
    </w:p>
    <w:p w:rsidR="0088594F" w:rsidRPr="0088594F" w:rsidRDefault="0088594F" w:rsidP="0088594F">
      <w:pPr>
        <w:ind w:firstLine="720"/>
        <w:rPr>
          <w:color w:val="000000"/>
          <w:lang w:val="vi-VN" w:bidi="th-TH"/>
        </w:rPr>
      </w:pPr>
      <w:r w:rsidRPr="0088594F">
        <w:rPr>
          <w:lang w:val="pt-BR"/>
        </w:rPr>
        <w:t>- Bài</w:t>
      </w:r>
      <w:r w:rsidRPr="0088594F">
        <w:rPr>
          <w:color w:val="000000"/>
          <w:lang w:val="vi-VN" w:bidi="th-TH"/>
        </w:rPr>
        <w:t xml:space="preserve"> soạn các câu hỏi….</w:t>
      </w:r>
    </w:p>
    <w:p w:rsidR="0088594F" w:rsidRPr="0088594F" w:rsidRDefault="0088594F" w:rsidP="0088594F">
      <w:pPr>
        <w:tabs>
          <w:tab w:val="left" w:pos="0"/>
          <w:tab w:val="left" w:pos="120"/>
        </w:tabs>
        <w:ind w:left="-120" w:right="60"/>
        <w:jc w:val="both"/>
        <w:rPr>
          <w:b/>
          <w:bCs/>
          <w:color w:val="000000"/>
          <w:lang w:val="vi-VN" w:bidi="th-TH"/>
        </w:rPr>
      </w:pPr>
      <w:r w:rsidRPr="0088594F">
        <w:rPr>
          <w:b/>
          <w:bCs/>
          <w:color w:val="000000"/>
          <w:lang w:val="vi-VN" w:bidi="th-TH"/>
        </w:rPr>
        <w:t xml:space="preserve">  V. Tiến trình dạy học </w:t>
      </w:r>
    </w:p>
    <w:p w:rsidR="0088594F" w:rsidRPr="0088594F" w:rsidRDefault="0088594F" w:rsidP="0088594F">
      <w:pPr>
        <w:tabs>
          <w:tab w:val="left" w:pos="0"/>
          <w:tab w:val="left" w:pos="120"/>
        </w:tabs>
        <w:ind w:right="60"/>
        <w:jc w:val="both"/>
        <w:rPr>
          <w:b/>
          <w:iCs/>
          <w:lang w:val="pt-BR"/>
        </w:rPr>
      </w:pPr>
      <w:r w:rsidRPr="0088594F">
        <w:rPr>
          <w:b/>
          <w:iCs/>
          <w:lang w:val="pt-BR"/>
        </w:rPr>
        <w:t>1. Ổn định lớp:</w:t>
      </w:r>
    </w:p>
    <w:p w:rsidR="0088594F" w:rsidRPr="0088594F" w:rsidRDefault="0088594F" w:rsidP="0088594F">
      <w:pPr>
        <w:tabs>
          <w:tab w:val="left" w:pos="0"/>
          <w:tab w:val="left" w:pos="120"/>
        </w:tabs>
        <w:ind w:right="60"/>
        <w:jc w:val="both"/>
        <w:rPr>
          <w:iCs/>
          <w:lang w:val="pt-BR"/>
        </w:rPr>
      </w:pPr>
      <w:r w:rsidRPr="0088594F">
        <w:rPr>
          <w:b/>
          <w:iCs/>
          <w:lang w:val="pt-BR"/>
        </w:rPr>
        <w:t>2. Kiểm tra bài cũ: (</w:t>
      </w:r>
      <w:r w:rsidRPr="0088594F">
        <w:rPr>
          <w:iCs/>
          <w:lang w:val="pt-BR"/>
        </w:rPr>
        <w:t>linh động)</w:t>
      </w:r>
    </w:p>
    <w:p w:rsidR="0088594F" w:rsidRPr="0088594F" w:rsidRDefault="0088594F" w:rsidP="0088594F">
      <w:pPr>
        <w:tabs>
          <w:tab w:val="left" w:pos="0"/>
          <w:tab w:val="left" w:pos="120"/>
        </w:tabs>
        <w:ind w:right="60"/>
        <w:jc w:val="both"/>
        <w:rPr>
          <w:bCs/>
          <w:iCs/>
        </w:rPr>
      </w:pPr>
      <w:r w:rsidRPr="0088594F">
        <w:rPr>
          <w:b/>
          <w:iCs/>
          <w:lang w:val="vi-VN"/>
        </w:rPr>
        <w:t>3. Bài mới</w:t>
      </w:r>
      <w:r w:rsidRPr="0088594F">
        <w:rPr>
          <w:b/>
          <w:iCs/>
        </w:rPr>
        <w:t>:</w:t>
      </w:r>
    </w:p>
    <w:p w:rsidR="0088594F" w:rsidRPr="0088594F" w:rsidRDefault="0088594F" w:rsidP="0088594F">
      <w:pPr>
        <w:shd w:val="clear" w:color="auto" w:fill="FFFFFF"/>
        <w:spacing w:line="300" w:lineRule="exact"/>
        <w:jc w:val="both"/>
      </w:pPr>
      <w:r w:rsidRPr="0088594F">
        <w:rPr>
          <w:b/>
          <w:bCs/>
          <w:bdr w:val="none" w:sz="0" w:space="0" w:color="auto" w:frame="1"/>
          <w:lang w:val="vi-VN"/>
        </w:rPr>
        <w:t>3.1 Hoạt động khởi động</w:t>
      </w:r>
    </w:p>
    <w:p w:rsidR="0088594F" w:rsidRPr="0088594F" w:rsidRDefault="0088594F" w:rsidP="0088594F">
      <w:pPr>
        <w:shd w:val="clear" w:color="auto" w:fill="FFFFFF"/>
        <w:tabs>
          <w:tab w:val="left" w:leader="dot" w:pos="9214"/>
        </w:tabs>
        <w:spacing w:line="300" w:lineRule="exact"/>
        <w:jc w:val="both"/>
      </w:pPr>
      <w:r w:rsidRPr="0088594F">
        <w:rPr>
          <w:lang w:val="vi-VN"/>
        </w:rPr>
        <w:t>- Mục tiêu: Tạo tâm thế, ý thức học tập, gây hứng thú để học sinh vào bài</w:t>
      </w:r>
    </w:p>
    <w:p w:rsidR="0088594F" w:rsidRPr="0088594F" w:rsidRDefault="0088594F" w:rsidP="0088594F">
      <w:pPr>
        <w:shd w:val="clear" w:color="auto" w:fill="FFFFFF"/>
        <w:tabs>
          <w:tab w:val="left" w:leader="dot" w:pos="9214"/>
        </w:tabs>
        <w:spacing w:line="300" w:lineRule="exact"/>
        <w:jc w:val="both"/>
      </w:pPr>
      <w:r w:rsidRPr="0088594F">
        <w:rPr>
          <w:lang w:val="vi-VN"/>
        </w:rPr>
        <w:t>- Phương pháp – kĩ thuật: Thuyết trình, trực quan, cá nhân</w:t>
      </w:r>
      <w:r w:rsidRPr="0088594F">
        <w:t>, vấn đáp…</w:t>
      </w:r>
    </w:p>
    <w:p w:rsidR="0088594F" w:rsidRPr="0088594F" w:rsidRDefault="0088594F" w:rsidP="0088594F">
      <w:pPr>
        <w:shd w:val="clear" w:color="auto" w:fill="FFFFFF"/>
        <w:tabs>
          <w:tab w:val="left" w:pos="8040"/>
        </w:tabs>
        <w:spacing w:line="300" w:lineRule="exact"/>
        <w:jc w:val="both"/>
        <w:rPr>
          <w:lang w:val="vi-VN"/>
        </w:rPr>
      </w:pPr>
      <w:r w:rsidRPr="0088594F">
        <w:rPr>
          <w:lang w:val="vi-VN"/>
        </w:rPr>
        <w:t>- Thời gian: (</w:t>
      </w:r>
      <w:r w:rsidRPr="0088594F">
        <w:t>4</w:t>
      </w:r>
      <w:r w:rsidRPr="0088594F">
        <w:rPr>
          <w:lang w:val="vi-VN"/>
        </w:rPr>
        <w:t xml:space="preserve"> phút)</w:t>
      </w:r>
      <w:r w:rsidRPr="0088594F">
        <w:rPr>
          <w:lang w:val="vi-VN"/>
        </w:rPr>
        <w:tab/>
      </w:r>
    </w:p>
    <w:p w:rsidR="0088594F" w:rsidRPr="0088594F" w:rsidRDefault="0088594F" w:rsidP="0088594F">
      <w:pPr>
        <w:shd w:val="clear" w:color="auto" w:fill="FFFFFF"/>
        <w:tabs>
          <w:tab w:val="left" w:leader="dot" w:pos="9214"/>
        </w:tabs>
        <w:spacing w:line="300" w:lineRule="exact"/>
        <w:jc w:val="both"/>
        <w:rPr>
          <w:lang w:val="vi-VN"/>
        </w:rPr>
      </w:pPr>
      <w:r w:rsidRPr="0088594F">
        <w:rPr>
          <w:lang w:val="vi-VN"/>
        </w:rPr>
        <w:t>- Tổ chức hoạt động: Giáo viên cho học sinh</w:t>
      </w:r>
      <w:r w:rsidRPr="0088594F">
        <w:t xml:space="preserve"> quan sát </w:t>
      </w:r>
      <w:r w:rsidRPr="0088594F">
        <w:rPr>
          <w:lang w:val="vi-VN"/>
        </w:rPr>
        <w:t xml:space="preserve">hình ảnh </w:t>
      </w:r>
      <w:r w:rsidRPr="0088594F">
        <w:t>về đền thờ của các vị tướng và các anh hùng dân tộc thời Bắc thuộc.</w:t>
      </w:r>
    </w:p>
    <w:p w:rsidR="0088594F" w:rsidRPr="0088594F" w:rsidRDefault="0088594F" w:rsidP="0088594F">
      <w:pPr>
        <w:shd w:val="clear" w:color="auto" w:fill="FFFFFF"/>
        <w:tabs>
          <w:tab w:val="left" w:leader="dot" w:pos="9214"/>
        </w:tabs>
        <w:spacing w:line="300" w:lineRule="exact"/>
        <w:jc w:val="both"/>
      </w:pPr>
      <w:r w:rsidRPr="0088594F">
        <w:rPr>
          <w:lang w:val="vi-VN"/>
        </w:rPr>
        <w:lastRenderedPageBreak/>
        <w:t>GV nêu câu hỏi HS trả lời:</w:t>
      </w:r>
      <w:r w:rsidRPr="0088594F">
        <w:t xml:space="preserve"> </w:t>
      </w:r>
      <w:r w:rsidRPr="0088594F">
        <w:rPr>
          <w:lang w:val="vi-VN"/>
        </w:rPr>
        <w:t xml:space="preserve">? Em có suy nghĩ gì khi xem </w:t>
      </w:r>
      <w:r w:rsidRPr="0088594F">
        <w:t>các</w:t>
      </w:r>
      <w:r w:rsidRPr="0088594F">
        <w:rPr>
          <w:lang w:val="vi-VN"/>
        </w:rPr>
        <w:t xml:space="preserve"> bức tranh này</w:t>
      </w:r>
      <w:r w:rsidRPr="0088594F">
        <w:t>?</w:t>
      </w:r>
    </w:p>
    <w:p w:rsidR="0088594F" w:rsidRPr="0088594F" w:rsidRDefault="0088594F" w:rsidP="0088594F">
      <w:pPr>
        <w:shd w:val="clear" w:color="auto" w:fill="FFFFFF"/>
        <w:tabs>
          <w:tab w:val="left" w:leader="dot" w:pos="9214"/>
        </w:tabs>
        <w:spacing w:line="300" w:lineRule="exact"/>
        <w:jc w:val="both"/>
      </w:pPr>
      <w:r w:rsidRPr="0088594F">
        <w:rPr>
          <w:lang w:val="vi-VN"/>
        </w:rPr>
        <w:t>- Dự kiến sản phẩm: HS trả lời</w:t>
      </w:r>
      <w:r w:rsidRPr="0088594F">
        <w:t xml:space="preserve">: </w:t>
      </w:r>
    </w:p>
    <w:p w:rsidR="0088594F" w:rsidRPr="0088594F" w:rsidRDefault="0088594F" w:rsidP="0088594F">
      <w:pPr>
        <w:shd w:val="clear" w:color="auto" w:fill="FFFFFF"/>
        <w:tabs>
          <w:tab w:val="left" w:leader="dot" w:pos="9214"/>
        </w:tabs>
        <w:spacing w:line="300" w:lineRule="exact"/>
        <w:jc w:val="both"/>
      </w:pPr>
      <w:r w:rsidRPr="0088594F">
        <w:rPr>
          <w:lang w:val="vi-VN"/>
        </w:rPr>
        <w:t>Giáo viên nhận xét hướng HS vào bài mới:</w:t>
      </w:r>
    </w:p>
    <w:p w:rsidR="0088594F" w:rsidRPr="0088594F" w:rsidRDefault="0088594F" w:rsidP="0088594F">
      <w:pPr>
        <w:jc w:val="both"/>
        <w:rPr>
          <w:color w:val="000000"/>
        </w:rPr>
      </w:pPr>
      <w:r w:rsidRPr="0088594F">
        <w:rPr>
          <w:b/>
          <w:bCs/>
          <w:color w:val="000000"/>
          <w:bdr w:val="none" w:sz="0" w:space="0" w:color="auto" w:frame="1"/>
          <w:lang w:val="vi-VN"/>
        </w:rPr>
        <w:t>3.2. Hoạt động hình thành kiến thức</w:t>
      </w:r>
    </w:p>
    <w:p w:rsidR="0088594F" w:rsidRPr="0088594F" w:rsidRDefault="0088594F" w:rsidP="0088594F">
      <w:pPr>
        <w:autoSpaceDE w:val="0"/>
        <w:autoSpaceDN w:val="0"/>
        <w:adjustRightInd w:val="0"/>
        <w:spacing w:after="80"/>
        <w:ind w:firstLine="397"/>
        <w:rPr>
          <w:b/>
          <w:bCs/>
          <w:color w:val="000000"/>
          <w:lang w:val="vi-VN"/>
        </w:rPr>
      </w:pPr>
      <w:r w:rsidRPr="0088594F">
        <w:rPr>
          <w:b/>
        </w:rPr>
        <w:t xml:space="preserve">1. </w:t>
      </w:r>
      <w:r w:rsidRPr="0088594F">
        <w:rPr>
          <w:b/>
          <w:lang w:val="vi-VN"/>
        </w:rPr>
        <w:t>Hoạt động</w:t>
      </w:r>
      <w:r w:rsidRPr="0088594F">
        <w:rPr>
          <w:b/>
        </w:rPr>
        <w:t xml:space="preserve"> 1: </w:t>
      </w:r>
      <w:r w:rsidRPr="0088594F">
        <w:rPr>
          <w:b/>
          <w:bCs/>
          <w:color w:val="000000"/>
          <w:lang w:val="en"/>
        </w:rPr>
        <w:t>1.</w:t>
      </w:r>
      <w:r w:rsidRPr="0088594F">
        <w:rPr>
          <w:lang w:val="vi-VN"/>
        </w:rPr>
        <w:t> </w:t>
      </w:r>
      <w:r w:rsidRPr="0088594F">
        <w:rPr>
          <w:b/>
          <w:bCs/>
          <w:iCs/>
          <w:bdr w:val="none" w:sz="0" w:space="0" w:color="auto" w:frame="1"/>
          <w:lang w:val="vi-VN"/>
        </w:rPr>
        <w:t>Ách thống trị của các triều đại phong kiến Trung Quốc đối</w:t>
      </w:r>
      <w:r w:rsidRPr="0088594F">
        <w:rPr>
          <w:lang w:val="vi-VN"/>
        </w:rPr>
        <w:t> </w:t>
      </w:r>
      <w:r w:rsidRPr="0088594F">
        <w:rPr>
          <w:b/>
          <w:bCs/>
          <w:iCs/>
          <w:bdr w:val="none" w:sz="0" w:space="0" w:color="auto" w:frame="1"/>
          <w:lang w:val="vi-VN"/>
        </w:rPr>
        <w:t xml:space="preserve">với </w:t>
      </w:r>
      <w:r w:rsidRPr="0088594F">
        <w:rPr>
          <w:b/>
          <w:bCs/>
          <w:iCs/>
          <w:bdr w:val="none" w:sz="0" w:space="0" w:color="auto" w:frame="1"/>
        </w:rPr>
        <w:t xml:space="preserve">nhân dân </w:t>
      </w:r>
      <w:r w:rsidRPr="0088594F">
        <w:rPr>
          <w:b/>
          <w:bCs/>
          <w:iCs/>
          <w:bdr w:val="none" w:sz="0" w:space="0" w:color="auto" w:frame="1"/>
          <w:lang w:val="vi-VN"/>
        </w:rPr>
        <w:t>ta</w:t>
      </w:r>
      <w:r w:rsidRPr="0088594F">
        <w:rPr>
          <w:b/>
          <w:bCs/>
          <w:color w:val="000000"/>
          <w:lang w:val="en"/>
        </w:rPr>
        <w:t xml:space="preserve"> </w:t>
      </w:r>
    </w:p>
    <w:p w:rsidR="0088594F" w:rsidRPr="0088594F" w:rsidRDefault="0088594F" w:rsidP="0088594F">
      <w:pPr>
        <w:autoSpaceDE w:val="0"/>
        <w:autoSpaceDN w:val="0"/>
        <w:adjustRightInd w:val="0"/>
        <w:spacing w:after="80"/>
        <w:ind w:firstLine="720"/>
        <w:rPr>
          <w:iCs/>
          <w:color w:val="000000"/>
        </w:rPr>
      </w:pPr>
      <w:r w:rsidRPr="0088594F">
        <w:rPr>
          <w:b/>
          <w:lang w:val="vi-VN"/>
        </w:rPr>
        <w:t>- Mục tiêu</w:t>
      </w:r>
      <w:r w:rsidRPr="0088594F">
        <w:rPr>
          <w:b/>
        </w:rPr>
        <w:t>:</w:t>
      </w:r>
      <w:r w:rsidRPr="0088594F">
        <w:rPr>
          <w:bCs/>
          <w:lang w:val="nl-NL"/>
        </w:rPr>
        <w:t xml:space="preserve"> </w:t>
      </w:r>
      <w:r w:rsidRPr="0088594F">
        <w:rPr>
          <w:lang w:val="sv-SE"/>
        </w:rPr>
        <w:t>Ghi nhớ khái quát ách thống trị của các triều đại phong kiến phương Bắc đối với nhân dân ta</w:t>
      </w:r>
      <w:r w:rsidRPr="0088594F">
        <w:rPr>
          <w:iCs/>
          <w:color w:val="000000"/>
        </w:rPr>
        <w:t>.</w:t>
      </w:r>
    </w:p>
    <w:p w:rsidR="0088594F" w:rsidRPr="0088594F" w:rsidRDefault="0088594F" w:rsidP="0088594F">
      <w:pPr>
        <w:autoSpaceDE w:val="0"/>
        <w:autoSpaceDN w:val="0"/>
        <w:adjustRightInd w:val="0"/>
        <w:spacing w:after="80"/>
        <w:ind w:firstLine="720"/>
        <w:rPr>
          <w:color w:val="000000"/>
          <w:lang w:val="en"/>
        </w:rPr>
      </w:pPr>
      <w:r w:rsidRPr="0088594F">
        <w:rPr>
          <w:b/>
          <w:lang w:val="vi-VN"/>
        </w:rPr>
        <w:t>- Phương pháp</w:t>
      </w:r>
      <w:r w:rsidRPr="0088594F">
        <w:rPr>
          <w:b/>
        </w:rPr>
        <w:t>:</w:t>
      </w:r>
      <w:r w:rsidRPr="0088594F">
        <w:t xml:space="preserve"> </w:t>
      </w:r>
      <w:r w:rsidRPr="0088594F">
        <w:rPr>
          <w:lang w:val="vi-VN" w:bidi="th-TH"/>
        </w:rPr>
        <w:t xml:space="preserve">Trực quan, phát vấn, </w:t>
      </w:r>
      <w:r w:rsidRPr="0088594F">
        <w:rPr>
          <w:lang w:bidi="th-TH"/>
        </w:rPr>
        <w:t>thuyết trình, nhóm.</w:t>
      </w:r>
    </w:p>
    <w:p w:rsidR="0088594F" w:rsidRPr="0088594F" w:rsidRDefault="0088594F" w:rsidP="0088594F">
      <w:pPr>
        <w:ind w:firstLine="720"/>
        <w:jc w:val="both"/>
        <w:rPr>
          <w:color w:val="000000"/>
        </w:rPr>
      </w:pPr>
      <w:r w:rsidRPr="0088594F">
        <w:rPr>
          <w:b/>
          <w:lang w:val="vi-VN"/>
        </w:rPr>
        <w:t>- Phương tiện</w:t>
      </w:r>
      <w:r w:rsidRPr="0088594F">
        <w:rPr>
          <w:b/>
        </w:rPr>
        <w:t xml:space="preserve"> </w:t>
      </w:r>
    </w:p>
    <w:p w:rsidR="0088594F" w:rsidRPr="0088594F" w:rsidRDefault="0088594F" w:rsidP="0088594F">
      <w:pPr>
        <w:ind w:firstLine="720"/>
        <w:jc w:val="both"/>
      </w:pPr>
      <w:r w:rsidRPr="0088594F">
        <w:t>+</w:t>
      </w:r>
      <w:r w:rsidRPr="0088594F">
        <w:rPr>
          <w:lang w:val="vi-VN"/>
        </w:rPr>
        <w:t xml:space="preserve"> </w:t>
      </w:r>
      <w:r w:rsidRPr="0088594F">
        <w:rPr>
          <w:lang w:val="nl-NL"/>
        </w:rPr>
        <w:t>Ti vi.</w:t>
      </w:r>
    </w:p>
    <w:p w:rsidR="0088594F" w:rsidRPr="0088594F" w:rsidRDefault="0088594F" w:rsidP="0088594F">
      <w:pPr>
        <w:ind w:firstLine="720"/>
        <w:jc w:val="both"/>
      </w:pPr>
      <w:r w:rsidRPr="0088594F">
        <w:t>+ Máy vi tính.</w:t>
      </w:r>
    </w:p>
    <w:p w:rsidR="0088594F" w:rsidRPr="0088594F" w:rsidRDefault="0088594F" w:rsidP="0088594F">
      <w:pPr>
        <w:shd w:val="clear" w:color="auto" w:fill="FFFFFF"/>
        <w:tabs>
          <w:tab w:val="left" w:leader="dot" w:pos="9214"/>
        </w:tabs>
      </w:pPr>
      <w:r w:rsidRPr="0088594F">
        <w:rPr>
          <w:b/>
        </w:rPr>
        <w:t xml:space="preserve">          </w:t>
      </w:r>
      <w:r w:rsidRPr="0088594F">
        <w:rPr>
          <w:b/>
          <w:lang w:val="vi-VN"/>
        </w:rPr>
        <w:t>- Thời gian</w:t>
      </w:r>
      <w:r w:rsidRPr="0088594F">
        <w:rPr>
          <w:b/>
        </w:rPr>
        <w:t>:</w:t>
      </w:r>
      <w:r w:rsidRPr="0088594F">
        <w:t xml:space="preserve"> 11 phút</w:t>
      </w:r>
    </w:p>
    <w:p w:rsidR="0088594F" w:rsidRPr="0088594F" w:rsidRDefault="0088594F" w:rsidP="0088594F">
      <w:pPr>
        <w:shd w:val="clear" w:color="auto" w:fill="FFFFFF"/>
        <w:tabs>
          <w:tab w:val="left" w:leader="dot" w:pos="9214"/>
        </w:tabs>
        <w:rPr>
          <w:b/>
        </w:rPr>
      </w:pPr>
      <w:r w:rsidRPr="0088594F">
        <w:rPr>
          <w:b/>
        </w:rPr>
        <w:t xml:space="preserve">          </w:t>
      </w:r>
      <w:r w:rsidRPr="0088594F">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5490"/>
      </w:tblGrid>
      <w:tr w:rsidR="0088594F" w:rsidRPr="0088594F" w:rsidTr="0088594F">
        <w:tc>
          <w:tcPr>
            <w:tcW w:w="46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Hoạt động của giáo viên và học sinh</w:t>
            </w:r>
          </w:p>
        </w:tc>
        <w:tc>
          <w:tcPr>
            <w:tcW w:w="549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 xml:space="preserve">Dự kiến sản phẩm </w:t>
            </w:r>
          </w:p>
        </w:tc>
      </w:tr>
      <w:tr w:rsidR="0088594F" w:rsidRPr="0088594F" w:rsidTr="0088594F">
        <w:tc>
          <w:tcPr>
            <w:tcW w:w="46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both"/>
              <w:rPr>
                <w:bCs/>
                <w:lang w:val="en-CA"/>
              </w:rPr>
            </w:pPr>
            <w:r w:rsidRPr="0088594F">
              <w:rPr>
                <w:b/>
                <w:bCs/>
                <w:lang w:val="en-CA"/>
              </w:rPr>
              <w:t>Bước 1. Chuyển giao nhiệm vụ học tập</w:t>
            </w:r>
            <w:r w:rsidRPr="0088594F">
              <w:rPr>
                <w:bCs/>
                <w:lang w:val="en-CA"/>
              </w:rPr>
              <w:t xml:space="preserve"> </w:t>
            </w:r>
          </w:p>
          <w:p w:rsidR="0088594F" w:rsidRPr="0088594F" w:rsidRDefault="0088594F" w:rsidP="0088594F">
            <w:pPr>
              <w:tabs>
                <w:tab w:val="left" w:pos="0"/>
                <w:tab w:val="left" w:pos="120"/>
              </w:tabs>
              <w:jc w:val="both"/>
            </w:pPr>
            <w:r w:rsidRPr="0088594F">
              <w:t>- Yêu cầu HS đọc câu hỏi SGK mục 1. Thảo luận nhóm cặp đôi</w:t>
            </w:r>
          </w:p>
          <w:p w:rsidR="0088594F" w:rsidRPr="0088594F" w:rsidRDefault="0088594F" w:rsidP="0088594F">
            <w:pPr>
              <w:tabs>
                <w:tab w:val="left" w:pos="171"/>
              </w:tabs>
              <w:ind w:right="-175"/>
              <w:rPr>
                <w:lang w:val="it-IT"/>
              </w:rPr>
            </w:pPr>
            <w:r w:rsidRPr="0088594F">
              <w:rPr>
                <w:lang w:val="it-IT"/>
              </w:rPr>
              <w:t>? Tại sao gọi lịch sử nước ta từ năm 179 TCN đến TK X là thời kì Bắc thuộc?</w:t>
            </w:r>
          </w:p>
          <w:p w:rsidR="0088594F" w:rsidRPr="0088594F" w:rsidRDefault="0088594F" w:rsidP="0088594F">
            <w:pPr>
              <w:tabs>
                <w:tab w:val="left" w:pos="171"/>
              </w:tabs>
              <w:ind w:right="-175"/>
              <w:rPr>
                <w:lang w:val="it-IT"/>
              </w:rPr>
            </w:pPr>
            <w:r w:rsidRPr="0088594F">
              <w:rPr>
                <w:lang w:val="it-IT"/>
              </w:rPr>
              <w:t>? Tên gọi nước ta qua từng giai đoạn bị đô hộ?</w:t>
            </w:r>
          </w:p>
          <w:p w:rsidR="0088594F" w:rsidRPr="0088594F" w:rsidRDefault="0088594F" w:rsidP="0088594F">
            <w:pPr>
              <w:tabs>
                <w:tab w:val="left" w:pos="171"/>
              </w:tabs>
              <w:ind w:right="-175"/>
              <w:rPr>
                <w:lang w:val="fr-FR"/>
              </w:rPr>
            </w:pPr>
            <w:r w:rsidRPr="0088594F">
              <w:rPr>
                <w:lang w:val="it-IT"/>
              </w:rPr>
              <w:t xml:space="preserve">? Chính sách cai trị như thế nào? </w:t>
            </w:r>
            <w:r w:rsidRPr="0088594F">
              <w:rPr>
                <w:lang w:val="fr-FR"/>
              </w:rPr>
              <w:t>Thâm hiểm nhất là gì?</w:t>
            </w:r>
          </w:p>
          <w:p w:rsidR="0088594F" w:rsidRPr="0088594F" w:rsidRDefault="0088594F" w:rsidP="0088594F">
            <w:pPr>
              <w:tabs>
                <w:tab w:val="left" w:pos="171"/>
              </w:tabs>
              <w:ind w:right="-175"/>
              <w:rPr>
                <w:lang w:val="fr-FR"/>
              </w:rPr>
            </w:pPr>
            <w:r w:rsidRPr="0088594F">
              <w:rPr>
                <w:lang w:val="fr-FR"/>
              </w:rPr>
              <w:t>? Nhân dân ta làm gì để chống lại chính sách đồng hoá dân tộc ?</w:t>
            </w:r>
          </w:p>
          <w:p w:rsidR="0088594F" w:rsidRPr="0088594F" w:rsidRDefault="0088594F" w:rsidP="0088594F">
            <w:pPr>
              <w:tabs>
                <w:tab w:val="left" w:pos="0"/>
                <w:tab w:val="left" w:pos="120"/>
              </w:tabs>
              <w:jc w:val="both"/>
              <w:rPr>
                <w:b/>
                <w:bCs/>
                <w:lang w:val="en-CA"/>
              </w:rPr>
            </w:pPr>
            <w:r w:rsidRPr="0088594F">
              <w:rPr>
                <w:b/>
                <w:bCs/>
                <w:lang w:val="en-CA"/>
              </w:rPr>
              <w:t>Bước 2. Thực hiện nhiệm vụ học tập</w:t>
            </w:r>
          </w:p>
          <w:p w:rsidR="0088594F" w:rsidRPr="0088594F" w:rsidRDefault="0088594F" w:rsidP="0088594F">
            <w:pPr>
              <w:jc w:val="both"/>
            </w:pPr>
            <w:r w:rsidRPr="0088594F">
              <w:t>HS đọc SGK và thực hiện yêu cầu. GV k</w:t>
            </w:r>
            <w:r w:rsidRPr="0088594F">
              <w:rPr>
                <w:bCs/>
                <w:lang w:val="en-CA"/>
              </w:rPr>
              <w:t>huyến khích học sinh hợp tác với nhau khi thực khi thực hiện nhiệm vụ học tập</w:t>
            </w:r>
            <w:r w:rsidRPr="0088594F">
              <w:t>, GV theo dõi, hỗ trợ các nhóm làm việc những bằng hệ thống câu hỏi gợi mở (các câu hỏi này có thể gợi ý trong phần trình bày của các nhóm)</w:t>
            </w:r>
            <w:r w:rsidRPr="0088594F">
              <w:rPr>
                <w:lang w:val="vi-VN"/>
              </w:rPr>
              <w:t xml:space="preserve"> </w:t>
            </w:r>
          </w:p>
          <w:p w:rsidR="0088594F" w:rsidRPr="0088594F" w:rsidRDefault="0088594F" w:rsidP="0088594F">
            <w:pPr>
              <w:contextualSpacing/>
              <w:jc w:val="both"/>
              <w:rPr>
                <w:b/>
                <w:bCs/>
                <w:lang w:val="en-CA"/>
              </w:rPr>
            </w:pPr>
            <w:r w:rsidRPr="0088594F">
              <w:rPr>
                <w:b/>
                <w:bCs/>
                <w:lang w:val="en-CA"/>
              </w:rPr>
              <w:t>Bước 3. Báo cáo kết quả hoạt động và thảo luận</w:t>
            </w:r>
          </w:p>
          <w:p w:rsidR="0088594F" w:rsidRPr="0088594F" w:rsidRDefault="0088594F" w:rsidP="0088594F">
            <w:pPr>
              <w:contextualSpacing/>
              <w:jc w:val="both"/>
            </w:pPr>
            <w:r w:rsidRPr="0088594F">
              <w:t>- Các nhóm trình bày, phản biện.</w:t>
            </w:r>
          </w:p>
          <w:p w:rsidR="0088594F" w:rsidRPr="0088594F" w:rsidRDefault="0088594F" w:rsidP="0088594F">
            <w:pPr>
              <w:contextualSpacing/>
              <w:jc w:val="both"/>
              <w:rPr>
                <w:b/>
                <w:bCs/>
                <w:lang w:val="en-CA"/>
              </w:rPr>
            </w:pPr>
            <w:r w:rsidRPr="0088594F">
              <w:rPr>
                <w:b/>
                <w:bCs/>
                <w:lang w:val="en-CA"/>
              </w:rPr>
              <w:t>Bước 4. Đánh giá kết quả thực hiện nhiệm vụ học tập</w:t>
            </w:r>
          </w:p>
          <w:p w:rsidR="0088594F" w:rsidRPr="0088594F" w:rsidRDefault="0088594F" w:rsidP="0088594F">
            <w:pPr>
              <w:jc w:val="both"/>
            </w:pPr>
            <w:r w:rsidRPr="0088594F">
              <w:t xml:space="preserve">HS phân tích, nhận xét, đánh giá kết quả. </w:t>
            </w:r>
          </w:p>
          <w:p w:rsidR="0088594F" w:rsidRPr="0088594F" w:rsidRDefault="0088594F" w:rsidP="0088594F">
            <w:pPr>
              <w:tabs>
                <w:tab w:val="num" w:pos="993"/>
              </w:tabs>
              <w:contextualSpacing/>
              <w:jc w:val="both"/>
              <w:rPr>
                <w:bCs/>
                <w:lang w:val="en-CA"/>
              </w:rPr>
            </w:pPr>
            <w:r w:rsidRPr="0088594F">
              <w:rPr>
                <w:bCs/>
                <w:lang w:val="en-CA"/>
              </w:rPr>
              <w:t xml:space="preserve">GV bổ sung phần phân tích nhận xét, đánh giá, kết quả thực hiện nhiệm vụ học tập của học sinh. Chính xác hóa </w:t>
            </w:r>
            <w:r w:rsidRPr="0088594F">
              <w:rPr>
                <w:bCs/>
                <w:lang w:val="en-CA"/>
              </w:rPr>
              <w:lastRenderedPageBreak/>
              <w:t>các kiến thức đã hình thành cho HS.</w:t>
            </w:r>
          </w:p>
        </w:tc>
        <w:tc>
          <w:tcPr>
            <w:tcW w:w="549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autoSpaceDE w:val="0"/>
              <w:autoSpaceDN w:val="0"/>
              <w:adjustRightInd w:val="0"/>
              <w:spacing w:after="80"/>
              <w:rPr>
                <w:bCs/>
                <w:lang w:val="sv-SE"/>
              </w:rPr>
            </w:pPr>
            <w:r w:rsidRPr="0088594F">
              <w:rPr>
                <w:b/>
                <w:bCs/>
                <w:sz w:val="24"/>
                <w:szCs w:val="24"/>
                <w:lang w:val="sv-SE"/>
              </w:rPr>
              <w:lastRenderedPageBreak/>
              <w:t xml:space="preserve">   </w:t>
            </w:r>
            <w:r w:rsidRPr="0088594F">
              <w:rPr>
                <w:bCs/>
                <w:lang w:val="sv-SE"/>
              </w:rPr>
              <w:t xml:space="preserve">- </w:t>
            </w:r>
            <w:r w:rsidRPr="0088594F">
              <w:rPr>
                <w:lang w:val="it-IT"/>
              </w:rPr>
              <w:t>Lịch sử nước ta từ năm 179 TCN đến TK X là thời kì Bắc thuộc</w:t>
            </w:r>
            <w:r w:rsidRPr="0088594F">
              <w:rPr>
                <w:bCs/>
                <w:lang w:val="sv-SE"/>
              </w:rPr>
              <w:t>, vì thời gian này nước ta liên tục bị các triều đại phong kiến phương Bắc đô hộ và thống trị nên gọi là thời kỳ Bắc thuộ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1080"/>
              <w:gridCol w:w="2942"/>
            </w:tblGrid>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b/>
                      <w:szCs w:val="22"/>
                    </w:rPr>
                  </w:pPr>
                  <w:r w:rsidRPr="0088594F">
                    <w:rPr>
                      <w:rFonts w:eastAsia="Calibri"/>
                      <w:b/>
                      <w:szCs w:val="22"/>
                    </w:rPr>
                    <w:t>Thời gian</w:t>
                  </w:r>
                </w:p>
              </w:tc>
              <w:tc>
                <w:tcPr>
                  <w:tcW w:w="10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b/>
                      <w:szCs w:val="22"/>
                    </w:rPr>
                  </w:pPr>
                  <w:r w:rsidRPr="0088594F">
                    <w:rPr>
                      <w:rFonts w:eastAsia="Calibri"/>
                      <w:b/>
                      <w:szCs w:val="22"/>
                    </w:rPr>
                    <w:t>Tên nước</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b/>
                      <w:szCs w:val="22"/>
                    </w:rPr>
                  </w:pPr>
                  <w:r w:rsidRPr="0088594F">
                    <w:rPr>
                      <w:rFonts w:eastAsia="Calibri"/>
                      <w:b/>
                      <w:szCs w:val="22"/>
                    </w:rPr>
                    <w:t>Đơn vị hành chính</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179 TCN</w:t>
                  </w:r>
                </w:p>
              </w:tc>
              <w:tc>
                <w:tcPr>
                  <w:tcW w:w="108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Nam Việt</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iệu Đà chia Âu Lạc thành hai quận: Giao Chỉ và Cửu Chân</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111 TCN</w:t>
                  </w:r>
                </w:p>
              </w:tc>
              <w:tc>
                <w:tcPr>
                  <w:tcW w:w="108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Châu Giao</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Hán chia Âu Lạc thành 3 quận: Giao Chỉ, Cửu Chân và Nhật Nam</w:t>
                  </w:r>
                </w:p>
              </w:tc>
            </w:tr>
            <w:tr w:rsidR="0088594F" w:rsidRPr="0088594F">
              <w:tc>
                <w:tcPr>
                  <w:tcW w:w="1237"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Đầu thế kỷ III</w:t>
                  </w:r>
                </w:p>
              </w:tc>
              <w:tc>
                <w:tcPr>
                  <w:tcW w:w="108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Giao Châu</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Ngô tách Châu Giao thành Quảng Châu (Trung Quốc) và Giao Châu (Au Lạc cũ)</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Đầu thế kỷ VI</w:t>
                  </w:r>
                </w:p>
              </w:tc>
              <w:tc>
                <w:tcPr>
                  <w:tcW w:w="10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Giao Châu</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Lương chia Âu Lạc thành 6 châu</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679 – thế kỷ X</w:t>
                  </w:r>
                </w:p>
              </w:tc>
              <w:tc>
                <w:tcPr>
                  <w:tcW w:w="10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An Nam đô hộ phủ</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Đường đổi Giao Châu thành An Nam đô hộ phủ và chia Giao Châu thành 12 châu.</w:t>
                  </w:r>
                </w:p>
              </w:tc>
            </w:tr>
          </w:tbl>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 Chính sách cai trị: Vô cùng thâm độc và tàn bạo, đẩy nhân dân ta vào cảnh cùng quẫn về mọi mặt. Đặc biệt chính sách thâm hiểm nhất là chúng muốn đồng hoá dân tộc ta.</w:t>
            </w:r>
          </w:p>
        </w:tc>
      </w:tr>
    </w:tbl>
    <w:p w:rsidR="0088594F" w:rsidRPr="0088594F" w:rsidRDefault="0088594F" w:rsidP="0088594F">
      <w:pPr>
        <w:tabs>
          <w:tab w:val="left" w:pos="171"/>
        </w:tabs>
        <w:ind w:right="-175"/>
        <w:rPr>
          <w:b/>
          <w:bCs/>
          <w:sz w:val="24"/>
          <w:szCs w:val="24"/>
          <w:lang w:val="fr-FR"/>
        </w:rPr>
      </w:pPr>
      <w:r w:rsidRPr="0088594F">
        <w:rPr>
          <w:b/>
        </w:rPr>
        <w:lastRenderedPageBreak/>
        <w:t xml:space="preserve">2. </w:t>
      </w:r>
      <w:r w:rsidRPr="0088594F">
        <w:rPr>
          <w:b/>
          <w:lang w:val="vi-VN"/>
        </w:rPr>
        <w:t>Hoạt động</w:t>
      </w:r>
      <w:r w:rsidRPr="0088594F">
        <w:rPr>
          <w:b/>
        </w:rPr>
        <w:t xml:space="preserve"> 2: </w:t>
      </w:r>
      <w:r w:rsidRPr="0088594F">
        <w:rPr>
          <w:b/>
          <w:bCs/>
          <w:color w:val="000000"/>
          <w:lang w:val="en"/>
        </w:rPr>
        <w:t>2.</w:t>
      </w:r>
      <w:r w:rsidRPr="0088594F">
        <w:rPr>
          <w:lang w:val="vi-VN"/>
        </w:rPr>
        <w:t> </w:t>
      </w:r>
      <w:r w:rsidRPr="0088594F">
        <w:rPr>
          <w:b/>
          <w:bCs/>
          <w:lang w:val="fr-FR"/>
        </w:rPr>
        <w:t>Cuộc đấu tranh của nhân dân ta trong thời kì Bắc thuộc.</w:t>
      </w:r>
    </w:p>
    <w:p w:rsidR="0088594F" w:rsidRPr="0088594F" w:rsidRDefault="0088594F" w:rsidP="0088594F">
      <w:pPr>
        <w:autoSpaceDE w:val="0"/>
        <w:autoSpaceDN w:val="0"/>
        <w:adjustRightInd w:val="0"/>
        <w:spacing w:after="80"/>
        <w:ind w:firstLine="720"/>
        <w:rPr>
          <w:iCs/>
          <w:color w:val="000000"/>
        </w:rPr>
      </w:pPr>
      <w:r w:rsidRPr="0088594F">
        <w:rPr>
          <w:b/>
          <w:lang w:val="vi-VN"/>
        </w:rPr>
        <w:t>- Mục tiêu</w:t>
      </w:r>
      <w:r w:rsidRPr="0088594F">
        <w:rPr>
          <w:b/>
        </w:rPr>
        <w:t>:</w:t>
      </w:r>
      <w:r w:rsidRPr="0088594F">
        <w:rPr>
          <w:bCs/>
          <w:lang w:val="nl-NL"/>
        </w:rPr>
        <w:t xml:space="preserve"> Biết được các c</w:t>
      </w:r>
      <w:r w:rsidRPr="0088594F">
        <w:rPr>
          <w:lang w:val="sv-SE"/>
        </w:rPr>
        <w:t>uộc đấu tranh của nhân dân ta chống ách Bắc thuộc</w:t>
      </w:r>
      <w:r w:rsidRPr="0088594F">
        <w:rPr>
          <w:iCs/>
          <w:color w:val="000000"/>
        </w:rPr>
        <w:t>.</w:t>
      </w:r>
    </w:p>
    <w:p w:rsidR="0088594F" w:rsidRPr="0088594F" w:rsidRDefault="0088594F" w:rsidP="0088594F">
      <w:pPr>
        <w:autoSpaceDE w:val="0"/>
        <w:autoSpaceDN w:val="0"/>
        <w:adjustRightInd w:val="0"/>
        <w:spacing w:after="80"/>
        <w:ind w:firstLine="720"/>
        <w:rPr>
          <w:color w:val="000000"/>
          <w:lang w:val="en"/>
        </w:rPr>
      </w:pPr>
      <w:r w:rsidRPr="0088594F">
        <w:rPr>
          <w:b/>
          <w:lang w:val="vi-VN"/>
        </w:rPr>
        <w:t>- Phương pháp</w:t>
      </w:r>
      <w:r w:rsidRPr="0088594F">
        <w:rPr>
          <w:b/>
        </w:rPr>
        <w:t>:</w:t>
      </w:r>
      <w:r w:rsidRPr="0088594F">
        <w:t xml:space="preserve"> </w:t>
      </w:r>
      <w:r w:rsidRPr="0088594F">
        <w:rPr>
          <w:lang w:val="vi-VN" w:bidi="th-TH"/>
        </w:rPr>
        <w:t xml:space="preserve">Trực quan, phát vấn, </w:t>
      </w:r>
      <w:r w:rsidRPr="0088594F">
        <w:rPr>
          <w:lang w:bidi="th-TH"/>
        </w:rPr>
        <w:t>thuyết trình, nhóm.</w:t>
      </w:r>
    </w:p>
    <w:p w:rsidR="0088594F" w:rsidRPr="0088594F" w:rsidRDefault="0088594F" w:rsidP="0088594F">
      <w:pPr>
        <w:ind w:firstLine="720"/>
        <w:jc w:val="both"/>
        <w:rPr>
          <w:color w:val="000000"/>
        </w:rPr>
      </w:pPr>
      <w:r w:rsidRPr="0088594F">
        <w:rPr>
          <w:b/>
          <w:lang w:val="vi-VN"/>
        </w:rPr>
        <w:t>- Phương tiện</w:t>
      </w:r>
      <w:r w:rsidRPr="0088594F">
        <w:rPr>
          <w:b/>
        </w:rPr>
        <w:t xml:space="preserve"> </w:t>
      </w:r>
    </w:p>
    <w:p w:rsidR="0088594F" w:rsidRPr="0088594F" w:rsidRDefault="0088594F" w:rsidP="0088594F">
      <w:pPr>
        <w:ind w:firstLine="720"/>
        <w:jc w:val="both"/>
      </w:pPr>
      <w:r w:rsidRPr="0088594F">
        <w:t>+</w:t>
      </w:r>
      <w:r w:rsidRPr="0088594F">
        <w:rPr>
          <w:lang w:val="vi-VN"/>
        </w:rPr>
        <w:t xml:space="preserve"> </w:t>
      </w:r>
      <w:r w:rsidRPr="0088594F">
        <w:rPr>
          <w:lang w:val="nl-NL"/>
        </w:rPr>
        <w:t>Ti vi.</w:t>
      </w:r>
    </w:p>
    <w:p w:rsidR="0088594F" w:rsidRPr="0088594F" w:rsidRDefault="0088594F" w:rsidP="0088594F">
      <w:pPr>
        <w:ind w:firstLine="720"/>
        <w:jc w:val="both"/>
      </w:pPr>
      <w:r w:rsidRPr="0088594F">
        <w:t>+ Máy vi tính.</w:t>
      </w:r>
    </w:p>
    <w:p w:rsidR="0088594F" w:rsidRPr="0088594F" w:rsidRDefault="0088594F" w:rsidP="0088594F">
      <w:pPr>
        <w:shd w:val="clear" w:color="auto" w:fill="FFFFFF"/>
        <w:tabs>
          <w:tab w:val="left" w:leader="dot" w:pos="9214"/>
        </w:tabs>
      </w:pPr>
      <w:r w:rsidRPr="0088594F">
        <w:rPr>
          <w:b/>
        </w:rPr>
        <w:t xml:space="preserve">          </w:t>
      </w:r>
      <w:r w:rsidRPr="0088594F">
        <w:rPr>
          <w:b/>
          <w:lang w:val="vi-VN"/>
        </w:rPr>
        <w:t>- Thời gian</w:t>
      </w:r>
      <w:r w:rsidRPr="0088594F">
        <w:rPr>
          <w:b/>
        </w:rPr>
        <w:t>:</w:t>
      </w:r>
      <w:r w:rsidRPr="0088594F">
        <w:t xml:space="preserve"> 14 phút</w:t>
      </w:r>
    </w:p>
    <w:p w:rsidR="0088594F" w:rsidRPr="0088594F" w:rsidRDefault="0088594F" w:rsidP="0088594F">
      <w:pPr>
        <w:shd w:val="clear" w:color="auto" w:fill="FFFFFF"/>
        <w:tabs>
          <w:tab w:val="left" w:leader="dot" w:pos="9214"/>
        </w:tabs>
        <w:rPr>
          <w:b/>
        </w:rPr>
      </w:pPr>
      <w:r w:rsidRPr="0088594F">
        <w:rPr>
          <w:b/>
        </w:rPr>
        <w:t xml:space="preserve">          </w:t>
      </w:r>
      <w:r w:rsidRPr="0088594F">
        <w:rPr>
          <w:b/>
          <w:lang w:val="vi-VN"/>
        </w:rPr>
        <w:t>- Tổ chức hoạt động</w:t>
      </w:r>
    </w:p>
    <w:p w:rsidR="0088594F" w:rsidRPr="0088594F" w:rsidRDefault="0088594F" w:rsidP="0088594F">
      <w:pPr>
        <w:shd w:val="clear" w:color="auto" w:fill="FFFFFF"/>
        <w:tabs>
          <w:tab w:val="left" w:leader="dot" w:pos="9214"/>
        </w:tabs>
        <w:rPr>
          <w:b/>
        </w:rPr>
      </w:pPr>
    </w:p>
    <w:p w:rsidR="0088594F" w:rsidRPr="0088594F" w:rsidRDefault="0088594F" w:rsidP="0088594F">
      <w:pPr>
        <w:shd w:val="clear" w:color="auto" w:fill="FFFFFF"/>
        <w:tabs>
          <w:tab w:val="left" w:leader="dot" w:pos="9214"/>
        </w:tabs>
        <w:rPr>
          <w:b/>
        </w:rPr>
      </w:pPr>
    </w:p>
    <w:p w:rsidR="0088594F" w:rsidRPr="0088594F" w:rsidRDefault="0088594F" w:rsidP="0088594F">
      <w:pPr>
        <w:shd w:val="clear" w:color="auto" w:fill="FFFFFF"/>
        <w:tabs>
          <w:tab w:val="left" w:leader="dot" w:pos="9214"/>
        </w:tabs>
        <w:rPr>
          <w:b/>
        </w:rPr>
      </w:pPr>
    </w:p>
    <w:p w:rsidR="0088594F" w:rsidRPr="0088594F" w:rsidRDefault="0088594F" w:rsidP="0088594F">
      <w:pPr>
        <w:shd w:val="clear" w:color="auto" w:fill="FFFFFF"/>
        <w:tabs>
          <w:tab w:val="left" w:leader="dot" w:pos="9214"/>
        </w:tabs>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8033"/>
      </w:tblGrid>
      <w:tr w:rsidR="0088594F" w:rsidRPr="0088594F" w:rsidTr="0088594F">
        <w:tc>
          <w:tcPr>
            <w:tcW w:w="216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rPr>
            </w:pPr>
            <w:r w:rsidRPr="0088594F">
              <w:rPr>
                <w:b/>
                <w:lang w:val="vi-VN"/>
              </w:rPr>
              <w:t xml:space="preserve">Hoạt động của </w:t>
            </w:r>
            <w:r w:rsidRPr="0088594F">
              <w:rPr>
                <w:b/>
              </w:rPr>
              <w:t xml:space="preserve">GV </w:t>
            </w:r>
            <w:r w:rsidRPr="0088594F">
              <w:rPr>
                <w:b/>
                <w:lang w:val="vi-VN"/>
              </w:rPr>
              <w:t xml:space="preserve">và </w:t>
            </w:r>
            <w:r w:rsidRPr="0088594F">
              <w:rPr>
                <w:b/>
              </w:rPr>
              <w:t>HS</w:t>
            </w:r>
          </w:p>
        </w:tc>
        <w:tc>
          <w:tcPr>
            <w:tcW w:w="8033"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 xml:space="preserve">Dự kiến sản phẩm </w:t>
            </w:r>
          </w:p>
        </w:tc>
      </w:tr>
      <w:tr w:rsidR="0088594F" w:rsidRPr="0088594F" w:rsidTr="0088594F">
        <w:tc>
          <w:tcPr>
            <w:tcW w:w="216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both"/>
              <w:rPr>
                <w:bCs/>
                <w:lang w:val="en-CA"/>
              </w:rPr>
            </w:pPr>
            <w:r w:rsidRPr="0088594F">
              <w:rPr>
                <w:b/>
                <w:bCs/>
                <w:lang w:val="en-CA"/>
              </w:rPr>
              <w:t>Bước 1. Chuyển giao nhiệm vụ học tập</w:t>
            </w:r>
            <w:r w:rsidRPr="0088594F">
              <w:rPr>
                <w:bCs/>
                <w:lang w:val="en-CA"/>
              </w:rPr>
              <w:t xml:space="preserve"> </w:t>
            </w:r>
          </w:p>
          <w:p w:rsidR="0088594F" w:rsidRPr="0088594F" w:rsidRDefault="0088594F" w:rsidP="0088594F">
            <w:pPr>
              <w:tabs>
                <w:tab w:val="left" w:pos="171"/>
              </w:tabs>
              <w:ind w:right="-175"/>
              <w:rPr>
                <w:lang w:val="fr-FR"/>
              </w:rPr>
            </w:pPr>
            <w:r w:rsidRPr="0088594F">
              <w:t xml:space="preserve">- Yêu cầu HS đọc câu hỏi SGK mục 2.  Lập </w:t>
            </w:r>
            <w:r w:rsidRPr="0088594F">
              <w:rPr>
                <w:lang w:val="fr-FR"/>
              </w:rPr>
              <w:t xml:space="preserve">bảng thống kê các cuộc khởi nghĩa lớn trong thời kỳ Bắc thuộc theo mẫu SGK. </w:t>
            </w:r>
          </w:p>
          <w:p w:rsidR="0088594F" w:rsidRPr="0088594F" w:rsidRDefault="0088594F" w:rsidP="0088594F">
            <w:pPr>
              <w:tabs>
                <w:tab w:val="left" w:pos="0"/>
                <w:tab w:val="left" w:pos="120"/>
              </w:tabs>
              <w:jc w:val="both"/>
              <w:rPr>
                <w:b/>
                <w:bCs/>
                <w:lang w:val="en-CA"/>
              </w:rPr>
            </w:pPr>
            <w:r w:rsidRPr="0088594F">
              <w:rPr>
                <w:b/>
                <w:bCs/>
                <w:lang w:val="en-CA"/>
              </w:rPr>
              <w:t>Bước 2. Thực hiện nhiệm vụ học tập</w:t>
            </w:r>
          </w:p>
          <w:p w:rsidR="0088594F" w:rsidRPr="0088594F" w:rsidRDefault="0088594F" w:rsidP="0088594F">
            <w:pPr>
              <w:jc w:val="both"/>
            </w:pPr>
            <w:r w:rsidRPr="0088594F">
              <w:t>HS đọc SGK và thực hiện yêu cầu. GV k</w:t>
            </w:r>
            <w:r w:rsidRPr="0088594F">
              <w:rPr>
                <w:bCs/>
                <w:lang w:val="en-CA"/>
              </w:rPr>
              <w:t>huyến khích học sinh hợp tác với nhau khi thực khi thực hiện nhiệm vụ học tập</w:t>
            </w:r>
            <w:r w:rsidRPr="0088594F">
              <w:t xml:space="preserve">, GV theo dõi, hỗ trợ các nhóm làm việc những bằng hệ thống câu hỏi gợi mở </w:t>
            </w:r>
          </w:p>
          <w:p w:rsidR="0088594F" w:rsidRPr="0088594F" w:rsidRDefault="0088594F" w:rsidP="0088594F">
            <w:pPr>
              <w:contextualSpacing/>
              <w:jc w:val="both"/>
              <w:rPr>
                <w:b/>
                <w:bCs/>
                <w:lang w:val="en-CA"/>
              </w:rPr>
            </w:pPr>
            <w:r w:rsidRPr="0088594F">
              <w:rPr>
                <w:b/>
                <w:bCs/>
                <w:lang w:val="en-CA"/>
              </w:rPr>
              <w:t>Bước 3. Báo cáo kết quả hoạt động và thảo luận</w:t>
            </w:r>
          </w:p>
          <w:p w:rsidR="0088594F" w:rsidRPr="0088594F" w:rsidRDefault="0088594F" w:rsidP="0088594F">
            <w:pPr>
              <w:contextualSpacing/>
              <w:jc w:val="both"/>
            </w:pPr>
            <w:r w:rsidRPr="0088594F">
              <w:lastRenderedPageBreak/>
              <w:t>- Các nhóm trình bày, phản biện.</w:t>
            </w:r>
          </w:p>
          <w:p w:rsidR="0088594F" w:rsidRPr="0088594F" w:rsidRDefault="0088594F" w:rsidP="0088594F">
            <w:pPr>
              <w:contextualSpacing/>
              <w:jc w:val="both"/>
              <w:rPr>
                <w:b/>
                <w:bCs/>
                <w:lang w:val="en-CA"/>
              </w:rPr>
            </w:pPr>
            <w:r w:rsidRPr="0088594F">
              <w:rPr>
                <w:b/>
                <w:bCs/>
                <w:lang w:val="en-CA"/>
              </w:rPr>
              <w:t>Bước 4. Đánh giá kết quả thực hiện nhiệm vụ học tập</w:t>
            </w:r>
          </w:p>
          <w:p w:rsidR="0088594F" w:rsidRPr="0088594F" w:rsidRDefault="0088594F" w:rsidP="0088594F">
            <w:pPr>
              <w:jc w:val="both"/>
            </w:pPr>
            <w:r w:rsidRPr="0088594F">
              <w:t xml:space="preserve">HS phân tích, nhận xét, đánh giá kết quả. </w:t>
            </w:r>
          </w:p>
          <w:p w:rsidR="0088594F" w:rsidRPr="0088594F" w:rsidRDefault="0088594F" w:rsidP="0088594F">
            <w:pPr>
              <w:tabs>
                <w:tab w:val="num" w:pos="993"/>
              </w:tabs>
              <w:contextualSpacing/>
              <w:jc w:val="both"/>
              <w:rPr>
                <w:bCs/>
                <w:lang w:val="en-CA"/>
              </w:rPr>
            </w:pPr>
            <w:r w:rsidRPr="0088594F">
              <w:rPr>
                <w:bCs/>
                <w:lang w:val="en-CA"/>
              </w:rPr>
              <w:t>GV bổ sung phần phân tích nhận xét, đánh giá, kết quả thực hiện nhiệm vụ học tập của học sinh. Chính xác hóa các kiến thức đã hình thành cho HS.</w:t>
            </w:r>
          </w:p>
        </w:tc>
        <w:tc>
          <w:tcPr>
            <w:tcW w:w="8033" w:type="dxa"/>
            <w:tcBorders>
              <w:top w:val="single" w:sz="4" w:space="0" w:color="auto"/>
              <w:left w:val="single" w:sz="4" w:space="0" w:color="auto"/>
              <w:bottom w:val="single" w:sz="4" w:space="0" w:color="auto"/>
              <w:right w:val="single" w:sz="4" w:space="0" w:color="auto"/>
            </w:tcBorders>
            <w:hideMark/>
          </w:tcPr>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966"/>
              <w:gridCol w:w="1007"/>
              <w:gridCol w:w="4136"/>
              <w:gridCol w:w="1169"/>
            </w:tblGrid>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b/>
                      <w:bCs/>
                      <w:szCs w:val="22"/>
                    </w:rPr>
                    <w:lastRenderedPageBreak/>
                    <w:t>Thời gian</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szCs w:val="22"/>
                    </w:rPr>
                  </w:pPr>
                  <w:r w:rsidRPr="0088594F">
                    <w:rPr>
                      <w:rFonts w:eastAsia="Calibri"/>
                      <w:b/>
                      <w:bCs/>
                      <w:szCs w:val="22"/>
                    </w:rPr>
                    <w:t>Tên cuộc KN</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szCs w:val="22"/>
                    </w:rPr>
                  </w:pPr>
                  <w:r w:rsidRPr="0088594F">
                    <w:rPr>
                      <w:rFonts w:eastAsia="Calibri"/>
                      <w:b/>
                      <w:bCs/>
                      <w:szCs w:val="22"/>
                    </w:rPr>
                    <w:t>Người lãnh</w:t>
                  </w:r>
                </w:p>
                <w:p w:rsidR="0088594F" w:rsidRPr="0088594F" w:rsidRDefault="0088594F" w:rsidP="0088594F">
                  <w:pPr>
                    <w:jc w:val="center"/>
                    <w:rPr>
                      <w:rFonts w:eastAsia="Calibri"/>
                      <w:szCs w:val="22"/>
                    </w:rPr>
                  </w:pPr>
                  <w:r w:rsidRPr="0088594F">
                    <w:rPr>
                      <w:rFonts w:eastAsia="Calibri"/>
                      <w:b/>
                      <w:bCs/>
                      <w:szCs w:val="22"/>
                    </w:rPr>
                    <w:t>đạo</w:t>
                  </w:r>
                </w:p>
              </w:tc>
              <w:tc>
                <w:tcPr>
                  <w:tcW w:w="414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jc w:val="center"/>
                    <w:rPr>
                      <w:rFonts w:eastAsia="Calibri"/>
                      <w:b/>
                      <w:bCs/>
                      <w:szCs w:val="22"/>
                    </w:rPr>
                  </w:pPr>
                </w:p>
                <w:p w:rsidR="0088594F" w:rsidRPr="0088594F" w:rsidRDefault="0088594F" w:rsidP="0088594F">
                  <w:pPr>
                    <w:jc w:val="center"/>
                    <w:rPr>
                      <w:rFonts w:eastAsia="Calibri"/>
                      <w:szCs w:val="22"/>
                    </w:rPr>
                  </w:pPr>
                  <w:r w:rsidRPr="0088594F">
                    <w:rPr>
                      <w:rFonts w:eastAsia="Calibri"/>
                      <w:b/>
                      <w:bCs/>
                      <w:szCs w:val="22"/>
                    </w:rPr>
                    <w:t>Tóm tắt diễn biến chính</w:t>
                  </w:r>
                </w:p>
              </w:tc>
              <w:tc>
                <w:tcPr>
                  <w:tcW w:w="117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jc w:val="center"/>
                    <w:rPr>
                      <w:rFonts w:eastAsia="Calibri"/>
                      <w:b/>
                      <w:bCs/>
                      <w:szCs w:val="22"/>
                    </w:rPr>
                  </w:pPr>
                </w:p>
                <w:p w:rsidR="0088594F" w:rsidRPr="0088594F" w:rsidRDefault="0088594F" w:rsidP="0088594F">
                  <w:pPr>
                    <w:jc w:val="center"/>
                    <w:rPr>
                      <w:rFonts w:eastAsia="Calibri"/>
                      <w:szCs w:val="22"/>
                    </w:rPr>
                  </w:pPr>
                  <w:r w:rsidRPr="0088594F">
                    <w:rPr>
                      <w:rFonts w:eastAsia="Calibri"/>
                      <w:b/>
                      <w:bCs/>
                      <w:szCs w:val="22"/>
                    </w:rPr>
                    <w:t>Ý nghĩa</w:t>
                  </w: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40</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Hai Bà Trưng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ưng Trắc, Trưng Nhị</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Mùa Xuân năm 40, Hai Bà phát động khởi nghĩa ở Mê Linh, nghĩa quân nhanh chóng chiếm được Châu Giao.</w:t>
                  </w:r>
                </w:p>
              </w:tc>
              <w:tc>
                <w:tcPr>
                  <w:tcW w:w="1170" w:type="dxa"/>
                  <w:vMerge w:val="restart"/>
                  <w:tcBorders>
                    <w:top w:val="single" w:sz="4" w:space="0" w:color="auto"/>
                    <w:left w:val="single" w:sz="4" w:space="0" w:color="auto"/>
                    <w:bottom w:val="single" w:sz="4" w:space="0" w:color="auto"/>
                    <w:right w:val="single" w:sz="4" w:space="0" w:color="auto"/>
                  </w:tcBorders>
                </w:tcPr>
                <w:p w:rsidR="0088594F" w:rsidRPr="0088594F" w:rsidRDefault="0088594F" w:rsidP="0088594F">
                  <w:pPr>
                    <w:tabs>
                      <w:tab w:val="left" w:pos="171"/>
                    </w:tabs>
                    <w:rPr>
                      <w:lang w:val="vi-VN"/>
                    </w:rPr>
                  </w:pPr>
                  <w:r w:rsidRPr="0088594F">
                    <w:rPr>
                      <w:lang w:val="vi-VN"/>
                    </w:rPr>
                    <w:t xml:space="preserve">- Thể hiện ý chí đấu tranh giành lại độc lập chủ quyền của nhân dân ta. </w:t>
                  </w:r>
                </w:p>
                <w:p w:rsidR="0088594F" w:rsidRPr="0088594F" w:rsidRDefault="0088594F" w:rsidP="0088594F">
                  <w:pPr>
                    <w:autoSpaceDE w:val="0"/>
                    <w:autoSpaceDN w:val="0"/>
                    <w:adjustRightInd w:val="0"/>
                    <w:spacing w:after="80"/>
                  </w:pPr>
                  <w:r w:rsidRPr="0088594F">
                    <w:rPr>
                      <w:lang w:val="vi-VN"/>
                    </w:rPr>
                    <w:t>- Khẳng định thế lực phong kiến Trung Quốc không thể cai trị nhân dân ta vĩnh viễn được.</w:t>
                  </w:r>
                </w:p>
                <w:p w:rsidR="0088594F" w:rsidRPr="0088594F" w:rsidRDefault="0088594F" w:rsidP="0088594F">
                  <w:pPr>
                    <w:autoSpaceDE w:val="0"/>
                    <w:autoSpaceDN w:val="0"/>
                    <w:adjustRightInd w:val="0"/>
                    <w:spacing w:after="80"/>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42 – 43</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Kháng chiến chống nhà Hán</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ưng Trắc, Trưng Nhị</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Tháng 4 - 42, Mã Viện mang quân đánh vào nước ta. Hai Bà Trưng kéo quân từ Mê Linh đến vùng Lãng Bạc để nghênh chiến rồi về giữ Cổ Loa và Mê Linh. Mã Viện truy đuổi, Hai Bà lui về Cấm Khê (Ba Vì – Hà Tây) chiến đấu giữ từng tấc đất, xóm làng. Tháng 3 - 43, Hai Bà hy sinh trên đất Cấm Khê.</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248</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Bà Triệu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iệu Thị Trinh</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Năm 248, khởi nghĩa bùng nổ ở Phú Điền (Hậu Lộc – Thanh Hóa) rồi lan khắp Giao Châu.</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542 – 548</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Lý Bí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Lý Bí</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Năm 542, Lý Bí phất cờ khởi nghĩa. Năm 542 và 543, quân Lương 2 lần phản công nhưng thất bại. Mùa Xuân năm 544, Lý Bí lên ngôi hoàng đế (Lý Nam Đế), lập ra nước Vạn Xuân.</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548 – 602</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Kháng chiến chống quân </w:t>
                  </w:r>
                  <w:r w:rsidRPr="0088594F">
                    <w:rPr>
                      <w:rFonts w:eastAsia="Calibri"/>
                      <w:szCs w:val="22"/>
                    </w:rPr>
                    <w:lastRenderedPageBreak/>
                    <w:t>Lương</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lastRenderedPageBreak/>
                    <w:t>Triệu Quang Phục,</w:t>
                  </w:r>
                </w:p>
                <w:p w:rsidR="0088594F" w:rsidRPr="0088594F" w:rsidRDefault="0088594F" w:rsidP="0088594F">
                  <w:pPr>
                    <w:rPr>
                      <w:rFonts w:eastAsia="Calibri"/>
                      <w:szCs w:val="22"/>
                    </w:rPr>
                  </w:pPr>
                  <w:r w:rsidRPr="0088594F">
                    <w:rPr>
                      <w:rFonts w:eastAsia="Calibri"/>
                      <w:szCs w:val="22"/>
                    </w:rPr>
                    <w:t xml:space="preserve">Lý </w:t>
                  </w:r>
                  <w:r w:rsidRPr="0088594F">
                    <w:rPr>
                      <w:rFonts w:eastAsia="Calibri"/>
                      <w:szCs w:val="22"/>
                    </w:rPr>
                    <w:lastRenderedPageBreak/>
                    <w:t>Phật Tử</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lastRenderedPageBreak/>
                    <w:t xml:space="preserve">- Chọn Dạ Trách làm căn cứ, ban ngày tắt hết khói lửa, im hơi lặng tiếng. Đêm đến, nghĩa quân chèo thuyền đánh úp trại giặc, cướp vũ </w:t>
                  </w:r>
                  <w:r w:rsidRPr="0088594F">
                    <w:rPr>
                      <w:rFonts w:eastAsia="Calibri"/>
                      <w:szCs w:val="22"/>
                    </w:rPr>
                    <w:lastRenderedPageBreak/>
                    <w:t>khí, lương thực.</w:t>
                  </w:r>
                </w:p>
                <w:p w:rsidR="0088594F" w:rsidRPr="0088594F" w:rsidRDefault="0088594F" w:rsidP="0088594F">
                  <w:pPr>
                    <w:rPr>
                      <w:rFonts w:eastAsia="Calibri"/>
                      <w:szCs w:val="22"/>
                    </w:rPr>
                  </w:pPr>
                  <w:r w:rsidRPr="0088594F">
                    <w:rPr>
                      <w:rFonts w:eastAsia="Calibri"/>
                      <w:szCs w:val="22"/>
                    </w:rPr>
                    <w:t>- Năm 550, Trung Quốc có loạn, Trần Bá Tiên về nước. Chớp thời cơ đó, nghĩa quân phản công, cuộc kháng chiến kết thúc thắng lợi.</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lastRenderedPageBreak/>
                    <w:t>Năm 722</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Mai Thúc Loan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Mai Thúc Loan</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Mai Thúc Loan kêu gọi nhân dân khởi nghĩa, nghĩa quân nhanh chóng chiếm được Hoan Châu. Ông liên kết với nhân dân khắp Giao Châu, Chăm-pa, chiếm được thành Tống Bình.</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776-791</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Phùng Hưng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Phùng Hưng</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Khoảng năm 776, Phùng Hưng cùng em là Phùng Hải phất cờ khởi nghĩa ở Đường Lâm. Nghĩa quân nhanh chóng chiếm được thành Tống Bình.</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bl>
          <w:p w:rsidR="0088594F" w:rsidRPr="0088594F" w:rsidRDefault="0088594F" w:rsidP="0088594F">
            <w:pPr>
              <w:rPr>
                <w:rFonts w:eastAsia="Calibri"/>
                <w:szCs w:val="22"/>
              </w:rPr>
            </w:pPr>
          </w:p>
        </w:tc>
      </w:tr>
    </w:tbl>
    <w:p w:rsidR="0088594F" w:rsidRPr="0088594F" w:rsidRDefault="0088594F" w:rsidP="0088594F">
      <w:pPr>
        <w:tabs>
          <w:tab w:val="left" w:pos="171"/>
        </w:tabs>
        <w:ind w:right="-175"/>
        <w:rPr>
          <w:b/>
          <w:bCs/>
          <w:lang w:val="vi-VN"/>
        </w:rPr>
      </w:pPr>
      <w:r w:rsidRPr="0088594F">
        <w:rPr>
          <w:b/>
        </w:rPr>
        <w:lastRenderedPageBreak/>
        <w:t xml:space="preserve">3. </w:t>
      </w:r>
      <w:r w:rsidRPr="0088594F">
        <w:rPr>
          <w:b/>
          <w:lang w:val="vi-VN"/>
        </w:rPr>
        <w:t>Hoạt động</w:t>
      </w:r>
      <w:r w:rsidRPr="0088594F">
        <w:rPr>
          <w:b/>
        </w:rPr>
        <w:t xml:space="preserve"> 3: </w:t>
      </w:r>
      <w:r w:rsidRPr="0088594F">
        <w:rPr>
          <w:b/>
          <w:bCs/>
          <w:color w:val="000000"/>
          <w:lang w:val="en"/>
        </w:rPr>
        <w:t>3.</w:t>
      </w:r>
      <w:r w:rsidRPr="0088594F">
        <w:rPr>
          <w:lang w:val="vi-VN"/>
        </w:rPr>
        <w:t> </w:t>
      </w:r>
      <w:r w:rsidRPr="0088594F">
        <w:rPr>
          <w:b/>
          <w:bCs/>
          <w:lang w:val="vi-VN"/>
        </w:rPr>
        <w:t>Sự chuyển biến về kinh tế - văn hóa</w:t>
      </w:r>
      <w:r w:rsidRPr="0088594F">
        <w:rPr>
          <w:b/>
          <w:bCs/>
        </w:rPr>
        <w:t xml:space="preserve"> xã hội</w:t>
      </w:r>
      <w:r w:rsidRPr="0088594F">
        <w:rPr>
          <w:b/>
          <w:bCs/>
          <w:lang w:val="vi-VN"/>
        </w:rPr>
        <w:t>.</w:t>
      </w:r>
    </w:p>
    <w:p w:rsidR="0088594F" w:rsidRPr="0088594F" w:rsidRDefault="0088594F" w:rsidP="0088594F">
      <w:pPr>
        <w:tabs>
          <w:tab w:val="left" w:pos="171"/>
        </w:tabs>
        <w:rPr>
          <w:lang w:val="sv-SE"/>
        </w:rPr>
      </w:pPr>
      <w:r w:rsidRPr="0088594F">
        <w:rPr>
          <w:b/>
        </w:rPr>
        <w:tab/>
      </w:r>
      <w:r w:rsidRPr="0088594F">
        <w:rPr>
          <w:b/>
        </w:rPr>
        <w:tab/>
      </w:r>
      <w:r w:rsidRPr="0088594F">
        <w:rPr>
          <w:b/>
          <w:lang w:val="vi-VN"/>
        </w:rPr>
        <w:t>- Mục tiêu</w:t>
      </w:r>
      <w:r w:rsidRPr="0088594F">
        <w:rPr>
          <w:b/>
        </w:rPr>
        <w:t>:</w:t>
      </w:r>
      <w:r w:rsidRPr="0088594F">
        <w:rPr>
          <w:lang w:val="sv-SE"/>
        </w:rPr>
        <w:t xml:space="preserve"> Nắm lại những chuyển biến về kinh tế, văn hoá.</w:t>
      </w:r>
    </w:p>
    <w:p w:rsidR="0088594F" w:rsidRPr="0088594F" w:rsidRDefault="0088594F" w:rsidP="0088594F">
      <w:pPr>
        <w:autoSpaceDE w:val="0"/>
        <w:autoSpaceDN w:val="0"/>
        <w:adjustRightInd w:val="0"/>
        <w:spacing w:after="80"/>
        <w:ind w:firstLine="720"/>
        <w:rPr>
          <w:color w:val="000000"/>
          <w:lang w:val="en"/>
        </w:rPr>
      </w:pPr>
      <w:r w:rsidRPr="0088594F">
        <w:rPr>
          <w:b/>
          <w:lang w:val="vi-VN"/>
        </w:rPr>
        <w:t>- Phương pháp</w:t>
      </w:r>
      <w:r w:rsidRPr="0088594F">
        <w:rPr>
          <w:b/>
        </w:rPr>
        <w:t>:</w:t>
      </w:r>
      <w:r w:rsidRPr="0088594F">
        <w:t xml:space="preserve"> </w:t>
      </w:r>
      <w:r w:rsidRPr="0088594F">
        <w:rPr>
          <w:lang w:val="vi-VN" w:bidi="th-TH"/>
        </w:rPr>
        <w:t xml:space="preserve">Trực quan, phát vấn, </w:t>
      </w:r>
      <w:r w:rsidRPr="0088594F">
        <w:rPr>
          <w:lang w:bidi="th-TH"/>
        </w:rPr>
        <w:t>thuyết trình, nhóm.</w:t>
      </w:r>
    </w:p>
    <w:p w:rsidR="0088594F" w:rsidRPr="0088594F" w:rsidRDefault="0088594F" w:rsidP="0088594F">
      <w:pPr>
        <w:ind w:firstLine="720"/>
        <w:jc w:val="both"/>
        <w:rPr>
          <w:color w:val="000000"/>
        </w:rPr>
      </w:pPr>
      <w:r w:rsidRPr="0088594F">
        <w:rPr>
          <w:b/>
          <w:lang w:val="vi-VN"/>
        </w:rPr>
        <w:t>- Phương tiện</w:t>
      </w:r>
      <w:r w:rsidRPr="0088594F">
        <w:rPr>
          <w:b/>
        </w:rPr>
        <w:t xml:space="preserve"> </w:t>
      </w:r>
    </w:p>
    <w:p w:rsidR="0088594F" w:rsidRPr="0088594F" w:rsidRDefault="0088594F" w:rsidP="0088594F">
      <w:pPr>
        <w:ind w:firstLine="720"/>
        <w:jc w:val="both"/>
      </w:pPr>
      <w:r w:rsidRPr="0088594F">
        <w:t>+</w:t>
      </w:r>
      <w:r w:rsidRPr="0088594F">
        <w:rPr>
          <w:lang w:val="vi-VN"/>
        </w:rPr>
        <w:t xml:space="preserve"> </w:t>
      </w:r>
      <w:r w:rsidRPr="0088594F">
        <w:rPr>
          <w:lang w:val="nl-NL"/>
        </w:rPr>
        <w:t>Ti vi.</w:t>
      </w:r>
    </w:p>
    <w:p w:rsidR="0088594F" w:rsidRPr="0088594F" w:rsidRDefault="0088594F" w:rsidP="0088594F">
      <w:pPr>
        <w:ind w:firstLine="720"/>
        <w:jc w:val="both"/>
      </w:pPr>
      <w:r w:rsidRPr="0088594F">
        <w:t>+ Máy vi tính.</w:t>
      </w:r>
    </w:p>
    <w:p w:rsidR="0088594F" w:rsidRPr="0088594F" w:rsidRDefault="0088594F" w:rsidP="0088594F">
      <w:pPr>
        <w:shd w:val="clear" w:color="auto" w:fill="FFFFFF"/>
        <w:tabs>
          <w:tab w:val="left" w:leader="dot" w:pos="9214"/>
        </w:tabs>
      </w:pPr>
      <w:r w:rsidRPr="0088594F">
        <w:rPr>
          <w:b/>
        </w:rPr>
        <w:t xml:space="preserve">          </w:t>
      </w:r>
      <w:r w:rsidRPr="0088594F">
        <w:rPr>
          <w:b/>
          <w:lang w:val="vi-VN"/>
        </w:rPr>
        <w:t>- Thời gian</w:t>
      </w:r>
      <w:r w:rsidRPr="0088594F">
        <w:rPr>
          <w:b/>
        </w:rPr>
        <w:t>:</w:t>
      </w:r>
      <w:r w:rsidRPr="0088594F">
        <w:t xml:space="preserve"> 10 phút</w:t>
      </w:r>
    </w:p>
    <w:p w:rsidR="0088594F" w:rsidRPr="0088594F" w:rsidRDefault="0088594F" w:rsidP="0088594F">
      <w:pPr>
        <w:shd w:val="clear" w:color="auto" w:fill="FFFFFF"/>
        <w:tabs>
          <w:tab w:val="left" w:leader="dot" w:pos="9214"/>
        </w:tabs>
        <w:rPr>
          <w:b/>
        </w:rPr>
      </w:pPr>
      <w:r w:rsidRPr="0088594F">
        <w:rPr>
          <w:b/>
        </w:rPr>
        <w:t xml:space="preserve">          </w:t>
      </w:r>
      <w:r w:rsidRPr="0088594F">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0"/>
        <w:gridCol w:w="3060"/>
      </w:tblGrid>
      <w:tr w:rsidR="0088594F" w:rsidRPr="0088594F" w:rsidTr="0088594F">
        <w:tc>
          <w:tcPr>
            <w:tcW w:w="711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Hoạt động của giáo viên và học sinh</w:t>
            </w:r>
          </w:p>
        </w:tc>
        <w:tc>
          <w:tcPr>
            <w:tcW w:w="306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 xml:space="preserve">Dự kiến sản phẩm </w:t>
            </w:r>
          </w:p>
        </w:tc>
      </w:tr>
      <w:tr w:rsidR="0088594F" w:rsidRPr="0088594F" w:rsidTr="0088594F">
        <w:tc>
          <w:tcPr>
            <w:tcW w:w="711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both"/>
              <w:rPr>
                <w:bCs/>
                <w:lang w:val="en-CA"/>
              </w:rPr>
            </w:pPr>
            <w:r w:rsidRPr="0088594F">
              <w:rPr>
                <w:b/>
                <w:bCs/>
                <w:lang w:val="en-CA"/>
              </w:rPr>
              <w:t>Bước 1. Chuyển giao nhiệm vụ học tập</w:t>
            </w:r>
            <w:r w:rsidRPr="0088594F">
              <w:rPr>
                <w:bCs/>
                <w:lang w:val="en-CA"/>
              </w:rPr>
              <w:t xml:space="preserve"> </w:t>
            </w:r>
          </w:p>
          <w:p w:rsidR="0088594F" w:rsidRPr="0088594F" w:rsidRDefault="0088594F" w:rsidP="0088594F">
            <w:pPr>
              <w:tabs>
                <w:tab w:val="left" w:pos="0"/>
                <w:tab w:val="left" w:pos="120"/>
              </w:tabs>
              <w:jc w:val="both"/>
            </w:pPr>
            <w:r w:rsidRPr="0088594F">
              <w:t>- Yêu cầu HS đọc câu hỏi SGK mục 3. HĐ Cá nhân</w:t>
            </w:r>
          </w:p>
          <w:p w:rsidR="0088594F" w:rsidRPr="0088594F" w:rsidRDefault="0088594F" w:rsidP="0088594F">
            <w:pPr>
              <w:tabs>
                <w:tab w:val="left" w:pos="171"/>
              </w:tabs>
              <w:ind w:right="-223"/>
              <w:rPr>
                <w:lang w:val="fr-FR"/>
              </w:rPr>
            </w:pPr>
            <w:r w:rsidRPr="0088594F">
              <w:rPr>
                <w:lang w:val="fr-FR"/>
              </w:rPr>
              <w:t>? Kinh tế nước ta thời kì Bắc thuộc như thế nào?</w:t>
            </w:r>
          </w:p>
          <w:p w:rsidR="0088594F" w:rsidRPr="0088594F" w:rsidRDefault="0088594F" w:rsidP="0088594F">
            <w:pPr>
              <w:tabs>
                <w:tab w:val="left" w:pos="171"/>
              </w:tabs>
              <w:ind w:right="-223"/>
              <w:rPr>
                <w:lang w:val="fr-FR"/>
              </w:rPr>
            </w:pPr>
            <w:r w:rsidRPr="0088594F">
              <w:rPr>
                <w:lang w:val="fr-FR"/>
              </w:rPr>
              <w:t>? Văn hoá?</w:t>
            </w:r>
          </w:p>
          <w:p w:rsidR="0088594F" w:rsidRPr="0088594F" w:rsidRDefault="0088594F" w:rsidP="0088594F">
            <w:pPr>
              <w:tabs>
                <w:tab w:val="left" w:pos="171"/>
              </w:tabs>
              <w:ind w:right="-223"/>
              <w:rPr>
                <w:lang w:val="fr-FR"/>
              </w:rPr>
            </w:pPr>
            <w:r w:rsidRPr="0088594F">
              <w:rPr>
                <w:lang w:val="fr-FR"/>
              </w:rPr>
              <w:t>? Các phong tục tập quán của nhân dân ta?</w:t>
            </w:r>
          </w:p>
          <w:p w:rsidR="0088594F" w:rsidRPr="0088594F" w:rsidRDefault="0088594F" w:rsidP="0088594F">
            <w:pPr>
              <w:tabs>
                <w:tab w:val="left" w:pos="171"/>
              </w:tabs>
              <w:ind w:right="-223"/>
              <w:rPr>
                <w:lang w:val="fr-FR"/>
              </w:rPr>
            </w:pPr>
            <w:r w:rsidRPr="0088594F">
              <w:rPr>
                <w:lang w:val="fr-FR"/>
              </w:rPr>
              <w:t xml:space="preserve">? Tại sao nhân dân ta vẫn giữ được nếp sống văn hoá của dân tộc? </w:t>
            </w:r>
          </w:p>
          <w:p w:rsidR="0088594F" w:rsidRPr="0088594F" w:rsidRDefault="0088594F" w:rsidP="0088594F">
            <w:pPr>
              <w:tabs>
                <w:tab w:val="left" w:pos="171"/>
              </w:tabs>
              <w:ind w:right="-223"/>
              <w:rPr>
                <w:lang w:val="fr-FR"/>
              </w:rPr>
            </w:pPr>
            <w:r w:rsidRPr="0088594F">
              <w:rPr>
                <w:lang w:val="fr-FR"/>
              </w:rPr>
              <w:t>? Xã hội nước ta thời Bắc thuộc có sự phân hoá như thế nào? (vẽ sơ đồ)</w:t>
            </w:r>
          </w:p>
          <w:p w:rsidR="0088594F" w:rsidRPr="0088594F" w:rsidRDefault="0088594F" w:rsidP="0088594F">
            <w:pPr>
              <w:tabs>
                <w:tab w:val="left" w:pos="171"/>
              </w:tabs>
              <w:ind w:right="-175"/>
              <w:rPr>
                <w:lang w:val="fr-FR"/>
              </w:rPr>
            </w:pPr>
            <w:r w:rsidRPr="0088594F">
              <w:rPr>
                <w:lang w:val="fr-FR"/>
              </w:rPr>
              <w:t>- Theo em, Sau hơn một ngàn năm Bắc thuộc, tổ tiên ta vẫn giữ được những phong tục, tập quán gì? ý nghĩa của điều này?</w:t>
            </w:r>
          </w:p>
          <w:p w:rsidR="0088594F" w:rsidRPr="0088594F" w:rsidRDefault="0088594F" w:rsidP="0088594F">
            <w:pPr>
              <w:tabs>
                <w:tab w:val="left" w:pos="171"/>
              </w:tabs>
              <w:ind w:right="-175"/>
              <w:rPr>
                <w:lang w:val="fr-FR"/>
              </w:rPr>
            </w:pPr>
            <w:r w:rsidRPr="0088594F">
              <w:rPr>
                <w:lang w:val="fr-FR"/>
              </w:rPr>
              <w:t>-Hs</w:t>
            </w:r>
            <w:r w:rsidRPr="0088594F">
              <w:rPr>
                <w:rFonts w:ascii="Arial" w:hAnsi="Arial"/>
                <w:lang w:val="fr-FR"/>
              </w:rPr>
              <w:t> </w:t>
            </w:r>
            <w:r w:rsidRPr="0088594F">
              <w:rPr>
                <w:lang w:val="fr-FR"/>
              </w:rPr>
              <w:t>: trả lời. điều đó chứng tỏ sức sống mãnh liệt, tiếng nói, phong tục, tập quán, tiếng nói nếp sống của dân tộc ta không có gì tiêu diệt được.</w:t>
            </w:r>
          </w:p>
          <w:p w:rsidR="0088594F" w:rsidRPr="0088594F" w:rsidRDefault="0088594F" w:rsidP="0088594F">
            <w:pPr>
              <w:tabs>
                <w:tab w:val="left" w:pos="0"/>
                <w:tab w:val="left" w:pos="120"/>
              </w:tabs>
              <w:jc w:val="both"/>
              <w:rPr>
                <w:b/>
                <w:bCs/>
                <w:lang w:val="en-CA"/>
              </w:rPr>
            </w:pPr>
            <w:r w:rsidRPr="0088594F">
              <w:rPr>
                <w:b/>
                <w:bCs/>
                <w:lang w:val="en-CA"/>
              </w:rPr>
              <w:t>Bước 2. Thực hiện nhiệm vụ học tập</w:t>
            </w:r>
          </w:p>
          <w:p w:rsidR="0088594F" w:rsidRPr="0088594F" w:rsidRDefault="0088594F" w:rsidP="0088594F">
            <w:pPr>
              <w:jc w:val="both"/>
            </w:pPr>
            <w:r w:rsidRPr="0088594F">
              <w:t>HS đọc SGK và thực hiện yêu cầu. GV k</w:t>
            </w:r>
            <w:r w:rsidRPr="0088594F">
              <w:rPr>
                <w:bCs/>
                <w:lang w:val="en-CA"/>
              </w:rPr>
              <w:t>huyến khích học sinh hợp tác với nhau khi thực khi thực hiện nhiệm vụ học tập</w:t>
            </w:r>
            <w:r w:rsidRPr="0088594F">
              <w:t xml:space="preserve">, GV theo dõi, hỗ trợ các nhóm làm việc những bằng hệ </w:t>
            </w:r>
            <w:r w:rsidRPr="0088594F">
              <w:lastRenderedPageBreak/>
              <w:t>thống câu hỏi gợi mở (các câu hỏi này có thể gợi ý trong phần trình bày của các nhóm)</w:t>
            </w:r>
            <w:r w:rsidRPr="0088594F">
              <w:rPr>
                <w:lang w:val="vi-VN"/>
              </w:rPr>
              <w:t xml:space="preserve"> </w:t>
            </w:r>
          </w:p>
          <w:p w:rsidR="0088594F" w:rsidRPr="0088594F" w:rsidRDefault="0088594F" w:rsidP="0088594F">
            <w:pPr>
              <w:contextualSpacing/>
              <w:jc w:val="both"/>
              <w:rPr>
                <w:b/>
                <w:bCs/>
                <w:lang w:val="en-CA"/>
              </w:rPr>
            </w:pPr>
            <w:r w:rsidRPr="0088594F">
              <w:rPr>
                <w:b/>
                <w:bCs/>
                <w:lang w:val="en-CA"/>
              </w:rPr>
              <w:t>Bước 3. Báo cáo kết quả hoạt động và thảo luận</w:t>
            </w:r>
          </w:p>
          <w:p w:rsidR="0088594F" w:rsidRPr="0088594F" w:rsidRDefault="0088594F" w:rsidP="0088594F">
            <w:pPr>
              <w:contextualSpacing/>
              <w:jc w:val="both"/>
            </w:pPr>
            <w:r w:rsidRPr="0088594F">
              <w:t>- Các nhóm trình bày, phản biện.</w:t>
            </w:r>
          </w:p>
          <w:p w:rsidR="0088594F" w:rsidRPr="0088594F" w:rsidRDefault="0088594F" w:rsidP="0088594F">
            <w:pPr>
              <w:contextualSpacing/>
              <w:jc w:val="both"/>
              <w:rPr>
                <w:b/>
                <w:bCs/>
                <w:lang w:val="en-CA"/>
              </w:rPr>
            </w:pPr>
            <w:r w:rsidRPr="0088594F">
              <w:rPr>
                <w:b/>
                <w:bCs/>
                <w:lang w:val="en-CA"/>
              </w:rPr>
              <w:t>Bước 4. Đánh giá kết quả thực hiện nhiệm vụ học tập</w:t>
            </w:r>
          </w:p>
          <w:p w:rsidR="0088594F" w:rsidRPr="0088594F" w:rsidRDefault="0088594F" w:rsidP="0088594F">
            <w:pPr>
              <w:jc w:val="both"/>
            </w:pPr>
            <w:r w:rsidRPr="0088594F">
              <w:t xml:space="preserve">HS phân tích, nhận xét, đánh giá kết quả. </w:t>
            </w:r>
          </w:p>
          <w:p w:rsidR="0088594F" w:rsidRPr="0088594F" w:rsidRDefault="0088594F" w:rsidP="0088594F">
            <w:pPr>
              <w:tabs>
                <w:tab w:val="num" w:pos="993"/>
              </w:tabs>
              <w:contextualSpacing/>
              <w:jc w:val="both"/>
              <w:rPr>
                <w:bCs/>
                <w:lang w:val="en-CA"/>
              </w:rPr>
            </w:pPr>
            <w:r w:rsidRPr="0088594F">
              <w:rPr>
                <w:bCs/>
                <w:lang w:val="en-CA"/>
              </w:rPr>
              <w:t>GV bổ sung phần phân tích nhận xét, đánh giá, kết quả thực hiện nhiệm vụ học tập của học sinh. Chính xác hóa các kiến thức đã hình thành cho HS.</w:t>
            </w:r>
          </w:p>
        </w:tc>
        <w:tc>
          <w:tcPr>
            <w:tcW w:w="306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tabs>
                <w:tab w:val="left" w:pos="171"/>
              </w:tabs>
              <w:ind w:right="-175"/>
              <w:rPr>
                <w:b/>
                <w:bCs/>
              </w:rPr>
            </w:pPr>
            <w:r w:rsidRPr="0088594F">
              <w:rPr>
                <w:b/>
                <w:bCs/>
                <w:sz w:val="24"/>
                <w:szCs w:val="24"/>
                <w:lang w:val="sv-SE"/>
              </w:rPr>
              <w:lastRenderedPageBreak/>
              <w:t xml:space="preserve">   </w:t>
            </w:r>
            <w:r w:rsidRPr="0088594F">
              <w:rPr>
                <w:b/>
                <w:bCs/>
                <w:lang w:val="vi-VN"/>
              </w:rPr>
              <w:t>a. Kinh tế</w:t>
            </w:r>
          </w:p>
          <w:p w:rsidR="0088594F" w:rsidRPr="0088594F" w:rsidRDefault="0088594F" w:rsidP="0088594F">
            <w:pPr>
              <w:tabs>
                <w:tab w:val="left" w:pos="171"/>
              </w:tabs>
              <w:ind w:right="-175"/>
              <w:rPr>
                <w:lang w:val="vi-VN"/>
              </w:rPr>
            </w:pPr>
            <w:r w:rsidRPr="0088594F">
              <w:rPr>
                <w:lang w:val="vi-VN"/>
              </w:rPr>
              <w:t>- Nông nghiệp: Trồng lúa nước.</w:t>
            </w:r>
          </w:p>
          <w:p w:rsidR="0088594F" w:rsidRPr="0088594F" w:rsidRDefault="0088594F" w:rsidP="0088594F">
            <w:pPr>
              <w:tabs>
                <w:tab w:val="left" w:pos="171"/>
              </w:tabs>
              <w:ind w:right="-175"/>
              <w:rPr>
                <w:lang w:val="vi-VN"/>
              </w:rPr>
            </w:pPr>
            <w:r w:rsidRPr="0088594F">
              <w:rPr>
                <w:lang w:val="vi-VN"/>
              </w:rPr>
              <w:t>- Các nghề thủ công cổ truyền được duy trì và phát triển như: gốm, dệt vải.</w:t>
            </w:r>
          </w:p>
          <w:p w:rsidR="0088594F" w:rsidRPr="0088594F" w:rsidRDefault="0088594F" w:rsidP="0088594F">
            <w:pPr>
              <w:tabs>
                <w:tab w:val="left" w:pos="171"/>
              </w:tabs>
              <w:ind w:right="-175"/>
              <w:rPr>
                <w:lang w:val="vi-VN"/>
              </w:rPr>
            </w:pPr>
            <w:r w:rsidRPr="0088594F">
              <w:rPr>
                <w:lang w:val="vi-VN"/>
              </w:rPr>
              <w:t>- Giao lưu, buôn bán trong và ngoài nước.</w:t>
            </w:r>
          </w:p>
          <w:p w:rsidR="0088594F" w:rsidRPr="0088594F" w:rsidRDefault="0088594F" w:rsidP="0088594F">
            <w:pPr>
              <w:tabs>
                <w:tab w:val="left" w:pos="171"/>
              </w:tabs>
              <w:ind w:right="-175"/>
              <w:rPr>
                <w:lang w:val="vi-VN"/>
              </w:rPr>
            </w:pPr>
            <w:r w:rsidRPr="0088594F">
              <w:rPr>
                <w:lang w:val="vi-VN"/>
              </w:rPr>
              <w:t>* Tóm lại kinh tế nước ta phát triển mặt dù rất chậm chạp.</w:t>
            </w:r>
          </w:p>
          <w:p w:rsidR="0088594F" w:rsidRPr="0088594F" w:rsidRDefault="0088594F" w:rsidP="0088594F">
            <w:pPr>
              <w:tabs>
                <w:tab w:val="left" w:pos="171"/>
              </w:tabs>
              <w:ind w:right="-175"/>
              <w:rPr>
                <w:b/>
                <w:bCs/>
              </w:rPr>
            </w:pPr>
            <w:r w:rsidRPr="0088594F">
              <w:rPr>
                <w:b/>
                <w:bCs/>
                <w:lang w:val="vi-VN"/>
              </w:rPr>
              <w:t>b. Văn hóa</w:t>
            </w:r>
          </w:p>
          <w:p w:rsidR="0088594F" w:rsidRPr="0088594F" w:rsidRDefault="0088594F" w:rsidP="0088594F">
            <w:pPr>
              <w:tabs>
                <w:tab w:val="left" w:pos="171"/>
              </w:tabs>
              <w:ind w:right="-175"/>
              <w:rPr>
                <w:lang w:val="vi-VN"/>
              </w:rPr>
            </w:pPr>
            <w:r w:rsidRPr="0088594F">
              <w:rPr>
                <w:lang w:val="vi-VN"/>
              </w:rPr>
              <w:t>- Tôn giáo: Nho giáo, Đạo giáo, Phật giáo.</w:t>
            </w:r>
          </w:p>
          <w:p w:rsidR="0088594F" w:rsidRPr="0088594F" w:rsidRDefault="0088594F" w:rsidP="0088594F">
            <w:pPr>
              <w:tabs>
                <w:tab w:val="left" w:pos="171"/>
              </w:tabs>
              <w:ind w:right="-175"/>
              <w:rPr>
                <w:lang w:val="vi-VN"/>
              </w:rPr>
            </w:pPr>
            <w:r w:rsidRPr="0088594F">
              <w:rPr>
                <w:lang w:val="vi-VN"/>
              </w:rPr>
              <w:t>- Chữ viết: chữ Hán.</w:t>
            </w:r>
          </w:p>
          <w:p w:rsidR="0088594F" w:rsidRPr="0088594F" w:rsidRDefault="0088594F" w:rsidP="0088594F">
            <w:pPr>
              <w:tabs>
                <w:tab w:val="left" w:pos="171"/>
              </w:tabs>
              <w:ind w:right="-175"/>
              <w:rPr>
                <w:lang w:val="vi-VN"/>
              </w:rPr>
            </w:pPr>
            <w:r w:rsidRPr="0088594F">
              <w:rPr>
                <w:lang w:val="vi-VN"/>
              </w:rPr>
              <w:t>- Các phong tục tập quán được giữ vững.</w:t>
            </w:r>
          </w:p>
          <w:p w:rsidR="0088594F" w:rsidRPr="0088594F" w:rsidRDefault="0088594F" w:rsidP="0088594F">
            <w:pPr>
              <w:tabs>
                <w:tab w:val="left" w:pos="171"/>
              </w:tabs>
              <w:ind w:right="-175"/>
              <w:rPr>
                <w:lang w:val="vi-VN"/>
              </w:rPr>
            </w:pPr>
            <w:r w:rsidRPr="0088594F">
              <w:rPr>
                <w:b/>
                <w:bCs/>
                <w:lang w:val="vi-VN"/>
              </w:rPr>
              <w:lastRenderedPageBreak/>
              <w:t>c. Xã hội:</w:t>
            </w:r>
            <w:r w:rsidRPr="0088594F">
              <w:rPr>
                <w:lang w:val="vi-VN"/>
              </w:rPr>
              <w:t xml:space="preserve"> Sơ đồ các tầng lớp xã hội: sgk</w:t>
            </w:r>
          </w:p>
          <w:p w:rsidR="0088594F" w:rsidRPr="0088594F" w:rsidRDefault="0088594F" w:rsidP="0088594F">
            <w:pPr>
              <w:autoSpaceDE w:val="0"/>
              <w:autoSpaceDN w:val="0"/>
              <w:adjustRightInd w:val="0"/>
              <w:spacing w:after="80"/>
            </w:pPr>
            <w:r w:rsidRPr="0088594F">
              <w:rPr>
                <w:lang w:val="vi-VN"/>
              </w:rPr>
              <w:t>- Sau hơn một ngàn năm Bắc thuộc, tổ tiên ta vẫn giữ được các phong tục, tập quán cổ truyền.</w:t>
            </w:r>
          </w:p>
          <w:p w:rsidR="0088594F" w:rsidRPr="0088594F" w:rsidRDefault="0088594F" w:rsidP="0088594F">
            <w:pPr>
              <w:rPr>
                <w:rFonts w:eastAsia="Calibri"/>
                <w:szCs w:val="22"/>
              </w:rPr>
            </w:pPr>
          </w:p>
        </w:tc>
      </w:tr>
    </w:tbl>
    <w:p w:rsidR="0088594F" w:rsidRPr="0088594F" w:rsidRDefault="0088594F" w:rsidP="0088594F">
      <w:pPr>
        <w:shd w:val="clear" w:color="auto" w:fill="FFFFFF"/>
        <w:ind w:firstLine="720"/>
        <w:rPr>
          <w:b/>
          <w:bCs/>
          <w:bdr w:val="none" w:sz="0" w:space="0" w:color="auto" w:frame="1"/>
          <w:lang w:val="vi-VN"/>
        </w:rPr>
      </w:pPr>
      <w:r w:rsidRPr="0088594F">
        <w:rPr>
          <w:b/>
          <w:bCs/>
          <w:bdr w:val="none" w:sz="0" w:space="0" w:color="auto" w:frame="1"/>
        </w:rPr>
        <w:lastRenderedPageBreak/>
        <w:t>3.3</w:t>
      </w:r>
      <w:r w:rsidRPr="0088594F">
        <w:rPr>
          <w:b/>
          <w:bCs/>
          <w:bdr w:val="none" w:sz="0" w:space="0" w:color="auto" w:frame="1"/>
          <w:lang w:val="vi-VN"/>
        </w:rPr>
        <w:t>. Hoạt động luyện tập</w:t>
      </w:r>
    </w:p>
    <w:p w:rsidR="0088594F" w:rsidRPr="0088594F" w:rsidRDefault="0088594F" w:rsidP="0088594F">
      <w:pPr>
        <w:jc w:val="both"/>
      </w:pPr>
      <w:r w:rsidRPr="0088594F">
        <w:rPr>
          <w:b/>
          <w:bCs/>
          <w:bdr w:val="none" w:sz="0" w:space="0" w:color="auto" w:frame="1"/>
          <w:lang w:val="vi-VN"/>
        </w:rPr>
        <w:tab/>
        <w:t>- Mục tiêu:</w:t>
      </w:r>
      <w:r w:rsidRPr="0088594F">
        <w:rPr>
          <w:bCs/>
          <w:bdr w:val="none" w:sz="0" w:space="0" w:color="auto" w:frame="1"/>
          <w:lang w:val="vi-VN"/>
        </w:rPr>
        <w:t xml:space="preserve"> </w:t>
      </w:r>
      <w:r w:rsidRPr="0088594F">
        <w:rPr>
          <w:lang w:val="vi-VN"/>
        </w:rPr>
        <w:t xml:space="preserve">Nhằm củng cố, hệ thống hóa, hoàn thiện kiến thức mà HS đã được lĩnh hội ở </w:t>
      </w:r>
      <w:r w:rsidRPr="0088594F">
        <w:t xml:space="preserve">các </w:t>
      </w:r>
      <w:r w:rsidRPr="0088594F">
        <w:rPr>
          <w:lang w:val="vi-VN"/>
        </w:rPr>
        <w:t>hoạt động</w:t>
      </w:r>
      <w:r w:rsidRPr="0088594F">
        <w:t xml:space="preserve"> của bài.</w:t>
      </w:r>
    </w:p>
    <w:p w:rsidR="0088594F" w:rsidRPr="0088594F" w:rsidRDefault="0088594F" w:rsidP="0088594F">
      <w:pPr>
        <w:jc w:val="both"/>
      </w:pPr>
      <w:r w:rsidRPr="0088594F">
        <w:t xml:space="preserve"> </w:t>
      </w:r>
      <w:r w:rsidRPr="0088594F">
        <w:tab/>
      </w:r>
      <w:r w:rsidRPr="0088594F">
        <w:rPr>
          <w:b/>
          <w:lang w:val="vi-VN"/>
        </w:rPr>
        <w:t>- Thời gian</w:t>
      </w:r>
      <w:r w:rsidRPr="0088594F">
        <w:rPr>
          <w:b/>
        </w:rPr>
        <w:t>:</w:t>
      </w:r>
      <w:r w:rsidRPr="0088594F">
        <w:t xml:space="preserve"> 3 phút</w:t>
      </w:r>
    </w:p>
    <w:p w:rsidR="0088594F" w:rsidRPr="0088594F" w:rsidRDefault="0088594F" w:rsidP="0088594F">
      <w:pPr>
        <w:jc w:val="both"/>
        <w:rPr>
          <w:rFonts w:eastAsia="Calibri"/>
          <w:lang w:eastAsia="vi-VN"/>
        </w:rPr>
      </w:pPr>
      <w:r w:rsidRPr="0088594F">
        <w:rPr>
          <w:rFonts w:eastAsia="Calibri"/>
          <w:bCs/>
          <w:bdr w:val="none" w:sz="0" w:space="0" w:color="auto" w:frame="1"/>
          <w:lang w:val="vi-VN" w:eastAsia="vi-VN"/>
        </w:rPr>
        <w:tab/>
      </w:r>
      <w:r w:rsidRPr="0088594F">
        <w:rPr>
          <w:rFonts w:eastAsia="Calibri"/>
          <w:b/>
          <w:bCs/>
          <w:bdr w:val="none" w:sz="0" w:space="0" w:color="auto" w:frame="1"/>
          <w:lang w:val="vi-VN" w:eastAsia="vi-VN"/>
        </w:rPr>
        <w:t>- Phương thức tiến hành:</w:t>
      </w:r>
      <w:r w:rsidRPr="0088594F">
        <w:rPr>
          <w:rFonts w:eastAsia="Calibri"/>
          <w:bCs/>
          <w:bdr w:val="none" w:sz="0" w:space="0" w:color="auto" w:frame="1"/>
          <w:lang w:val="vi-VN" w:eastAsia="vi-VN"/>
        </w:rPr>
        <w:t xml:space="preserve"> </w:t>
      </w:r>
      <w:r w:rsidRPr="0088594F">
        <w:rPr>
          <w:rFonts w:eastAsia="Calibri"/>
          <w:lang w:val="vi-VN" w:eastAsia="vi-VN"/>
        </w:rPr>
        <w:t>GV giao nhiệm vụ cho HS</w:t>
      </w:r>
      <w:r w:rsidRPr="0088594F">
        <w:rPr>
          <w:rFonts w:eastAsia="Calibri"/>
          <w:lang w:eastAsia="vi-VN"/>
        </w:rPr>
        <w:t xml:space="preserve"> </w:t>
      </w:r>
      <w:r w:rsidRPr="0088594F">
        <w:rPr>
          <w:rFonts w:eastAsia="Calibri"/>
          <w:lang w:val="vi-VN" w:eastAsia="vi-VN"/>
        </w:rPr>
        <w:t xml:space="preserve">và chủ yếu cho làm việc cá  nhân, </w:t>
      </w:r>
      <w:r w:rsidRPr="0088594F">
        <w:rPr>
          <w:rFonts w:eastAsia="Calibri"/>
          <w:lang w:eastAsia="vi-VN"/>
        </w:rPr>
        <w:t>trả lời các câu hỏi trắc nghiệm. T</w:t>
      </w:r>
      <w:r w:rsidRPr="0088594F">
        <w:rPr>
          <w:rFonts w:eastAsia="Calibri"/>
          <w:lang w:val="vi-VN" w:eastAsia="vi-VN"/>
        </w:rPr>
        <w:t>rong quá trình làm việc HS có thể trao đổi với bạn hoặc thầy, cô giáo</w:t>
      </w:r>
      <w:r w:rsidRPr="0088594F">
        <w:rPr>
          <w:rFonts w:eastAsia="Calibri"/>
          <w:lang w:eastAsia="vi-VN"/>
        </w:rPr>
        <w:t>.</w:t>
      </w:r>
    </w:p>
    <w:p w:rsidR="0088594F" w:rsidRPr="0088594F" w:rsidRDefault="0088594F" w:rsidP="0088594F">
      <w:pPr>
        <w:shd w:val="clear" w:color="auto" w:fill="FFFFFF"/>
        <w:ind w:firstLine="720"/>
        <w:jc w:val="both"/>
        <w:rPr>
          <w:bCs/>
          <w:bdr w:val="none" w:sz="0" w:space="0" w:color="auto" w:frame="1"/>
        </w:rPr>
      </w:pPr>
      <w:r w:rsidRPr="0088594F">
        <w:rPr>
          <w:bCs/>
          <w:bdr w:val="none" w:sz="0" w:space="0" w:color="auto" w:frame="1"/>
          <w:lang w:val="vi-VN"/>
        </w:rPr>
        <w:t>GV dùng hệ thống câu hỏi trắc nghiệm khách quan</w:t>
      </w:r>
      <w:r w:rsidRPr="0088594F">
        <w:rPr>
          <w:bCs/>
          <w:bdr w:val="none" w:sz="0" w:space="0" w:color="auto" w:frame="1"/>
        </w:rPr>
        <w:t>, tự luận</w:t>
      </w:r>
      <w:r w:rsidRPr="0088594F">
        <w:rPr>
          <w:bCs/>
          <w:bdr w:val="none" w:sz="0" w:space="0" w:color="auto" w:frame="1"/>
          <w:lang w:val="vi-VN"/>
        </w:rPr>
        <w:t xml:space="preserve"> và yêu cầu học sinh chọn đáp án đúng trả lời trên bảng con</w:t>
      </w:r>
      <w:r w:rsidRPr="0088594F">
        <w:rPr>
          <w:bCs/>
          <w:bdr w:val="none" w:sz="0" w:space="0" w:color="auto" w:frame="1"/>
        </w:rPr>
        <w:t xml:space="preserve"> (trắc nghiệm)</w:t>
      </w:r>
      <w:r w:rsidRPr="0088594F">
        <w:rPr>
          <w:bCs/>
          <w:bdr w:val="none" w:sz="0" w:space="0" w:color="auto" w:frame="1"/>
          <w:lang w:val="vi-VN"/>
        </w:rPr>
        <w:t>.</w:t>
      </w:r>
      <w:r w:rsidRPr="0088594F">
        <w:rPr>
          <w:b/>
          <w:bCs/>
          <w:iCs/>
        </w:rPr>
        <w:tab/>
        <w:t xml:space="preserve"> </w:t>
      </w:r>
    </w:p>
    <w:p w:rsidR="0088594F" w:rsidRPr="0088594F" w:rsidRDefault="0088594F" w:rsidP="0088594F">
      <w:pPr>
        <w:tabs>
          <w:tab w:val="left" w:pos="0"/>
          <w:tab w:val="left" w:pos="120"/>
        </w:tabs>
        <w:jc w:val="both"/>
        <w:rPr>
          <w:b/>
          <w:bCs/>
        </w:rPr>
      </w:pPr>
    </w:p>
    <w:p w:rsidR="0088594F" w:rsidRPr="0088594F" w:rsidRDefault="0088594F" w:rsidP="0088594F">
      <w:pPr>
        <w:tabs>
          <w:tab w:val="left" w:pos="3535"/>
        </w:tabs>
        <w:spacing w:before="60"/>
        <w:jc w:val="both"/>
        <w:rPr>
          <w:lang w:val="vi-VN"/>
        </w:rPr>
      </w:pPr>
      <w:r w:rsidRPr="0088594F">
        <w:rPr>
          <w:b/>
          <w:bCs/>
          <w:iCs/>
          <w:u w:val="single"/>
        </w:rPr>
        <w:t>Câu 1.</w:t>
      </w:r>
      <w:r w:rsidRPr="0088594F">
        <w:rPr>
          <w:iCs/>
        </w:rPr>
        <w:t xml:space="preserve"> </w:t>
      </w:r>
      <w:r w:rsidRPr="0088594F">
        <w:rPr>
          <w:lang w:val="vi-VN"/>
        </w:rPr>
        <w:t>Triệu Quang Phục đã dùng chiến thuật gì để đánh quân nhà Lương?</w:t>
      </w:r>
    </w:p>
    <w:p w:rsidR="0088594F" w:rsidRPr="0088594F" w:rsidRDefault="0088594F" w:rsidP="0088594F">
      <w:pPr>
        <w:jc w:val="both"/>
      </w:pPr>
      <w:r w:rsidRPr="0088594F">
        <w:rPr>
          <w:b/>
          <w:lang w:val="vi-VN"/>
        </w:rPr>
        <w:t>A. Tổ chức đánh du kích</w:t>
      </w:r>
      <w:r w:rsidRPr="0088594F">
        <w:rPr>
          <w:b/>
        </w:rPr>
        <w:t>.</w:t>
      </w:r>
      <w:r w:rsidRPr="0088594F">
        <w:rPr>
          <w:b/>
        </w:rPr>
        <w:tab/>
      </w:r>
      <w:r w:rsidRPr="0088594F">
        <w:rPr>
          <w:b/>
        </w:rPr>
        <w:tab/>
      </w:r>
      <w:r w:rsidRPr="0088594F">
        <w:tab/>
      </w:r>
      <w:r w:rsidRPr="0088594F">
        <w:rPr>
          <w:lang w:val="vi-VN"/>
        </w:rPr>
        <w:t>B.</w:t>
      </w:r>
      <w:r w:rsidRPr="0088594F">
        <w:t xml:space="preserve"> </w:t>
      </w:r>
      <w:r w:rsidRPr="0088594F">
        <w:rPr>
          <w:lang w:val="vi-VN"/>
        </w:rPr>
        <w:t>Vườn không nhà trống</w:t>
      </w:r>
      <w:r w:rsidRPr="0088594F">
        <w:t>.</w:t>
      </w:r>
    </w:p>
    <w:p w:rsidR="0088594F" w:rsidRPr="0088594F" w:rsidRDefault="0088594F" w:rsidP="0088594F">
      <w:pPr>
        <w:jc w:val="both"/>
        <w:rPr>
          <w:lang w:val="sv-SE"/>
        </w:rPr>
      </w:pPr>
      <w:r w:rsidRPr="0088594F">
        <w:rPr>
          <w:lang w:val="vi-VN"/>
        </w:rPr>
        <w:t>C. Dụ quân địch</w:t>
      </w:r>
      <w:r w:rsidRPr="0088594F">
        <w:t>.</w:t>
      </w:r>
      <w:r w:rsidRPr="0088594F">
        <w:tab/>
      </w:r>
      <w:r w:rsidRPr="0088594F">
        <w:tab/>
      </w:r>
      <w:r w:rsidRPr="0088594F">
        <w:tab/>
      </w:r>
      <w:r w:rsidRPr="0088594F">
        <w:tab/>
      </w:r>
      <w:r w:rsidRPr="0088594F">
        <w:tab/>
      </w:r>
      <w:r w:rsidRPr="0088594F">
        <w:rPr>
          <w:lang w:val="vi-VN"/>
        </w:rPr>
        <w:t>D.  Cướp vũ khí</w:t>
      </w:r>
      <w:r w:rsidRPr="0088594F">
        <w:t>.</w:t>
      </w:r>
      <w:r w:rsidRPr="0088594F">
        <w:rPr>
          <w:lang w:val="vi-VN"/>
        </w:rPr>
        <w:t xml:space="preserve">                                    </w:t>
      </w:r>
    </w:p>
    <w:p w:rsidR="0088594F" w:rsidRPr="0088594F" w:rsidRDefault="0088594F" w:rsidP="0088594F">
      <w:pPr>
        <w:tabs>
          <w:tab w:val="left" w:pos="0"/>
          <w:tab w:val="left" w:pos="120"/>
        </w:tabs>
        <w:spacing w:before="40"/>
        <w:rPr>
          <w:iCs/>
          <w:lang w:val="vi-VN"/>
        </w:rPr>
      </w:pPr>
      <w:r w:rsidRPr="0088594F">
        <w:rPr>
          <w:b/>
          <w:bCs/>
          <w:iCs/>
          <w:u w:val="single"/>
        </w:rPr>
        <w:t>Câu 2</w:t>
      </w:r>
      <w:r w:rsidRPr="0088594F">
        <w:rPr>
          <w:b/>
          <w:bCs/>
          <w:iCs/>
        </w:rPr>
        <w:t xml:space="preserve">. </w:t>
      </w:r>
      <w:r w:rsidRPr="0088594F">
        <w:rPr>
          <w:iCs/>
          <w:lang w:val="vi-VN"/>
        </w:rPr>
        <w:t>Chọn từ đúng để điền vào chỗ chấm…</w:t>
      </w:r>
    </w:p>
    <w:p w:rsidR="0088594F" w:rsidRPr="0088594F" w:rsidRDefault="0088594F" w:rsidP="0088594F">
      <w:pPr>
        <w:tabs>
          <w:tab w:val="left" w:pos="0"/>
          <w:tab w:val="left" w:pos="120"/>
        </w:tabs>
        <w:spacing w:before="40"/>
        <w:jc w:val="center"/>
        <w:rPr>
          <w:bCs/>
          <w:i/>
          <w:iCs/>
          <w:lang w:val="vi-VN"/>
        </w:rPr>
      </w:pPr>
      <w:r w:rsidRPr="0088594F">
        <w:rPr>
          <w:bCs/>
          <w:i/>
          <w:iCs/>
          <w:lang w:val="vi-VN"/>
        </w:rPr>
        <w:t>“Một xin rửa sạch ….. thù</w:t>
      </w:r>
    </w:p>
    <w:p w:rsidR="0088594F" w:rsidRPr="0088594F" w:rsidRDefault="0088594F" w:rsidP="0088594F">
      <w:pPr>
        <w:tabs>
          <w:tab w:val="left" w:pos="0"/>
          <w:tab w:val="left" w:pos="120"/>
        </w:tabs>
        <w:spacing w:before="40"/>
        <w:jc w:val="center"/>
        <w:rPr>
          <w:bCs/>
          <w:i/>
          <w:iCs/>
          <w:lang w:val="vi-VN"/>
        </w:rPr>
      </w:pPr>
      <w:r w:rsidRPr="0088594F">
        <w:rPr>
          <w:bCs/>
          <w:i/>
          <w:iCs/>
          <w:lang w:val="vi-VN"/>
        </w:rPr>
        <w:t>Hai xin đem lại nghiệp xưa họ Hùng</w:t>
      </w:r>
    </w:p>
    <w:p w:rsidR="0088594F" w:rsidRPr="0088594F" w:rsidRDefault="0088594F" w:rsidP="0088594F">
      <w:pPr>
        <w:tabs>
          <w:tab w:val="left" w:pos="0"/>
          <w:tab w:val="left" w:pos="120"/>
        </w:tabs>
        <w:spacing w:before="40"/>
        <w:jc w:val="center"/>
        <w:rPr>
          <w:bCs/>
          <w:i/>
          <w:iCs/>
          <w:lang w:val="vi-VN"/>
        </w:rPr>
      </w:pPr>
      <w:r w:rsidRPr="0088594F">
        <w:rPr>
          <w:bCs/>
          <w:i/>
          <w:iCs/>
          <w:lang w:val="vi-VN"/>
        </w:rPr>
        <w:t>Ba kẻo oan ức lòng…..</w:t>
      </w:r>
    </w:p>
    <w:p w:rsidR="0088594F" w:rsidRPr="0088594F" w:rsidRDefault="0088594F" w:rsidP="0088594F">
      <w:pPr>
        <w:tabs>
          <w:tab w:val="left" w:pos="0"/>
          <w:tab w:val="left" w:pos="120"/>
        </w:tabs>
        <w:spacing w:before="40"/>
        <w:jc w:val="center"/>
        <w:rPr>
          <w:bCs/>
          <w:i/>
          <w:iCs/>
          <w:lang w:val="vi-VN"/>
        </w:rPr>
      </w:pPr>
      <w:r w:rsidRPr="0088594F">
        <w:rPr>
          <w:bCs/>
          <w:i/>
          <w:iCs/>
          <w:lang w:val="vi-VN"/>
        </w:rPr>
        <w:t>Bốn xin vẹn vẹn sở công lênh này”</w:t>
      </w:r>
    </w:p>
    <w:p w:rsidR="0088594F" w:rsidRPr="0088594F" w:rsidRDefault="0088594F" w:rsidP="0088594F">
      <w:pPr>
        <w:tabs>
          <w:tab w:val="left" w:pos="0"/>
          <w:tab w:val="left" w:pos="120"/>
        </w:tabs>
        <w:spacing w:before="40"/>
        <w:rPr>
          <w:iCs/>
          <w:lang w:val="vi-VN"/>
        </w:rPr>
      </w:pPr>
      <w:r w:rsidRPr="0088594F">
        <w:rPr>
          <w:bCs/>
          <w:iCs/>
          <w:lang w:val="vi-VN"/>
        </w:rPr>
        <w:t>A. Dân - này.</w:t>
      </w:r>
      <w:r w:rsidRPr="0088594F">
        <w:rPr>
          <w:bCs/>
          <w:iCs/>
          <w:lang w:val="vi-VN"/>
        </w:rPr>
        <w:tab/>
      </w:r>
      <w:r w:rsidRPr="0088594F">
        <w:rPr>
          <w:b/>
          <w:iCs/>
          <w:lang w:val="vi-VN"/>
        </w:rPr>
        <w:t>B. Nước - chồng.</w:t>
      </w:r>
      <w:r w:rsidRPr="0088594F">
        <w:rPr>
          <w:iCs/>
          <w:lang w:val="vi-VN"/>
        </w:rPr>
        <w:tab/>
      </w:r>
      <w:r w:rsidRPr="0088594F">
        <w:rPr>
          <w:iCs/>
          <w:lang w:val="vi-VN"/>
        </w:rPr>
        <w:tab/>
        <w:t>C. Nước - dân.</w:t>
      </w:r>
      <w:r w:rsidRPr="0088594F">
        <w:rPr>
          <w:iCs/>
          <w:lang w:val="vi-VN"/>
        </w:rPr>
        <w:tab/>
      </w:r>
      <w:r w:rsidRPr="0088594F">
        <w:rPr>
          <w:iCs/>
          <w:lang w:val="vi-VN"/>
        </w:rPr>
        <w:tab/>
        <w:t>D. Nợ - dân.</w:t>
      </w:r>
    </w:p>
    <w:p w:rsidR="0088594F" w:rsidRPr="0088594F" w:rsidRDefault="0088594F" w:rsidP="0088594F">
      <w:pPr>
        <w:tabs>
          <w:tab w:val="left" w:pos="0"/>
          <w:tab w:val="left" w:pos="120"/>
        </w:tabs>
        <w:spacing w:before="40"/>
        <w:rPr>
          <w:iCs/>
          <w:lang w:val="vi-VN"/>
        </w:rPr>
      </w:pPr>
      <w:r w:rsidRPr="0088594F">
        <w:rPr>
          <w:b/>
          <w:bCs/>
          <w:iCs/>
          <w:u w:val="single"/>
        </w:rPr>
        <w:t>Câu 3</w:t>
      </w:r>
      <w:r w:rsidRPr="0088594F">
        <w:rPr>
          <w:iCs/>
        </w:rPr>
        <w:t xml:space="preserve">. </w:t>
      </w:r>
      <w:r w:rsidRPr="0088594F">
        <w:rPr>
          <w:iCs/>
          <w:lang w:val="vi-VN"/>
        </w:rPr>
        <w:t>Khi nhà Hán sang cai trị, tầng lớp mới nào hình thành trong xã hội?</w:t>
      </w:r>
    </w:p>
    <w:p w:rsidR="0088594F" w:rsidRPr="0088594F" w:rsidRDefault="0088594F" w:rsidP="0088594F">
      <w:pPr>
        <w:tabs>
          <w:tab w:val="left" w:pos="0"/>
          <w:tab w:val="left" w:pos="120"/>
        </w:tabs>
        <w:spacing w:before="40"/>
        <w:rPr>
          <w:b/>
          <w:bCs/>
          <w:iCs/>
          <w:lang w:val="vi-VN"/>
        </w:rPr>
      </w:pPr>
      <w:r w:rsidRPr="0088594F">
        <w:rPr>
          <w:bCs/>
          <w:iCs/>
          <w:lang w:val="vi-VN"/>
        </w:rPr>
        <w:t>A.</w:t>
      </w:r>
      <w:r w:rsidRPr="0088594F">
        <w:rPr>
          <w:iCs/>
          <w:lang w:val="vi-VN"/>
        </w:rPr>
        <w:t xml:space="preserve"> Nông dân công xã.</w:t>
      </w:r>
      <w:r w:rsidRPr="0088594F">
        <w:rPr>
          <w:iCs/>
          <w:lang w:val="vi-VN"/>
        </w:rPr>
        <w:tab/>
      </w:r>
      <w:r w:rsidRPr="0088594F">
        <w:rPr>
          <w:iCs/>
          <w:lang w:val="vi-VN"/>
        </w:rPr>
        <w:tab/>
      </w:r>
      <w:r w:rsidRPr="0088594F">
        <w:rPr>
          <w:bCs/>
          <w:iCs/>
          <w:lang w:val="vi-VN"/>
        </w:rPr>
        <w:tab/>
      </w:r>
      <w:r w:rsidRPr="0088594F">
        <w:rPr>
          <w:bCs/>
          <w:iCs/>
          <w:lang w:val="vi-VN"/>
        </w:rPr>
        <w:tab/>
      </w:r>
      <w:r w:rsidRPr="0088594F">
        <w:rPr>
          <w:b/>
          <w:bCs/>
          <w:iCs/>
          <w:lang w:val="vi-VN"/>
        </w:rPr>
        <w:tab/>
      </w:r>
      <w:r w:rsidRPr="0088594F">
        <w:rPr>
          <w:iCs/>
          <w:lang w:val="vi-VN"/>
        </w:rPr>
        <w:t>B. Qúy tộc.</w:t>
      </w:r>
    </w:p>
    <w:p w:rsidR="0088594F" w:rsidRPr="0088594F" w:rsidRDefault="0088594F" w:rsidP="0088594F">
      <w:pPr>
        <w:tabs>
          <w:tab w:val="left" w:pos="0"/>
          <w:tab w:val="left" w:pos="120"/>
        </w:tabs>
        <w:spacing w:before="40"/>
        <w:rPr>
          <w:iCs/>
          <w:lang w:val="vi-VN"/>
        </w:rPr>
      </w:pPr>
      <w:r w:rsidRPr="0088594F">
        <w:rPr>
          <w:b/>
          <w:iCs/>
          <w:lang w:val="vi-VN"/>
        </w:rPr>
        <w:t xml:space="preserve">C. </w:t>
      </w:r>
      <w:r w:rsidRPr="0088594F">
        <w:rPr>
          <w:b/>
          <w:bCs/>
          <w:iCs/>
          <w:lang w:val="vi-VN"/>
        </w:rPr>
        <w:t>Quan lại đô hộ - địa chủ Hán.</w:t>
      </w:r>
      <w:r w:rsidRPr="0088594F">
        <w:rPr>
          <w:iCs/>
          <w:lang w:val="vi-VN"/>
        </w:rPr>
        <w:tab/>
      </w:r>
      <w:r w:rsidRPr="0088594F">
        <w:rPr>
          <w:iCs/>
          <w:lang w:val="vi-VN"/>
        </w:rPr>
        <w:tab/>
      </w:r>
      <w:r w:rsidRPr="0088594F">
        <w:rPr>
          <w:iCs/>
          <w:lang w:val="vi-VN"/>
        </w:rPr>
        <w:tab/>
        <w:t>D. Vua – nô tì.</w:t>
      </w:r>
    </w:p>
    <w:p w:rsidR="0088594F" w:rsidRPr="0088594F" w:rsidRDefault="0088594F" w:rsidP="0088594F">
      <w:pPr>
        <w:jc w:val="both"/>
        <w:rPr>
          <w:lang w:val="vi-VN"/>
        </w:rPr>
      </w:pPr>
      <w:r w:rsidRPr="0088594F">
        <w:rPr>
          <w:b/>
          <w:bCs/>
          <w:iCs/>
          <w:u w:val="single"/>
        </w:rPr>
        <w:t>Câu 4</w:t>
      </w:r>
      <w:r w:rsidRPr="0088594F">
        <w:rPr>
          <w:b/>
          <w:bCs/>
          <w:iCs/>
        </w:rPr>
        <w:t>.</w:t>
      </w:r>
      <w:r w:rsidRPr="0088594F">
        <w:rPr>
          <w:iCs/>
        </w:rPr>
        <w:t xml:space="preserve"> </w:t>
      </w:r>
      <w:r w:rsidRPr="0088594F">
        <w:rPr>
          <w:lang w:val="vi-VN"/>
        </w:rPr>
        <w:t xml:space="preserve">Chính quyền đô hộ sáp nhập đất đai Âu Lạc vào lãnh thổ của Trung Quốc để </w:t>
      </w:r>
    </w:p>
    <w:p w:rsidR="0088594F" w:rsidRPr="0088594F" w:rsidRDefault="0088594F" w:rsidP="0088594F">
      <w:pPr>
        <w:jc w:val="both"/>
        <w:rPr>
          <w:b/>
          <w:lang w:val="vi-VN"/>
        </w:rPr>
      </w:pPr>
      <w:r w:rsidRPr="0088594F">
        <w:rPr>
          <w:b/>
          <w:lang w:val="vi-VN"/>
        </w:rPr>
        <w:t>A. thôn tính nước ta cả về lãnh thổ và chủ quyền.</w:t>
      </w:r>
    </w:p>
    <w:p w:rsidR="0088594F" w:rsidRPr="0088594F" w:rsidRDefault="0088594F" w:rsidP="0088594F">
      <w:pPr>
        <w:jc w:val="both"/>
        <w:rPr>
          <w:lang w:val="vi-VN"/>
        </w:rPr>
      </w:pPr>
      <w:r w:rsidRPr="0088594F">
        <w:rPr>
          <w:lang w:val="vi-VN"/>
        </w:rPr>
        <w:t>B. người Trung Quốc đông có thêm đất đai để ở.</w:t>
      </w:r>
    </w:p>
    <w:p w:rsidR="0088594F" w:rsidRPr="0088594F" w:rsidRDefault="0088594F" w:rsidP="0088594F">
      <w:pPr>
        <w:jc w:val="both"/>
        <w:rPr>
          <w:lang w:val="vi-VN"/>
        </w:rPr>
      </w:pPr>
      <w:r w:rsidRPr="0088594F">
        <w:rPr>
          <w:lang w:val="vi-VN"/>
        </w:rPr>
        <w:t xml:space="preserve">C. giúp nhân dân tổ chức lại bộ máy chính quyền. </w:t>
      </w:r>
    </w:p>
    <w:p w:rsidR="0088594F" w:rsidRPr="0088594F" w:rsidRDefault="0088594F" w:rsidP="0088594F">
      <w:pPr>
        <w:jc w:val="both"/>
        <w:rPr>
          <w:lang w:val="vi-VN"/>
        </w:rPr>
      </w:pPr>
      <w:r w:rsidRPr="0088594F">
        <w:rPr>
          <w:lang w:val="vi-VN"/>
        </w:rPr>
        <w:t>D. bắt nhân dân ta phải thần phục nhà Hán.</w:t>
      </w:r>
    </w:p>
    <w:p w:rsidR="0088594F" w:rsidRPr="0088594F" w:rsidRDefault="0088594F" w:rsidP="0088594F">
      <w:pPr>
        <w:jc w:val="both"/>
        <w:rPr>
          <w:lang w:val="vi-VN"/>
        </w:rPr>
      </w:pPr>
      <w:r w:rsidRPr="0088594F">
        <w:rPr>
          <w:b/>
          <w:bCs/>
          <w:iCs/>
          <w:u w:val="single"/>
        </w:rPr>
        <w:t>Câu 5.</w:t>
      </w:r>
      <w:r w:rsidRPr="0088594F">
        <w:rPr>
          <w:iCs/>
        </w:rPr>
        <w:t xml:space="preserve"> </w:t>
      </w:r>
      <w:r w:rsidRPr="0088594F">
        <w:rPr>
          <w:lang w:val="vi-VN"/>
        </w:rPr>
        <w:t>Trưng Vương đã làm gì sau khi giành lại được độc lập?</w:t>
      </w:r>
    </w:p>
    <w:p w:rsidR="0088594F" w:rsidRPr="0088594F" w:rsidRDefault="0088594F" w:rsidP="0088594F">
      <w:pPr>
        <w:jc w:val="both"/>
        <w:rPr>
          <w:lang w:val="vi-VN"/>
        </w:rPr>
      </w:pPr>
      <w:r w:rsidRPr="0088594F">
        <w:rPr>
          <w:lang w:val="vi-VN"/>
        </w:rPr>
        <w:t>A. Tiếp tục sử dụng pháp luật nhà Hán để thống trị.</w:t>
      </w:r>
    </w:p>
    <w:p w:rsidR="0088594F" w:rsidRPr="0088594F" w:rsidRDefault="0088594F" w:rsidP="0088594F">
      <w:pPr>
        <w:jc w:val="both"/>
        <w:rPr>
          <w:lang w:val="vi-VN"/>
        </w:rPr>
      </w:pPr>
      <w:r w:rsidRPr="0088594F">
        <w:rPr>
          <w:lang w:val="vi-VN"/>
        </w:rPr>
        <w:t>B. Yêu cầu nhân dân cống nạp của ngon vật lạ.</w:t>
      </w:r>
    </w:p>
    <w:p w:rsidR="0088594F" w:rsidRPr="0088594F" w:rsidRDefault="0088594F" w:rsidP="0088594F">
      <w:pPr>
        <w:jc w:val="both"/>
        <w:rPr>
          <w:lang w:val="vi-VN"/>
        </w:rPr>
      </w:pPr>
      <w:r w:rsidRPr="0088594F">
        <w:rPr>
          <w:lang w:val="vi-VN"/>
        </w:rPr>
        <w:t>C. Tiếp tục thu thuế.</w:t>
      </w:r>
    </w:p>
    <w:p w:rsidR="0088594F" w:rsidRPr="0088594F" w:rsidRDefault="0088594F" w:rsidP="0088594F">
      <w:pPr>
        <w:jc w:val="both"/>
        <w:rPr>
          <w:b/>
          <w:lang w:val="vi-VN"/>
        </w:rPr>
      </w:pPr>
      <w:r w:rsidRPr="0088594F">
        <w:rPr>
          <w:b/>
          <w:lang w:val="vi-VN"/>
        </w:rPr>
        <w:t>D. Miễn thuế hai năm liền cho nhân dân, bãi bỏ luật pháp hà khắc.</w:t>
      </w:r>
    </w:p>
    <w:p w:rsidR="0088594F" w:rsidRPr="0088594F" w:rsidRDefault="0088594F" w:rsidP="0088594F">
      <w:pPr>
        <w:tabs>
          <w:tab w:val="left" w:pos="0"/>
          <w:tab w:val="left" w:pos="120"/>
        </w:tabs>
        <w:spacing w:before="40"/>
        <w:rPr>
          <w:iCs/>
          <w:lang w:val="vi-VN"/>
        </w:rPr>
      </w:pPr>
      <w:r w:rsidRPr="0088594F">
        <w:rPr>
          <w:b/>
          <w:bCs/>
          <w:iCs/>
          <w:u w:val="single"/>
        </w:rPr>
        <w:t>Câu 6</w:t>
      </w:r>
      <w:r w:rsidRPr="0088594F">
        <w:rPr>
          <w:iCs/>
        </w:rPr>
        <w:t>. Công cụ của người Chăm thường được làm bằng nguyên liệu gì?</w:t>
      </w:r>
    </w:p>
    <w:p w:rsidR="0088594F" w:rsidRPr="0088594F" w:rsidRDefault="0088594F" w:rsidP="0088594F">
      <w:pPr>
        <w:tabs>
          <w:tab w:val="left" w:pos="0"/>
          <w:tab w:val="left" w:pos="120"/>
        </w:tabs>
        <w:spacing w:before="40"/>
        <w:rPr>
          <w:b/>
          <w:bCs/>
          <w:iCs/>
          <w:lang w:val="vi-VN"/>
        </w:rPr>
      </w:pPr>
      <w:r w:rsidRPr="0088594F">
        <w:rPr>
          <w:bCs/>
          <w:iCs/>
          <w:lang w:val="vi-VN"/>
        </w:rPr>
        <w:t>A.</w:t>
      </w:r>
      <w:r w:rsidRPr="0088594F">
        <w:rPr>
          <w:iCs/>
          <w:lang w:val="vi-VN"/>
        </w:rPr>
        <w:t xml:space="preserve"> </w:t>
      </w:r>
      <w:r w:rsidRPr="0088594F">
        <w:rPr>
          <w:iCs/>
        </w:rPr>
        <w:t>Đồng</w:t>
      </w:r>
      <w:r w:rsidRPr="0088594F">
        <w:rPr>
          <w:iCs/>
          <w:lang w:val="vi-VN"/>
        </w:rPr>
        <w:t>.</w:t>
      </w:r>
      <w:r w:rsidRPr="0088594F">
        <w:rPr>
          <w:iCs/>
          <w:lang w:val="vi-VN"/>
        </w:rPr>
        <w:tab/>
      </w:r>
      <w:r w:rsidRPr="0088594F">
        <w:rPr>
          <w:iCs/>
          <w:lang w:val="vi-VN"/>
        </w:rPr>
        <w:tab/>
        <w:t xml:space="preserve">B. </w:t>
      </w:r>
      <w:r w:rsidRPr="0088594F">
        <w:rPr>
          <w:iCs/>
        </w:rPr>
        <w:t>Gỗ</w:t>
      </w:r>
      <w:r w:rsidRPr="0088594F">
        <w:rPr>
          <w:iCs/>
          <w:lang w:val="vi-VN"/>
        </w:rPr>
        <w:t>.</w:t>
      </w:r>
      <w:r w:rsidRPr="0088594F">
        <w:rPr>
          <w:b/>
          <w:bCs/>
          <w:iCs/>
        </w:rPr>
        <w:tab/>
      </w:r>
      <w:r w:rsidRPr="0088594F">
        <w:rPr>
          <w:b/>
          <w:bCs/>
          <w:iCs/>
        </w:rPr>
        <w:tab/>
      </w:r>
      <w:r w:rsidRPr="0088594F">
        <w:rPr>
          <w:b/>
          <w:iCs/>
          <w:lang w:val="vi-VN"/>
        </w:rPr>
        <w:t xml:space="preserve">C. </w:t>
      </w:r>
      <w:r w:rsidRPr="0088594F">
        <w:rPr>
          <w:b/>
          <w:iCs/>
        </w:rPr>
        <w:t>Sắt</w:t>
      </w:r>
      <w:r w:rsidRPr="0088594F">
        <w:rPr>
          <w:b/>
          <w:bCs/>
          <w:iCs/>
          <w:lang w:val="vi-VN"/>
        </w:rPr>
        <w:t>.</w:t>
      </w:r>
      <w:r w:rsidRPr="0088594F">
        <w:rPr>
          <w:iCs/>
          <w:lang w:val="vi-VN"/>
        </w:rPr>
        <w:tab/>
      </w:r>
      <w:r w:rsidRPr="0088594F">
        <w:rPr>
          <w:iCs/>
          <w:lang w:val="vi-VN"/>
        </w:rPr>
        <w:tab/>
        <w:t xml:space="preserve">D. </w:t>
      </w:r>
      <w:r w:rsidRPr="0088594F">
        <w:rPr>
          <w:iCs/>
        </w:rPr>
        <w:t>Đá</w:t>
      </w:r>
      <w:r w:rsidRPr="0088594F">
        <w:rPr>
          <w:iCs/>
          <w:lang w:val="vi-VN"/>
        </w:rPr>
        <w:t>.</w:t>
      </w:r>
    </w:p>
    <w:p w:rsidR="0088594F" w:rsidRPr="0088594F" w:rsidRDefault="0088594F" w:rsidP="0088594F">
      <w:pPr>
        <w:tabs>
          <w:tab w:val="left" w:pos="0"/>
          <w:tab w:val="left" w:pos="120"/>
        </w:tabs>
        <w:jc w:val="both"/>
        <w:rPr>
          <w:b/>
          <w:bCs/>
        </w:rPr>
      </w:pPr>
      <w:r w:rsidRPr="0088594F">
        <w:rPr>
          <w:b/>
          <w:bCs/>
        </w:rPr>
        <w:tab/>
      </w:r>
      <w:r w:rsidRPr="0088594F">
        <w:rPr>
          <w:b/>
          <w:bCs/>
        </w:rPr>
        <w:tab/>
        <w:t>- Dự kiến sản phẩm</w:t>
      </w:r>
      <w:r w:rsidRPr="0088594F">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tblGrid>
      <w:tr w:rsidR="0088594F" w:rsidRPr="0088594F" w:rsidTr="0088594F">
        <w:tc>
          <w:tcPr>
            <w:tcW w:w="934"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lastRenderedPageBreak/>
              <w:t>Câu</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1</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2</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3</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4</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5</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6</w:t>
            </w:r>
          </w:p>
        </w:tc>
      </w:tr>
      <w:tr w:rsidR="0088594F" w:rsidRPr="0088594F" w:rsidTr="0088594F">
        <w:tc>
          <w:tcPr>
            <w:tcW w:w="934"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ĐA</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A</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B</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C</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A</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D</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C</w:t>
            </w:r>
          </w:p>
        </w:tc>
      </w:tr>
    </w:tbl>
    <w:p w:rsidR="0088594F" w:rsidRPr="0088594F" w:rsidRDefault="0088594F" w:rsidP="0088594F">
      <w:pPr>
        <w:tabs>
          <w:tab w:val="left" w:pos="0"/>
          <w:tab w:val="left" w:pos="120"/>
        </w:tabs>
        <w:jc w:val="both"/>
        <w:rPr>
          <w:bCs/>
        </w:rPr>
      </w:pPr>
      <w:r w:rsidRPr="0088594F">
        <w:rPr>
          <w:b/>
          <w:bCs/>
          <w:bdr w:val="none" w:sz="0" w:space="0" w:color="auto" w:frame="1"/>
        </w:rPr>
        <w:t>3.2</w:t>
      </w:r>
      <w:r w:rsidRPr="0088594F">
        <w:rPr>
          <w:b/>
          <w:bCs/>
          <w:bdr w:val="none" w:sz="0" w:space="0" w:color="auto" w:frame="1"/>
          <w:lang w:val="vi-VN"/>
        </w:rPr>
        <w:t xml:space="preserve">. </w:t>
      </w:r>
      <w:r w:rsidRPr="0088594F">
        <w:rPr>
          <w:b/>
          <w:bCs/>
          <w:bdr w:val="none" w:sz="0" w:space="0" w:color="auto" w:frame="1"/>
        </w:rPr>
        <w:t xml:space="preserve"> </w:t>
      </w:r>
      <w:r w:rsidRPr="0088594F">
        <w:rPr>
          <w:b/>
          <w:bCs/>
          <w:bdr w:val="none" w:sz="0" w:space="0" w:color="auto" w:frame="1"/>
          <w:lang w:val="vi-VN"/>
        </w:rPr>
        <w:t>Hoạt động tìm tòi mở rộng, vận dụng</w:t>
      </w:r>
    </w:p>
    <w:p w:rsidR="0088594F" w:rsidRPr="0088594F" w:rsidRDefault="0088594F" w:rsidP="0088594F">
      <w:pPr>
        <w:shd w:val="clear" w:color="auto" w:fill="FFFFFF"/>
        <w:ind w:firstLine="720"/>
        <w:jc w:val="both"/>
        <w:rPr>
          <w:bCs/>
          <w:bdr w:val="none" w:sz="0" w:space="0" w:color="auto" w:frame="1"/>
          <w:lang w:val="vi-VN"/>
        </w:rPr>
      </w:pPr>
      <w:r w:rsidRPr="0088594F">
        <w:rPr>
          <w:b/>
          <w:bCs/>
          <w:bdr w:val="none" w:sz="0" w:space="0" w:color="auto" w:frame="1"/>
          <w:lang w:val="vi-VN"/>
        </w:rPr>
        <w:t>- Mục tiêu</w:t>
      </w:r>
      <w:r w:rsidRPr="0088594F">
        <w:rPr>
          <w:b/>
          <w:bCs/>
          <w:bdr w:val="none" w:sz="0" w:space="0" w:color="auto" w:frame="1"/>
        </w:rPr>
        <w:t>:</w:t>
      </w:r>
      <w:r w:rsidRPr="0088594F">
        <w:rPr>
          <w:bCs/>
          <w:bdr w:val="none" w:sz="0" w:space="0" w:color="auto" w:frame="1"/>
        </w:rPr>
        <w:t xml:space="preserve"> </w:t>
      </w:r>
      <w:r w:rsidRPr="0088594F">
        <w:rPr>
          <w:bCs/>
          <w:bdr w:val="none" w:sz="0" w:space="0" w:color="auto" w:frame="1"/>
          <w:lang w:val="vi-VN"/>
        </w:rPr>
        <w:t>Vận dụng kiến thức mà HS đã được lĩnh hội để giải quyết những vấn đề mới trong học tập</w:t>
      </w:r>
      <w:r w:rsidRPr="0088594F">
        <w:rPr>
          <w:bCs/>
          <w:bdr w:val="none" w:sz="0" w:space="0" w:color="auto" w:frame="1"/>
        </w:rPr>
        <w:t xml:space="preserve">, </w:t>
      </w:r>
      <w:r w:rsidRPr="0088594F">
        <w:rPr>
          <w:bCs/>
          <w:bdr w:val="none" w:sz="0" w:space="0" w:color="auto" w:frame="1"/>
          <w:lang w:val="vi-VN"/>
        </w:rPr>
        <w:t>nhận xét …</w:t>
      </w:r>
    </w:p>
    <w:p w:rsidR="0088594F" w:rsidRPr="0088594F" w:rsidRDefault="0088594F" w:rsidP="0088594F">
      <w:pPr>
        <w:autoSpaceDE w:val="0"/>
        <w:autoSpaceDN w:val="0"/>
        <w:adjustRightInd w:val="0"/>
        <w:ind w:firstLine="720"/>
        <w:jc w:val="both"/>
        <w:rPr>
          <w:bCs/>
          <w:bdr w:val="none" w:sz="0" w:space="0" w:color="auto" w:frame="1"/>
        </w:rPr>
      </w:pPr>
      <w:r w:rsidRPr="0088594F">
        <w:rPr>
          <w:b/>
          <w:bCs/>
          <w:bdr w:val="none" w:sz="0" w:space="0" w:color="auto" w:frame="1"/>
          <w:lang w:val="vi-VN"/>
        </w:rPr>
        <w:t>- Phương thức tiến hành</w:t>
      </w:r>
      <w:r w:rsidRPr="0088594F">
        <w:rPr>
          <w:b/>
          <w:bCs/>
          <w:bdr w:val="none" w:sz="0" w:space="0" w:color="auto" w:frame="1"/>
        </w:rPr>
        <w:t>:</w:t>
      </w:r>
      <w:r w:rsidRPr="0088594F">
        <w:rPr>
          <w:bCs/>
          <w:bdr w:val="none" w:sz="0" w:space="0" w:color="auto" w:frame="1"/>
        </w:rPr>
        <w:t xml:space="preserve"> Câu hỏi sau khi hình thành kiến thức mới.</w:t>
      </w:r>
    </w:p>
    <w:p w:rsidR="0088594F" w:rsidRPr="0088594F" w:rsidRDefault="0088594F" w:rsidP="0088594F">
      <w:pPr>
        <w:rPr>
          <w:rFonts w:eastAsia="Calibri"/>
          <w:szCs w:val="22"/>
        </w:rPr>
      </w:pPr>
      <w:r w:rsidRPr="0088594F">
        <w:rPr>
          <w:rFonts w:eastAsia="Calibri"/>
          <w:bCs/>
          <w:bdr w:val="none" w:sz="0" w:space="0" w:color="auto" w:frame="1"/>
        </w:rPr>
        <w:t xml:space="preserve"> </w:t>
      </w:r>
      <w:r w:rsidRPr="0088594F">
        <w:rPr>
          <w:rFonts w:eastAsia="Calibri"/>
        </w:rPr>
        <w:t xml:space="preserve">? </w:t>
      </w:r>
      <w:r w:rsidRPr="0088594F">
        <w:rPr>
          <w:rFonts w:eastAsia="Calibri"/>
          <w:szCs w:val="22"/>
        </w:rPr>
        <w:t>Chúng ta học tập được gì qua những tấm gương anh hùng đã học?</w:t>
      </w:r>
    </w:p>
    <w:p w:rsidR="0088594F" w:rsidRPr="0088594F" w:rsidRDefault="0088594F" w:rsidP="0088594F">
      <w:pPr>
        <w:shd w:val="clear" w:color="auto" w:fill="FFFFFF"/>
        <w:ind w:firstLine="720"/>
        <w:jc w:val="both"/>
        <w:rPr>
          <w:bCs/>
          <w:bdr w:val="none" w:sz="0" w:space="0" w:color="auto" w:frame="1"/>
        </w:rPr>
      </w:pPr>
      <w:r w:rsidRPr="0088594F">
        <w:rPr>
          <w:b/>
          <w:lang w:val="vi-VN"/>
        </w:rPr>
        <w:t>- Thời gian</w:t>
      </w:r>
      <w:r w:rsidRPr="0088594F">
        <w:rPr>
          <w:b/>
        </w:rPr>
        <w:t>:</w:t>
      </w:r>
      <w:r w:rsidRPr="0088594F">
        <w:t xml:space="preserve"> 3 phút.</w:t>
      </w:r>
    </w:p>
    <w:p w:rsidR="0088594F" w:rsidRPr="0088594F" w:rsidRDefault="0088594F" w:rsidP="0088594F">
      <w:pPr>
        <w:shd w:val="clear" w:color="auto" w:fill="FFFFFF"/>
        <w:rPr>
          <w:bCs/>
          <w:bdr w:val="none" w:sz="0" w:space="0" w:color="auto" w:frame="1"/>
        </w:rPr>
      </w:pPr>
      <w:r w:rsidRPr="0088594F">
        <w:rPr>
          <w:bCs/>
          <w:bdr w:val="none" w:sz="0" w:space="0" w:color="auto" w:frame="1"/>
          <w:lang w:val="vi-VN"/>
        </w:rPr>
        <w:tab/>
      </w:r>
      <w:r w:rsidRPr="0088594F">
        <w:rPr>
          <w:b/>
          <w:bCs/>
          <w:bdr w:val="none" w:sz="0" w:space="0" w:color="auto" w:frame="1"/>
          <w:lang w:val="vi-VN"/>
        </w:rPr>
        <w:t>- Dự kiến sản phẩm</w:t>
      </w:r>
      <w:r w:rsidRPr="0088594F">
        <w:rPr>
          <w:b/>
          <w:bCs/>
          <w:bdr w:val="none" w:sz="0" w:space="0" w:color="auto" w:frame="1"/>
        </w:rPr>
        <w:t xml:space="preserve">: </w:t>
      </w:r>
      <w:r w:rsidRPr="0088594F">
        <w:rPr>
          <w:bCs/>
          <w:bdr w:val="none" w:sz="0" w:space="0" w:color="auto" w:frame="1"/>
        </w:rPr>
        <w:t>HS trình bày</w:t>
      </w:r>
    </w:p>
    <w:p w:rsidR="0088594F" w:rsidRPr="0088594F" w:rsidRDefault="0088594F" w:rsidP="0088594F">
      <w:pPr>
        <w:shd w:val="clear" w:color="auto" w:fill="FFFFFF"/>
        <w:rPr>
          <w:b/>
          <w:bCs/>
          <w:lang w:bidi="th-TH"/>
        </w:rPr>
      </w:pPr>
      <w:r w:rsidRPr="0088594F">
        <w:rPr>
          <w:b/>
          <w:bCs/>
          <w:bdr w:val="none" w:sz="0" w:space="0" w:color="auto" w:frame="1"/>
        </w:rPr>
        <w:tab/>
      </w:r>
      <w:r w:rsidRPr="0088594F">
        <w:rPr>
          <w:b/>
          <w:bCs/>
          <w:lang w:bidi="th-TH"/>
        </w:rPr>
        <w:t>- GV giao nhiệm vụ cho HS</w:t>
      </w:r>
    </w:p>
    <w:p w:rsidR="0088594F" w:rsidRPr="0088594F" w:rsidRDefault="0088594F" w:rsidP="0088594F">
      <w:pPr>
        <w:tabs>
          <w:tab w:val="left" w:pos="0"/>
          <w:tab w:val="left" w:pos="120"/>
        </w:tabs>
        <w:jc w:val="both"/>
        <w:rPr>
          <w:color w:val="000000"/>
        </w:rPr>
      </w:pPr>
      <w:r w:rsidRPr="0088594F">
        <w:rPr>
          <w:color w:val="000000"/>
          <w:lang w:val="nl-NL"/>
        </w:rPr>
        <w:t>+ Học bài cũ, soạn bài mới và trả lời các câu hỏi</w:t>
      </w:r>
      <w:r w:rsidRPr="0088594F">
        <w:rPr>
          <w:color w:val="000000"/>
        </w:rPr>
        <w:t xml:space="preserve"> </w:t>
      </w:r>
    </w:p>
    <w:p w:rsidR="0088594F" w:rsidRPr="0088594F" w:rsidRDefault="0088594F" w:rsidP="0088594F">
      <w:pPr>
        <w:tabs>
          <w:tab w:val="left" w:pos="171"/>
        </w:tabs>
        <w:jc w:val="both"/>
        <w:rPr>
          <w:b/>
          <w:bCs/>
        </w:rPr>
      </w:pPr>
      <w:r w:rsidRPr="0088594F">
        <w:rPr>
          <w:bCs/>
        </w:rPr>
        <w:t xml:space="preserve">? </w:t>
      </w:r>
      <w:r w:rsidRPr="0088594F">
        <w:rPr>
          <w:iCs/>
          <w:color w:val="000000"/>
          <w:lang w:val="vi-VN"/>
        </w:rPr>
        <w:t>Trình bày</w:t>
      </w:r>
      <w:r w:rsidRPr="0088594F">
        <w:rPr>
          <w:iCs/>
          <w:color w:val="000000"/>
        </w:rPr>
        <w:t xml:space="preserve"> </w:t>
      </w:r>
      <w:r w:rsidRPr="0088594F">
        <w:rPr>
          <w:iCs/>
          <w:color w:val="000000"/>
          <w:lang w:val="vi-VN"/>
        </w:rPr>
        <w:t>những chính sách của họ Khúc và ý nghĩa của những chính sách đó</w:t>
      </w:r>
      <w:r w:rsidRPr="0088594F">
        <w:rPr>
          <w:iCs/>
          <w:color w:val="000000"/>
        </w:rPr>
        <w:t>?</w:t>
      </w:r>
    </w:p>
    <w:p w:rsidR="0088594F" w:rsidRPr="0088594F" w:rsidRDefault="0088594F" w:rsidP="0088594F">
      <w:pPr>
        <w:tabs>
          <w:tab w:val="left" w:pos="0"/>
          <w:tab w:val="left" w:pos="120"/>
        </w:tabs>
        <w:jc w:val="both"/>
        <w:rPr>
          <w:b/>
          <w:bCs/>
        </w:rPr>
      </w:pPr>
      <w:r w:rsidRPr="0088594F">
        <w:rPr>
          <w:color w:val="000000"/>
        </w:rPr>
        <w:t>? T</w:t>
      </w:r>
      <w:r w:rsidRPr="0088594F">
        <w:rPr>
          <w:color w:val="000000"/>
          <w:lang w:val="vi-VN"/>
        </w:rPr>
        <w:t>rình bày diễn biến cuộc kháng chiến chống quân Nam Hán</w:t>
      </w:r>
      <w:r w:rsidRPr="0088594F">
        <w:rPr>
          <w:color w:val="000000"/>
        </w:rPr>
        <w:t xml:space="preserve"> lần thứ nhất?</w:t>
      </w:r>
    </w:p>
    <w:p w:rsidR="0088594F" w:rsidRPr="0088594F" w:rsidRDefault="0088594F" w:rsidP="0088594F">
      <w:pPr>
        <w:ind w:firstLine="720"/>
        <w:jc w:val="both"/>
      </w:pPr>
    </w:p>
    <w:p w:rsidR="0088594F" w:rsidRDefault="0088594F"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Pr="00220CBC" w:rsidRDefault="00220CBC" w:rsidP="00220CBC">
      <w:pPr>
        <w:tabs>
          <w:tab w:val="left" w:pos="171"/>
          <w:tab w:val="left" w:pos="1050"/>
          <w:tab w:val="center" w:pos="5156"/>
        </w:tabs>
        <w:rPr>
          <w:b/>
          <w:bCs/>
        </w:rPr>
      </w:pPr>
      <w:r w:rsidRPr="00220CBC">
        <w:rPr>
          <w:b/>
          <w:bCs/>
          <w:lang w:val="vi-VN"/>
        </w:rPr>
        <w:t>T</w:t>
      </w:r>
      <w:r w:rsidRPr="00220CBC">
        <w:rPr>
          <w:b/>
          <w:bCs/>
        </w:rPr>
        <w:t xml:space="preserve">uần 32:      </w:t>
      </w:r>
      <w:r w:rsidRPr="00220CBC">
        <w:rPr>
          <w:lang w:val="vi-VN"/>
        </w:rPr>
        <w:t xml:space="preserve"> Ng</w:t>
      </w:r>
      <w:r w:rsidRPr="00220CBC">
        <w:t xml:space="preserve">ày soạn: </w:t>
      </w:r>
      <w:r>
        <w:t>23</w:t>
      </w:r>
      <w:r w:rsidRPr="00220CBC">
        <w:t xml:space="preserve"> - 04 - 2019</w:t>
      </w:r>
      <w:r w:rsidRPr="00220CBC">
        <w:tab/>
      </w:r>
      <w:r w:rsidRPr="00220CBC">
        <w:tab/>
      </w:r>
      <w:r w:rsidRPr="00220CBC">
        <w:rPr>
          <w:lang w:val="vi-VN"/>
        </w:rPr>
        <w:t>Ng</w:t>
      </w:r>
      <w:r w:rsidRPr="00220CBC">
        <w:t>ày</w:t>
      </w:r>
      <w:r w:rsidRPr="00220CBC">
        <w:rPr>
          <w:lang w:val="vi-VN"/>
        </w:rPr>
        <w:t xml:space="preserve"> dạy: </w:t>
      </w:r>
      <w:r>
        <w:t>25</w:t>
      </w:r>
      <w:r w:rsidRPr="00220CBC">
        <w:t xml:space="preserve"> - 04 - 2019    </w:t>
      </w:r>
    </w:p>
    <w:p w:rsidR="00220CBC" w:rsidRPr="00220CBC" w:rsidRDefault="00220CBC" w:rsidP="00220CBC">
      <w:pPr>
        <w:tabs>
          <w:tab w:val="left" w:pos="171"/>
          <w:tab w:val="left" w:pos="1050"/>
          <w:tab w:val="center" w:pos="5156"/>
        </w:tabs>
        <w:jc w:val="center"/>
        <w:rPr>
          <w:b/>
          <w:bCs/>
          <w:lang w:val="vi-VN"/>
        </w:rPr>
      </w:pPr>
      <w:r w:rsidRPr="00220CBC">
        <w:rPr>
          <w:b/>
          <w:bCs/>
        </w:rPr>
        <w:t>T</w:t>
      </w:r>
      <w:r w:rsidRPr="00220CBC">
        <w:rPr>
          <w:b/>
          <w:bCs/>
          <w:lang w:val="vi-VN"/>
        </w:rPr>
        <w:t xml:space="preserve">iết </w:t>
      </w:r>
      <w:r w:rsidRPr="00220CBC">
        <w:rPr>
          <w:b/>
          <w:bCs/>
        </w:rPr>
        <w:t>32</w:t>
      </w:r>
      <w:r w:rsidRPr="00220CBC">
        <w:rPr>
          <w:b/>
          <w:bCs/>
          <w:lang w:val="vi-VN"/>
        </w:rPr>
        <w:t>: B</w:t>
      </w:r>
      <w:r w:rsidRPr="00220CBC">
        <w:rPr>
          <w:b/>
          <w:bCs/>
        </w:rPr>
        <w:t>ài</w:t>
      </w:r>
      <w:r w:rsidRPr="00220CBC">
        <w:rPr>
          <w:b/>
          <w:bCs/>
          <w:lang w:val="vi-VN"/>
        </w:rPr>
        <w:t xml:space="preserve"> 26. CUỘC ĐẤU TRANH GIÀNH QUYỀN TỰ CHỦ CỦA HỌ KHÚC, HỌ</w:t>
      </w:r>
      <w:r w:rsidRPr="00220CBC">
        <w:rPr>
          <w:b/>
          <w:bCs/>
        </w:rPr>
        <w:t xml:space="preserve"> </w:t>
      </w:r>
      <w:r w:rsidRPr="00220CBC">
        <w:rPr>
          <w:b/>
          <w:bCs/>
          <w:lang w:val="vi-VN"/>
        </w:rPr>
        <w:t>DƯƠNG.</w:t>
      </w:r>
    </w:p>
    <w:p w:rsidR="00220CBC" w:rsidRPr="00220CBC" w:rsidRDefault="00220CBC" w:rsidP="00220CBC">
      <w:pPr>
        <w:tabs>
          <w:tab w:val="left" w:pos="171"/>
        </w:tabs>
        <w:jc w:val="both"/>
        <w:rPr>
          <w:b/>
          <w:bCs/>
        </w:rPr>
      </w:pPr>
      <w:r w:rsidRPr="00220CBC">
        <w:rPr>
          <w:b/>
          <w:bCs/>
          <w:lang w:val="vi-VN"/>
        </w:rPr>
        <w:t xml:space="preserve">I. Mục tiêu </w:t>
      </w:r>
    </w:p>
    <w:p w:rsidR="00220CBC" w:rsidRPr="00220CBC" w:rsidRDefault="00220CBC" w:rsidP="00220CBC">
      <w:r w:rsidRPr="00220CBC">
        <w:rPr>
          <w:b/>
          <w:lang w:val="vi-VN"/>
        </w:rPr>
        <w:t>1.</w:t>
      </w:r>
      <w:r w:rsidRPr="00220CBC">
        <w:rPr>
          <w:b/>
          <w:bCs/>
          <w:lang w:val="vi-VN"/>
        </w:rPr>
        <w:t xml:space="preserve"> Kiến thức</w:t>
      </w:r>
      <w:r w:rsidRPr="00220CBC">
        <w:rPr>
          <w:b/>
          <w:bCs/>
        </w:rPr>
        <w:t>:</w:t>
      </w:r>
      <w:r w:rsidRPr="00220CBC">
        <w:rPr>
          <w:lang w:val="vi-VN"/>
        </w:rPr>
        <w:t xml:space="preserve"> Sau khi học xong</w:t>
      </w:r>
      <w:r w:rsidRPr="00220CBC">
        <w:t xml:space="preserve"> bài</w:t>
      </w:r>
      <w:r w:rsidRPr="00220CBC">
        <w:rPr>
          <w:lang w:val="vi-VN"/>
        </w:rPr>
        <w:t>, học sinh</w:t>
      </w:r>
    </w:p>
    <w:p w:rsidR="00220CBC" w:rsidRPr="00220CBC" w:rsidRDefault="00220CBC" w:rsidP="00220CBC">
      <w:pPr>
        <w:tabs>
          <w:tab w:val="left" w:pos="171"/>
        </w:tabs>
        <w:jc w:val="both"/>
        <w:rPr>
          <w:color w:val="000000"/>
          <w:lang w:val="vi-VN"/>
        </w:rPr>
      </w:pPr>
      <w:r w:rsidRPr="00220CBC">
        <w:rPr>
          <w:color w:val="000000"/>
        </w:rPr>
        <w:tab/>
      </w:r>
      <w:r w:rsidRPr="00220CBC">
        <w:rPr>
          <w:color w:val="000000"/>
          <w:lang w:val="vi-VN"/>
        </w:rPr>
        <w:t xml:space="preserve">- </w:t>
      </w:r>
      <w:r w:rsidRPr="00220CBC">
        <w:rPr>
          <w:color w:val="000000"/>
        </w:rPr>
        <w:t xml:space="preserve">Biết được </w:t>
      </w:r>
      <w:r w:rsidRPr="00220CBC">
        <w:rPr>
          <w:color w:val="000000"/>
          <w:lang w:val="vi-VN"/>
        </w:rPr>
        <w:t>hoàn cảnh Khúc Thừa Dụ giành quyền tự chủ.</w:t>
      </w:r>
    </w:p>
    <w:p w:rsidR="00220CBC" w:rsidRPr="00220CBC" w:rsidRDefault="00220CBC" w:rsidP="00220CBC">
      <w:pPr>
        <w:tabs>
          <w:tab w:val="left" w:pos="171"/>
        </w:tabs>
        <w:jc w:val="both"/>
        <w:rPr>
          <w:color w:val="000000"/>
        </w:rPr>
      </w:pPr>
      <w:r w:rsidRPr="00220CBC">
        <w:rPr>
          <w:color w:val="000000"/>
        </w:rPr>
        <w:tab/>
      </w:r>
      <w:r w:rsidRPr="00220CBC">
        <w:rPr>
          <w:color w:val="000000"/>
          <w:lang w:val="vi-VN"/>
        </w:rPr>
        <w:t>- Hiểu được ý nghĩa những việc làm của Khúc Thừa</w:t>
      </w:r>
      <w:r w:rsidRPr="00220CBC">
        <w:rPr>
          <w:b/>
          <w:bCs/>
          <w:i/>
          <w:iCs/>
          <w:color w:val="000000"/>
          <w:lang w:val="vi-VN"/>
        </w:rPr>
        <w:t xml:space="preserve"> </w:t>
      </w:r>
      <w:r w:rsidRPr="00220CBC">
        <w:rPr>
          <w:color w:val="000000"/>
          <w:lang w:val="vi-VN"/>
        </w:rPr>
        <w:t>Dụ: chấm dứt trên thực tế ách đô hộ của phong kiến phương Bắc.</w:t>
      </w:r>
    </w:p>
    <w:p w:rsidR="00220CBC" w:rsidRPr="00220CBC" w:rsidRDefault="00220CBC" w:rsidP="00220CBC">
      <w:pPr>
        <w:tabs>
          <w:tab w:val="left" w:pos="171"/>
        </w:tabs>
        <w:jc w:val="both"/>
        <w:rPr>
          <w:color w:val="000000"/>
          <w:lang w:val="en"/>
        </w:rPr>
      </w:pPr>
      <w:r w:rsidRPr="00220CBC">
        <w:rPr>
          <w:b/>
          <w:bCs/>
          <w:i/>
          <w:iCs/>
          <w:color w:val="000000"/>
        </w:rPr>
        <w:tab/>
      </w:r>
      <w:r w:rsidRPr="00220CBC">
        <w:rPr>
          <w:b/>
          <w:bCs/>
          <w:i/>
          <w:iCs/>
          <w:color w:val="000000"/>
          <w:lang w:val="vi-VN"/>
        </w:rPr>
        <w:t xml:space="preserve">- </w:t>
      </w:r>
      <w:r w:rsidRPr="00220CBC">
        <w:rPr>
          <w:color w:val="000000"/>
          <w:lang w:val="vi-VN"/>
        </w:rPr>
        <w:t>Cuộc</w:t>
      </w:r>
      <w:r w:rsidRPr="00220CBC">
        <w:rPr>
          <w:b/>
          <w:bCs/>
          <w:i/>
          <w:iCs/>
          <w:color w:val="000000"/>
          <w:lang w:val="vi-VN"/>
        </w:rPr>
        <w:t xml:space="preserve"> </w:t>
      </w:r>
      <w:r w:rsidRPr="00220CBC">
        <w:rPr>
          <w:color w:val="000000"/>
          <w:lang w:val="vi-VN"/>
        </w:rPr>
        <w:t>kháng chiến chống quân Nam Hán xâm lược (lần thứ nhất) dưới sự lãnh đạo của Dương Đình Nghệ.</w:t>
      </w:r>
      <w:r w:rsidRPr="00220CBC">
        <w:rPr>
          <w:color w:val="000000"/>
          <w:lang w:val="en"/>
        </w:rPr>
        <w:t xml:space="preserve"> </w:t>
      </w:r>
    </w:p>
    <w:p w:rsidR="00220CBC" w:rsidRPr="00220CBC" w:rsidRDefault="00220CBC" w:rsidP="00220CBC">
      <w:pPr>
        <w:tabs>
          <w:tab w:val="left" w:pos="171"/>
        </w:tabs>
        <w:jc w:val="both"/>
        <w:rPr>
          <w:color w:val="000000"/>
          <w:lang w:val="vi-VN"/>
        </w:rPr>
      </w:pPr>
      <w:r w:rsidRPr="00220CBC">
        <w:rPr>
          <w:color w:val="000000"/>
          <w:lang w:val="en"/>
        </w:rPr>
        <w:tab/>
        <w:t>- Giải thích "Vì sao Khúc Thừa Dụ được phong làm Tiết độ sứ?".</w:t>
      </w:r>
    </w:p>
    <w:p w:rsidR="00220CBC" w:rsidRPr="00220CBC" w:rsidRDefault="00220CBC" w:rsidP="00220CBC">
      <w:pPr>
        <w:tabs>
          <w:tab w:val="left" w:pos="171"/>
        </w:tabs>
        <w:rPr>
          <w:lang w:val="vi-VN"/>
        </w:rPr>
      </w:pPr>
      <w:r w:rsidRPr="00220CBC">
        <w:rPr>
          <w:b/>
          <w:lang w:val="vi-VN"/>
        </w:rPr>
        <w:t xml:space="preserve">2. </w:t>
      </w:r>
      <w:r w:rsidRPr="00220CBC">
        <w:rPr>
          <w:b/>
          <w:bCs/>
          <w:lang w:val="vi-VN"/>
        </w:rPr>
        <w:t>Thái độ</w:t>
      </w:r>
    </w:p>
    <w:p w:rsidR="00220CBC" w:rsidRPr="00220CBC" w:rsidRDefault="00220CBC" w:rsidP="00220CBC">
      <w:pPr>
        <w:tabs>
          <w:tab w:val="left" w:pos="171"/>
        </w:tabs>
        <w:ind w:left="75"/>
        <w:rPr>
          <w:lang w:val="vi-VN"/>
        </w:rPr>
      </w:pPr>
      <w:r w:rsidRPr="00220CBC">
        <w:tab/>
      </w:r>
      <w:r w:rsidRPr="00220CBC">
        <w:rPr>
          <w:lang w:val="vi-VN"/>
        </w:rPr>
        <w:t xml:space="preserve">- Giáo dục </w:t>
      </w:r>
      <w:r w:rsidRPr="00220CBC">
        <w:t>HS</w:t>
      </w:r>
      <w:r w:rsidRPr="00220CBC">
        <w:rPr>
          <w:lang w:val="vi-VN"/>
        </w:rPr>
        <w:t xml:space="preserve"> lòng biết ơn tổ tiên, những người anh hùng đã có công giành lại chủ quyền, độc lập hoàn toàn cho đất nước.</w:t>
      </w:r>
    </w:p>
    <w:p w:rsidR="00220CBC" w:rsidRPr="00220CBC" w:rsidRDefault="00220CBC" w:rsidP="00220CBC">
      <w:pPr>
        <w:tabs>
          <w:tab w:val="left" w:pos="171"/>
        </w:tabs>
        <w:rPr>
          <w:b/>
          <w:bCs/>
          <w:lang w:val="vi-VN"/>
        </w:rPr>
      </w:pPr>
      <w:r w:rsidRPr="00220CBC">
        <w:rPr>
          <w:b/>
          <w:lang w:val="vi-VN"/>
        </w:rPr>
        <w:t>3.</w:t>
      </w:r>
      <w:r w:rsidRPr="00220CBC">
        <w:rPr>
          <w:b/>
          <w:bCs/>
          <w:lang w:val="vi-VN"/>
        </w:rPr>
        <w:t xml:space="preserve"> Kĩ năng </w:t>
      </w:r>
    </w:p>
    <w:p w:rsidR="00220CBC" w:rsidRPr="00220CBC" w:rsidRDefault="00220CBC" w:rsidP="00220CBC">
      <w:pPr>
        <w:tabs>
          <w:tab w:val="left" w:pos="171"/>
        </w:tabs>
      </w:pPr>
      <w:r w:rsidRPr="00220CBC">
        <w:rPr>
          <w:lang w:val="vi-VN"/>
        </w:rPr>
        <w:t xml:space="preserve"> </w:t>
      </w:r>
      <w:r w:rsidRPr="00220CBC">
        <w:tab/>
      </w:r>
      <w:r w:rsidRPr="00220CBC">
        <w:rPr>
          <w:lang w:val="vi-VN"/>
        </w:rPr>
        <w:t>- Rèn luyên kĩ năng đọc bản đồ lịch sử,phân tích, nhận định, đánh giá sự kiện lịch sử.</w:t>
      </w:r>
    </w:p>
    <w:p w:rsidR="00220CBC" w:rsidRPr="00220CBC" w:rsidRDefault="00220CBC" w:rsidP="00220CBC">
      <w:pPr>
        <w:tabs>
          <w:tab w:val="left" w:pos="171"/>
        </w:tabs>
      </w:pPr>
      <w:r w:rsidRPr="00220CBC">
        <w:tab/>
        <w:t>- Kỹ năng trình bày ý kiến cá nhân về sự kiện lịch sử.</w:t>
      </w:r>
    </w:p>
    <w:p w:rsidR="00220CBC" w:rsidRPr="00220CBC" w:rsidRDefault="00220CBC" w:rsidP="00220CBC">
      <w:pPr>
        <w:tabs>
          <w:tab w:val="center" w:pos="5130"/>
        </w:tabs>
        <w:rPr>
          <w:b/>
          <w:bCs/>
          <w:color w:val="000000"/>
          <w:lang w:val="vi-VN" w:bidi="th-TH"/>
        </w:rPr>
      </w:pPr>
      <w:r w:rsidRPr="00220CBC">
        <w:rPr>
          <w:b/>
          <w:bCs/>
          <w:color w:val="000000"/>
          <w:lang w:val="vi-VN" w:bidi="th-TH"/>
        </w:rPr>
        <w:t>4. Định hướng phát triển năng lực:</w:t>
      </w:r>
      <w:r w:rsidRPr="00220CBC">
        <w:rPr>
          <w:b/>
          <w:bCs/>
          <w:color w:val="000000"/>
          <w:lang w:val="vi-VN" w:bidi="th-TH"/>
        </w:rPr>
        <w:tab/>
      </w:r>
    </w:p>
    <w:p w:rsidR="00220CBC" w:rsidRPr="00220CBC" w:rsidRDefault="00220CBC" w:rsidP="00220CBC">
      <w:pPr>
        <w:rPr>
          <w:i/>
          <w:iCs/>
          <w:color w:val="000000"/>
          <w:lang w:val="vi-VN" w:bidi="th-TH"/>
        </w:rPr>
      </w:pPr>
      <w:r w:rsidRPr="00220CBC">
        <w:rPr>
          <w:bCs/>
          <w:color w:val="000000"/>
          <w:lang w:val="vi-VN" w:bidi="th-TH"/>
        </w:rPr>
        <w:t xml:space="preserve">  </w:t>
      </w:r>
      <w:r w:rsidRPr="00220CBC">
        <w:rPr>
          <w:bCs/>
          <w:color w:val="000000"/>
          <w:lang w:bidi="th-TH"/>
        </w:rPr>
        <w:tab/>
      </w:r>
      <w:r w:rsidRPr="00220CBC">
        <w:rPr>
          <w:bCs/>
          <w:color w:val="000000"/>
          <w:lang w:val="vi-VN" w:bidi="th-TH"/>
        </w:rPr>
        <w:t>-</w:t>
      </w:r>
      <w:r w:rsidRPr="00220CBC">
        <w:rPr>
          <w:b/>
          <w:bCs/>
          <w:color w:val="000000"/>
          <w:lang w:val="vi-VN" w:bidi="th-TH"/>
        </w:rPr>
        <w:t xml:space="preserve"> Năng lực chung: </w:t>
      </w:r>
      <w:r w:rsidRPr="00220CBC">
        <w:rPr>
          <w:color w:val="000000"/>
          <w:lang w:val="vi-VN" w:bidi="th-TH"/>
        </w:rPr>
        <w:t>Năng lực giao tiếp và hợp tác; tự học; giải quyết vấn đề.</w:t>
      </w:r>
      <w:r w:rsidRPr="00220CBC">
        <w:rPr>
          <w:i/>
          <w:iCs/>
          <w:color w:val="000000"/>
          <w:lang w:val="vi-VN" w:bidi="th-TH"/>
        </w:rPr>
        <w:t xml:space="preserve"> </w:t>
      </w:r>
    </w:p>
    <w:p w:rsidR="00220CBC" w:rsidRPr="00220CBC" w:rsidRDefault="00220CBC" w:rsidP="00220CBC">
      <w:pPr>
        <w:jc w:val="both"/>
        <w:rPr>
          <w:color w:val="000000"/>
        </w:rPr>
      </w:pPr>
      <w:r w:rsidRPr="00220CBC">
        <w:rPr>
          <w:b/>
          <w:bCs/>
          <w:color w:val="000000"/>
          <w:lang w:val="vi-VN" w:bidi="th-TH"/>
        </w:rPr>
        <w:t xml:space="preserve">  </w:t>
      </w:r>
      <w:r w:rsidRPr="00220CBC">
        <w:rPr>
          <w:b/>
          <w:bCs/>
          <w:color w:val="000000"/>
          <w:lang w:bidi="th-TH"/>
        </w:rPr>
        <w:tab/>
      </w:r>
      <w:r w:rsidRPr="00220CBC">
        <w:rPr>
          <w:bCs/>
          <w:color w:val="000000"/>
          <w:lang w:val="vi-VN" w:bidi="th-TH"/>
        </w:rPr>
        <w:t>-</w:t>
      </w:r>
      <w:r w:rsidRPr="00220CBC">
        <w:rPr>
          <w:b/>
          <w:bCs/>
          <w:color w:val="000000"/>
          <w:lang w:val="vi-VN" w:bidi="th-TH"/>
        </w:rPr>
        <w:t xml:space="preserve"> Năng lực chuyên biệt: </w:t>
      </w:r>
      <w:r w:rsidRPr="00220CBC">
        <w:rPr>
          <w:color w:val="000000"/>
          <w:lang w:val="vi-VN"/>
        </w:rPr>
        <w:t>Tái hiện kiến thức lịch sử,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220CBC" w:rsidRPr="00220CBC" w:rsidRDefault="00220CBC" w:rsidP="00220CBC">
      <w:pPr>
        <w:autoSpaceDE w:val="0"/>
        <w:autoSpaceDN w:val="0"/>
        <w:adjustRightInd w:val="0"/>
        <w:spacing w:after="80"/>
        <w:ind w:firstLine="720"/>
        <w:rPr>
          <w:color w:val="000000"/>
          <w:lang w:val="vi-VN"/>
        </w:rPr>
      </w:pPr>
      <w:r w:rsidRPr="00220CBC">
        <w:rPr>
          <w:color w:val="000000"/>
          <w:lang w:val="en"/>
        </w:rPr>
        <w:t>- Sử dụng l</w:t>
      </w:r>
      <w:r w:rsidRPr="00220CBC">
        <w:rPr>
          <w:color w:val="000000"/>
          <w:lang w:val="vi-VN"/>
        </w:rPr>
        <w:t>ược đồ trong SGK, hình 54 trình bày diễn biến cuộc kháng chiến chống quân Nam Hán; lập niên biểu cuộc kháng chiến.</w:t>
      </w:r>
    </w:p>
    <w:p w:rsidR="00220CBC" w:rsidRPr="00220CBC" w:rsidRDefault="00220CBC" w:rsidP="00220CBC">
      <w:pPr>
        <w:autoSpaceDE w:val="0"/>
        <w:autoSpaceDN w:val="0"/>
        <w:adjustRightInd w:val="0"/>
        <w:jc w:val="both"/>
        <w:rPr>
          <w:lang w:bidi="th-TH"/>
        </w:rPr>
      </w:pPr>
      <w:r w:rsidRPr="00220CBC">
        <w:rPr>
          <w:b/>
          <w:bCs/>
          <w:lang w:val="vi-VN" w:bidi="th-TH"/>
        </w:rPr>
        <w:t xml:space="preserve">II. Phương pháp: </w:t>
      </w:r>
      <w:r w:rsidRPr="00220CBC">
        <w:rPr>
          <w:lang w:val="vi-VN" w:bidi="th-TH"/>
        </w:rPr>
        <w:t xml:space="preserve">Trực quan, phát vấn, </w:t>
      </w:r>
      <w:r w:rsidRPr="00220CBC">
        <w:rPr>
          <w:lang w:bidi="th-TH"/>
        </w:rPr>
        <w:t xml:space="preserve">thuyết trình, nhóm, </w:t>
      </w:r>
      <w:r w:rsidRPr="00220CBC">
        <w:rPr>
          <w:lang w:val="vi-VN" w:bidi="th-TH"/>
        </w:rPr>
        <w:t>phân tích,</w:t>
      </w:r>
      <w:r w:rsidRPr="00220CBC">
        <w:rPr>
          <w:lang w:bidi="th-TH"/>
        </w:rPr>
        <w:t xml:space="preserve"> tổng hợp</w:t>
      </w:r>
      <w:r w:rsidRPr="00220CBC">
        <w:rPr>
          <w:lang w:val="vi-VN" w:bidi="th-TH"/>
        </w:rPr>
        <w:t xml:space="preserve"> …</w:t>
      </w:r>
    </w:p>
    <w:p w:rsidR="00220CBC" w:rsidRPr="00220CBC" w:rsidRDefault="00220CBC" w:rsidP="00220CBC">
      <w:pPr>
        <w:ind w:right="720"/>
        <w:jc w:val="both"/>
        <w:rPr>
          <w:b/>
          <w:bCs/>
          <w:lang w:bidi="th-TH"/>
        </w:rPr>
      </w:pPr>
      <w:r w:rsidRPr="00220CBC">
        <w:rPr>
          <w:b/>
          <w:bCs/>
          <w:lang w:val="vi-VN" w:bidi="th-TH"/>
        </w:rPr>
        <w:t xml:space="preserve">III. Phương tiện </w:t>
      </w:r>
    </w:p>
    <w:p w:rsidR="00220CBC" w:rsidRPr="00220CBC" w:rsidRDefault="00220CBC" w:rsidP="00220CBC">
      <w:pPr>
        <w:ind w:firstLine="720"/>
        <w:jc w:val="both"/>
      </w:pPr>
      <w:r w:rsidRPr="00220CBC">
        <w:t>- Ti vi.</w:t>
      </w:r>
    </w:p>
    <w:p w:rsidR="00220CBC" w:rsidRPr="00220CBC" w:rsidRDefault="00220CBC" w:rsidP="00220CBC">
      <w:pPr>
        <w:jc w:val="both"/>
      </w:pPr>
      <w:r w:rsidRPr="00220CBC">
        <w:tab/>
        <w:t>- Máy tính.</w:t>
      </w:r>
    </w:p>
    <w:p w:rsidR="00220CBC" w:rsidRPr="00220CBC" w:rsidRDefault="00220CBC" w:rsidP="00220CBC">
      <w:pPr>
        <w:jc w:val="both"/>
        <w:rPr>
          <w:b/>
          <w:bCs/>
          <w:lang w:val="vi-VN" w:bidi="th-TH"/>
        </w:rPr>
      </w:pPr>
      <w:r w:rsidRPr="00220CBC">
        <w:rPr>
          <w:b/>
          <w:bCs/>
          <w:lang w:val="vi-VN" w:bidi="th-TH"/>
        </w:rPr>
        <w:t>IV. Chuẩn bị</w:t>
      </w:r>
      <w:r w:rsidRPr="00220CBC">
        <w:rPr>
          <w:b/>
          <w:bCs/>
          <w:lang w:val="vi-VN" w:bidi="th-TH"/>
        </w:rPr>
        <w:tab/>
      </w:r>
    </w:p>
    <w:p w:rsidR="00220CBC" w:rsidRPr="00220CBC" w:rsidRDefault="00220CBC" w:rsidP="00220CBC">
      <w:pPr>
        <w:jc w:val="both"/>
        <w:rPr>
          <w:b/>
          <w:lang w:val="vi-VN"/>
        </w:rPr>
      </w:pPr>
      <w:r w:rsidRPr="00220CBC">
        <w:rPr>
          <w:b/>
          <w:bCs/>
          <w:lang w:bidi="th-TH"/>
        </w:rPr>
        <w:t xml:space="preserve">1. </w:t>
      </w:r>
      <w:r w:rsidRPr="00220CBC">
        <w:rPr>
          <w:b/>
          <w:lang w:val="vi-VN"/>
        </w:rPr>
        <w:t>Chuẩn bị của giáo viên</w:t>
      </w:r>
    </w:p>
    <w:p w:rsidR="00220CBC" w:rsidRPr="00220CBC" w:rsidRDefault="00220CBC" w:rsidP="00220CBC">
      <w:pPr>
        <w:ind w:firstLine="720"/>
        <w:jc w:val="both"/>
      </w:pPr>
      <w:r w:rsidRPr="00220CBC">
        <w:rPr>
          <w:lang w:val="vi-VN"/>
        </w:rPr>
        <w:t>- Giáo án word và Powerpoint.</w:t>
      </w:r>
    </w:p>
    <w:p w:rsidR="00220CBC" w:rsidRPr="00220CBC" w:rsidRDefault="00220CBC" w:rsidP="00220CBC">
      <w:pPr>
        <w:tabs>
          <w:tab w:val="left" w:pos="171"/>
        </w:tabs>
        <w:rPr>
          <w:lang w:val="vi-VN"/>
        </w:rPr>
      </w:pPr>
      <w:r w:rsidRPr="00220CBC">
        <w:tab/>
      </w:r>
      <w:r w:rsidRPr="00220CBC">
        <w:tab/>
      </w:r>
      <w:r w:rsidRPr="00220CBC">
        <w:rPr>
          <w:lang w:val="vi-VN"/>
        </w:rPr>
        <w:t>- Lược đồ cuộc kháng chiến chống quân Nam Hán.</w:t>
      </w:r>
    </w:p>
    <w:p w:rsidR="00220CBC" w:rsidRPr="00220CBC" w:rsidRDefault="00220CBC" w:rsidP="00220CBC">
      <w:pPr>
        <w:tabs>
          <w:tab w:val="left" w:pos="171"/>
        </w:tabs>
        <w:rPr>
          <w:lang w:val="vi-VN"/>
        </w:rPr>
      </w:pPr>
      <w:r w:rsidRPr="00220CBC">
        <w:tab/>
      </w:r>
      <w:r w:rsidRPr="00220CBC">
        <w:tab/>
      </w:r>
      <w:r w:rsidRPr="00220CBC">
        <w:rPr>
          <w:lang w:val="vi-VN"/>
        </w:rPr>
        <w:t>- Đọc các tài liệu, những mẫu chuyện liên quan đến bài học.</w:t>
      </w:r>
    </w:p>
    <w:p w:rsidR="00220CBC" w:rsidRPr="00220CBC" w:rsidRDefault="00220CBC" w:rsidP="00220CBC">
      <w:pPr>
        <w:tabs>
          <w:tab w:val="left" w:pos="0"/>
          <w:tab w:val="left" w:pos="120"/>
        </w:tabs>
        <w:ind w:right="720"/>
        <w:jc w:val="both"/>
        <w:rPr>
          <w:lang w:val="vi-VN"/>
        </w:rPr>
      </w:pPr>
      <w:r w:rsidRPr="00220CBC">
        <w:tab/>
      </w:r>
      <w:r w:rsidRPr="00220CBC">
        <w:tab/>
      </w:r>
      <w:r w:rsidRPr="00220CBC">
        <w:rPr>
          <w:lang w:val="vi-VN"/>
        </w:rPr>
        <w:t>- Bảng phụ</w:t>
      </w:r>
      <w:r w:rsidRPr="00220CBC">
        <w:t>/p</w:t>
      </w:r>
      <w:r w:rsidRPr="00220CBC">
        <w:rPr>
          <w:color w:val="000000"/>
          <w:lang w:val="en"/>
        </w:rPr>
        <w:t>hiếu học tập…</w:t>
      </w:r>
    </w:p>
    <w:p w:rsidR="00220CBC" w:rsidRPr="00220CBC" w:rsidRDefault="00220CBC" w:rsidP="00220CBC">
      <w:pPr>
        <w:rPr>
          <w:b/>
          <w:lang w:val="pt-BR"/>
        </w:rPr>
      </w:pPr>
      <w:r w:rsidRPr="00220CBC">
        <w:rPr>
          <w:lang w:val="nl-NL"/>
        </w:rPr>
        <w:t xml:space="preserve">        </w:t>
      </w:r>
      <w:r w:rsidRPr="00220CBC">
        <w:rPr>
          <w:b/>
          <w:lang w:val="pt-BR"/>
        </w:rPr>
        <w:t>2. Chuẩn bị của học sinh</w:t>
      </w:r>
    </w:p>
    <w:p w:rsidR="00220CBC" w:rsidRPr="00220CBC" w:rsidRDefault="00220CBC" w:rsidP="00220CBC">
      <w:pPr>
        <w:ind w:firstLine="720"/>
        <w:jc w:val="both"/>
        <w:rPr>
          <w:lang w:val="pt-BR"/>
        </w:rPr>
      </w:pPr>
      <w:r w:rsidRPr="00220CBC">
        <w:rPr>
          <w:lang w:val="pt-BR"/>
        </w:rPr>
        <w:t>- Đọc trước sách giáo khoa và hoàn thành các nhiệm vụ được giao.</w:t>
      </w:r>
    </w:p>
    <w:p w:rsidR="00220CBC" w:rsidRPr="00220CBC" w:rsidRDefault="00220CBC" w:rsidP="00220CBC">
      <w:pPr>
        <w:ind w:firstLine="720"/>
        <w:jc w:val="both"/>
        <w:rPr>
          <w:color w:val="000000"/>
          <w:lang w:bidi="th-TH"/>
        </w:rPr>
      </w:pPr>
      <w:r w:rsidRPr="00220CBC">
        <w:rPr>
          <w:lang w:val="pt-BR"/>
        </w:rPr>
        <w:t>- Sưu tầm tranh ảnh liên quan đến bài học.</w:t>
      </w:r>
      <w:r w:rsidRPr="00220CBC">
        <w:rPr>
          <w:color w:val="000000"/>
          <w:lang w:val="vi-VN" w:bidi="th-TH"/>
        </w:rPr>
        <w:t xml:space="preserve"> </w:t>
      </w:r>
    </w:p>
    <w:p w:rsidR="00220CBC" w:rsidRPr="00220CBC" w:rsidRDefault="00220CBC" w:rsidP="00220CBC">
      <w:pPr>
        <w:ind w:firstLine="720"/>
        <w:jc w:val="both"/>
        <w:rPr>
          <w:lang w:val="pt-BR"/>
        </w:rPr>
      </w:pPr>
      <w:r w:rsidRPr="00220CBC">
        <w:rPr>
          <w:color w:val="000000"/>
          <w:lang w:bidi="th-TH"/>
        </w:rPr>
        <w:t>- B</w:t>
      </w:r>
      <w:r w:rsidRPr="00220CBC">
        <w:rPr>
          <w:color w:val="000000"/>
          <w:lang w:val="vi-VN" w:bidi="th-TH"/>
        </w:rPr>
        <w:t>ài soạn các câu hỏi….</w:t>
      </w:r>
    </w:p>
    <w:p w:rsidR="00220CBC" w:rsidRPr="00220CBC" w:rsidRDefault="00220CBC" w:rsidP="00220CBC">
      <w:pPr>
        <w:tabs>
          <w:tab w:val="left" w:pos="0"/>
          <w:tab w:val="left" w:pos="120"/>
        </w:tabs>
        <w:ind w:left="-120" w:right="60"/>
        <w:jc w:val="both"/>
        <w:rPr>
          <w:b/>
          <w:bCs/>
          <w:lang w:val="vi-VN" w:bidi="th-TH"/>
        </w:rPr>
      </w:pPr>
      <w:r w:rsidRPr="00220CBC">
        <w:rPr>
          <w:b/>
          <w:bCs/>
          <w:lang w:bidi="th-TH"/>
        </w:rPr>
        <w:t xml:space="preserve">  </w:t>
      </w:r>
      <w:r w:rsidRPr="00220CBC">
        <w:rPr>
          <w:b/>
          <w:bCs/>
          <w:lang w:val="vi-VN" w:bidi="th-TH"/>
        </w:rPr>
        <w:t xml:space="preserve">V. Tiến trình dạy học </w:t>
      </w:r>
    </w:p>
    <w:p w:rsidR="00220CBC" w:rsidRPr="00220CBC" w:rsidRDefault="00220CBC" w:rsidP="00220CBC">
      <w:pPr>
        <w:tabs>
          <w:tab w:val="left" w:pos="0"/>
          <w:tab w:val="left" w:pos="120"/>
        </w:tabs>
        <w:ind w:right="60"/>
        <w:jc w:val="both"/>
        <w:rPr>
          <w:b/>
          <w:iCs/>
          <w:lang w:val="pt-BR"/>
        </w:rPr>
      </w:pPr>
      <w:r w:rsidRPr="00220CBC">
        <w:rPr>
          <w:b/>
          <w:iCs/>
          <w:lang w:val="pt-BR"/>
        </w:rPr>
        <w:t>1. Ổn định lớp</w:t>
      </w:r>
    </w:p>
    <w:p w:rsidR="00220CBC" w:rsidRPr="00220CBC" w:rsidRDefault="00220CBC" w:rsidP="00220CBC">
      <w:pPr>
        <w:tabs>
          <w:tab w:val="left" w:pos="0"/>
          <w:tab w:val="left" w:pos="120"/>
        </w:tabs>
        <w:ind w:right="60"/>
        <w:jc w:val="both"/>
        <w:rPr>
          <w:bCs/>
          <w:iCs/>
          <w:lang w:val="pt-BR"/>
        </w:rPr>
      </w:pPr>
      <w:r w:rsidRPr="00220CBC">
        <w:rPr>
          <w:b/>
          <w:iCs/>
          <w:lang w:val="pt-BR"/>
        </w:rPr>
        <w:t xml:space="preserve">2. Kiểm tra bài cũ: </w:t>
      </w:r>
      <w:r w:rsidRPr="00220CBC">
        <w:rPr>
          <w:iCs/>
          <w:lang w:val="pt-BR"/>
        </w:rPr>
        <w:t xml:space="preserve">(linh động) </w:t>
      </w:r>
    </w:p>
    <w:p w:rsidR="00220CBC" w:rsidRPr="00220CBC" w:rsidRDefault="00220CBC" w:rsidP="00220CBC">
      <w:pPr>
        <w:tabs>
          <w:tab w:val="left" w:pos="0"/>
          <w:tab w:val="left" w:pos="120"/>
        </w:tabs>
        <w:ind w:right="60"/>
        <w:jc w:val="both"/>
        <w:rPr>
          <w:b/>
          <w:iCs/>
        </w:rPr>
      </w:pPr>
      <w:r w:rsidRPr="00220CBC">
        <w:rPr>
          <w:b/>
          <w:iCs/>
          <w:lang w:val="vi-VN"/>
        </w:rPr>
        <w:t>3. Bài mới</w:t>
      </w:r>
    </w:p>
    <w:p w:rsidR="00220CBC" w:rsidRPr="00220CBC" w:rsidRDefault="00220CBC" w:rsidP="00220CBC">
      <w:pPr>
        <w:shd w:val="clear" w:color="auto" w:fill="FFFFFF"/>
        <w:jc w:val="both"/>
      </w:pPr>
      <w:r w:rsidRPr="00220CBC">
        <w:rPr>
          <w:b/>
          <w:bCs/>
          <w:bdr w:val="none" w:sz="0" w:space="0" w:color="auto" w:frame="1"/>
          <w:lang w:val="vi-VN"/>
        </w:rPr>
        <w:t>3.1</w:t>
      </w:r>
      <w:r w:rsidRPr="00220CBC">
        <w:rPr>
          <w:b/>
          <w:bCs/>
          <w:bdr w:val="none" w:sz="0" w:space="0" w:color="auto" w:frame="1"/>
        </w:rPr>
        <w:t xml:space="preserve">. </w:t>
      </w:r>
      <w:r w:rsidRPr="00220CBC">
        <w:rPr>
          <w:b/>
          <w:bCs/>
          <w:bdr w:val="none" w:sz="0" w:space="0" w:color="auto" w:frame="1"/>
          <w:lang w:val="vi-VN"/>
        </w:rPr>
        <w:t>Hoạt động khởi động</w:t>
      </w:r>
    </w:p>
    <w:p w:rsidR="00220CBC" w:rsidRPr="00220CBC" w:rsidRDefault="00220CBC" w:rsidP="00220CBC">
      <w:pPr>
        <w:ind w:firstLine="397"/>
      </w:pPr>
      <w:r w:rsidRPr="00220CBC">
        <w:rPr>
          <w:lang w:val="vi-VN"/>
        </w:rPr>
        <w:lastRenderedPageBreak/>
        <w:t>- Mục tiêu</w:t>
      </w:r>
      <w:r w:rsidRPr="00220CBC">
        <w:t xml:space="preserve">: Giúp học sinh nắm được các nội dung cơ bản bước đầu của bài học cần đạt được đó là </w:t>
      </w:r>
      <w:r w:rsidRPr="00220CBC">
        <w:rPr>
          <w:iCs/>
          <w:lang w:val="vi-VN"/>
        </w:rPr>
        <w:t>biết</w:t>
      </w:r>
      <w:r w:rsidRPr="00220CBC">
        <w:rPr>
          <w:iCs/>
        </w:rPr>
        <w:t xml:space="preserve"> được h</w:t>
      </w:r>
      <w:r w:rsidRPr="00220CBC">
        <w:rPr>
          <w:iCs/>
          <w:lang w:val="vi-VN"/>
        </w:rPr>
        <w:t>oàn cảnh, kết quả của cuộc đấu tranh giành quyền tự chủ của họ Khúc</w:t>
      </w:r>
      <w:r w:rsidRPr="00220CBC">
        <w:rPr>
          <w:color w:val="000000"/>
          <w:lang w:val="en"/>
        </w:rPr>
        <w:t xml:space="preserve"> và c</w:t>
      </w:r>
      <w:r w:rsidRPr="00220CBC">
        <w:rPr>
          <w:color w:val="000000"/>
          <w:lang w:val="vi-VN"/>
        </w:rPr>
        <w:t>uộc</w:t>
      </w:r>
      <w:r w:rsidRPr="00220CBC">
        <w:rPr>
          <w:b/>
          <w:bCs/>
          <w:i/>
          <w:iCs/>
          <w:color w:val="000000"/>
          <w:lang w:val="vi-VN"/>
        </w:rPr>
        <w:t xml:space="preserve"> </w:t>
      </w:r>
      <w:r w:rsidRPr="00220CBC">
        <w:rPr>
          <w:color w:val="000000"/>
          <w:lang w:val="vi-VN"/>
        </w:rPr>
        <w:t>kháng chiến chống quân Nam Hán xâm lược (lần thứ nhất) dưới sự lãnh đạo của Dương Đình Nghệ</w:t>
      </w:r>
      <w:r w:rsidRPr="00220CBC">
        <w:rPr>
          <w:color w:val="000000"/>
          <w:lang w:val="en"/>
        </w:rPr>
        <w:t xml:space="preserve"> </w:t>
      </w:r>
      <w:r w:rsidRPr="00220CBC">
        <w:t>, đ</w:t>
      </w:r>
      <w:r w:rsidRPr="00220CBC">
        <w:rPr>
          <w:lang w:val="vi-VN"/>
        </w:rPr>
        <w:t xml:space="preserve">ưa học sinh vào tìm hiểu nội dung bài học, tạo tâm thế cho </w:t>
      </w:r>
      <w:r w:rsidRPr="00220CBC">
        <w:t>học sinh</w:t>
      </w:r>
      <w:r w:rsidRPr="00220CBC">
        <w:rPr>
          <w:lang w:val="vi-VN"/>
        </w:rPr>
        <w:t xml:space="preserve"> đi vào tìm hiểu bài mới. </w:t>
      </w:r>
    </w:p>
    <w:p w:rsidR="00220CBC" w:rsidRPr="00220CBC" w:rsidRDefault="00220CBC" w:rsidP="00220CBC">
      <w:pPr>
        <w:shd w:val="clear" w:color="auto" w:fill="FFFFFF"/>
        <w:tabs>
          <w:tab w:val="left" w:leader="dot" w:pos="9214"/>
        </w:tabs>
        <w:ind w:left="720"/>
        <w:jc w:val="both"/>
      </w:pPr>
      <w:r w:rsidRPr="00220CBC">
        <w:rPr>
          <w:lang w:val="vi-VN"/>
        </w:rPr>
        <w:t>- Phương pháp</w:t>
      </w:r>
      <w:r w:rsidRPr="00220CBC">
        <w:t>: Trực quan, phát vấn.</w:t>
      </w:r>
    </w:p>
    <w:p w:rsidR="00220CBC" w:rsidRPr="00220CBC" w:rsidRDefault="00220CBC" w:rsidP="00220CBC">
      <w:pPr>
        <w:shd w:val="clear" w:color="auto" w:fill="FFFFFF"/>
        <w:tabs>
          <w:tab w:val="left" w:leader="dot" w:pos="9214"/>
        </w:tabs>
        <w:ind w:left="720"/>
        <w:jc w:val="both"/>
      </w:pPr>
      <w:r w:rsidRPr="00220CBC">
        <w:rPr>
          <w:lang w:val="vi-VN"/>
        </w:rPr>
        <w:t>- Thời gian</w:t>
      </w:r>
      <w:r w:rsidRPr="00220CBC">
        <w:t>: 3 phút.</w:t>
      </w:r>
    </w:p>
    <w:p w:rsidR="00220CBC" w:rsidRPr="00220CBC" w:rsidRDefault="00220CBC" w:rsidP="00220CBC">
      <w:pPr>
        <w:spacing w:line="288" w:lineRule="auto"/>
        <w:jc w:val="both"/>
        <w:outlineLvl w:val="0"/>
      </w:pPr>
      <w:r w:rsidRPr="00220CBC">
        <w:t xml:space="preserve">          </w:t>
      </w:r>
      <w:r w:rsidRPr="00220CBC">
        <w:rPr>
          <w:lang w:val="vi-VN"/>
        </w:rPr>
        <w:t>- Tổ chức hoạt động</w:t>
      </w:r>
      <w:r w:rsidRPr="00220CBC">
        <w:t xml:space="preserve">: GV trực quan một số hình ảnh về họ Khúc và </w:t>
      </w:r>
      <w:r w:rsidRPr="00220CBC">
        <w:rPr>
          <w:color w:val="000000"/>
          <w:lang w:val="vi-VN"/>
        </w:rPr>
        <w:t>Dương Đình Nghệ</w:t>
      </w:r>
      <w:r w:rsidRPr="00220CBC">
        <w:t xml:space="preserve">. </w:t>
      </w:r>
    </w:p>
    <w:p w:rsidR="00220CBC" w:rsidRPr="00220CBC" w:rsidRDefault="00220CBC" w:rsidP="00220CBC">
      <w:pPr>
        <w:shd w:val="clear" w:color="auto" w:fill="FFFFFF"/>
        <w:tabs>
          <w:tab w:val="left" w:leader="dot" w:pos="9214"/>
        </w:tabs>
        <w:ind w:left="720"/>
        <w:jc w:val="both"/>
      </w:pPr>
      <w:r w:rsidRPr="00220CBC">
        <w:t>? Em biết gì về các bức ảnh trên?</w:t>
      </w:r>
    </w:p>
    <w:p w:rsidR="00220CBC" w:rsidRPr="00220CBC" w:rsidRDefault="00220CBC" w:rsidP="00220CBC">
      <w:pPr>
        <w:shd w:val="clear" w:color="auto" w:fill="FFFFFF"/>
        <w:tabs>
          <w:tab w:val="left" w:leader="dot" w:pos="9214"/>
        </w:tabs>
        <w:ind w:left="720"/>
        <w:jc w:val="both"/>
      </w:pPr>
      <w:r w:rsidRPr="00220CBC">
        <w:t>? Những hình ảnh trên gắn liền với cuộc kháng chiến nào trong thời kỳ Bắc thuộc.</w:t>
      </w:r>
    </w:p>
    <w:p w:rsidR="00220CBC" w:rsidRPr="00220CBC" w:rsidRDefault="00220CBC" w:rsidP="00220CBC">
      <w:pPr>
        <w:shd w:val="clear" w:color="auto" w:fill="FFFFFF"/>
        <w:tabs>
          <w:tab w:val="left" w:leader="dot" w:pos="9214"/>
        </w:tabs>
        <w:ind w:left="720"/>
        <w:jc w:val="both"/>
      </w:pPr>
      <w:r w:rsidRPr="00220CBC">
        <w:rPr>
          <w:lang w:val="vi-VN"/>
        </w:rPr>
        <w:t>- Dự kiến sản phẩm</w:t>
      </w:r>
      <w:r w:rsidRPr="00220CBC">
        <w:t xml:space="preserve">: Là hình ảnh về Khúc Thừa Dụ…và Dương Đình Nghệ trong cuộc kháng chiến </w:t>
      </w:r>
      <w:r w:rsidRPr="00220CBC">
        <w:rPr>
          <w:color w:val="000000"/>
          <w:lang w:val="vi-VN"/>
        </w:rPr>
        <w:t>chống quân Nam Hán xâm lược lần thứ nhất</w:t>
      </w:r>
      <w:r w:rsidRPr="00220CBC">
        <w:t xml:space="preserve">.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ab/>
        <w:t xml:space="preserve">Trên cơ sở đó GV dẫn dắt vào bài mới: Sau hàng loạt cuộc khởi nghĩa chống lại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 xml:space="preserve">ách đô hộ của nhà Đường, tình hình nhà Đường ở Trung Quốc có nhiều biến động. Trước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 xml:space="preserve">tình hình đó, nhân dân ta đã làm gì để giành quyền tự chủ? Chúng ta cùng tìm hiểu trong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 xml:space="preserve">bài học hôm nay. </w:t>
      </w:r>
    </w:p>
    <w:p w:rsidR="00220CBC" w:rsidRPr="00220CBC" w:rsidRDefault="00220CBC" w:rsidP="00220CBC">
      <w:pPr>
        <w:jc w:val="both"/>
        <w:rPr>
          <w:color w:val="000000"/>
        </w:rPr>
      </w:pPr>
      <w:r w:rsidRPr="00220CBC">
        <w:rPr>
          <w:b/>
          <w:bCs/>
          <w:color w:val="000000"/>
          <w:bdr w:val="none" w:sz="0" w:space="0" w:color="auto" w:frame="1"/>
          <w:lang w:val="vi-VN"/>
        </w:rPr>
        <w:t>3.2. Hoạt động hình thành kiến thức</w:t>
      </w:r>
    </w:p>
    <w:p w:rsidR="00220CBC" w:rsidRPr="00220CBC" w:rsidRDefault="00220CBC" w:rsidP="00220CBC">
      <w:pPr>
        <w:autoSpaceDE w:val="0"/>
        <w:autoSpaceDN w:val="0"/>
        <w:adjustRightInd w:val="0"/>
        <w:spacing w:after="80"/>
        <w:ind w:firstLine="397"/>
        <w:rPr>
          <w:b/>
          <w:bCs/>
          <w:color w:val="000000"/>
          <w:lang w:val="en"/>
        </w:rPr>
      </w:pPr>
      <w:r w:rsidRPr="00220CBC">
        <w:rPr>
          <w:b/>
        </w:rPr>
        <w:t xml:space="preserve">1. </w:t>
      </w:r>
      <w:r w:rsidRPr="00220CBC">
        <w:rPr>
          <w:b/>
          <w:lang w:val="vi-VN"/>
        </w:rPr>
        <w:t>Hoạt động</w:t>
      </w:r>
      <w:r w:rsidRPr="00220CBC">
        <w:rPr>
          <w:b/>
        </w:rPr>
        <w:t xml:space="preserve"> 1: </w:t>
      </w:r>
      <w:r w:rsidRPr="00220CBC">
        <w:rPr>
          <w:b/>
          <w:bCs/>
          <w:color w:val="000000"/>
          <w:lang w:val="en"/>
        </w:rPr>
        <w:t>1. Cuộc đấu tranh giành quyền tự chủ của họ Khúc</w:t>
      </w:r>
    </w:p>
    <w:p w:rsidR="00220CBC" w:rsidRPr="00220CBC" w:rsidRDefault="00220CBC" w:rsidP="00220CBC">
      <w:pPr>
        <w:tabs>
          <w:tab w:val="left" w:pos="171"/>
        </w:tabs>
        <w:jc w:val="both"/>
        <w:rPr>
          <w:iCs/>
          <w:color w:val="000000"/>
          <w:lang w:val="vi-VN"/>
        </w:rPr>
      </w:pPr>
      <w:r w:rsidRPr="00220CBC">
        <w:rPr>
          <w:b/>
        </w:rPr>
        <w:tab/>
      </w:r>
      <w:r w:rsidRPr="00220CBC">
        <w:rPr>
          <w:b/>
        </w:rPr>
        <w:tab/>
      </w:r>
      <w:r w:rsidRPr="00220CBC">
        <w:rPr>
          <w:b/>
          <w:lang w:val="vi-VN"/>
        </w:rPr>
        <w:t>- Mục tiêu</w:t>
      </w:r>
      <w:r w:rsidRPr="00220CBC">
        <w:rPr>
          <w:b/>
        </w:rPr>
        <w:t>:</w:t>
      </w:r>
      <w:r w:rsidRPr="00220CBC">
        <w:rPr>
          <w:bCs/>
          <w:lang w:val="nl-NL"/>
        </w:rPr>
        <w:t xml:space="preserve"> </w:t>
      </w:r>
      <w:r w:rsidRPr="00220CBC">
        <w:rPr>
          <w:iCs/>
          <w:lang w:val="vi-VN"/>
        </w:rPr>
        <w:t>Nhận biết và ghi nhớ hoàn cảnh, kết quả của cuộc đấu tranh giành quyền tự chủ của họ Khúc.</w:t>
      </w:r>
      <w:r w:rsidRPr="00220CBC">
        <w:rPr>
          <w:iCs/>
          <w:color w:val="000000"/>
          <w:lang w:val="vi-VN"/>
        </w:rPr>
        <w:t xml:space="preserve"> </w:t>
      </w:r>
    </w:p>
    <w:p w:rsidR="00220CBC" w:rsidRPr="00220CBC" w:rsidRDefault="00220CBC" w:rsidP="00220CBC">
      <w:pPr>
        <w:autoSpaceDE w:val="0"/>
        <w:autoSpaceDN w:val="0"/>
        <w:adjustRightInd w:val="0"/>
        <w:spacing w:after="80"/>
        <w:ind w:firstLine="720"/>
        <w:rPr>
          <w:color w:val="000000"/>
          <w:lang w:val="en"/>
        </w:rPr>
      </w:pPr>
      <w:r w:rsidRPr="00220CBC">
        <w:rPr>
          <w:b/>
          <w:lang w:val="vi-VN"/>
        </w:rPr>
        <w:t>- Phương pháp</w:t>
      </w:r>
      <w:r w:rsidRPr="00220CBC">
        <w:rPr>
          <w:b/>
        </w:rPr>
        <w:t>:</w:t>
      </w:r>
      <w:r w:rsidRPr="00220CBC">
        <w:t xml:space="preserve"> </w:t>
      </w:r>
      <w:r w:rsidRPr="00220CBC">
        <w:rPr>
          <w:lang w:val="vi-VN" w:bidi="th-TH"/>
        </w:rPr>
        <w:t xml:space="preserve">Trực quan, phát vấn, </w:t>
      </w:r>
      <w:r w:rsidRPr="00220CBC">
        <w:rPr>
          <w:lang w:bidi="th-TH"/>
        </w:rPr>
        <w:t>thuyết trình, nhóm.</w:t>
      </w:r>
    </w:p>
    <w:p w:rsidR="00220CBC" w:rsidRPr="00220CBC" w:rsidRDefault="00220CBC" w:rsidP="00220CBC">
      <w:pPr>
        <w:ind w:firstLine="720"/>
        <w:jc w:val="both"/>
        <w:rPr>
          <w:color w:val="000000"/>
        </w:rPr>
      </w:pPr>
      <w:r w:rsidRPr="00220CBC">
        <w:rPr>
          <w:b/>
          <w:lang w:val="vi-VN"/>
        </w:rPr>
        <w:t>- Phương tiện</w:t>
      </w:r>
      <w:r w:rsidRPr="00220CBC">
        <w:rPr>
          <w:b/>
        </w:rPr>
        <w:t xml:space="preserve"> </w:t>
      </w:r>
    </w:p>
    <w:p w:rsidR="00220CBC" w:rsidRPr="00220CBC" w:rsidRDefault="00220CBC" w:rsidP="00220CBC">
      <w:pPr>
        <w:ind w:firstLine="720"/>
        <w:jc w:val="both"/>
      </w:pPr>
      <w:r w:rsidRPr="00220CBC">
        <w:t>+</w:t>
      </w:r>
      <w:r w:rsidRPr="00220CBC">
        <w:rPr>
          <w:lang w:val="vi-VN"/>
        </w:rPr>
        <w:t xml:space="preserve"> </w:t>
      </w:r>
      <w:r w:rsidRPr="00220CBC">
        <w:rPr>
          <w:lang w:val="nl-NL"/>
        </w:rPr>
        <w:t>Ti vi.</w:t>
      </w:r>
    </w:p>
    <w:p w:rsidR="00220CBC" w:rsidRPr="00220CBC" w:rsidRDefault="00220CBC" w:rsidP="00220CBC">
      <w:pPr>
        <w:ind w:firstLine="720"/>
        <w:jc w:val="both"/>
      </w:pPr>
      <w:r w:rsidRPr="00220CBC">
        <w:t>+ Máy tính.</w:t>
      </w:r>
    </w:p>
    <w:p w:rsidR="00220CBC" w:rsidRPr="00220CBC" w:rsidRDefault="00220CBC" w:rsidP="00220CBC">
      <w:pPr>
        <w:shd w:val="clear" w:color="auto" w:fill="FFFFFF"/>
        <w:tabs>
          <w:tab w:val="left" w:leader="dot" w:pos="9214"/>
        </w:tabs>
      </w:pPr>
      <w:r w:rsidRPr="00220CBC">
        <w:rPr>
          <w:b/>
        </w:rPr>
        <w:t xml:space="preserve">          </w:t>
      </w:r>
      <w:r w:rsidRPr="00220CBC">
        <w:rPr>
          <w:b/>
          <w:lang w:val="vi-VN"/>
        </w:rPr>
        <w:t>- Thời gian</w:t>
      </w:r>
      <w:r w:rsidRPr="00220CBC">
        <w:rPr>
          <w:b/>
        </w:rPr>
        <w:t>:</w:t>
      </w:r>
      <w:r w:rsidRPr="00220CBC">
        <w:t xml:space="preserve"> 11 phút</w:t>
      </w:r>
    </w:p>
    <w:p w:rsidR="00220CBC" w:rsidRPr="00220CBC" w:rsidRDefault="00220CBC" w:rsidP="00220CBC">
      <w:pPr>
        <w:shd w:val="clear" w:color="auto" w:fill="FFFFFF"/>
        <w:tabs>
          <w:tab w:val="left" w:leader="dot" w:pos="9214"/>
        </w:tabs>
        <w:rPr>
          <w:b/>
        </w:rPr>
      </w:pPr>
      <w:r w:rsidRPr="00220CBC">
        <w:rPr>
          <w:b/>
        </w:rPr>
        <w:t xml:space="preserve">          </w:t>
      </w:r>
      <w:r w:rsidRPr="00220CBC">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20"/>
        <w:gridCol w:w="3150"/>
      </w:tblGrid>
      <w:tr w:rsidR="00220CBC" w:rsidRPr="00220CBC" w:rsidTr="00361C59">
        <w:tc>
          <w:tcPr>
            <w:tcW w:w="70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 xml:space="preserve">Dự kiến sản phẩm </w:t>
            </w:r>
          </w:p>
        </w:tc>
      </w:tr>
      <w:tr w:rsidR="00220CBC" w:rsidRPr="00220CBC" w:rsidTr="00361C59">
        <w:trPr>
          <w:trHeight w:val="7352"/>
        </w:trPr>
        <w:tc>
          <w:tcPr>
            <w:tcW w:w="70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pos="0"/>
                <w:tab w:val="left" w:pos="120"/>
              </w:tabs>
              <w:jc w:val="both"/>
              <w:rPr>
                <w:bCs/>
                <w:lang w:val="en-CA"/>
              </w:rPr>
            </w:pPr>
            <w:r w:rsidRPr="00220CBC">
              <w:rPr>
                <w:b/>
                <w:bCs/>
                <w:lang w:val="en-CA"/>
              </w:rPr>
              <w:lastRenderedPageBreak/>
              <w:t>Bước 1. Chuyển giao nhiệm vụ học tập</w:t>
            </w:r>
            <w:r w:rsidRPr="00220CBC">
              <w:rPr>
                <w:bCs/>
                <w:lang w:val="en-CA"/>
              </w:rPr>
              <w:t xml:space="preserve"> </w:t>
            </w:r>
          </w:p>
          <w:p w:rsidR="00220CBC" w:rsidRPr="00220CBC" w:rsidRDefault="00220CBC" w:rsidP="00220CBC">
            <w:pPr>
              <w:tabs>
                <w:tab w:val="left" w:pos="0"/>
                <w:tab w:val="left" w:pos="120"/>
              </w:tabs>
              <w:jc w:val="both"/>
            </w:pPr>
            <w:r w:rsidRPr="00220CBC">
              <w:t>- HS đọc mục 1. Thảo luận nhóm cặp đôi, trả lời câu hỏi sau:</w:t>
            </w:r>
          </w:p>
          <w:p w:rsidR="00220CBC" w:rsidRPr="00220CBC" w:rsidRDefault="00220CBC" w:rsidP="00220CBC">
            <w:pPr>
              <w:tabs>
                <w:tab w:val="left" w:pos="171"/>
              </w:tabs>
              <w:jc w:val="both"/>
              <w:rPr>
                <w:iCs/>
                <w:color w:val="000000"/>
              </w:rPr>
            </w:pPr>
            <w:r w:rsidRPr="00220CBC">
              <w:rPr>
                <w:bCs/>
              </w:rPr>
              <w:t xml:space="preserve">? </w:t>
            </w:r>
            <w:r w:rsidRPr="00220CBC">
              <w:rPr>
                <w:bCs/>
                <w:lang w:val="vi-VN"/>
              </w:rPr>
              <w:t>Khúc Thừa Dụ dựng quyền tự chủ trong hoàn cảnh nào?</w:t>
            </w:r>
            <w:r w:rsidRPr="00220CBC">
              <w:rPr>
                <w:iCs/>
                <w:lang w:val="vi-VN"/>
              </w:rPr>
              <w:t xml:space="preserve"> </w:t>
            </w:r>
            <w:r w:rsidRPr="00220CBC">
              <w:rPr>
                <w:iCs/>
              </w:rPr>
              <w:t>K</w:t>
            </w:r>
            <w:r w:rsidRPr="00220CBC">
              <w:rPr>
                <w:iCs/>
                <w:lang w:val="vi-VN"/>
              </w:rPr>
              <w:t>ết quả của cuộc đấu tranh giành quyền tự chủ của họ Khúc</w:t>
            </w:r>
            <w:r w:rsidRPr="00220CBC">
              <w:rPr>
                <w:iCs/>
              </w:rPr>
              <w:t>?</w:t>
            </w:r>
          </w:p>
          <w:p w:rsidR="00220CBC" w:rsidRPr="00220CBC" w:rsidRDefault="00220CBC" w:rsidP="00220CBC">
            <w:pPr>
              <w:tabs>
                <w:tab w:val="left" w:pos="0"/>
                <w:tab w:val="left" w:pos="120"/>
              </w:tabs>
              <w:jc w:val="both"/>
              <w:rPr>
                <w:b/>
                <w:bCs/>
                <w:lang w:val="en-CA"/>
              </w:rPr>
            </w:pPr>
            <w:r w:rsidRPr="00220CBC">
              <w:rPr>
                <w:b/>
                <w:bCs/>
                <w:lang w:val="en-CA"/>
              </w:rPr>
              <w:t>Bước 2. Thực hiện nhiệm vụ học tập</w:t>
            </w:r>
          </w:p>
          <w:p w:rsidR="00220CBC" w:rsidRPr="00220CBC" w:rsidRDefault="00220CBC" w:rsidP="00220CBC">
            <w:pPr>
              <w:jc w:val="both"/>
            </w:pPr>
            <w:r w:rsidRPr="00220CBC">
              <w:t>HS đọc SGK và thực hiện yêu cầu. GV k</w:t>
            </w:r>
            <w:r w:rsidRPr="00220CBC">
              <w:rPr>
                <w:bCs/>
                <w:lang w:val="en-CA"/>
              </w:rPr>
              <w:t>huyến khích học sinh hợp tác với nhau khi thực khi thực hiện nhiệm vụ học tập</w:t>
            </w:r>
            <w:r w:rsidRPr="00220CBC">
              <w:t>, GV theo dõi, hỗ trợ các nhóm làm việc những bằng hệ thống câu hỏi gợi mở</w:t>
            </w:r>
          </w:p>
          <w:p w:rsidR="00220CBC" w:rsidRPr="00220CBC" w:rsidRDefault="00220CBC" w:rsidP="00220CBC">
            <w:pPr>
              <w:tabs>
                <w:tab w:val="left" w:pos="171"/>
              </w:tabs>
              <w:jc w:val="both"/>
            </w:pPr>
            <w:r w:rsidRPr="00220CBC">
              <w:t xml:space="preserve">? </w:t>
            </w:r>
            <w:r w:rsidRPr="00220CBC">
              <w:rPr>
                <w:lang w:val="vi-VN"/>
              </w:rPr>
              <w:t>Khúc Thừa Dụ nổi dậy</w:t>
            </w:r>
            <w:r w:rsidRPr="00220CBC">
              <w:rPr>
                <w:iCs/>
                <w:lang w:val="vi-VN"/>
              </w:rPr>
              <w:t xml:space="preserve"> </w:t>
            </w:r>
            <w:r w:rsidRPr="00220CBC">
              <w:rPr>
                <w:iCs/>
              </w:rPr>
              <w:t xml:space="preserve">dựng </w:t>
            </w:r>
            <w:r w:rsidRPr="00220CBC">
              <w:rPr>
                <w:iCs/>
                <w:lang w:val="vi-VN"/>
              </w:rPr>
              <w:t>quyền tự chủ</w:t>
            </w:r>
            <w:r w:rsidRPr="00220CBC">
              <w:rPr>
                <w:iCs/>
              </w:rPr>
              <w:t xml:space="preserve"> như thế nào</w:t>
            </w:r>
            <w:r w:rsidRPr="00220CBC">
              <w:t xml:space="preserve">? </w:t>
            </w:r>
          </w:p>
          <w:p w:rsidR="00220CBC" w:rsidRPr="00220CBC" w:rsidRDefault="00220CBC" w:rsidP="00220CBC">
            <w:pPr>
              <w:tabs>
                <w:tab w:val="left" w:pos="171"/>
              </w:tabs>
              <w:jc w:val="both"/>
              <w:rPr>
                <w:lang w:val="vi-VN"/>
              </w:rPr>
            </w:pPr>
            <w:r w:rsidRPr="00220CBC">
              <w:t>?</w:t>
            </w:r>
            <w:r w:rsidRPr="00220CBC">
              <w:rPr>
                <w:lang w:val="vi-VN"/>
              </w:rPr>
              <w:t>Theo em việc vua Đường phong cho Khúc Thừa Dụ làm Tiết độ sứ có ý nghĩa gì?</w:t>
            </w:r>
          </w:p>
          <w:p w:rsidR="00220CBC" w:rsidRPr="00220CBC" w:rsidRDefault="00220CBC" w:rsidP="00220CBC">
            <w:pPr>
              <w:tabs>
                <w:tab w:val="left" w:pos="171"/>
              </w:tabs>
              <w:jc w:val="both"/>
              <w:rPr>
                <w:lang w:val="vi-VN"/>
              </w:rPr>
            </w:pPr>
            <w:r w:rsidRPr="00220CBC">
              <w:rPr>
                <w:lang w:val="vi-VN"/>
              </w:rPr>
              <w:t>-</w:t>
            </w:r>
            <w:r w:rsidRPr="00220CBC">
              <w:t xml:space="preserve"> </w:t>
            </w:r>
            <w:r w:rsidRPr="00220CBC">
              <w:rPr>
                <w:lang w:val="vi-VN"/>
              </w:rPr>
              <w:t xml:space="preserve">TĐS là chức quan của nhà Đường thể hiện quyền thống trị của nhà Đường </w:t>
            </w:r>
            <w:r w:rsidRPr="00220CBC">
              <w:t>đ</w:t>
            </w:r>
            <w:r w:rsidRPr="00220CBC">
              <w:rPr>
                <w:lang w:val="vi-VN"/>
              </w:rPr>
              <w:t>ối với An Nam  nay phong cho Khúc Thừa Dụ để chứng tỏ An nam vẫn thuộc nhà Đường.</w:t>
            </w:r>
          </w:p>
          <w:p w:rsidR="00220CBC" w:rsidRPr="00220CBC" w:rsidRDefault="00220CBC" w:rsidP="00220CBC">
            <w:pPr>
              <w:contextualSpacing/>
              <w:jc w:val="both"/>
              <w:rPr>
                <w:b/>
                <w:bCs/>
                <w:lang w:val="en-CA"/>
              </w:rPr>
            </w:pPr>
            <w:r w:rsidRPr="00220CBC">
              <w:rPr>
                <w:b/>
                <w:bCs/>
                <w:lang w:val="en-CA"/>
              </w:rPr>
              <w:t>Bước 3. Báo cáo kết quả hoạt động và thảo luận</w:t>
            </w:r>
          </w:p>
          <w:p w:rsidR="00220CBC" w:rsidRPr="00220CBC" w:rsidRDefault="00220CBC" w:rsidP="00220CBC">
            <w:pPr>
              <w:contextualSpacing/>
              <w:jc w:val="both"/>
            </w:pPr>
            <w:r w:rsidRPr="00220CBC">
              <w:t>- Các nhóm trình bày, phản biện.</w:t>
            </w:r>
          </w:p>
          <w:p w:rsidR="00220CBC" w:rsidRPr="00220CBC" w:rsidRDefault="00220CBC" w:rsidP="00220CBC">
            <w:pPr>
              <w:contextualSpacing/>
              <w:jc w:val="both"/>
              <w:rPr>
                <w:b/>
                <w:bCs/>
                <w:lang w:val="en-CA"/>
              </w:rPr>
            </w:pPr>
            <w:r w:rsidRPr="00220CBC">
              <w:rPr>
                <w:b/>
                <w:bCs/>
                <w:lang w:val="en-CA"/>
              </w:rPr>
              <w:t>Bước 4. Đánh giá kết quả thực hiện nhiệm vụ học tập</w:t>
            </w:r>
          </w:p>
          <w:p w:rsidR="00220CBC" w:rsidRPr="00220CBC" w:rsidRDefault="00220CBC" w:rsidP="00220CBC">
            <w:pPr>
              <w:jc w:val="both"/>
            </w:pPr>
            <w:r w:rsidRPr="00220CBC">
              <w:t xml:space="preserve">HS phân tích, nhận xét, đánh giá kết quả. </w:t>
            </w:r>
          </w:p>
          <w:p w:rsidR="00220CBC" w:rsidRPr="00220CBC" w:rsidRDefault="00220CBC" w:rsidP="00220CBC">
            <w:pPr>
              <w:tabs>
                <w:tab w:val="left" w:pos="171"/>
              </w:tabs>
              <w:jc w:val="both"/>
              <w:rPr>
                <w:bCs/>
                <w:lang w:val="en-CA"/>
              </w:rPr>
            </w:pPr>
            <w:r w:rsidRPr="00220CBC">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autoSpaceDE w:val="0"/>
              <w:autoSpaceDN w:val="0"/>
              <w:adjustRightInd w:val="0"/>
              <w:spacing w:after="120"/>
              <w:jc w:val="both"/>
              <w:rPr>
                <w:lang w:val="vi-VN"/>
              </w:rPr>
            </w:pPr>
            <w:r w:rsidRPr="00220CBC">
              <w:t>- C</w:t>
            </w:r>
            <w:r w:rsidRPr="00220CBC">
              <w:rPr>
                <w:lang w:val="vi-VN"/>
              </w:rPr>
              <w:t>uối thế kỉ IX,</w:t>
            </w:r>
            <w:r w:rsidRPr="00220CBC">
              <w:t xml:space="preserve"> </w:t>
            </w:r>
            <w:r w:rsidRPr="00220CBC">
              <w:rPr>
                <w:lang w:val="vi-VN"/>
              </w:rPr>
              <w:t>nhà Đường suy yếu bởi các cuộc khởi nghĩa của nông dân liên tiếp nổ ra (đỉnh cao là cuộc khởi nghĩa Hoàng Sào).</w:t>
            </w:r>
          </w:p>
          <w:p w:rsidR="00220CBC" w:rsidRPr="00220CBC" w:rsidRDefault="00220CBC" w:rsidP="00220CBC">
            <w:pPr>
              <w:autoSpaceDE w:val="0"/>
              <w:autoSpaceDN w:val="0"/>
              <w:adjustRightInd w:val="0"/>
              <w:spacing w:after="120"/>
              <w:jc w:val="both"/>
              <w:rPr>
                <w:lang w:val="vi-VN"/>
              </w:rPr>
            </w:pPr>
            <w:r w:rsidRPr="00220CBC">
              <w:t xml:space="preserve">- </w:t>
            </w:r>
            <w:r w:rsidRPr="00220CBC">
              <w:rPr>
                <w:lang w:val="vi-VN"/>
              </w:rPr>
              <w:t>Giữa năm 905, Tiết độ sứ An Nam là Độc Cô Tổn bị giáng chức, lợi dụng cơ hội đó, được sự ủng hộ của nhân dân, Khúc Thừa Dụ đã nổi dậy đánh chiếm Tống Bình rồi tự xưng Tiết độ sứ, xây dựng một chính quyền tự chủ.</w:t>
            </w:r>
          </w:p>
          <w:p w:rsidR="00220CBC" w:rsidRPr="00220CBC" w:rsidRDefault="00220CBC" w:rsidP="00220CBC">
            <w:pPr>
              <w:autoSpaceDE w:val="0"/>
              <w:autoSpaceDN w:val="0"/>
              <w:adjustRightInd w:val="0"/>
              <w:spacing w:after="120"/>
              <w:jc w:val="both"/>
              <w:rPr>
                <w:lang w:val="vi-VN"/>
              </w:rPr>
            </w:pPr>
            <w:r w:rsidRPr="00220CBC">
              <w:t xml:space="preserve">- </w:t>
            </w:r>
            <w:r w:rsidRPr="00220CBC">
              <w:rPr>
                <w:lang w:val="vi-VN"/>
              </w:rPr>
              <w:t>Đầu năm 906, vua Đường buộc phải phong cho Khúc Thừa Dụ làm Tiết độ sứ.</w:t>
            </w:r>
          </w:p>
          <w:p w:rsidR="00220CBC" w:rsidRPr="00220CBC" w:rsidRDefault="00220CBC" w:rsidP="00220CBC">
            <w:pPr>
              <w:autoSpaceDE w:val="0"/>
              <w:autoSpaceDN w:val="0"/>
              <w:adjustRightInd w:val="0"/>
              <w:spacing w:after="120"/>
              <w:jc w:val="both"/>
            </w:pPr>
          </w:p>
        </w:tc>
      </w:tr>
    </w:tbl>
    <w:p w:rsidR="00220CBC" w:rsidRPr="00220CBC" w:rsidRDefault="00220CBC" w:rsidP="00220CBC">
      <w:pPr>
        <w:autoSpaceDE w:val="0"/>
        <w:autoSpaceDN w:val="0"/>
        <w:adjustRightInd w:val="0"/>
        <w:spacing w:before="160" w:after="80"/>
        <w:ind w:firstLine="397"/>
        <w:rPr>
          <w:b/>
          <w:bCs/>
          <w:color w:val="000000"/>
          <w:lang w:val="en"/>
        </w:rPr>
      </w:pPr>
      <w:r w:rsidRPr="00220CBC">
        <w:rPr>
          <w:b/>
        </w:rPr>
        <w:t xml:space="preserve">2. </w:t>
      </w:r>
      <w:r w:rsidRPr="00220CBC">
        <w:rPr>
          <w:b/>
          <w:lang w:val="vi-VN"/>
        </w:rPr>
        <w:t>Hoạt động</w:t>
      </w:r>
      <w:r w:rsidRPr="00220CBC">
        <w:rPr>
          <w:b/>
        </w:rPr>
        <w:t xml:space="preserve"> 2: </w:t>
      </w:r>
      <w:r w:rsidRPr="00220CBC">
        <w:rPr>
          <w:b/>
          <w:bCs/>
          <w:color w:val="000000"/>
          <w:lang w:val="en"/>
        </w:rPr>
        <w:t xml:space="preserve">2. Những việc làm của họ Khúc và ý nghĩa </w:t>
      </w:r>
    </w:p>
    <w:p w:rsidR="00220CBC" w:rsidRPr="00220CBC" w:rsidRDefault="00220CBC" w:rsidP="00220CBC">
      <w:pPr>
        <w:autoSpaceDE w:val="0"/>
        <w:autoSpaceDN w:val="0"/>
        <w:adjustRightInd w:val="0"/>
        <w:spacing w:after="80"/>
        <w:ind w:firstLine="720"/>
        <w:rPr>
          <w:iCs/>
          <w:color w:val="000000"/>
          <w:lang w:val="en"/>
        </w:rPr>
      </w:pPr>
      <w:r w:rsidRPr="00220CBC">
        <w:rPr>
          <w:b/>
          <w:lang w:val="vi-VN"/>
        </w:rPr>
        <w:t>- Mục tiêu</w:t>
      </w:r>
      <w:r w:rsidRPr="00220CBC">
        <w:rPr>
          <w:b/>
        </w:rPr>
        <w:t>:</w:t>
      </w:r>
      <w:r w:rsidRPr="00220CBC">
        <w:rPr>
          <w:bCs/>
          <w:lang w:val="nl-NL"/>
        </w:rPr>
        <w:t xml:space="preserve"> </w:t>
      </w:r>
      <w:r w:rsidRPr="00220CBC">
        <w:rPr>
          <w:iCs/>
          <w:color w:val="000000"/>
          <w:lang w:val="en"/>
        </w:rPr>
        <w:t>Trình bày được những chính sách của họ Khúc và ý nghĩa của những chính sách đó</w:t>
      </w:r>
    </w:p>
    <w:p w:rsidR="00220CBC" w:rsidRPr="00220CBC" w:rsidRDefault="00220CBC" w:rsidP="00220CBC">
      <w:pPr>
        <w:autoSpaceDE w:val="0"/>
        <w:autoSpaceDN w:val="0"/>
        <w:adjustRightInd w:val="0"/>
        <w:spacing w:after="80"/>
        <w:ind w:firstLine="720"/>
        <w:rPr>
          <w:color w:val="000000"/>
          <w:lang w:val="en"/>
        </w:rPr>
      </w:pPr>
      <w:r w:rsidRPr="00220CBC">
        <w:rPr>
          <w:b/>
          <w:lang w:val="vi-VN"/>
        </w:rPr>
        <w:t>- Phương pháp</w:t>
      </w:r>
      <w:r w:rsidRPr="00220CBC">
        <w:rPr>
          <w:b/>
        </w:rPr>
        <w:t>:</w:t>
      </w:r>
      <w:r w:rsidRPr="00220CBC">
        <w:t xml:space="preserve"> </w:t>
      </w:r>
      <w:r w:rsidRPr="00220CBC">
        <w:rPr>
          <w:lang w:val="vi-VN" w:bidi="th-TH"/>
        </w:rPr>
        <w:t xml:space="preserve">Trực quan, phát vấn, </w:t>
      </w:r>
      <w:r w:rsidRPr="00220CBC">
        <w:rPr>
          <w:lang w:bidi="th-TH"/>
        </w:rPr>
        <w:t>thuyết trình, nhóm.</w:t>
      </w:r>
    </w:p>
    <w:p w:rsidR="00220CBC" w:rsidRPr="00220CBC" w:rsidRDefault="00220CBC" w:rsidP="00220CBC">
      <w:pPr>
        <w:ind w:firstLine="720"/>
        <w:jc w:val="both"/>
        <w:rPr>
          <w:color w:val="000000"/>
        </w:rPr>
      </w:pPr>
      <w:r w:rsidRPr="00220CBC">
        <w:rPr>
          <w:b/>
          <w:lang w:val="vi-VN"/>
        </w:rPr>
        <w:t>- Phương tiện</w:t>
      </w:r>
      <w:r w:rsidRPr="00220CBC">
        <w:rPr>
          <w:b/>
        </w:rPr>
        <w:t xml:space="preserve"> </w:t>
      </w:r>
    </w:p>
    <w:p w:rsidR="00220CBC" w:rsidRPr="00220CBC" w:rsidRDefault="00220CBC" w:rsidP="00220CBC">
      <w:pPr>
        <w:ind w:firstLine="720"/>
        <w:jc w:val="both"/>
      </w:pPr>
      <w:r w:rsidRPr="00220CBC">
        <w:t>+</w:t>
      </w:r>
      <w:r w:rsidRPr="00220CBC">
        <w:rPr>
          <w:lang w:val="vi-VN"/>
        </w:rPr>
        <w:t xml:space="preserve"> </w:t>
      </w:r>
      <w:r w:rsidRPr="00220CBC">
        <w:rPr>
          <w:lang w:val="nl-NL"/>
        </w:rPr>
        <w:t>Ti vi.</w:t>
      </w:r>
    </w:p>
    <w:p w:rsidR="00220CBC" w:rsidRPr="00220CBC" w:rsidRDefault="00220CBC" w:rsidP="00220CBC">
      <w:pPr>
        <w:ind w:firstLine="720"/>
        <w:jc w:val="both"/>
      </w:pPr>
      <w:r w:rsidRPr="00220CBC">
        <w:t>+ Máy tính.</w:t>
      </w:r>
    </w:p>
    <w:p w:rsidR="00220CBC" w:rsidRPr="00220CBC" w:rsidRDefault="00220CBC" w:rsidP="00220CBC">
      <w:pPr>
        <w:shd w:val="clear" w:color="auto" w:fill="FFFFFF"/>
        <w:tabs>
          <w:tab w:val="left" w:leader="dot" w:pos="9214"/>
        </w:tabs>
      </w:pPr>
      <w:r w:rsidRPr="00220CBC">
        <w:rPr>
          <w:b/>
        </w:rPr>
        <w:t xml:space="preserve">          </w:t>
      </w:r>
      <w:r w:rsidRPr="00220CBC">
        <w:rPr>
          <w:b/>
          <w:lang w:val="vi-VN"/>
        </w:rPr>
        <w:t>- Thời gian</w:t>
      </w:r>
      <w:r w:rsidRPr="00220CBC">
        <w:rPr>
          <w:b/>
        </w:rPr>
        <w:t>:</w:t>
      </w:r>
      <w:r w:rsidRPr="00220CBC">
        <w:t xml:space="preserve"> 10 phút</w:t>
      </w:r>
    </w:p>
    <w:p w:rsidR="00220CBC" w:rsidRPr="00220CBC" w:rsidRDefault="00220CBC" w:rsidP="00220CBC">
      <w:pPr>
        <w:shd w:val="clear" w:color="auto" w:fill="FFFFFF"/>
        <w:tabs>
          <w:tab w:val="left" w:leader="dot" w:pos="9214"/>
        </w:tabs>
        <w:rPr>
          <w:b/>
        </w:rPr>
      </w:pPr>
      <w:r w:rsidRPr="00220CBC">
        <w:rPr>
          <w:b/>
        </w:rPr>
        <w:t xml:space="preserve">          </w:t>
      </w:r>
      <w:r w:rsidRPr="00220CBC">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2610"/>
      </w:tblGrid>
      <w:tr w:rsidR="00220CBC" w:rsidRPr="00220CBC" w:rsidTr="00361C59">
        <w:tc>
          <w:tcPr>
            <w:tcW w:w="756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 xml:space="preserve">Dự kiến sản phẩm </w:t>
            </w:r>
          </w:p>
        </w:tc>
      </w:tr>
      <w:tr w:rsidR="00220CBC" w:rsidRPr="00220CBC" w:rsidTr="00361C59">
        <w:tc>
          <w:tcPr>
            <w:tcW w:w="756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pos="0"/>
                <w:tab w:val="left" w:pos="120"/>
              </w:tabs>
              <w:jc w:val="both"/>
              <w:rPr>
                <w:bCs/>
                <w:lang w:val="en-CA"/>
              </w:rPr>
            </w:pPr>
            <w:r w:rsidRPr="00220CBC">
              <w:rPr>
                <w:b/>
                <w:bCs/>
                <w:lang w:val="en-CA"/>
              </w:rPr>
              <w:t>Bước 1. Chuyển giao nhiệm vụ học tập</w:t>
            </w:r>
            <w:r w:rsidRPr="00220CBC">
              <w:rPr>
                <w:bCs/>
                <w:lang w:val="en-CA"/>
              </w:rPr>
              <w:t xml:space="preserve"> </w:t>
            </w:r>
          </w:p>
          <w:p w:rsidR="00220CBC" w:rsidRPr="00220CBC" w:rsidRDefault="00220CBC" w:rsidP="00220CBC">
            <w:pPr>
              <w:tabs>
                <w:tab w:val="left" w:pos="0"/>
                <w:tab w:val="left" w:pos="120"/>
              </w:tabs>
              <w:jc w:val="both"/>
            </w:pPr>
            <w:r w:rsidRPr="00220CBC">
              <w:t>- HS đọc mục 1. Thảo luận nhóm, trả lời câu hỏi sau:</w:t>
            </w:r>
          </w:p>
          <w:p w:rsidR="00220CBC" w:rsidRPr="00220CBC" w:rsidRDefault="00220CBC" w:rsidP="00220CBC">
            <w:pPr>
              <w:tabs>
                <w:tab w:val="left" w:pos="171"/>
              </w:tabs>
              <w:jc w:val="both"/>
              <w:rPr>
                <w:b/>
                <w:bCs/>
              </w:rPr>
            </w:pPr>
            <w:r w:rsidRPr="00220CBC">
              <w:rPr>
                <w:bCs/>
              </w:rPr>
              <w:t xml:space="preserve">? </w:t>
            </w:r>
            <w:r w:rsidRPr="00220CBC">
              <w:rPr>
                <w:iCs/>
                <w:color w:val="000000"/>
                <w:lang w:val="vi-VN"/>
              </w:rPr>
              <w:t>Trình bày</w:t>
            </w:r>
            <w:r w:rsidRPr="00220CBC">
              <w:rPr>
                <w:iCs/>
                <w:color w:val="000000"/>
              </w:rPr>
              <w:t xml:space="preserve"> </w:t>
            </w:r>
            <w:r w:rsidRPr="00220CBC">
              <w:rPr>
                <w:iCs/>
                <w:color w:val="000000"/>
                <w:lang w:val="vi-VN"/>
              </w:rPr>
              <w:t>những chính sách của họ Khúc và ý nghĩa của những chính sách đó</w:t>
            </w:r>
            <w:r w:rsidRPr="00220CBC">
              <w:rPr>
                <w:iCs/>
                <w:color w:val="000000"/>
              </w:rPr>
              <w:t>?</w:t>
            </w:r>
          </w:p>
          <w:p w:rsidR="00220CBC" w:rsidRPr="00220CBC" w:rsidRDefault="00220CBC" w:rsidP="00220CBC">
            <w:pPr>
              <w:tabs>
                <w:tab w:val="left" w:pos="0"/>
                <w:tab w:val="left" w:pos="120"/>
              </w:tabs>
              <w:jc w:val="both"/>
              <w:rPr>
                <w:b/>
                <w:bCs/>
                <w:lang w:val="en-CA"/>
              </w:rPr>
            </w:pPr>
            <w:r w:rsidRPr="00220CBC">
              <w:rPr>
                <w:b/>
                <w:bCs/>
                <w:lang w:val="en-CA"/>
              </w:rPr>
              <w:t>Bước 2. Thực hiện nhiệm vụ học tập</w:t>
            </w:r>
          </w:p>
          <w:p w:rsidR="00220CBC" w:rsidRPr="00220CBC" w:rsidRDefault="00220CBC" w:rsidP="00220CBC">
            <w:pPr>
              <w:jc w:val="both"/>
            </w:pPr>
            <w:r w:rsidRPr="00220CBC">
              <w:t>HS đọc SGK và thực hiện yêu cầu. GV k</w:t>
            </w:r>
            <w:r w:rsidRPr="00220CBC">
              <w:rPr>
                <w:bCs/>
                <w:lang w:val="en-CA"/>
              </w:rPr>
              <w:t>huyến khích học sinh hợp tác với nhau khi thực khi thực hiện nhiệm vụ học tập</w:t>
            </w:r>
            <w:r w:rsidRPr="00220CBC">
              <w:t>, GV theo dõi, hỗ trợ các nhóm làm việc những bằng hệ thống câu hỏi gợi mở (các câu hỏi này có thể gợi ý trong phần trình bày của các nhóm)</w:t>
            </w:r>
            <w:r w:rsidRPr="00220CBC">
              <w:rPr>
                <w:lang w:val="vi-VN"/>
              </w:rPr>
              <w:t xml:space="preserve"> </w:t>
            </w:r>
          </w:p>
          <w:p w:rsidR="00220CBC" w:rsidRPr="00220CBC" w:rsidRDefault="00220CBC" w:rsidP="00220CBC">
            <w:pPr>
              <w:tabs>
                <w:tab w:val="left" w:pos="171"/>
              </w:tabs>
              <w:jc w:val="both"/>
              <w:rPr>
                <w:lang w:val="vi-VN"/>
              </w:rPr>
            </w:pPr>
            <w:r w:rsidRPr="00220CBC">
              <w:t xml:space="preserve">? </w:t>
            </w:r>
            <w:r w:rsidRPr="00220CBC">
              <w:rPr>
                <w:lang w:val="vi-VN"/>
              </w:rPr>
              <w:t xml:space="preserve">Sau khi Khúc Thừa Dụ mất Khúc Hạo lên thay đã thực hiện </w:t>
            </w:r>
            <w:r w:rsidRPr="00220CBC">
              <w:rPr>
                <w:lang w:val="vi-VN"/>
              </w:rPr>
              <w:lastRenderedPageBreak/>
              <w:t>những cải cách gì?</w:t>
            </w:r>
          </w:p>
          <w:p w:rsidR="00220CBC" w:rsidRPr="00220CBC" w:rsidRDefault="00220CBC" w:rsidP="00220CBC">
            <w:pPr>
              <w:tabs>
                <w:tab w:val="left" w:pos="171"/>
              </w:tabs>
              <w:jc w:val="both"/>
            </w:pPr>
            <w:r w:rsidRPr="00220CBC">
              <w:rPr>
                <w:lang w:val="vi-VN"/>
              </w:rPr>
              <w:t>- Dựa vào SGK trả lời.</w:t>
            </w:r>
          </w:p>
          <w:p w:rsidR="00220CBC" w:rsidRPr="00220CBC" w:rsidRDefault="00220CBC" w:rsidP="00220CBC">
            <w:pPr>
              <w:tabs>
                <w:tab w:val="left" w:pos="171"/>
              </w:tabs>
              <w:jc w:val="both"/>
              <w:rPr>
                <w:lang w:val="vi-VN"/>
              </w:rPr>
            </w:pPr>
            <w:r w:rsidRPr="00220CBC">
              <w:rPr>
                <w:lang w:val="vi-VN"/>
              </w:rPr>
              <w:t>GV Phân tích từng công việc.</w:t>
            </w:r>
          </w:p>
          <w:p w:rsidR="00220CBC" w:rsidRPr="00220CBC" w:rsidRDefault="00220CBC" w:rsidP="00220CBC">
            <w:pPr>
              <w:tabs>
                <w:tab w:val="left" w:pos="171"/>
              </w:tabs>
              <w:jc w:val="both"/>
              <w:rPr>
                <w:lang w:val="vi-VN"/>
              </w:rPr>
            </w:pPr>
            <w:r w:rsidRPr="00220CBC">
              <w:t>? N</w:t>
            </w:r>
            <w:r w:rsidRPr="00220CBC">
              <w:rPr>
                <w:lang w:val="vi-VN"/>
              </w:rPr>
              <w:t>hững việc làm của Khúc Hạo nhằm mục đích gì?</w:t>
            </w:r>
            <w:r w:rsidRPr="00220CBC">
              <w:t xml:space="preserve"> C</w:t>
            </w:r>
            <w:r w:rsidRPr="00220CBC">
              <w:rPr>
                <w:lang w:val="vi-VN"/>
              </w:rPr>
              <w:t>ó ý nghĩa gì?</w:t>
            </w:r>
          </w:p>
          <w:p w:rsidR="00220CBC" w:rsidRPr="00220CBC" w:rsidRDefault="00220CBC" w:rsidP="00220CBC">
            <w:pPr>
              <w:tabs>
                <w:tab w:val="left" w:pos="171"/>
              </w:tabs>
              <w:jc w:val="both"/>
            </w:pPr>
            <w:r w:rsidRPr="00220CBC">
              <w:rPr>
                <w:lang w:val="vi-VN"/>
              </w:rPr>
              <w:t>- Nhằm mục đích xây dựng chính quyền độc lập dân tộc, giảm bớt sự đóng góp của dân.</w:t>
            </w:r>
            <w:r w:rsidRPr="00220CBC">
              <w:t xml:space="preserve"> </w:t>
            </w:r>
            <w:r w:rsidRPr="00220CBC">
              <w:rPr>
                <w:lang w:val="vi-VN"/>
              </w:rPr>
              <w:t>Chứng tỏ đất nước ta đã giành được quyền tự chủ, đó là bước mở đầu của giai đoạn chuyển tiếp sang thời kỳ độc lập hoàn toàn.</w:t>
            </w:r>
          </w:p>
          <w:p w:rsidR="00220CBC" w:rsidRPr="00220CBC" w:rsidRDefault="00220CBC" w:rsidP="00220CBC">
            <w:pPr>
              <w:contextualSpacing/>
              <w:jc w:val="both"/>
              <w:rPr>
                <w:b/>
                <w:bCs/>
                <w:lang w:val="en-CA"/>
              </w:rPr>
            </w:pPr>
            <w:r w:rsidRPr="00220CBC">
              <w:rPr>
                <w:b/>
                <w:bCs/>
                <w:lang w:val="en-CA"/>
              </w:rPr>
              <w:t>Bước 3. Báo cáo kết quả hoạt động và thảo luận</w:t>
            </w:r>
          </w:p>
          <w:p w:rsidR="00220CBC" w:rsidRPr="00220CBC" w:rsidRDefault="00220CBC" w:rsidP="00220CBC">
            <w:pPr>
              <w:contextualSpacing/>
              <w:jc w:val="both"/>
            </w:pPr>
            <w:r w:rsidRPr="00220CBC">
              <w:t>- Các nhóm trình bày, phản biện.</w:t>
            </w:r>
          </w:p>
          <w:p w:rsidR="00220CBC" w:rsidRPr="00220CBC" w:rsidRDefault="00220CBC" w:rsidP="00220CBC">
            <w:pPr>
              <w:contextualSpacing/>
              <w:jc w:val="both"/>
              <w:rPr>
                <w:b/>
                <w:bCs/>
                <w:lang w:val="en-CA"/>
              </w:rPr>
            </w:pPr>
            <w:r w:rsidRPr="00220CBC">
              <w:rPr>
                <w:b/>
                <w:bCs/>
                <w:lang w:val="en-CA"/>
              </w:rPr>
              <w:t>Bước 4. Đánh giá kết quả thực hiện nhiệm vụ học tập</w:t>
            </w:r>
          </w:p>
          <w:p w:rsidR="00220CBC" w:rsidRPr="00220CBC" w:rsidRDefault="00220CBC" w:rsidP="00220CBC">
            <w:pPr>
              <w:jc w:val="both"/>
            </w:pPr>
            <w:r w:rsidRPr="00220CBC">
              <w:t xml:space="preserve">HS phân tích, nhận xét, đánh giá kết quả. </w:t>
            </w:r>
          </w:p>
          <w:p w:rsidR="00220CBC" w:rsidRPr="00220CBC" w:rsidRDefault="00220CBC" w:rsidP="00220CBC">
            <w:pPr>
              <w:tabs>
                <w:tab w:val="left" w:pos="171"/>
              </w:tabs>
              <w:jc w:val="both"/>
              <w:rPr>
                <w:bCs/>
                <w:lang w:val="en-CA"/>
              </w:rPr>
            </w:pPr>
            <w:r w:rsidRPr="00220CBC">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autoSpaceDE w:val="0"/>
              <w:autoSpaceDN w:val="0"/>
              <w:adjustRightInd w:val="0"/>
              <w:spacing w:after="120"/>
              <w:jc w:val="both"/>
              <w:rPr>
                <w:lang w:val="vi-VN"/>
              </w:rPr>
            </w:pPr>
            <w:r w:rsidRPr="00220CBC">
              <w:rPr>
                <w:lang w:val="vi-VN"/>
              </w:rPr>
              <w:lastRenderedPageBreak/>
              <w:t xml:space="preserve">- </w:t>
            </w:r>
            <w:r w:rsidRPr="00220CBC">
              <w:t xml:space="preserve">Năm </w:t>
            </w:r>
            <w:r w:rsidRPr="00220CBC">
              <w:rPr>
                <w:lang w:val="vi-VN"/>
              </w:rPr>
              <w:t>907</w:t>
            </w:r>
            <w:r w:rsidRPr="00220CBC">
              <w:t xml:space="preserve">, </w:t>
            </w:r>
            <w:r w:rsidRPr="00220CBC">
              <w:rPr>
                <w:lang w:val="vi-VN"/>
              </w:rPr>
              <w:t>Khúc Thừa Dụ mất, con trai là Khúc Hạo lên thay.</w:t>
            </w:r>
          </w:p>
          <w:p w:rsidR="00220CBC" w:rsidRPr="00220CBC" w:rsidRDefault="00220CBC" w:rsidP="00220CBC">
            <w:pPr>
              <w:autoSpaceDE w:val="0"/>
              <w:autoSpaceDN w:val="0"/>
              <w:adjustRightInd w:val="0"/>
              <w:spacing w:after="120"/>
              <w:jc w:val="both"/>
            </w:pPr>
            <w:r w:rsidRPr="00220CBC">
              <w:rPr>
                <w:lang w:val="vi-VN"/>
              </w:rPr>
              <w:t xml:space="preserve">- Họ Khúc đã đặt lại các khu vực hành chính, cử người trông coi mọi việc đến tận xã; xem xét và định lại mức thuế, </w:t>
            </w:r>
            <w:r w:rsidRPr="00220CBC">
              <w:rPr>
                <w:lang w:val="vi-VN"/>
              </w:rPr>
              <w:lastRenderedPageBreak/>
              <w:t>bãi bỏ các thứ lao dịch thời Bắc thuộc, lập lại sổ hộ khẩu...</w:t>
            </w:r>
          </w:p>
          <w:p w:rsidR="00220CBC" w:rsidRPr="00220CBC" w:rsidRDefault="00220CBC" w:rsidP="00220CBC">
            <w:pPr>
              <w:autoSpaceDE w:val="0"/>
              <w:autoSpaceDN w:val="0"/>
              <w:adjustRightInd w:val="0"/>
              <w:spacing w:after="120"/>
              <w:jc w:val="both"/>
              <w:rPr>
                <w:lang w:val="vi-VN"/>
              </w:rPr>
            </w:pPr>
            <w:r w:rsidRPr="00220CBC">
              <w:t>- C</w:t>
            </w:r>
            <w:r w:rsidRPr="00220CBC">
              <w:rPr>
                <w:lang w:val="vi-VN"/>
              </w:rPr>
              <w:t>hứng tỏ người Việt tự cai quản và tự quyết định tương lai của mình, chấm dứt ách đô hộ của phong kiến Trung Quốc.</w:t>
            </w:r>
          </w:p>
          <w:p w:rsidR="00220CBC" w:rsidRPr="00220CBC" w:rsidRDefault="00220CBC" w:rsidP="00220CBC">
            <w:pPr>
              <w:tabs>
                <w:tab w:val="left" w:pos="171"/>
              </w:tabs>
              <w:jc w:val="both"/>
              <w:rPr>
                <w:lang w:val="vi-VN"/>
              </w:rPr>
            </w:pPr>
          </w:p>
          <w:p w:rsidR="00220CBC" w:rsidRPr="00220CBC" w:rsidRDefault="00220CBC" w:rsidP="00220CBC">
            <w:pPr>
              <w:tabs>
                <w:tab w:val="left" w:pos="171"/>
              </w:tabs>
              <w:jc w:val="both"/>
              <w:rPr>
                <w:lang w:val="vi-VN"/>
              </w:rPr>
            </w:pPr>
          </w:p>
          <w:p w:rsidR="00220CBC" w:rsidRPr="00220CBC" w:rsidRDefault="00220CBC" w:rsidP="00220CBC">
            <w:pPr>
              <w:tabs>
                <w:tab w:val="left" w:pos="171"/>
              </w:tabs>
              <w:jc w:val="both"/>
            </w:pPr>
          </w:p>
          <w:p w:rsidR="00220CBC" w:rsidRPr="00220CBC" w:rsidRDefault="00220CBC" w:rsidP="00220CBC">
            <w:pPr>
              <w:autoSpaceDE w:val="0"/>
              <w:autoSpaceDN w:val="0"/>
              <w:adjustRightInd w:val="0"/>
              <w:spacing w:after="120"/>
              <w:jc w:val="both"/>
            </w:pPr>
          </w:p>
          <w:p w:rsidR="00220CBC" w:rsidRPr="00220CBC" w:rsidRDefault="00220CBC" w:rsidP="00220CBC">
            <w:pPr>
              <w:autoSpaceDE w:val="0"/>
              <w:autoSpaceDN w:val="0"/>
              <w:adjustRightInd w:val="0"/>
              <w:spacing w:after="120"/>
              <w:jc w:val="both"/>
            </w:pPr>
          </w:p>
        </w:tc>
      </w:tr>
    </w:tbl>
    <w:p w:rsidR="00220CBC" w:rsidRPr="00220CBC" w:rsidRDefault="00220CBC" w:rsidP="00220CBC">
      <w:pPr>
        <w:autoSpaceDE w:val="0"/>
        <w:autoSpaceDN w:val="0"/>
        <w:adjustRightInd w:val="0"/>
        <w:spacing w:before="120" w:after="80"/>
        <w:ind w:firstLine="397"/>
        <w:rPr>
          <w:b/>
          <w:bCs/>
          <w:color w:val="000000"/>
          <w:lang w:val="vi-VN"/>
        </w:rPr>
      </w:pPr>
      <w:r w:rsidRPr="00220CBC">
        <w:rPr>
          <w:b/>
        </w:rPr>
        <w:lastRenderedPageBreak/>
        <w:t xml:space="preserve">3. </w:t>
      </w:r>
      <w:r w:rsidRPr="00220CBC">
        <w:rPr>
          <w:b/>
          <w:lang w:val="vi-VN"/>
        </w:rPr>
        <w:t>Hoạt động</w:t>
      </w:r>
      <w:r w:rsidRPr="00220CBC">
        <w:rPr>
          <w:b/>
        </w:rPr>
        <w:t xml:space="preserve"> 3: </w:t>
      </w:r>
      <w:r w:rsidRPr="00220CBC">
        <w:rPr>
          <w:b/>
          <w:bCs/>
          <w:color w:val="000000"/>
          <w:lang w:val="en"/>
        </w:rPr>
        <w:t>3. Cuộc kháng chiến chống quân Nam Hán xâm l</w:t>
      </w:r>
      <w:r w:rsidRPr="00220CBC">
        <w:rPr>
          <w:b/>
          <w:bCs/>
          <w:color w:val="000000"/>
          <w:lang w:val="vi-VN"/>
        </w:rPr>
        <w:t>ược (lần thứ nhất) dưới sự lãnh đạo của Dương  Đình Nghệ (930 - 931)</w:t>
      </w:r>
    </w:p>
    <w:p w:rsidR="00220CBC" w:rsidRPr="00220CBC" w:rsidRDefault="00220CBC" w:rsidP="00220CBC">
      <w:pPr>
        <w:autoSpaceDE w:val="0"/>
        <w:autoSpaceDN w:val="0"/>
        <w:adjustRightInd w:val="0"/>
        <w:spacing w:after="80"/>
        <w:ind w:firstLine="720"/>
        <w:rPr>
          <w:iCs/>
          <w:color w:val="000000"/>
          <w:lang w:val="en"/>
        </w:rPr>
      </w:pPr>
      <w:r w:rsidRPr="00220CBC">
        <w:rPr>
          <w:b/>
          <w:lang w:val="vi-VN"/>
        </w:rPr>
        <w:t>- Mục tiêu</w:t>
      </w:r>
      <w:r w:rsidRPr="00220CBC">
        <w:rPr>
          <w:b/>
        </w:rPr>
        <w:t>:</w:t>
      </w:r>
      <w:r w:rsidRPr="00220CBC">
        <w:rPr>
          <w:bCs/>
          <w:lang w:val="nl-NL"/>
        </w:rPr>
        <w:t xml:space="preserve"> </w:t>
      </w:r>
      <w:r w:rsidRPr="00220CBC">
        <w:rPr>
          <w:iCs/>
          <w:color w:val="000000"/>
          <w:lang w:val="en"/>
        </w:rPr>
        <w:t>Trình bày được</w:t>
      </w:r>
      <w:r w:rsidRPr="00220CBC">
        <w:rPr>
          <w:iCs/>
          <w:lang w:val="en"/>
        </w:rPr>
        <w:t xml:space="preserve"> diễn biến cuộc kháng chiến chống quân Nam Hán do Dương Đình Nghệ lãnh đạo</w:t>
      </w:r>
    </w:p>
    <w:p w:rsidR="00220CBC" w:rsidRPr="00220CBC" w:rsidRDefault="00220CBC" w:rsidP="00220CBC">
      <w:pPr>
        <w:autoSpaceDE w:val="0"/>
        <w:autoSpaceDN w:val="0"/>
        <w:adjustRightInd w:val="0"/>
        <w:spacing w:after="80"/>
        <w:ind w:firstLine="720"/>
        <w:rPr>
          <w:color w:val="000000"/>
          <w:lang w:val="en"/>
        </w:rPr>
      </w:pPr>
      <w:r w:rsidRPr="00220CBC">
        <w:rPr>
          <w:b/>
          <w:lang w:val="vi-VN"/>
        </w:rPr>
        <w:t>- Phương pháp</w:t>
      </w:r>
      <w:r w:rsidRPr="00220CBC">
        <w:rPr>
          <w:b/>
        </w:rPr>
        <w:t>:</w:t>
      </w:r>
      <w:r w:rsidRPr="00220CBC">
        <w:t xml:space="preserve"> </w:t>
      </w:r>
      <w:r w:rsidRPr="00220CBC">
        <w:rPr>
          <w:lang w:val="vi-VN" w:bidi="th-TH"/>
        </w:rPr>
        <w:t xml:space="preserve">Trực quan, phát vấn, </w:t>
      </w:r>
      <w:r w:rsidRPr="00220CBC">
        <w:rPr>
          <w:lang w:bidi="th-TH"/>
        </w:rPr>
        <w:t>thuyết trình, nhóm.</w:t>
      </w:r>
    </w:p>
    <w:p w:rsidR="00220CBC" w:rsidRPr="00220CBC" w:rsidRDefault="00220CBC" w:rsidP="00220CBC">
      <w:pPr>
        <w:ind w:firstLine="720"/>
        <w:jc w:val="both"/>
        <w:rPr>
          <w:color w:val="000000"/>
        </w:rPr>
      </w:pPr>
      <w:r w:rsidRPr="00220CBC">
        <w:rPr>
          <w:b/>
          <w:lang w:val="vi-VN"/>
        </w:rPr>
        <w:t>- Phương tiện</w:t>
      </w:r>
      <w:r w:rsidRPr="00220CBC">
        <w:rPr>
          <w:b/>
        </w:rPr>
        <w:t xml:space="preserve"> </w:t>
      </w:r>
    </w:p>
    <w:p w:rsidR="00220CBC" w:rsidRPr="00220CBC" w:rsidRDefault="00220CBC" w:rsidP="00220CBC">
      <w:pPr>
        <w:ind w:firstLine="720"/>
        <w:jc w:val="both"/>
      </w:pPr>
      <w:r w:rsidRPr="00220CBC">
        <w:t>+</w:t>
      </w:r>
      <w:r w:rsidRPr="00220CBC">
        <w:rPr>
          <w:lang w:val="vi-VN"/>
        </w:rPr>
        <w:t xml:space="preserve"> </w:t>
      </w:r>
      <w:r w:rsidRPr="00220CBC">
        <w:rPr>
          <w:lang w:val="nl-NL"/>
        </w:rPr>
        <w:t>Ti vi.</w:t>
      </w:r>
    </w:p>
    <w:p w:rsidR="00220CBC" w:rsidRPr="00220CBC" w:rsidRDefault="00220CBC" w:rsidP="00220CBC">
      <w:pPr>
        <w:ind w:firstLine="720"/>
        <w:jc w:val="both"/>
      </w:pPr>
      <w:r w:rsidRPr="00220CBC">
        <w:t>+ Máy tính.</w:t>
      </w:r>
    </w:p>
    <w:p w:rsidR="00220CBC" w:rsidRPr="00220CBC" w:rsidRDefault="00220CBC" w:rsidP="00220CBC">
      <w:pPr>
        <w:shd w:val="clear" w:color="auto" w:fill="FFFFFF"/>
        <w:tabs>
          <w:tab w:val="left" w:leader="dot" w:pos="9214"/>
        </w:tabs>
      </w:pPr>
      <w:r w:rsidRPr="00220CBC">
        <w:rPr>
          <w:b/>
        </w:rPr>
        <w:t xml:space="preserve">          </w:t>
      </w:r>
      <w:r w:rsidRPr="00220CBC">
        <w:rPr>
          <w:b/>
          <w:lang w:val="vi-VN"/>
        </w:rPr>
        <w:t>- Thời gian</w:t>
      </w:r>
      <w:r w:rsidRPr="00220CBC">
        <w:rPr>
          <w:b/>
        </w:rPr>
        <w:t>:</w:t>
      </w:r>
      <w:r w:rsidRPr="00220CBC">
        <w:t xml:space="preserve"> 15 phút</w:t>
      </w:r>
    </w:p>
    <w:p w:rsidR="00220CBC" w:rsidRPr="00220CBC" w:rsidRDefault="00220CBC" w:rsidP="00220CBC">
      <w:pPr>
        <w:shd w:val="clear" w:color="auto" w:fill="FFFFFF"/>
        <w:tabs>
          <w:tab w:val="left" w:leader="dot" w:pos="9214"/>
        </w:tabs>
        <w:rPr>
          <w:b/>
        </w:rPr>
      </w:pPr>
      <w:r w:rsidRPr="00220CBC">
        <w:rPr>
          <w:b/>
        </w:rPr>
        <w:t xml:space="preserve">          </w:t>
      </w:r>
      <w:r w:rsidRPr="00220CBC">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50"/>
        <w:gridCol w:w="2520"/>
      </w:tblGrid>
      <w:tr w:rsidR="00220CBC" w:rsidRPr="00220CBC" w:rsidTr="00361C59">
        <w:tc>
          <w:tcPr>
            <w:tcW w:w="76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Hoạt động của giáo viên và học sinh</w:t>
            </w:r>
          </w:p>
        </w:tc>
        <w:tc>
          <w:tcPr>
            <w:tcW w:w="25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 xml:space="preserve">Dự kiến sản phẩm </w:t>
            </w:r>
          </w:p>
        </w:tc>
      </w:tr>
      <w:tr w:rsidR="00220CBC" w:rsidRPr="00220CBC" w:rsidTr="00361C59">
        <w:tc>
          <w:tcPr>
            <w:tcW w:w="76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pos="0"/>
                <w:tab w:val="left" w:pos="120"/>
              </w:tabs>
              <w:jc w:val="both"/>
              <w:rPr>
                <w:bCs/>
                <w:lang w:val="en-CA"/>
              </w:rPr>
            </w:pPr>
            <w:r w:rsidRPr="00220CBC">
              <w:rPr>
                <w:b/>
                <w:bCs/>
                <w:lang w:val="en-CA"/>
              </w:rPr>
              <w:t>Bước 1. Chuyển giao nhiệm vụ học tập</w:t>
            </w:r>
            <w:r w:rsidRPr="00220CBC">
              <w:rPr>
                <w:bCs/>
                <w:lang w:val="en-CA"/>
              </w:rPr>
              <w:t xml:space="preserve"> </w:t>
            </w:r>
          </w:p>
          <w:p w:rsidR="00220CBC" w:rsidRPr="00220CBC" w:rsidRDefault="00220CBC" w:rsidP="00220CBC">
            <w:pPr>
              <w:tabs>
                <w:tab w:val="left" w:pos="0"/>
                <w:tab w:val="left" w:pos="120"/>
              </w:tabs>
              <w:jc w:val="both"/>
              <w:rPr>
                <w:color w:val="000000"/>
              </w:rPr>
            </w:pPr>
            <w:r w:rsidRPr="00220CBC">
              <w:t xml:space="preserve">- HS đọc mục 2-SGK. Quan sát </w:t>
            </w:r>
            <w:r w:rsidRPr="00220CBC">
              <w:rPr>
                <w:color w:val="000000"/>
                <w:lang w:val="en"/>
              </w:rPr>
              <w:t>l</w:t>
            </w:r>
            <w:r w:rsidRPr="00220CBC">
              <w:rPr>
                <w:color w:val="000000"/>
                <w:lang w:val="vi-VN"/>
              </w:rPr>
              <w:t>ược đồ trong SGK, hình 54</w:t>
            </w:r>
          </w:p>
          <w:p w:rsidR="00220CBC" w:rsidRPr="00220CBC" w:rsidRDefault="00220CBC" w:rsidP="00220CBC">
            <w:pPr>
              <w:tabs>
                <w:tab w:val="left" w:pos="0"/>
                <w:tab w:val="left" w:pos="120"/>
              </w:tabs>
              <w:jc w:val="both"/>
              <w:rPr>
                <w:b/>
                <w:bCs/>
              </w:rPr>
            </w:pPr>
            <w:r w:rsidRPr="00220CBC">
              <w:rPr>
                <w:color w:val="000000"/>
              </w:rPr>
              <w:t>? T</w:t>
            </w:r>
            <w:r w:rsidRPr="00220CBC">
              <w:rPr>
                <w:color w:val="000000"/>
                <w:lang w:val="vi-VN"/>
              </w:rPr>
              <w:t>rình bày diễn biến cuộc kháng chiến chống quân Nam Hán</w:t>
            </w:r>
            <w:r w:rsidRPr="00220CBC">
              <w:rPr>
                <w:color w:val="000000"/>
              </w:rPr>
              <w:t xml:space="preserve"> lần thứ nhất?</w:t>
            </w:r>
          </w:p>
          <w:p w:rsidR="00220CBC" w:rsidRPr="00220CBC" w:rsidRDefault="00220CBC" w:rsidP="00220CBC">
            <w:pPr>
              <w:tabs>
                <w:tab w:val="left" w:pos="0"/>
                <w:tab w:val="left" w:pos="120"/>
              </w:tabs>
              <w:jc w:val="both"/>
              <w:rPr>
                <w:b/>
                <w:bCs/>
                <w:lang w:val="en-CA"/>
              </w:rPr>
            </w:pPr>
            <w:r w:rsidRPr="00220CBC">
              <w:rPr>
                <w:b/>
                <w:bCs/>
                <w:lang w:val="en-CA"/>
              </w:rPr>
              <w:t>Bước 2. Thực hiện nhiệm vụ học tập</w:t>
            </w:r>
          </w:p>
          <w:p w:rsidR="00220CBC" w:rsidRPr="00220CBC" w:rsidRDefault="00220CBC" w:rsidP="00220CBC">
            <w:pPr>
              <w:tabs>
                <w:tab w:val="left" w:pos="171"/>
              </w:tabs>
              <w:jc w:val="both"/>
            </w:pPr>
            <w:r w:rsidRPr="00220CBC">
              <w:t>HS đọc SGK và thực hiện yêu cầu. GV k</w:t>
            </w:r>
            <w:r w:rsidRPr="00220CBC">
              <w:rPr>
                <w:bCs/>
                <w:lang w:val="en-CA"/>
              </w:rPr>
              <w:t>huyến khích học sinh hợp tác với nhau khi thực khi thực hiện nhiệm vụ học tập</w:t>
            </w:r>
            <w:r w:rsidRPr="00220CBC">
              <w:t>, GV theo dõi, hỗ trợ các nhóm làm việc những bằng hệ thống câu hỏi gợi mở (các câu hỏi này có thể gợi ý trong phần trình bày của các nhóm)</w:t>
            </w:r>
            <w:r w:rsidRPr="00220CBC">
              <w:rPr>
                <w:lang w:val="vi-VN"/>
              </w:rPr>
              <w:t xml:space="preserve"> </w:t>
            </w:r>
          </w:p>
          <w:p w:rsidR="00220CBC" w:rsidRPr="00220CBC" w:rsidRDefault="00220CBC" w:rsidP="00220CBC">
            <w:pPr>
              <w:tabs>
                <w:tab w:val="left" w:pos="171"/>
              </w:tabs>
              <w:jc w:val="both"/>
              <w:rPr>
                <w:lang w:val="vi-VN"/>
              </w:rPr>
            </w:pPr>
            <w:r w:rsidRPr="00220CBC">
              <w:t xml:space="preserve">- </w:t>
            </w:r>
            <w:r w:rsidRPr="00220CBC">
              <w:rPr>
                <w:lang w:val="vi-VN"/>
              </w:rPr>
              <w:t>GV Bọn phong kiến phương Bắc tuy đã suy yếu nhưng vẫn chưa từ bỏ ý định thống trị nước ta. Do vậy nhà Nam Hán chuẩn bị xâm lược nước ta. Biết được dã tâm</w:t>
            </w:r>
            <w:r w:rsidRPr="00220CBC">
              <w:t xml:space="preserve"> </w:t>
            </w:r>
            <w:r w:rsidRPr="00220CBC">
              <w:rPr>
                <w:lang w:val="vi-VN"/>
              </w:rPr>
              <w:t>đó Khúc Hạo đã chủ động đối phó</w:t>
            </w:r>
            <w:r w:rsidRPr="00220CBC">
              <w:t>,</w:t>
            </w:r>
            <w:r w:rsidRPr="00220CBC">
              <w:rPr>
                <w:lang w:val="vi-VN"/>
              </w:rPr>
              <w:t xml:space="preserve"> gửi con trai mình sang làm con tin.</w:t>
            </w:r>
          </w:p>
          <w:p w:rsidR="00220CBC" w:rsidRPr="00220CBC" w:rsidRDefault="00220CBC" w:rsidP="00220CBC">
            <w:pPr>
              <w:tabs>
                <w:tab w:val="left" w:pos="171"/>
              </w:tabs>
              <w:jc w:val="both"/>
              <w:rPr>
                <w:lang w:val="vi-VN"/>
              </w:rPr>
            </w:pPr>
            <w:r w:rsidRPr="00220CBC">
              <w:t xml:space="preserve">? </w:t>
            </w:r>
            <w:r w:rsidRPr="00220CBC">
              <w:rPr>
                <w:lang w:val="vi-VN"/>
              </w:rPr>
              <w:t>Khúc Hạo gửi con trai mình sang làm con tin nhằm mục đích gì?</w:t>
            </w:r>
          </w:p>
          <w:p w:rsidR="00220CBC" w:rsidRPr="00220CBC" w:rsidRDefault="00220CBC" w:rsidP="00220CBC">
            <w:pPr>
              <w:tabs>
                <w:tab w:val="left" w:pos="171"/>
              </w:tabs>
              <w:jc w:val="both"/>
              <w:rPr>
                <w:lang w:val="vi-VN"/>
              </w:rPr>
            </w:pPr>
            <w:r w:rsidRPr="00220CBC">
              <w:t xml:space="preserve">- </w:t>
            </w:r>
            <w:r w:rsidRPr="00220CBC">
              <w:rPr>
                <w:lang w:val="vi-VN"/>
              </w:rPr>
              <w:t xml:space="preserve">Lúc này nền tự chủ mới được xây dựng, thực lực còn non yếu. </w:t>
            </w:r>
            <w:r w:rsidRPr="00220CBC">
              <w:rPr>
                <w:lang w:val="vi-VN"/>
              </w:rPr>
              <w:lastRenderedPageBreak/>
              <w:t>Cho nên để đối phó với quân nam Hán. Khúc Hạo muốn có thời gian hoà hoãn để chuẩn bị thực lực kháng chiến lâu dài.</w:t>
            </w:r>
          </w:p>
          <w:p w:rsidR="00220CBC" w:rsidRPr="00220CBC" w:rsidRDefault="00220CBC" w:rsidP="00220CBC">
            <w:pPr>
              <w:tabs>
                <w:tab w:val="left" w:pos="171"/>
              </w:tabs>
              <w:jc w:val="both"/>
              <w:rPr>
                <w:lang w:val="vi-VN"/>
              </w:rPr>
            </w:pPr>
            <w:r w:rsidRPr="00220CBC">
              <w:t>?</w:t>
            </w:r>
            <w:r w:rsidRPr="00220CBC">
              <w:rPr>
                <w:lang w:val="vi-VN"/>
              </w:rPr>
              <w:t xml:space="preserve"> Cuộc kháng chiến chống quân Nam Hán diễn ra như thế nào?</w:t>
            </w:r>
          </w:p>
          <w:p w:rsidR="00220CBC" w:rsidRPr="00220CBC" w:rsidRDefault="00220CBC" w:rsidP="00220CBC">
            <w:pPr>
              <w:contextualSpacing/>
              <w:jc w:val="both"/>
              <w:rPr>
                <w:bCs/>
                <w:lang w:val="en-CA"/>
              </w:rPr>
            </w:pPr>
            <w:r w:rsidRPr="00220CBC">
              <w:rPr>
                <w:bCs/>
                <w:lang w:val="en-CA"/>
              </w:rPr>
              <w:t>- HS trình bày.</w:t>
            </w:r>
          </w:p>
          <w:p w:rsidR="00220CBC" w:rsidRPr="00220CBC" w:rsidRDefault="00220CBC" w:rsidP="00220CBC">
            <w:pPr>
              <w:tabs>
                <w:tab w:val="left" w:pos="171"/>
              </w:tabs>
              <w:jc w:val="both"/>
              <w:rPr>
                <w:lang w:val="vi-VN"/>
              </w:rPr>
            </w:pPr>
            <w:r w:rsidRPr="00220CBC">
              <w:rPr>
                <w:lang w:val="vi-VN"/>
              </w:rPr>
              <w:t xml:space="preserve">- GV: tuy nhà Hán đặt lại bộ máy cai trị nhưng </w:t>
            </w:r>
            <w:r w:rsidRPr="00220CBC">
              <w:t>Á</w:t>
            </w:r>
            <w:r w:rsidRPr="00220CBC">
              <w:rPr>
                <w:lang w:val="vi-VN"/>
              </w:rPr>
              <w:t>i châu (Thanh Hoá) xa Tống Bình nên sự cai quản của chúng lỏng lẻo hơn. Vì thế Dương Đình Nghệ đã chuẩn bị cơ sở kháng chiến ở Thanh Hoá.</w:t>
            </w:r>
          </w:p>
          <w:p w:rsidR="00220CBC" w:rsidRPr="00220CBC" w:rsidRDefault="00220CBC" w:rsidP="00220CBC">
            <w:pPr>
              <w:tabs>
                <w:tab w:val="left" w:pos="171"/>
              </w:tabs>
              <w:jc w:val="both"/>
              <w:rPr>
                <w:lang w:val="vi-VN"/>
              </w:rPr>
            </w:pPr>
            <w:r w:rsidRPr="00220CBC">
              <w:t xml:space="preserve">? </w:t>
            </w:r>
            <w:r w:rsidRPr="00220CBC">
              <w:rPr>
                <w:lang w:val="vi-VN"/>
              </w:rPr>
              <w:t>Sau khi lấy được thành Tống Bình, viện binh quân Nam Hán sang, Dương Đình Nghệ đánh quân Nam Hán như thế nào?</w:t>
            </w:r>
          </w:p>
          <w:p w:rsidR="00220CBC" w:rsidRPr="00220CBC" w:rsidRDefault="00220CBC" w:rsidP="00220CBC">
            <w:pPr>
              <w:tabs>
                <w:tab w:val="left" w:pos="171"/>
              </w:tabs>
              <w:jc w:val="both"/>
              <w:rPr>
                <w:lang w:val="vi-VN"/>
              </w:rPr>
            </w:pPr>
            <w:r w:rsidRPr="00220CBC">
              <w:rPr>
                <w:lang w:val="vi-VN"/>
              </w:rPr>
              <w:t xml:space="preserve">- </w:t>
            </w:r>
            <w:r w:rsidRPr="00220CBC">
              <w:t>HS</w:t>
            </w:r>
            <w:r w:rsidRPr="00220CBC">
              <w:rPr>
                <w:lang w:val="vi-VN"/>
              </w:rPr>
              <w:t xml:space="preserve"> trình bày trên lược đồ.</w:t>
            </w:r>
          </w:p>
          <w:p w:rsidR="00220CBC" w:rsidRPr="00220CBC" w:rsidRDefault="00220CBC" w:rsidP="00220CBC">
            <w:pPr>
              <w:tabs>
                <w:tab w:val="left" w:pos="171"/>
              </w:tabs>
              <w:jc w:val="both"/>
              <w:rPr>
                <w:lang w:val="vi-VN"/>
              </w:rPr>
            </w:pPr>
            <w:r w:rsidRPr="00220CBC">
              <w:rPr>
                <w:lang w:val="vi-VN"/>
              </w:rPr>
              <w:t xml:space="preserve">? Những việc làm của họ Khúc </w:t>
            </w:r>
            <w:r w:rsidRPr="00220CBC">
              <w:t>và</w:t>
            </w:r>
            <w:r w:rsidRPr="00220CBC">
              <w:rPr>
                <w:lang w:val="vi-VN"/>
              </w:rPr>
              <w:t xml:space="preserve"> họ Dương có ý nghĩa như thế nào?</w:t>
            </w:r>
          </w:p>
          <w:p w:rsidR="00220CBC" w:rsidRPr="00220CBC" w:rsidRDefault="00220CBC" w:rsidP="00220CBC">
            <w:pPr>
              <w:contextualSpacing/>
              <w:jc w:val="both"/>
              <w:rPr>
                <w:bCs/>
                <w:lang w:val="en-CA"/>
              </w:rPr>
            </w:pPr>
            <w:r w:rsidRPr="00220CBC">
              <w:t>- Việc giành lại, bảo vệ, xây dựng nền tự chủ của họ Khúc &amp; họ Dương là cơ sở, nền móng cho nhân dân dân ta tiến lên giành độc lập hoàn toàn.</w:t>
            </w:r>
          </w:p>
          <w:p w:rsidR="00220CBC" w:rsidRPr="00220CBC" w:rsidRDefault="00220CBC" w:rsidP="00220CBC">
            <w:pPr>
              <w:contextualSpacing/>
              <w:jc w:val="both"/>
              <w:rPr>
                <w:b/>
                <w:bCs/>
                <w:lang w:val="en-CA"/>
              </w:rPr>
            </w:pPr>
            <w:r w:rsidRPr="00220CBC">
              <w:rPr>
                <w:b/>
                <w:bCs/>
                <w:lang w:val="en-CA"/>
              </w:rPr>
              <w:t>Bước 3. Báo cáo kết quả hoạt động và thảo luận</w:t>
            </w:r>
          </w:p>
          <w:p w:rsidR="00220CBC" w:rsidRPr="00220CBC" w:rsidRDefault="00220CBC" w:rsidP="00220CBC">
            <w:pPr>
              <w:contextualSpacing/>
              <w:jc w:val="both"/>
            </w:pPr>
            <w:r w:rsidRPr="00220CBC">
              <w:t>- Các nhóm trình bày, phản biện.</w:t>
            </w:r>
          </w:p>
          <w:p w:rsidR="00220CBC" w:rsidRPr="00220CBC" w:rsidRDefault="00220CBC" w:rsidP="00220CBC">
            <w:pPr>
              <w:contextualSpacing/>
              <w:jc w:val="both"/>
              <w:rPr>
                <w:b/>
                <w:bCs/>
                <w:lang w:val="en-CA"/>
              </w:rPr>
            </w:pPr>
            <w:r w:rsidRPr="00220CBC">
              <w:rPr>
                <w:b/>
                <w:bCs/>
                <w:lang w:val="en-CA"/>
              </w:rPr>
              <w:t>Bước 4. Đánh giá kết quả thực hiện nhiệm vụ học tập</w:t>
            </w:r>
          </w:p>
          <w:p w:rsidR="00220CBC" w:rsidRPr="00220CBC" w:rsidRDefault="00220CBC" w:rsidP="00220CBC">
            <w:pPr>
              <w:jc w:val="both"/>
            </w:pPr>
            <w:r w:rsidRPr="00220CBC">
              <w:t xml:space="preserve">HS phân tích, nhận xét, đánh giá kết quả. </w:t>
            </w:r>
          </w:p>
          <w:p w:rsidR="00220CBC" w:rsidRPr="00220CBC" w:rsidRDefault="00220CBC" w:rsidP="00220CBC">
            <w:pPr>
              <w:tabs>
                <w:tab w:val="left" w:pos="171"/>
              </w:tabs>
              <w:jc w:val="both"/>
              <w:rPr>
                <w:bCs/>
                <w:lang w:val="en-CA"/>
              </w:rPr>
            </w:pPr>
            <w:r w:rsidRPr="00220CBC">
              <w:rPr>
                <w:bCs/>
                <w:lang w:val="en-CA"/>
              </w:rPr>
              <w:t>GV bổ sung phần phân tích nhận xét, đánh giá, kết quả thực hiện nhiệm vụ học tập của học sinh. Chính xác hóa các kiến thức đã hình thành cho học sinh.</w:t>
            </w:r>
          </w:p>
          <w:p w:rsidR="00220CBC" w:rsidRPr="00220CBC" w:rsidRDefault="00220CBC" w:rsidP="00220CBC">
            <w:pPr>
              <w:tabs>
                <w:tab w:val="left" w:pos="171"/>
              </w:tabs>
              <w:jc w:val="both"/>
              <w:rPr>
                <w:i/>
                <w:lang w:val="vi-VN"/>
              </w:rPr>
            </w:pPr>
            <w:r w:rsidRPr="00220CBC">
              <w:rPr>
                <w:iCs/>
                <w:color w:val="000000"/>
                <w:lang w:val="vi-VN"/>
              </w:rPr>
              <w:t xml:space="preserve"> </w:t>
            </w:r>
            <w:r w:rsidRPr="00220CBC">
              <w:rPr>
                <w:i/>
                <w:lang w:val="vi-VN"/>
              </w:rPr>
              <w:t>GDMT: Sử dụng lược đồ để trình bày các sự kiện, nhận thấy tinh thần chiến tranh anh dũng, thông minh sáng tạo của tổ tiên.</w:t>
            </w:r>
          </w:p>
          <w:p w:rsidR="00220CBC" w:rsidRPr="00220CBC" w:rsidRDefault="00220CBC" w:rsidP="00220CBC">
            <w:pPr>
              <w:tabs>
                <w:tab w:val="left" w:pos="171"/>
              </w:tabs>
              <w:jc w:val="both"/>
              <w:rPr>
                <w:i/>
              </w:rPr>
            </w:pPr>
            <w:r w:rsidRPr="00220CBC">
              <w:rPr>
                <w:i/>
                <w:lang w:val="vi-VN"/>
              </w:rPr>
              <w:t xml:space="preserve">Những di tích lịch sử liên quan đến các sự kiện, nhân vật trong bài </w:t>
            </w:r>
          </w:p>
        </w:tc>
        <w:tc>
          <w:tcPr>
            <w:tcW w:w="25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autoSpaceDE w:val="0"/>
              <w:autoSpaceDN w:val="0"/>
              <w:adjustRightInd w:val="0"/>
              <w:spacing w:after="120"/>
              <w:jc w:val="both"/>
              <w:rPr>
                <w:lang w:val="vi-VN"/>
              </w:rPr>
            </w:pPr>
            <w:r w:rsidRPr="00220CBC">
              <w:rPr>
                <w:lang w:val="vi-VN"/>
              </w:rPr>
              <w:lastRenderedPageBreak/>
              <w:t>- Năm 917, Khúc Hạo mất, con là Khúc Thừa Mĩ lên thay. Mùa thu năm 930, quân Nam Hán sang xâm lược nước ta. Khúc Thừa Mĩ chống cự không nổi, bị bắt đem về Trung Quốc, Nhà Nam Hán thiết lập ách thống trị nước ta, đặt cơ quan độ hộ ở Tống Bình.</w:t>
            </w:r>
          </w:p>
          <w:p w:rsidR="00220CBC" w:rsidRPr="00220CBC" w:rsidRDefault="00220CBC" w:rsidP="00220CBC">
            <w:pPr>
              <w:autoSpaceDE w:val="0"/>
              <w:autoSpaceDN w:val="0"/>
              <w:adjustRightInd w:val="0"/>
              <w:spacing w:after="120"/>
              <w:jc w:val="both"/>
            </w:pPr>
          </w:p>
          <w:p w:rsidR="00220CBC" w:rsidRPr="00220CBC" w:rsidRDefault="00220CBC" w:rsidP="00220CBC">
            <w:pPr>
              <w:autoSpaceDE w:val="0"/>
              <w:autoSpaceDN w:val="0"/>
              <w:adjustRightInd w:val="0"/>
              <w:spacing w:after="120"/>
              <w:jc w:val="both"/>
            </w:pPr>
            <w:r w:rsidRPr="00220CBC">
              <w:rPr>
                <w:lang w:val="vi-VN"/>
              </w:rPr>
              <w:t xml:space="preserve">- Năm 931, Dương Đình Nghệ, đem </w:t>
            </w:r>
            <w:r w:rsidRPr="00220CBC">
              <w:rPr>
                <w:lang w:val="vi-VN"/>
              </w:rPr>
              <w:lastRenderedPageBreak/>
              <w:t xml:space="preserve">quân từ Thanh Hoá tấn công và chiếm được Tống Bình. Quân tiếp viện của Nam Hán vừa đến đã bị đánh tan. Dương Đình Nghệ tự xưng Tiết độ sứ, Tiếp tục xây dựng đất nước tự chủ. </w:t>
            </w:r>
          </w:p>
        </w:tc>
      </w:tr>
    </w:tbl>
    <w:p w:rsidR="00220CBC" w:rsidRPr="00220CBC" w:rsidRDefault="00220CBC" w:rsidP="00220CBC">
      <w:pPr>
        <w:shd w:val="clear" w:color="auto" w:fill="FFFFFF"/>
        <w:ind w:firstLine="720"/>
        <w:rPr>
          <w:b/>
          <w:bCs/>
          <w:bdr w:val="none" w:sz="0" w:space="0" w:color="auto" w:frame="1"/>
          <w:lang w:val="vi-VN"/>
        </w:rPr>
      </w:pPr>
      <w:r w:rsidRPr="00220CBC">
        <w:rPr>
          <w:b/>
          <w:bCs/>
          <w:bdr w:val="none" w:sz="0" w:space="0" w:color="auto" w:frame="1"/>
        </w:rPr>
        <w:lastRenderedPageBreak/>
        <w:t>3.3</w:t>
      </w:r>
      <w:r w:rsidRPr="00220CBC">
        <w:rPr>
          <w:b/>
          <w:bCs/>
          <w:bdr w:val="none" w:sz="0" w:space="0" w:color="auto" w:frame="1"/>
          <w:lang w:val="vi-VN"/>
        </w:rPr>
        <w:t>. Hoạt động luyện tập</w:t>
      </w:r>
    </w:p>
    <w:p w:rsidR="00220CBC" w:rsidRPr="00220CBC" w:rsidRDefault="00220CBC" w:rsidP="00220CBC">
      <w:pPr>
        <w:jc w:val="both"/>
      </w:pPr>
      <w:r w:rsidRPr="00220CBC">
        <w:rPr>
          <w:b/>
          <w:bCs/>
          <w:bdr w:val="none" w:sz="0" w:space="0" w:color="auto" w:frame="1"/>
          <w:lang w:val="vi-VN"/>
        </w:rPr>
        <w:tab/>
        <w:t>- Mục tiêu:</w:t>
      </w:r>
      <w:r w:rsidRPr="00220CBC">
        <w:rPr>
          <w:bCs/>
          <w:bdr w:val="none" w:sz="0" w:space="0" w:color="auto" w:frame="1"/>
          <w:lang w:val="vi-VN"/>
        </w:rPr>
        <w:t xml:space="preserve"> </w:t>
      </w:r>
      <w:r w:rsidRPr="00220CBC">
        <w:rPr>
          <w:lang w:val="vi-VN"/>
        </w:rPr>
        <w:t xml:space="preserve">Nhằm củng cố, hệ thống hóa, hoàn thiện kiến thức mới mà HS đã được lĩnh hội ở </w:t>
      </w:r>
      <w:r w:rsidRPr="00220CBC">
        <w:t xml:space="preserve">các </w:t>
      </w:r>
      <w:r w:rsidRPr="00220CBC">
        <w:rPr>
          <w:lang w:val="vi-VN"/>
        </w:rPr>
        <w:t>hoạt động</w:t>
      </w:r>
      <w:r w:rsidRPr="00220CBC">
        <w:t xml:space="preserve"> của bài.</w:t>
      </w:r>
    </w:p>
    <w:p w:rsidR="00220CBC" w:rsidRPr="00220CBC" w:rsidRDefault="00220CBC" w:rsidP="00220CBC">
      <w:pPr>
        <w:jc w:val="both"/>
      </w:pPr>
      <w:r w:rsidRPr="00220CBC">
        <w:t xml:space="preserve"> </w:t>
      </w:r>
      <w:r w:rsidRPr="00220CBC">
        <w:tab/>
      </w:r>
      <w:r w:rsidRPr="00220CBC">
        <w:rPr>
          <w:b/>
          <w:lang w:val="vi-VN"/>
        </w:rPr>
        <w:t>- Thời gian</w:t>
      </w:r>
      <w:r w:rsidRPr="00220CBC">
        <w:rPr>
          <w:b/>
        </w:rPr>
        <w:t>:</w:t>
      </w:r>
      <w:r w:rsidRPr="00220CBC">
        <w:t xml:space="preserve"> 3 phút</w:t>
      </w:r>
    </w:p>
    <w:p w:rsidR="00220CBC" w:rsidRPr="00220CBC" w:rsidRDefault="00220CBC" w:rsidP="00220CBC">
      <w:pPr>
        <w:jc w:val="both"/>
        <w:rPr>
          <w:rFonts w:eastAsia="Calibri"/>
          <w:lang w:eastAsia="vi-VN"/>
        </w:rPr>
      </w:pPr>
      <w:r w:rsidRPr="00220CBC">
        <w:rPr>
          <w:rFonts w:eastAsia="Calibri"/>
          <w:bCs/>
          <w:bdr w:val="none" w:sz="0" w:space="0" w:color="auto" w:frame="1"/>
          <w:lang w:val="vi-VN" w:eastAsia="vi-VN"/>
        </w:rPr>
        <w:tab/>
      </w:r>
      <w:r w:rsidRPr="00220CBC">
        <w:rPr>
          <w:rFonts w:eastAsia="Calibri"/>
          <w:b/>
          <w:bCs/>
          <w:bdr w:val="none" w:sz="0" w:space="0" w:color="auto" w:frame="1"/>
          <w:lang w:val="vi-VN" w:eastAsia="vi-VN"/>
        </w:rPr>
        <w:t>- Phương thức tiến hành:</w:t>
      </w:r>
      <w:r w:rsidRPr="00220CBC">
        <w:rPr>
          <w:rFonts w:eastAsia="Calibri"/>
          <w:bCs/>
          <w:bdr w:val="none" w:sz="0" w:space="0" w:color="auto" w:frame="1"/>
          <w:lang w:val="vi-VN" w:eastAsia="vi-VN"/>
        </w:rPr>
        <w:t xml:space="preserve"> </w:t>
      </w:r>
      <w:r w:rsidRPr="00220CBC">
        <w:rPr>
          <w:rFonts w:eastAsia="Calibri"/>
          <w:lang w:val="vi-VN" w:eastAsia="vi-VN"/>
        </w:rPr>
        <w:t>GV giao nhiệm vụ cho HS</w:t>
      </w:r>
      <w:r w:rsidRPr="00220CBC">
        <w:rPr>
          <w:rFonts w:eastAsia="Calibri"/>
          <w:lang w:eastAsia="vi-VN"/>
        </w:rPr>
        <w:t xml:space="preserve"> </w:t>
      </w:r>
      <w:r w:rsidRPr="00220CBC">
        <w:rPr>
          <w:rFonts w:eastAsia="Calibri"/>
          <w:lang w:val="vi-VN" w:eastAsia="vi-VN"/>
        </w:rPr>
        <w:t xml:space="preserve">và chủ yếu cho làm việc cá  nhân, </w:t>
      </w:r>
      <w:r w:rsidRPr="00220CBC">
        <w:rPr>
          <w:rFonts w:eastAsia="Calibri"/>
          <w:lang w:eastAsia="vi-VN"/>
        </w:rPr>
        <w:t>trả lời các câu hỏi trắc nghiệm. T</w:t>
      </w:r>
      <w:r w:rsidRPr="00220CBC">
        <w:rPr>
          <w:rFonts w:eastAsia="Calibri"/>
          <w:lang w:val="vi-VN" w:eastAsia="vi-VN"/>
        </w:rPr>
        <w:t>rong quá trình làm việc HS có thể trao đổi với bạn hoặc thầy, cô giáo</w:t>
      </w:r>
      <w:r w:rsidRPr="00220CBC">
        <w:rPr>
          <w:rFonts w:eastAsia="Calibri"/>
          <w:lang w:eastAsia="vi-VN"/>
        </w:rPr>
        <w:t>.</w:t>
      </w:r>
    </w:p>
    <w:p w:rsidR="00220CBC" w:rsidRPr="00220CBC" w:rsidRDefault="00220CBC" w:rsidP="00220CBC">
      <w:pPr>
        <w:shd w:val="clear" w:color="auto" w:fill="FFFFFF"/>
        <w:ind w:firstLine="720"/>
        <w:jc w:val="both"/>
        <w:rPr>
          <w:bCs/>
          <w:bdr w:val="none" w:sz="0" w:space="0" w:color="auto" w:frame="1"/>
        </w:rPr>
      </w:pPr>
      <w:r w:rsidRPr="00220CBC">
        <w:rPr>
          <w:bCs/>
          <w:bdr w:val="none" w:sz="0" w:space="0" w:color="auto" w:frame="1"/>
          <w:lang w:val="vi-VN"/>
        </w:rPr>
        <w:t>GV dùng hệ thống câu hỏi trắc nghiệm khách quan</w:t>
      </w:r>
      <w:r w:rsidRPr="00220CBC">
        <w:rPr>
          <w:bCs/>
          <w:bdr w:val="none" w:sz="0" w:space="0" w:color="auto" w:frame="1"/>
        </w:rPr>
        <w:t>, tự luận</w:t>
      </w:r>
      <w:r w:rsidRPr="00220CBC">
        <w:rPr>
          <w:bCs/>
          <w:bdr w:val="none" w:sz="0" w:space="0" w:color="auto" w:frame="1"/>
          <w:lang w:val="vi-VN"/>
        </w:rPr>
        <w:t xml:space="preserve"> và yêu cầu học sinh chọn đáp án đúng trả lời trên bảng con</w:t>
      </w:r>
      <w:r w:rsidRPr="00220CBC">
        <w:rPr>
          <w:bCs/>
          <w:bdr w:val="none" w:sz="0" w:space="0" w:color="auto" w:frame="1"/>
        </w:rPr>
        <w:t xml:space="preserve"> (trắc nghiệm)</w:t>
      </w:r>
      <w:r w:rsidRPr="00220CBC">
        <w:rPr>
          <w:bCs/>
          <w:bdr w:val="none" w:sz="0" w:space="0" w:color="auto" w:frame="1"/>
          <w:lang w:val="vi-VN"/>
        </w:rPr>
        <w:t>.</w:t>
      </w:r>
      <w:r w:rsidRPr="00220CBC">
        <w:rPr>
          <w:b/>
          <w:bCs/>
          <w:iCs/>
        </w:rPr>
        <w:tab/>
        <w:t xml:space="preserve"> </w:t>
      </w:r>
    </w:p>
    <w:p w:rsidR="00220CBC" w:rsidRPr="00220CBC" w:rsidRDefault="00220CBC" w:rsidP="00220CBC">
      <w:pPr>
        <w:tabs>
          <w:tab w:val="left" w:pos="360"/>
          <w:tab w:val="left" w:pos="720"/>
        </w:tabs>
        <w:jc w:val="both"/>
      </w:pPr>
      <w:r w:rsidRPr="00220CBC">
        <w:rPr>
          <w:b/>
          <w:u w:val="single"/>
          <w:lang w:val="vi-VN"/>
        </w:rPr>
        <w:t>Câu 1:</w:t>
      </w:r>
      <w:r w:rsidRPr="00220CBC">
        <w:rPr>
          <w:b/>
          <w:lang w:val="vi-VN"/>
        </w:rPr>
        <w:t xml:space="preserve"> </w:t>
      </w:r>
      <w:r w:rsidRPr="00220CBC">
        <w:rPr>
          <w:lang w:val="vi-VN"/>
        </w:rPr>
        <w:t>Tiết độ sứ là chức quan cai quản</w:t>
      </w:r>
    </w:p>
    <w:p w:rsidR="00220CBC" w:rsidRPr="00220CBC" w:rsidRDefault="00220CBC" w:rsidP="00220CBC">
      <w:pPr>
        <w:tabs>
          <w:tab w:val="left" w:pos="360"/>
          <w:tab w:val="left" w:pos="720"/>
        </w:tabs>
        <w:jc w:val="both"/>
        <w:rPr>
          <w:lang w:val="vi-VN"/>
        </w:rPr>
      </w:pPr>
      <w:r w:rsidRPr="00220CBC">
        <w:rPr>
          <w:b/>
          <w:lang w:val="vi-VN"/>
        </w:rPr>
        <w:t>A.</w:t>
      </w:r>
      <w:r w:rsidRPr="00220CBC">
        <w:rPr>
          <w:lang w:val="vi-VN"/>
        </w:rPr>
        <w:t xml:space="preserve"> </w:t>
      </w:r>
      <w:r w:rsidRPr="00220CBC">
        <w:rPr>
          <w:b/>
          <w:lang w:val="vi-VN"/>
        </w:rPr>
        <w:t>nhiều châu quận.</w:t>
      </w:r>
      <w:r w:rsidRPr="00220CBC">
        <w:rPr>
          <w:lang w:val="vi-VN"/>
        </w:rPr>
        <w:tab/>
      </w:r>
      <w:r w:rsidRPr="00220CBC">
        <w:rPr>
          <w:lang w:val="vi-VN"/>
        </w:rPr>
        <w:tab/>
      </w:r>
      <w:r w:rsidRPr="00220CBC">
        <w:rPr>
          <w:lang w:val="vi-VN"/>
        </w:rPr>
        <w:tab/>
        <w:t xml:space="preserve">B. vùng Giao Châu </w:t>
      </w:r>
    </w:p>
    <w:p w:rsidR="00220CBC" w:rsidRPr="00220CBC" w:rsidRDefault="00220CBC" w:rsidP="00220CBC">
      <w:pPr>
        <w:tabs>
          <w:tab w:val="left" w:pos="360"/>
          <w:tab w:val="left" w:pos="720"/>
        </w:tabs>
        <w:jc w:val="both"/>
        <w:rPr>
          <w:lang w:val="vi-VN"/>
        </w:rPr>
      </w:pPr>
      <w:r w:rsidRPr="00220CBC">
        <w:rPr>
          <w:lang w:val="vi-VN"/>
        </w:rPr>
        <w:t>C. một châu ở miền núi.</w:t>
      </w:r>
      <w:r w:rsidRPr="00220CBC">
        <w:rPr>
          <w:lang w:val="vi-VN"/>
        </w:rPr>
        <w:tab/>
      </w:r>
      <w:r w:rsidRPr="00220CBC">
        <w:rPr>
          <w:lang w:val="vi-VN"/>
        </w:rPr>
        <w:tab/>
      </w:r>
      <w:r w:rsidRPr="00220CBC">
        <w:rPr>
          <w:lang w:val="vi-VN"/>
        </w:rPr>
        <w:tab/>
        <w:t>D. đại diện cho vua Đường ở các tỉnh.</w:t>
      </w:r>
    </w:p>
    <w:p w:rsidR="00220CBC" w:rsidRPr="00220CBC" w:rsidRDefault="00220CBC" w:rsidP="00220CBC">
      <w:pPr>
        <w:tabs>
          <w:tab w:val="left" w:pos="360"/>
          <w:tab w:val="left" w:pos="720"/>
        </w:tabs>
        <w:jc w:val="both"/>
        <w:rPr>
          <w:lang w:val="vi-VN"/>
        </w:rPr>
      </w:pPr>
      <w:r w:rsidRPr="00220CBC">
        <w:rPr>
          <w:b/>
          <w:u w:val="single"/>
          <w:lang w:val="vi-VN"/>
        </w:rPr>
        <w:t>Câu 2:</w:t>
      </w:r>
      <w:r w:rsidRPr="00220CBC">
        <w:rPr>
          <w:b/>
          <w:lang w:val="vi-VN"/>
        </w:rPr>
        <w:t xml:space="preserve"> </w:t>
      </w:r>
      <w:r w:rsidRPr="00220CBC">
        <w:rPr>
          <w:lang w:val="vi-VN"/>
        </w:rPr>
        <w:t>Sau khi đánh thắng quân Nam Hán, Dương Đình Nghệ đã làm gì?</w:t>
      </w:r>
    </w:p>
    <w:p w:rsidR="00220CBC" w:rsidRPr="00220CBC" w:rsidRDefault="00220CBC" w:rsidP="00220CBC">
      <w:pPr>
        <w:numPr>
          <w:ilvl w:val="0"/>
          <w:numId w:val="28"/>
        </w:numPr>
        <w:tabs>
          <w:tab w:val="left" w:pos="360"/>
          <w:tab w:val="left" w:pos="720"/>
        </w:tabs>
        <w:ind w:hanging="780"/>
        <w:jc w:val="both"/>
        <w:rPr>
          <w:lang w:val="vi-VN"/>
        </w:rPr>
      </w:pPr>
      <w:r w:rsidRPr="00220CBC">
        <w:rPr>
          <w:lang w:val="vi-VN"/>
        </w:rPr>
        <w:t xml:space="preserve">Lên ngôi vua, xây dựng chế độ phong kiến.                    </w:t>
      </w:r>
    </w:p>
    <w:p w:rsidR="00220CBC" w:rsidRPr="00220CBC" w:rsidRDefault="00220CBC" w:rsidP="00220CBC">
      <w:pPr>
        <w:tabs>
          <w:tab w:val="left" w:pos="360"/>
          <w:tab w:val="left" w:pos="720"/>
        </w:tabs>
        <w:jc w:val="both"/>
        <w:rPr>
          <w:lang w:val="vi-VN"/>
        </w:rPr>
      </w:pPr>
      <w:r w:rsidRPr="00220CBC">
        <w:rPr>
          <w:b/>
          <w:lang w:val="vi-VN"/>
        </w:rPr>
        <w:t>B.</w:t>
      </w:r>
      <w:r w:rsidRPr="00220CBC">
        <w:rPr>
          <w:lang w:val="vi-VN"/>
        </w:rPr>
        <w:t xml:space="preserve"> </w:t>
      </w:r>
      <w:r w:rsidRPr="00220CBC">
        <w:rPr>
          <w:b/>
          <w:lang w:val="vi-VN"/>
        </w:rPr>
        <w:t>Tự xưng Tiết độ sứ, tiếp tục xây dựng nền tự chủ.</w:t>
      </w:r>
      <w:r w:rsidRPr="00220CBC">
        <w:rPr>
          <w:lang w:val="vi-VN"/>
        </w:rPr>
        <w:t xml:space="preserve">                 </w:t>
      </w:r>
    </w:p>
    <w:p w:rsidR="00220CBC" w:rsidRPr="00220CBC" w:rsidRDefault="00220CBC" w:rsidP="00220CBC">
      <w:pPr>
        <w:tabs>
          <w:tab w:val="left" w:pos="360"/>
          <w:tab w:val="left" w:pos="720"/>
        </w:tabs>
        <w:jc w:val="both"/>
        <w:rPr>
          <w:lang w:val="vi-VN"/>
        </w:rPr>
      </w:pPr>
      <w:r w:rsidRPr="00220CBC">
        <w:rPr>
          <w:lang w:val="vi-VN"/>
        </w:rPr>
        <w:t>C. Lên ngôi hoàng đế, đem quân sang đánh nhà Hán.</w:t>
      </w:r>
    </w:p>
    <w:p w:rsidR="00220CBC" w:rsidRPr="00220CBC" w:rsidRDefault="00220CBC" w:rsidP="00220CBC">
      <w:pPr>
        <w:tabs>
          <w:tab w:val="left" w:pos="360"/>
          <w:tab w:val="left" w:pos="720"/>
        </w:tabs>
        <w:jc w:val="both"/>
        <w:rPr>
          <w:lang w:val="vi-VN"/>
        </w:rPr>
      </w:pPr>
      <w:r w:rsidRPr="00220CBC">
        <w:rPr>
          <w:lang w:val="vi-VN"/>
        </w:rPr>
        <w:t>D. Tự mình sang chầu vua Nam Hán để xin thần phục.</w:t>
      </w:r>
    </w:p>
    <w:p w:rsidR="00220CBC" w:rsidRPr="00220CBC" w:rsidRDefault="00220CBC" w:rsidP="00220CBC">
      <w:pPr>
        <w:tabs>
          <w:tab w:val="left" w:pos="360"/>
          <w:tab w:val="left" w:pos="720"/>
        </w:tabs>
        <w:jc w:val="both"/>
        <w:rPr>
          <w:lang w:val="vi-VN"/>
        </w:rPr>
      </w:pPr>
      <w:r w:rsidRPr="00220CBC">
        <w:rPr>
          <w:b/>
          <w:u w:val="single"/>
          <w:lang w:val="vi-VN"/>
        </w:rPr>
        <w:t>Câu 3:</w:t>
      </w:r>
      <w:r w:rsidRPr="00220CBC">
        <w:rPr>
          <w:b/>
          <w:lang w:val="vi-VN"/>
        </w:rPr>
        <w:t xml:space="preserve"> </w:t>
      </w:r>
      <w:r w:rsidRPr="00220CBC">
        <w:rPr>
          <w:lang w:val="vi-VN"/>
        </w:rPr>
        <w:t>Nhà Nam Hán đã cử ai sang làm Thứ sử Giao Châu?</w:t>
      </w:r>
    </w:p>
    <w:p w:rsidR="00220CBC" w:rsidRPr="00220CBC" w:rsidRDefault="00220CBC" w:rsidP="00220CBC">
      <w:pPr>
        <w:tabs>
          <w:tab w:val="left" w:pos="360"/>
          <w:tab w:val="left" w:pos="720"/>
        </w:tabs>
        <w:jc w:val="both"/>
        <w:rPr>
          <w:lang w:val="vi-VN"/>
        </w:rPr>
      </w:pPr>
      <w:r w:rsidRPr="00220CBC">
        <w:rPr>
          <w:lang w:val="vi-VN"/>
        </w:rPr>
        <w:t>A. Lưu Ẩn.</w:t>
      </w:r>
      <w:r w:rsidRPr="00220CBC">
        <w:rPr>
          <w:lang w:val="vi-VN"/>
        </w:rPr>
        <w:tab/>
      </w:r>
      <w:r w:rsidRPr="00220CBC">
        <w:rPr>
          <w:lang w:val="vi-VN"/>
        </w:rPr>
        <w:tab/>
        <w:t>B. Tô Định.</w:t>
      </w:r>
      <w:r w:rsidRPr="00220CBC">
        <w:rPr>
          <w:lang w:val="vi-VN"/>
        </w:rPr>
        <w:tab/>
      </w:r>
      <w:r w:rsidRPr="00220CBC">
        <w:rPr>
          <w:lang w:val="vi-VN"/>
        </w:rPr>
        <w:tab/>
      </w:r>
      <w:r w:rsidRPr="00220CBC">
        <w:rPr>
          <w:b/>
          <w:lang w:val="vi-VN"/>
        </w:rPr>
        <w:t>C. Lý Tiến.</w:t>
      </w:r>
      <w:r w:rsidRPr="00220CBC">
        <w:rPr>
          <w:b/>
          <w:lang w:val="vi-VN"/>
        </w:rPr>
        <w:tab/>
      </w:r>
      <w:r w:rsidRPr="00220CBC">
        <w:rPr>
          <w:b/>
          <w:lang w:val="vi-VN"/>
        </w:rPr>
        <w:tab/>
        <w:t xml:space="preserve"> </w:t>
      </w:r>
      <w:r w:rsidRPr="00220CBC">
        <w:rPr>
          <w:lang w:val="vi-VN"/>
        </w:rPr>
        <w:t xml:space="preserve">D. Lưu Hoằng Tháo. </w:t>
      </w:r>
    </w:p>
    <w:p w:rsidR="00220CBC" w:rsidRPr="00220CBC" w:rsidRDefault="00220CBC" w:rsidP="00220CBC">
      <w:pPr>
        <w:jc w:val="both"/>
        <w:rPr>
          <w:lang w:val="sv-SE"/>
        </w:rPr>
      </w:pPr>
      <w:r w:rsidRPr="00220CBC">
        <w:rPr>
          <w:b/>
          <w:u w:val="single"/>
          <w:lang w:val="vi-VN"/>
        </w:rPr>
        <w:lastRenderedPageBreak/>
        <w:t xml:space="preserve">Câu </w:t>
      </w:r>
      <w:r w:rsidRPr="00220CBC">
        <w:rPr>
          <w:b/>
          <w:u w:val="single"/>
          <w:lang w:val="sv-SE"/>
        </w:rPr>
        <w:t>4</w:t>
      </w:r>
      <w:r w:rsidRPr="00220CBC">
        <w:rPr>
          <w:b/>
          <w:u w:val="single"/>
          <w:lang w:val="vi-VN"/>
        </w:rPr>
        <w:t>:</w:t>
      </w:r>
      <w:r w:rsidRPr="00220CBC">
        <w:rPr>
          <w:b/>
          <w:lang w:val="vi-VN"/>
        </w:rPr>
        <w:t xml:space="preserve"> </w:t>
      </w:r>
      <w:r w:rsidRPr="00220CBC">
        <w:rPr>
          <w:lang w:val="sv-SE"/>
        </w:rPr>
        <w:t>Quân Nam Hán tiến đánh nước ta vào thời gian nào?</w:t>
      </w:r>
    </w:p>
    <w:p w:rsidR="00220CBC" w:rsidRPr="00220CBC" w:rsidRDefault="00220CBC" w:rsidP="00220CBC">
      <w:pPr>
        <w:jc w:val="both"/>
        <w:rPr>
          <w:lang w:val="sv-SE"/>
        </w:rPr>
      </w:pPr>
      <w:r w:rsidRPr="00220CBC">
        <w:rPr>
          <w:lang w:val="sv-SE"/>
        </w:rPr>
        <w:t>A. Năm 904.</w:t>
      </w:r>
      <w:r w:rsidRPr="00220CBC">
        <w:rPr>
          <w:lang w:val="sv-SE"/>
        </w:rPr>
        <w:tab/>
        <w:t>B. Năm 905.</w:t>
      </w:r>
      <w:r w:rsidRPr="00220CBC">
        <w:rPr>
          <w:lang w:val="sv-SE"/>
        </w:rPr>
        <w:tab/>
      </w:r>
      <w:r w:rsidRPr="00220CBC">
        <w:rPr>
          <w:lang w:val="sv-SE"/>
        </w:rPr>
        <w:tab/>
      </w:r>
      <w:r w:rsidRPr="00220CBC">
        <w:rPr>
          <w:b/>
          <w:lang w:val="sv-SE"/>
        </w:rPr>
        <w:t>C. Năm 930.</w:t>
      </w:r>
      <w:r w:rsidRPr="00220CBC">
        <w:rPr>
          <w:b/>
          <w:lang w:val="sv-SE"/>
        </w:rPr>
        <w:tab/>
      </w:r>
      <w:r w:rsidRPr="00220CBC">
        <w:rPr>
          <w:lang w:val="sv-SE"/>
        </w:rPr>
        <w:t xml:space="preserve"> D. Năm 931.</w:t>
      </w:r>
    </w:p>
    <w:p w:rsidR="00220CBC" w:rsidRPr="00220CBC" w:rsidRDefault="00220CBC" w:rsidP="00220CBC">
      <w:pPr>
        <w:shd w:val="clear" w:color="auto" w:fill="FFFFFF"/>
        <w:spacing w:line="360" w:lineRule="atLeast"/>
      </w:pPr>
      <w:r w:rsidRPr="00220CBC">
        <w:rPr>
          <w:b/>
          <w:u w:val="single"/>
        </w:rPr>
        <w:t>Câu 5:</w:t>
      </w:r>
      <w:r w:rsidRPr="00220CBC">
        <w:rPr>
          <w:b/>
        </w:rPr>
        <w:t xml:space="preserve"> </w:t>
      </w:r>
      <w:r w:rsidRPr="00220CBC">
        <w:rPr>
          <w:rFonts w:ascii="Arial" w:hAnsi="Arial" w:cs="Arial"/>
          <w:sz w:val="24"/>
          <w:szCs w:val="24"/>
        </w:rPr>
        <w:t xml:space="preserve"> </w:t>
      </w:r>
      <w:r w:rsidRPr="00220CBC">
        <w:t>Vua Đường phong chức Tiết độ sứ An Nam đô hộ cho Khúc Thừa Dụ đầu năm 906 chứng tỏ</w:t>
      </w:r>
    </w:p>
    <w:p w:rsidR="00220CBC" w:rsidRPr="00220CBC" w:rsidRDefault="00220CBC" w:rsidP="00220CBC">
      <w:pPr>
        <w:shd w:val="clear" w:color="auto" w:fill="FFFFFF"/>
        <w:spacing w:line="360" w:lineRule="atLeast"/>
      </w:pPr>
      <w:r w:rsidRPr="00220CBC">
        <w:t>A. triều đình nhà Đường đã công nhận nền tự chủ của An Nam đô hộ.</w:t>
      </w:r>
    </w:p>
    <w:p w:rsidR="00220CBC" w:rsidRPr="00220CBC" w:rsidRDefault="00220CBC" w:rsidP="00220CBC">
      <w:pPr>
        <w:shd w:val="clear" w:color="auto" w:fill="FFFFFF"/>
        <w:spacing w:line="360" w:lineRule="atLeast"/>
      </w:pPr>
      <w:r w:rsidRPr="00220CBC">
        <w:t>B. nhà Đường đã có sự thay đổi trong chính sách cai trị An Nam đô hộ.</w:t>
      </w:r>
    </w:p>
    <w:p w:rsidR="00220CBC" w:rsidRPr="00220CBC" w:rsidRDefault="00220CBC" w:rsidP="00220CBC">
      <w:pPr>
        <w:shd w:val="clear" w:color="auto" w:fill="FFFFFF"/>
        <w:spacing w:line="360" w:lineRule="atLeast"/>
      </w:pPr>
      <w:r w:rsidRPr="00220CBC">
        <w:t>C. nhà Đường rất coi trọng Khúc Thừa Dụ.</w:t>
      </w:r>
    </w:p>
    <w:p w:rsidR="00220CBC" w:rsidRPr="00220CBC" w:rsidRDefault="00220CBC" w:rsidP="00220CBC">
      <w:pPr>
        <w:shd w:val="clear" w:color="auto" w:fill="FFFFFF"/>
        <w:spacing w:line="360" w:lineRule="atLeast"/>
        <w:rPr>
          <w:b/>
        </w:rPr>
      </w:pPr>
      <w:r w:rsidRPr="00220CBC">
        <w:rPr>
          <w:b/>
        </w:rPr>
        <w:t xml:space="preserve">D. An Nam đô hộ vẫn thuộc nhà Đường.  </w:t>
      </w:r>
    </w:p>
    <w:p w:rsidR="00220CBC" w:rsidRPr="00220CBC" w:rsidRDefault="00220CBC" w:rsidP="00220CBC">
      <w:pPr>
        <w:shd w:val="clear" w:color="auto" w:fill="FFFFFF"/>
        <w:spacing w:line="360" w:lineRule="atLeast"/>
      </w:pPr>
      <w:r w:rsidRPr="00220CBC">
        <w:rPr>
          <w:b/>
          <w:u w:val="single"/>
        </w:rPr>
        <w:t>Câu 6:</w:t>
      </w:r>
      <w:r w:rsidRPr="00220CBC">
        <w:rPr>
          <w:b/>
        </w:rPr>
        <w:t xml:space="preserve"> </w:t>
      </w:r>
      <w:r w:rsidRPr="00220CBC">
        <w:rPr>
          <w:rFonts w:ascii="Arial" w:hAnsi="Arial" w:cs="Arial"/>
          <w:sz w:val="24"/>
          <w:szCs w:val="24"/>
        </w:rPr>
        <w:t xml:space="preserve"> </w:t>
      </w:r>
      <w:r w:rsidRPr="00220CBC">
        <w:t>Người lãnh đạo cuộc kháng chiến chống quân xâm lược Nam Hán lần thứ nhất là</w:t>
      </w:r>
    </w:p>
    <w:p w:rsidR="00220CBC" w:rsidRPr="00220CBC" w:rsidRDefault="00220CBC" w:rsidP="00220CBC">
      <w:pPr>
        <w:shd w:val="clear" w:color="auto" w:fill="FFFFFF"/>
        <w:spacing w:line="360" w:lineRule="atLeast"/>
      </w:pPr>
      <w:r w:rsidRPr="00220CBC">
        <w:t>A. Khúc Thừa Dụ.</w:t>
      </w:r>
      <w:r w:rsidRPr="00220CBC">
        <w:tab/>
      </w:r>
      <w:r w:rsidRPr="00220CBC">
        <w:tab/>
      </w:r>
      <w:r w:rsidRPr="00220CBC">
        <w:tab/>
      </w:r>
      <w:r w:rsidRPr="00220CBC">
        <w:tab/>
        <w:t>B. Khúc Hạo.</w:t>
      </w:r>
    </w:p>
    <w:p w:rsidR="00220CBC" w:rsidRPr="00220CBC" w:rsidRDefault="00220CBC" w:rsidP="00220CBC">
      <w:pPr>
        <w:shd w:val="clear" w:color="auto" w:fill="FFFFFF"/>
        <w:spacing w:line="360" w:lineRule="atLeast"/>
      </w:pPr>
      <w:r w:rsidRPr="00220CBC">
        <w:rPr>
          <w:b/>
        </w:rPr>
        <w:t>C. Dương Đình Nghệ.</w:t>
      </w:r>
      <w:r w:rsidRPr="00220CBC">
        <w:tab/>
      </w:r>
      <w:r w:rsidRPr="00220CBC">
        <w:tab/>
      </w:r>
      <w:r w:rsidRPr="00220CBC">
        <w:tab/>
        <w:t>D. Ngô Quyền.</w:t>
      </w:r>
    </w:p>
    <w:p w:rsidR="00220CBC" w:rsidRPr="00220CBC" w:rsidRDefault="00220CBC" w:rsidP="00220CBC">
      <w:pPr>
        <w:shd w:val="clear" w:color="auto" w:fill="FFFFFF"/>
        <w:spacing w:line="360" w:lineRule="atLeast"/>
      </w:pPr>
      <w:r w:rsidRPr="00220CBC">
        <w:rPr>
          <w:b/>
          <w:u w:val="single"/>
        </w:rPr>
        <w:t>Câu 7:</w:t>
      </w:r>
      <w:r w:rsidRPr="00220CBC">
        <w:rPr>
          <w:b/>
        </w:rPr>
        <w:t xml:space="preserve"> </w:t>
      </w:r>
      <w:r w:rsidRPr="00220CBC">
        <w:rPr>
          <w:rFonts w:ascii="Arial" w:hAnsi="Arial" w:cs="Arial"/>
          <w:sz w:val="24"/>
          <w:szCs w:val="24"/>
        </w:rPr>
        <w:t xml:space="preserve"> </w:t>
      </w:r>
      <w:r w:rsidRPr="00220CBC">
        <w:t>Hãy nối</w:t>
      </w:r>
      <w:r w:rsidRPr="00220CBC">
        <w:rPr>
          <w:lang w:val="fr-FR"/>
        </w:rPr>
        <w:t xml:space="preserve"> các cột cho phù hợp</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5760"/>
        <w:gridCol w:w="2700"/>
      </w:tblGrid>
      <w:tr w:rsidR="00220CBC" w:rsidRPr="00220CBC" w:rsidTr="00361C59">
        <w:tc>
          <w:tcPr>
            <w:tcW w:w="162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center"/>
              <w:rPr>
                <w:b/>
                <w:sz w:val="26"/>
                <w:szCs w:val="26"/>
              </w:rPr>
            </w:pPr>
            <w:r w:rsidRPr="00220CBC">
              <w:rPr>
                <w:b/>
                <w:lang w:val="vi-VN"/>
              </w:rPr>
              <w:t>Thời gian</w:t>
            </w:r>
          </w:p>
        </w:tc>
        <w:tc>
          <w:tcPr>
            <w:tcW w:w="576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center"/>
              <w:rPr>
                <w:b/>
                <w:sz w:val="26"/>
                <w:szCs w:val="26"/>
                <w:lang w:val="vi-VN"/>
              </w:rPr>
            </w:pPr>
            <w:r w:rsidRPr="00220CBC">
              <w:rPr>
                <w:b/>
                <w:sz w:val="26"/>
                <w:szCs w:val="26"/>
              </w:rPr>
              <w:t>Sự kiện</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ind w:firstLine="720"/>
              <w:rPr>
                <w:b/>
                <w:sz w:val="26"/>
                <w:szCs w:val="26"/>
                <w:lang w:val="fr-FR"/>
              </w:rPr>
            </w:pPr>
            <w:r w:rsidRPr="00220CBC">
              <w:rPr>
                <w:b/>
                <w:sz w:val="26"/>
                <w:szCs w:val="26"/>
                <w:lang w:val="fr-FR"/>
              </w:rPr>
              <w:t xml:space="preserve">   Nối</w:t>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1. Đầu năm 906</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A. vua Đường buộc phải phong Khúc Thừa Dụ làm Tiết độ sứ An Nam đô hộ.</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b/>
                <w:sz w:val="26"/>
                <w:szCs w:val="26"/>
                <w:lang w:val="vi-VN"/>
              </w:rPr>
            </w:pPr>
            <w:r w:rsidRPr="00220CBC">
              <w:rPr>
                <w:b/>
                <w:sz w:val="26"/>
                <w:szCs w:val="26"/>
                <w:lang w:val="vi-VN"/>
              </w:rPr>
              <w:t>A. 1-</w:t>
            </w:r>
            <w:r w:rsidRPr="00220CBC">
              <w:rPr>
                <w:b/>
                <w:sz w:val="26"/>
                <w:szCs w:val="26"/>
              </w:rPr>
              <w:t>A</w:t>
            </w:r>
            <w:r w:rsidRPr="00220CBC">
              <w:rPr>
                <w:b/>
                <w:sz w:val="26"/>
                <w:szCs w:val="26"/>
                <w:lang w:val="vi-VN"/>
              </w:rPr>
              <w:t>, 2-</w:t>
            </w:r>
            <w:r w:rsidRPr="00220CBC">
              <w:rPr>
                <w:b/>
                <w:sz w:val="26"/>
                <w:szCs w:val="26"/>
              </w:rPr>
              <w:t>C</w:t>
            </w:r>
            <w:r w:rsidRPr="00220CBC">
              <w:rPr>
                <w:b/>
                <w:sz w:val="26"/>
                <w:szCs w:val="26"/>
                <w:lang w:val="vi-VN"/>
              </w:rPr>
              <w:t xml:space="preserve">, 3- </w:t>
            </w:r>
            <w:r w:rsidRPr="00220CBC">
              <w:rPr>
                <w:b/>
                <w:sz w:val="26"/>
                <w:szCs w:val="26"/>
              </w:rPr>
              <w:t>D</w:t>
            </w:r>
            <w:r w:rsidRPr="00220CBC">
              <w:rPr>
                <w:b/>
                <w:sz w:val="26"/>
                <w:szCs w:val="26"/>
                <w:lang w:val="vi-VN"/>
              </w:rPr>
              <w:t>, 4-</w:t>
            </w:r>
            <w:r w:rsidRPr="00220CBC">
              <w:rPr>
                <w:b/>
                <w:sz w:val="26"/>
                <w:szCs w:val="26"/>
              </w:rPr>
              <w:t>B</w:t>
            </w:r>
            <w:r w:rsidRPr="00220CBC">
              <w:rPr>
                <w:b/>
                <w:sz w:val="26"/>
                <w:szCs w:val="26"/>
                <w:lang w:val="vi-VN"/>
              </w:rPr>
              <w:t>.</w:t>
            </w:r>
            <w:r w:rsidRPr="00220CBC">
              <w:rPr>
                <w:b/>
                <w:sz w:val="26"/>
                <w:szCs w:val="26"/>
                <w:lang w:val="vi-VN"/>
              </w:rPr>
              <w:tab/>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tcPr>
          <w:p w:rsidR="00220CBC" w:rsidRPr="00220CBC" w:rsidRDefault="00220CBC" w:rsidP="00220CBC">
            <w:pPr>
              <w:rPr>
                <w:sz w:val="26"/>
                <w:szCs w:val="26"/>
              </w:rPr>
            </w:pPr>
            <w:r w:rsidRPr="00220CBC">
              <w:rPr>
                <w:sz w:val="26"/>
                <w:szCs w:val="26"/>
              </w:rPr>
              <w:t>2. Năm 907</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B. Dương Đình Nghệ đem quân từ Thanh Hoá ra Bắc bao vây, tấn công thành Tổng Bình.</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sz w:val="26"/>
                <w:szCs w:val="26"/>
                <w:lang w:val="vi-VN"/>
              </w:rPr>
            </w:pPr>
            <w:r w:rsidRPr="00220CBC">
              <w:rPr>
                <w:sz w:val="26"/>
                <w:szCs w:val="26"/>
                <w:lang w:val="vi-VN"/>
              </w:rPr>
              <w:t>B. 1-A, 2- C, 3- D, 4-C.</w:t>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tcPr>
          <w:p w:rsidR="00220CBC" w:rsidRPr="00220CBC" w:rsidRDefault="00220CBC" w:rsidP="00220CBC">
            <w:pPr>
              <w:rPr>
                <w:sz w:val="26"/>
                <w:szCs w:val="26"/>
              </w:rPr>
            </w:pPr>
            <w:r w:rsidRPr="00220CBC">
              <w:rPr>
                <w:sz w:val="26"/>
                <w:szCs w:val="26"/>
              </w:rPr>
              <w:t>3. Năm 917</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C. Khúc Thừa Dụ mất, con là Khúc Hạo lên thay.</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sz w:val="26"/>
                <w:szCs w:val="26"/>
                <w:lang w:val="vi-VN"/>
              </w:rPr>
            </w:pPr>
            <w:r w:rsidRPr="00220CBC">
              <w:rPr>
                <w:sz w:val="26"/>
                <w:szCs w:val="26"/>
                <w:lang w:val="vi-VN"/>
              </w:rPr>
              <w:t>C. 1-B, 2-D, 3- A, 4-C.</w:t>
            </w:r>
            <w:r w:rsidRPr="00220CBC">
              <w:rPr>
                <w:sz w:val="26"/>
                <w:szCs w:val="26"/>
                <w:lang w:val="vi-VN"/>
              </w:rPr>
              <w:tab/>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tcPr>
          <w:p w:rsidR="00220CBC" w:rsidRPr="00220CBC" w:rsidRDefault="00220CBC" w:rsidP="00220CBC">
            <w:pPr>
              <w:rPr>
                <w:sz w:val="26"/>
                <w:szCs w:val="26"/>
              </w:rPr>
            </w:pPr>
            <w:r w:rsidRPr="00220CBC">
              <w:rPr>
                <w:sz w:val="26"/>
                <w:szCs w:val="26"/>
              </w:rPr>
              <w:t>4. Năm 931</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D. Khúc Hạo mất, con là Khúc Thừa Mĩ lên thay, tiếp tục sự nghiệp của cha</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sz w:val="26"/>
                <w:szCs w:val="26"/>
                <w:lang w:val="vi-VN"/>
              </w:rPr>
            </w:pPr>
            <w:r w:rsidRPr="00220CBC">
              <w:rPr>
                <w:sz w:val="26"/>
                <w:szCs w:val="26"/>
                <w:lang w:val="vi-VN"/>
              </w:rPr>
              <w:t>D. 1-C, 2-D, 3- A, 4-B.</w:t>
            </w:r>
            <w:r w:rsidRPr="00220CBC">
              <w:rPr>
                <w:sz w:val="26"/>
                <w:szCs w:val="26"/>
                <w:lang w:val="vi-VN"/>
              </w:rPr>
              <w:tab/>
            </w:r>
          </w:p>
        </w:tc>
      </w:tr>
    </w:tbl>
    <w:p w:rsidR="00220CBC" w:rsidRPr="00220CBC" w:rsidRDefault="00220CBC" w:rsidP="00220CBC">
      <w:pPr>
        <w:tabs>
          <w:tab w:val="left" w:pos="0"/>
          <w:tab w:val="left" w:pos="120"/>
        </w:tabs>
        <w:jc w:val="both"/>
        <w:rPr>
          <w:b/>
          <w:bCs/>
        </w:rPr>
      </w:pPr>
      <w:r w:rsidRPr="00220CBC">
        <w:rPr>
          <w:b/>
          <w:bCs/>
        </w:rPr>
        <w:t>- Dự kiến sản phẩm</w:t>
      </w:r>
      <w:r w:rsidRPr="00220CBC">
        <w:rPr>
          <w:b/>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tblGrid>
      <w:tr w:rsidR="00220CBC" w:rsidRPr="00220CBC" w:rsidTr="00361C59">
        <w:tc>
          <w:tcPr>
            <w:tcW w:w="934" w:type="dxa"/>
            <w:shd w:val="clear" w:color="auto" w:fill="auto"/>
          </w:tcPr>
          <w:p w:rsidR="00220CBC" w:rsidRPr="00220CBC" w:rsidRDefault="00220CBC" w:rsidP="00220CBC">
            <w:pPr>
              <w:tabs>
                <w:tab w:val="left" w:pos="0"/>
                <w:tab w:val="left" w:pos="120"/>
              </w:tabs>
              <w:jc w:val="center"/>
              <w:rPr>
                <w:b/>
                <w:bCs/>
              </w:rPr>
            </w:pPr>
            <w:r w:rsidRPr="00220CBC">
              <w:rPr>
                <w:b/>
                <w:bCs/>
              </w:rPr>
              <w:t>Câu</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1</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2</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3</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4</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5</w:t>
            </w:r>
          </w:p>
        </w:tc>
        <w:tc>
          <w:tcPr>
            <w:tcW w:w="1042" w:type="dxa"/>
          </w:tcPr>
          <w:p w:rsidR="00220CBC" w:rsidRPr="00220CBC" w:rsidRDefault="00220CBC" w:rsidP="00220CBC">
            <w:pPr>
              <w:tabs>
                <w:tab w:val="left" w:pos="0"/>
                <w:tab w:val="left" w:pos="120"/>
              </w:tabs>
              <w:jc w:val="center"/>
              <w:rPr>
                <w:b/>
                <w:bCs/>
              </w:rPr>
            </w:pPr>
            <w:r w:rsidRPr="00220CBC">
              <w:rPr>
                <w:b/>
                <w:bCs/>
              </w:rPr>
              <w:t>6</w:t>
            </w:r>
          </w:p>
        </w:tc>
        <w:tc>
          <w:tcPr>
            <w:tcW w:w="1042" w:type="dxa"/>
          </w:tcPr>
          <w:p w:rsidR="00220CBC" w:rsidRPr="00220CBC" w:rsidRDefault="00220CBC" w:rsidP="00220CBC">
            <w:pPr>
              <w:tabs>
                <w:tab w:val="left" w:pos="0"/>
                <w:tab w:val="left" w:pos="120"/>
              </w:tabs>
              <w:jc w:val="center"/>
              <w:rPr>
                <w:b/>
                <w:bCs/>
              </w:rPr>
            </w:pPr>
            <w:r w:rsidRPr="00220CBC">
              <w:rPr>
                <w:b/>
                <w:bCs/>
              </w:rPr>
              <w:t>7</w:t>
            </w:r>
          </w:p>
        </w:tc>
      </w:tr>
      <w:tr w:rsidR="00220CBC" w:rsidRPr="00220CBC" w:rsidTr="00361C59">
        <w:tc>
          <w:tcPr>
            <w:tcW w:w="934" w:type="dxa"/>
            <w:shd w:val="clear" w:color="auto" w:fill="auto"/>
          </w:tcPr>
          <w:p w:rsidR="00220CBC" w:rsidRPr="00220CBC" w:rsidRDefault="00220CBC" w:rsidP="00220CBC">
            <w:pPr>
              <w:tabs>
                <w:tab w:val="left" w:pos="0"/>
                <w:tab w:val="left" w:pos="120"/>
              </w:tabs>
              <w:jc w:val="center"/>
              <w:rPr>
                <w:b/>
                <w:bCs/>
              </w:rPr>
            </w:pPr>
            <w:r w:rsidRPr="00220CBC">
              <w:rPr>
                <w:b/>
                <w:bCs/>
              </w:rPr>
              <w:t>ĐA</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A</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B</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C</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C</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D</w:t>
            </w:r>
          </w:p>
        </w:tc>
        <w:tc>
          <w:tcPr>
            <w:tcW w:w="1042" w:type="dxa"/>
          </w:tcPr>
          <w:p w:rsidR="00220CBC" w:rsidRPr="00220CBC" w:rsidRDefault="00220CBC" w:rsidP="00220CBC">
            <w:pPr>
              <w:tabs>
                <w:tab w:val="left" w:pos="0"/>
                <w:tab w:val="left" w:pos="120"/>
              </w:tabs>
              <w:jc w:val="center"/>
              <w:rPr>
                <w:b/>
                <w:bCs/>
              </w:rPr>
            </w:pPr>
            <w:r w:rsidRPr="00220CBC">
              <w:rPr>
                <w:b/>
                <w:bCs/>
              </w:rPr>
              <w:t>C</w:t>
            </w:r>
          </w:p>
        </w:tc>
        <w:tc>
          <w:tcPr>
            <w:tcW w:w="1042" w:type="dxa"/>
          </w:tcPr>
          <w:p w:rsidR="00220CBC" w:rsidRPr="00220CBC" w:rsidRDefault="00220CBC" w:rsidP="00220CBC">
            <w:pPr>
              <w:tabs>
                <w:tab w:val="left" w:pos="0"/>
                <w:tab w:val="left" w:pos="120"/>
              </w:tabs>
              <w:jc w:val="center"/>
              <w:rPr>
                <w:b/>
                <w:bCs/>
              </w:rPr>
            </w:pPr>
            <w:r w:rsidRPr="00220CBC">
              <w:rPr>
                <w:b/>
                <w:bCs/>
              </w:rPr>
              <w:t>A</w:t>
            </w:r>
          </w:p>
        </w:tc>
      </w:tr>
    </w:tbl>
    <w:p w:rsidR="00220CBC" w:rsidRPr="00220CBC" w:rsidRDefault="00220CBC" w:rsidP="00220CBC">
      <w:pPr>
        <w:tabs>
          <w:tab w:val="left" w:pos="0"/>
          <w:tab w:val="left" w:pos="120"/>
        </w:tabs>
        <w:jc w:val="both"/>
        <w:rPr>
          <w:bCs/>
        </w:rPr>
      </w:pPr>
      <w:r w:rsidRPr="00220CBC">
        <w:rPr>
          <w:b/>
          <w:bCs/>
          <w:bdr w:val="none" w:sz="0" w:space="0" w:color="auto" w:frame="1"/>
        </w:rPr>
        <w:t>3.4</w:t>
      </w:r>
      <w:r w:rsidRPr="00220CBC">
        <w:rPr>
          <w:b/>
          <w:bCs/>
          <w:bdr w:val="none" w:sz="0" w:space="0" w:color="auto" w:frame="1"/>
          <w:lang w:val="vi-VN"/>
        </w:rPr>
        <w:t xml:space="preserve">. </w:t>
      </w:r>
      <w:r w:rsidRPr="00220CBC">
        <w:rPr>
          <w:b/>
          <w:bCs/>
          <w:bdr w:val="none" w:sz="0" w:space="0" w:color="auto" w:frame="1"/>
        </w:rPr>
        <w:t xml:space="preserve"> </w:t>
      </w:r>
      <w:r w:rsidRPr="00220CBC">
        <w:rPr>
          <w:b/>
          <w:bCs/>
          <w:bdr w:val="none" w:sz="0" w:space="0" w:color="auto" w:frame="1"/>
          <w:lang w:val="vi-VN"/>
        </w:rPr>
        <w:t>Hoạt động tìm tòi mở rộng, vận dụng</w:t>
      </w:r>
    </w:p>
    <w:p w:rsidR="00220CBC" w:rsidRPr="00220CBC" w:rsidRDefault="00220CBC" w:rsidP="00220CBC">
      <w:pPr>
        <w:shd w:val="clear" w:color="auto" w:fill="FFFFFF"/>
        <w:ind w:firstLine="720"/>
        <w:jc w:val="both"/>
        <w:rPr>
          <w:bCs/>
          <w:bdr w:val="none" w:sz="0" w:space="0" w:color="auto" w:frame="1"/>
          <w:lang w:val="vi-VN"/>
        </w:rPr>
      </w:pPr>
      <w:r w:rsidRPr="00220CBC">
        <w:rPr>
          <w:b/>
          <w:bCs/>
          <w:bdr w:val="none" w:sz="0" w:space="0" w:color="auto" w:frame="1"/>
          <w:lang w:val="vi-VN"/>
        </w:rPr>
        <w:t>- Mục tiêu</w:t>
      </w:r>
      <w:r w:rsidRPr="00220CBC">
        <w:rPr>
          <w:b/>
          <w:bCs/>
          <w:bdr w:val="none" w:sz="0" w:space="0" w:color="auto" w:frame="1"/>
        </w:rPr>
        <w:t>:</w:t>
      </w:r>
      <w:r w:rsidRPr="00220CBC">
        <w:rPr>
          <w:bCs/>
          <w:bdr w:val="none" w:sz="0" w:space="0" w:color="auto" w:frame="1"/>
        </w:rPr>
        <w:t xml:space="preserve"> </w:t>
      </w:r>
      <w:r w:rsidRPr="00220CBC">
        <w:rPr>
          <w:bCs/>
          <w:bdr w:val="none" w:sz="0" w:space="0" w:color="auto" w:frame="1"/>
          <w:lang w:val="vi-VN"/>
        </w:rPr>
        <w:t xml:space="preserve">Vận dụng kiến thức mà HS đã được lĩnh hội để giải quyết những vấn đề mới trong học tập. </w:t>
      </w:r>
    </w:p>
    <w:p w:rsidR="00220CBC" w:rsidRPr="00220CBC" w:rsidRDefault="00220CBC" w:rsidP="00220CBC">
      <w:pPr>
        <w:autoSpaceDE w:val="0"/>
        <w:autoSpaceDN w:val="0"/>
        <w:adjustRightInd w:val="0"/>
        <w:ind w:firstLine="720"/>
        <w:jc w:val="both"/>
        <w:rPr>
          <w:bCs/>
          <w:bdr w:val="none" w:sz="0" w:space="0" w:color="auto" w:frame="1"/>
        </w:rPr>
      </w:pPr>
      <w:r w:rsidRPr="00220CBC">
        <w:rPr>
          <w:b/>
          <w:bCs/>
          <w:bdr w:val="none" w:sz="0" w:space="0" w:color="auto" w:frame="1"/>
          <w:lang w:val="vi-VN"/>
        </w:rPr>
        <w:t>- Phương thức tiến hành</w:t>
      </w:r>
      <w:r w:rsidRPr="00220CBC">
        <w:rPr>
          <w:b/>
          <w:bCs/>
          <w:bdr w:val="none" w:sz="0" w:space="0" w:color="auto" w:frame="1"/>
        </w:rPr>
        <w:t>:</w:t>
      </w:r>
      <w:r w:rsidRPr="00220CBC">
        <w:rPr>
          <w:bCs/>
          <w:bdr w:val="none" w:sz="0" w:space="0" w:color="auto" w:frame="1"/>
        </w:rPr>
        <w:t xml:space="preserve"> Câu hỏi sau khi hình thành kiến thức mới.</w:t>
      </w:r>
    </w:p>
    <w:p w:rsidR="00220CBC" w:rsidRPr="00220CBC" w:rsidRDefault="00220CBC" w:rsidP="00220CBC">
      <w:pPr>
        <w:autoSpaceDE w:val="0"/>
        <w:autoSpaceDN w:val="0"/>
        <w:adjustRightInd w:val="0"/>
        <w:ind w:firstLine="720"/>
        <w:jc w:val="both"/>
        <w:rPr>
          <w:bCs/>
          <w:bdr w:val="none" w:sz="0" w:space="0" w:color="auto" w:frame="1"/>
        </w:rPr>
      </w:pPr>
      <w:r w:rsidRPr="00220CBC">
        <w:rPr>
          <w:b/>
          <w:bCs/>
          <w:u w:val="single"/>
          <w:bdr w:val="none" w:sz="0" w:space="0" w:color="auto" w:frame="1"/>
        </w:rPr>
        <w:t>Câu 1.</w:t>
      </w:r>
      <w:r w:rsidRPr="00220CBC">
        <w:rPr>
          <w:bCs/>
          <w:bdr w:val="none" w:sz="0" w:space="0" w:color="auto" w:frame="1"/>
        </w:rPr>
        <w:t xml:space="preserve"> </w:t>
      </w:r>
      <w:r w:rsidRPr="00220CBC">
        <w:rPr>
          <w:color w:val="000000"/>
          <w:lang w:val="vi-VN"/>
        </w:rPr>
        <w:t xml:space="preserve">Lập niên biểu cuộc kháng chiến </w:t>
      </w:r>
      <w:r w:rsidRPr="00220CBC">
        <w:rPr>
          <w:iCs/>
          <w:lang w:val="vi-VN"/>
        </w:rPr>
        <w:t>chống quân Nam Hán do Dương Đình Nghệ lãnh đạo?</w:t>
      </w:r>
      <w:r w:rsidRPr="00220CBC">
        <w:rPr>
          <w:iCs/>
        </w:rPr>
        <w:t xml:space="preserve">  </w:t>
      </w:r>
    </w:p>
    <w:p w:rsidR="00220CBC" w:rsidRPr="00220CBC" w:rsidRDefault="00220CBC" w:rsidP="00220CBC">
      <w:pPr>
        <w:ind w:firstLine="720"/>
      </w:pPr>
      <w:r w:rsidRPr="00220CBC">
        <w:rPr>
          <w:b/>
          <w:u w:val="single"/>
        </w:rPr>
        <w:t>Câu 2.</w:t>
      </w:r>
      <w:r w:rsidRPr="00220CBC">
        <w:t xml:space="preserve"> Nhận xét về tinh thần đấu tranh giành quyền tự chủ của họ Khúc và cuộc kháng chiến của Dương Đình Nghệ? </w:t>
      </w:r>
    </w:p>
    <w:p w:rsidR="00220CBC" w:rsidRPr="00220CBC" w:rsidRDefault="00220CBC" w:rsidP="00220CBC">
      <w:pPr>
        <w:ind w:firstLine="720"/>
      </w:pPr>
      <w:r w:rsidRPr="00220CBC">
        <w:t>- Đã lật đổ ách thống trị tàn bạo dã man của nhà Đường.</w:t>
      </w:r>
    </w:p>
    <w:p w:rsidR="00220CBC" w:rsidRPr="00220CBC" w:rsidRDefault="00220CBC" w:rsidP="00220CBC">
      <w:pPr>
        <w:ind w:firstLine="720"/>
      </w:pPr>
      <w:r w:rsidRPr="00220CBC">
        <w:t>- Đánh dấu thắng lợi trong cuộc đấu tranh giành độc lập của nhân dân ta trong thời Bắc thuộc.</w:t>
      </w:r>
    </w:p>
    <w:p w:rsidR="00220CBC" w:rsidRPr="00220CBC" w:rsidRDefault="00220CBC" w:rsidP="00220CBC">
      <w:pPr>
        <w:ind w:firstLine="720"/>
      </w:pPr>
      <w:r w:rsidRPr="00220CBC">
        <w:t>- Mưu trí, biết chớp thời cơ để lật đổ nhà Đường.</w:t>
      </w:r>
    </w:p>
    <w:p w:rsidR="00220CBC" w:rsidRPr="00220CBC" w:rsidRDefault="00220CBC" w:rsidP="00220CBC">
      <w:pPr>
        <w:ind w:firstLine="720"/>
      </w:pPr>
      <w:r w:rsidRPr="00220CBC">
        <w:t>- Được nhân dân đồng tình ủng hộ.</w:t>
      </w:r>
    </w:p>
    <w:p w:rsidR="00220CBC" w:rsidRPr="00220CBC" w:rsidRDefault="00220CBC" w:rsidP="00220CBC">
      <w:pPr>
        <w:shd w:val="clear" w:color="auto" w:fill="FFFFFF"/>
        <w:ind w:firstLine="720"/>
        <w:jc w:val="both"/>
        <w:rPr>
          <w:bCs/>
          <w:bdr w:val="none" w:sz="0" w:space="0" w:color="auto" w:frame="1"/>
        </w:rPr>
      </w:pPr>
      <w:r w:rsidRPr="00220CBC">
        <w:rPr>
          <w:b/>
          <w:lang w:val="vi-VN"/>
        </w:rPr>
        <w:t>- Thời gian</w:t>
      </w:r>
      <w:r w:rsidRPr="00220CBC">
        <w:rPr>
          <w:b/>
        </w:rPr>
        <w:t>:</w:t>
      </w:r>
      <w:r w:rsidRPr="00220CBC">
        <w:t xml:space="preserve"> 3 phút.</w:t>
      </w:r>
    </w:p>
    <w:p w:rsidR="00220CBC" w:rsidRPr="00220CBC" w:rsidRDefault="00220CBC" w:rsidP="00220CBC">
      <w:pPr>
        <w:shd w:val="clear" w:color="auto" w:fill="FFFFFF"/>
        <w:rPr>
          <w:b/>
          <w:bCs/>
          <w:bdr w:val="none" w:sz="0" w:space="0" w:color="auto" w:frame="1"/>
        </w:rPr>
      </w:pPr>
      <w:r w:rsidRPr="00220CBC">
        <w:rPr>
          <w:bCs/>
          <w:bdr w:val="none" w:sz="0" w:space="0" w:color="auto" w:frame="1"/>
          <w:lang w:val="vi-VN"/>
        </w:rPr>
        <w:tab/>
      </w:r>
      <w:r w:rsidRPr="00220CBC">
        <w:rPr>
          <w:b/>
          <w:bCs/>
          <w:bdr w:val="none" w:sz="0" w:space="0" w:color="auto" w:frame="1"/>
          <w:lang w:val="vi-VN"/>
        </w:rPr>
        <w:t>- Dự kiến sản phẩm</w:t>
      </w:r>
      <w:r w:rsidRPr="00220CBC">
        <w:rPr>
          <w:b/>
          <w:bCs/>
          <w:bdr w:val="none" w:sz="0" w:space="0" w:color="auto" w:frame="1"/>
        </w:rPr>
        <w:t xml:space="preserve">: </w:t>
      </w:r>
    </w:p>
    <w:p w:rsidR="00220CBC" w:rsidRPr="00220CBC" w:rsidRDefault="00220CBC" w:rsidP="00220CBC">
      <w:pPr>
        <w:shd w:val="clear" w:color="auto" w:fill="FFFFFF"/>
        <w:rPr>
          <w:b/>
          <w:bCs/>
          <w:bdr w:val="none" w:sz="0" w:space="0" w:color="auto" w:frame="1"/>
        </w:rPr>
      </w:pPr>
      <w:r w:rsidRPr="00220CBC">
        <w:rPr>
          <w:b/>
          <w:bCs/>
          <w:u w:val="single"/>
          <w:bdr w:val="none" w:sz="0" w:space="0" w:color="auto" w:frame="1"/>
        </w:rPr>
        <w:t>Câu 1.</w:t>
      </w:r>
    </w:p>
    <w:tbl>
      <w:tblPr>
        <w:tblW w:w="999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0"/>
        <w:gridCol w:w="7900"/>
      </w:tblGrid>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jc w:val="center"/>
              <w:rPr>
                <w:b/>
                <w:color w:val="000000"/>
                <w:lang w:val="vi-VN"/>
              </w:rPr>
            </w:pPr>
            <w:r w:rsidRPr="00220CBC">
              <w:rPr>
                <w:b/>
                <w:color w:val="000000"/>
                <w:lang w:val="vi-VN"/>
              </w:rPr>
              <w:t>Thời gian</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jc w:val="center"/>
              <w:rPr>
                <w:b/>
                <w:color w:val="000000"/>
                <w:lang w:val="vi-VN"/>
              </w:rPr>
            </w:pPr>
            <w:r w:rsidRPr="00220CBC">
              <w:rPr>
                <w:b/>
                <w:color w:val="000000"/>
                <w:lang w:val="vi-VN"/>
              </w:rPr>
              <w:t>Sự kiện</w:t>
            </w:r>
          </w:p>
        </w:tc>
      </w:tr>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 Năm 917.</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Khúc Hạo mất, con là Khúc Thừa Mĩ lên thay.</w:t>
            </w:r>
          </w:p>
        </w:tc>
      </w:tr>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 xml:space="preserve">- Mùa thu năm </w:t>
            </w:r>
            <w:r w:rsidRPr="00220CBC">
              <w:rPr>
                <w:color w:val="000000"/>
              </w:rPr>
              <w:t xml:space="preserve">  </w:t>
            </w:r>
            <w:r w:rsidRPr="00220CBC">
              <w:rPr>
                <w:color w:val="000000"/>
                <w:lang w:val="vi-VN"/>
              </w:rPr>
              <w:t>930.</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Quân Nam Hán sang xâm lược. Khúc Thừa Mĩ bị bắt đem về Trung Quốc.</w:t>
            </w:r>
          </w:p>
        </w:tc>
      </w:tr>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lastRenderedPageBreak/>
              <w:t>- Năm 931.</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Dương Đình Nghệ tấn công và chiếm được Tống Bình tự xưng Tiết độ sứ, tiếp tục xây dựng đất nước tự chủ.</w:t>
            </w:r>
          </w:p>
        </w:tc>
      </w:tr>
    </w:tbl>
    <w:p w:rsidR="00220CBC" w:rsidRPr="00220CBC" w:rsidRDefault="00220CBC" w:rsidP="00220CBC">
      <w:r w:rsidRPr="00220CBC">
        <w:rPr>
          <w:b/>
          <w:bCs/>
          <w:u w:val="single"/>
          <w:bdr w:val="none" w:sz="0" w:space="0" w:color="auto" w:frame="1"/>
        </w:rPr>
        <w:t>Câu 2.</w:t>
      </w:r>
      <w:r w:rsidRPr="00220CBC">
        <w:rPr>
          <w:bCs/>
          <w:bdr w:val="none" w:sz="0" w:space="0" w:color="auto" w:frame="1"/>
        </w:rPr>
        <w:t xml:space="preserve"> </w:t>
      </w:r>
      <w:r w:rsidRPr="00220CBC">
        <w:t>- Đã lật đổ ách thống trị tàn bạo dã man của nhà Đường.</w:t>
      </w:r>
    </w:p>
    <w:p w:rsidR="00220CBC" w:rsidRPr="00220CBC" w:rsidRDefault="00220CBC" w:rsidP="00220CBC">
      <w:pPr>
        <w:ind w:firstLine="720"/>
      </w:pPr>
      <w:r w:rsidRPr="00220CBC">
        <w:t>- Đánh dấu thắng lợi trong cuộc đấu tranh giành độc lập của nhân dân ta trong thời Bắc thuộc.</w:t>
      </w:r>
    </w:p>
    <w:p w:rsidR="00220CBC" w:rsidRPr="00220CBC" w:rsidRDefault="00220CBC" w:rsidP="00220CBC">
      <w:pPr>
        <w:ind w:firstLine="720"/>
      </w:pPr>
      <w:r w:rsidRPr="00220CBC">
        <w:t>- Mưu trí, biết chớp thời cơ để lật đổ nhà Đường.</w:t>
      </w:r>
    </w:p>
    <w:p w:rsidR="00220CBC" w:rsidRPr="00220CBC" w:rsidRDefault="00220CBC" w:rsidP="00220CBC">
      <w:pPr>
        <w:ind w:firstLine="720"/>
      </w:pPr>
      <w:r w:rsidRPr="00220CBC">
        <w:t>- Được nhân dân đồng tình ủng hộ.</w:t>
      </w:r>
    </w:p>
    <w:p w:rsidR="00220CBC" w:rsidRPr="00220CBC" w:rsidRDefault="00220CBC" w:rsidP="00220CBC">
      <w:pPr>
        <w:shd w:val="clear" w:color="auto" w:fill="FFFFFF"/>
        <w:rPr>
          <w:b/>
          <w:bCs/>
          <w:lang w:bidi="th-TH"/>
        </w:rPr>
      </w:pPr>
      <w:r w:rsidRPr="00220CBC">
        <w:rPr>
          <w:b/>
          <w:bCs/>
          <w:lang w:bidi="th-TH"/>
        </w:rPr>
        <w:t>- GV giao nhiệm vụ cho HS</w:t>
      </w:r>
    </w:p>
    <w:p w:rsidR="00220CBC" w:rsidRPr="00220CBC" w:rsidRDefault="00220CBC" w:rsidP="00220CBC">
      <w:pPr>
        <w:ind w:firstLine="720"/>
        <w:jc w:val="both"/>
        <w:rPr>
          <w:b/>
          <w:bCs/>
          <w:lang w:val="sv-SE"/>
        </w:rPr>
      </w:pPr>
      <w:r w:rsidRPr="00220CBC">
        <w:rPr>
          <w:color w:val="000000"/>
          <w:lang w:val="nl-NL"/>
        </w:rPr>
        <w:t>+ Học bài, h</w:t>
      </w:r>
      <w:r w:rsidRPr="00220CBC">
        <w:rPr>
          <w:lang w:val="sv-SE"/>
        </w:rPr>
        <w:t>oàn thành các bài tâp.</w:t>
      </w:r>
    </w:p>
    <w:p w:rsidR="00220CBC" w:rsidRPr="00220CBC" w:rsidRDefault="00220CBC" w:rsidP="00220CBC">
      <w:pPr>
        <w:tabs>
          <w:tab w:val="left" w:pos="171"/>
        </w:tabs>
        <w:rPr>
          <w:lang w:val="sv-SE"/>
        </w:rPr>
      </w:pPr>
      <w:r w:rsidRPr="00220CBC">
        <w:rPr>
          <w:lang w:val="sv-SE"/>
        </w:rPr>
        <w:tab/>
      </w:r>
      <w:r w:rsidRPr="00220CBC">
        <w:rPr>
          <w:lang w:val="sv-SE"/>
        </w:rPr>
        <w:tab/>
        <w:t>+ Soạn bài 27, trả lời những câu hỏi SGK, tìm hiểu về Ngô Quyền, tường thuật diễn biến chiến thắng Bạch Đằng năm 938.</w:t>
      </w:r>
    </w:p>
    <w:p w:rsidR="00220CBC" w:rsidRPr="00220CBC" w:rsidRDefault="00220CBC" w:rsidP="00220CBC">
      <w:pPr>
        <w:tabs>
          <w:tab w:val="left" w:pos="171"/>
        </w:tabs>
        <w:rPr>
          <w:lang w:val="sv-SE"/>
        </w:rPr>
      </w:pPr>
      <w:r w:rsidRPr="00220CBC">
        <w:rPr>
          <w:lang w:val="sv-SE"/>
        </w:rPr>
        <w:tab/>
      </w:r>
      <w:r w:rsidRPr="00220CBC">
        <w:rPr>
          <w:lang w:val="sv-SE"/>
        </w:rPr>
        <w:tab/>
        <w:t>+ Sưu tầm tranh ảnh, tìm đọc tài liệu liên quan đến bài học.</w:t>
      </w:r>
    </w:p>
    <w:p w:rsidR="00220CBC" w:rsidRDefault="00220CBC"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Pr="002F2EA5" w:rsidRDefault="002F2EA5" w:rsidP="002F2EA5">
      <w:pPr>
        <w:tabs>
          <w:tab w:val="left" w:pos="171"/>
          <w:tab w:val="left" w:pos="1050"/>
          <w:tab w:val="center" w:pos="5156"/>
        </w:tabs>
        <w:rPr>
          <w:b/>
          <w:bCs/>
        </w:rPr>
      </w:pPr>
      <w:r w:rsidRPr="002F2EA5">
        <w:rPr>
          <w:b/>
          <w:bCs/>
          <w:lang w:val="vi-VN"/>
        </w:rPr>
        <w:t>T</w:t>
      </w:r>
      <w:r w:rsidRPr="002F2EA5">
        <w:rPr>
          <w:b/>
          <w:bCs/>
        </w:rPr>
        <w:t xml:space="preserve">uần 33:      </w:t>
      </w:r>
      <w:r w:rsidRPr="002F2EA5">
        <w:rPr>
          <w:lang w:val="vi-VN"/>
        </w:rPr>
        <w:t xml:space="preserve"> Ng</w:t>
      </w:r>
      <w:r>
        <w:t>ày soạn: 30 - 4</w:t>
      </w:r>
      <w:r w:rsidRPr="002F2EA5">
        <w:t xml:space="preserve"> - 2019</w:t>
      </w:r>
      <w:r w:rsidRPr="002F2EA5">
        <w:tab/>
      </w:r>
      <w:r w:rsidRPr="002F2EA5">
        <w:tab/>
      </w:r>
      <w:r w:rsidRPr="002F2EA5">
        <w:rPr>
          <w:lang w:val="vi-VN"/>
        </w:rPr>
        <w:t>Ng</w:t>
      </w:r>
      <w:r w:rsidRPr="002F2EA5">
        <w:t>ày</w:t>
      </w:r>
      <w:r w:rsidRPr="002F2EA5">
        <w:rPr>
          <w:lang w:val="vi-VN"/>
        </w:rPr>
        <w:t xml:space="preserve"> dạy: </w:t>
      </w:r>
      <w:r>
        <w:t xml:space="preserve"> 02- 5</w:t>
      </w:r>
      <w:r w:rsidRPr="002F2EA5">
        <w:t xml:space="preserve">- 2019    </w:t>
      </w:r>
    </w:p>
    <w:p w:rsidR="002F2EA5" w:rsidRPr="002F2EA5" w:rsidRDefault="002F2EA5" w:rsidP="002F2EA5">
      <w:pPr>
        <w:tabs>
          <w:tab w:val="left" w:pos="171"/>
          <w:tab w:val="left" w:pos="1050"/>
          <w:tab w:val="center" w:pos="5156"/>
        </w:tabs>
        <w:rPr>
          <w:lang w:val="sv-SE"/>
        </w:rPr>
      </w:pPr>
      <w:r w:rsidRPr="002F2EA5">
        <w:rPr>
          <w:b/>
          <w:bCs/>
        </w:rPr>
        <w:t>T</w:t>
      </w:r>
      <w:r w:rsidRPr="002F2EA5">
        <w:rPr>
          <w:b/>
          <w:bCs/>
          <w:lang w:val="vi-VN"/>
        </w:rPr>
        <w:t xml:space="preserve">iết </w:t>
      </w:r>
      <w:r w:rsidRPr="002F2EA5">
        <w:rPr>
          <w:b/>
          <w:bCs/>
        </w:rPr>
        <w:t>33</w:t>
      </w:r>
      <w:r w:rsidRPr="002F2EA5">
        <w:rPr>
          <w:b/>
          <w:bCs/>
          <w:lang w:val="vi-VN"/>
        </w:rPr>
        <w:t xml:space="preserve">: </w:t>
      </w:r>
      <w:r w:rsidRPr="002F2EA5">
        <w:rPr>
          <w:b/>
          <w:bCs/>
          <w:kern w:val="32"/>
          <w:lang w:val="sv-SE"/>
        </w:rPr>
        <w:t xml:space="preserve"> Bài 27:</w:t>
      </w:r>
      <w:r w:rsidRPr="002F2EA5">
        <w:rPr>
          <w:bCs/>
          <w:kern w:val="32"/>
          <w:lang w:val="sv-SE"/>
        </w:rPr>
        <w:t xml:space="preserve">  </w:t>
      </w:r>
      <w:r w:rsidRPr="002F2EA5">
        <w:rPr>
          <w:b/>
          <w:bCs/>
          <w:kern w:val="32"/>
          <w:lang w:val="sv-SE"/>
        </w:rPr>
        <w:t>NGÔ QUYỀN VÀ CHIẾN THẮNG BẠCH ĐẰNG NĂM 938.</w:t>
      </w:r>
    </w:p>
    <w:p w:rsidR="002F2EA5" w:rsidRPr="002F2EA5" w:rsidRDefault="002F2EA5" w:rsidP="002F2EA5">
      <w:pPr>
        <w:tabs>
          <w:tab w:val="left" w:pos="171"/>
        </w:tabs>
        <w:rPr>
          <w:b/>
          <w:bCs/>
          <w:lang w:val="vi-VN"/>
        </w:rPr>
      </w:pPr>
      <w:r w:rsidRPr="002F2EA5">
        <w:rPr>
          <w:b/>
          <w:bCs/>
          <w:lang w:val="sv-SE"/>
        </w:rPr>
        <w:t xml:space="preserve">I. Mục tiêu </w:t>
      </w:r>
    </w:p>
    <w:p w:rsidR="002F2EA5" w:rsidRPr="002F2EA5" w:rsidRDefault="002F2EA5" w:rsidP="002F2EA5">
      <w:pPr>
        <w:tabs>
          <w:tab w:val="left" w:pos="171"/>
        </w:tabs>
        <w:rPr>
          <w:b/>
          <w:bCs/>
          <w:lang w:val="vi-VN"/>
        </w:rPr>
      </w:pPr>
      <w:r w:rsidRPr="002F2EA5">
        <w:rPr>
          <w:b/>
          <w:bCs/>
          <w:lang w:val="vi-VN"/>
        </w:rPr>
        <w:lastRenderedPageBreak/>
        <w:t>1. Kiến thức:</w:t>
      </w:r>
      <w:r w:rsidRPr="002F2EA5">
        <w:rPr>
          <w:lang w:val="vi-VN"/>
        </w:rPr>
        <w:t xml:space="preserve"> Sau khi học xong</w:t>
      </w:r>
      <w:r w:rsidRPr="002F2EA5">
        <w:t xml:space="preserve"> bài</w:t>
      </w:r>
      <w:r w:rsidRPr="002F2EA5">
        <w:rPr>
          <w:lang w:val="vi-VN"/>
        </w:rPr>
        <w:t>, học sinh</w:t>
      </w:r>
    </w:p>
    <w:p w:rsidR="002F2EA5" w:rsidRPr="002F2EA5" w:rsidRDefault="002F2EA5" w:rsidP="002F2EA5">
      <w:pPr>
        <w:tabs>
          <w:tab w:val="left" w:pos="171"/>
        </w:tabs>
        <w:rPr>
          <w:lang w:val="vi-VN"/>
        </w:rPr>
      </w:pPr>
      <w:r w:rsidRPr="002F2EA5">
        <w:rPr>
          <w:color w:val="000000"/>
        </w:rPr>
        <w:tab/>
      </w:r>
      <w:r w:rsidRPr="002F2EA5">
        <w:rPr>
          <w:color w:val="000000"/>
        </w:rPr>
        <w:tab/>
      </w:r>
      <w:r w:rsidRPr="002F2EA5">
        <w:rPr>
          <w:color w:val="000000"/>
          <w:lang w:val="vi-VN"/>
        </w:rPr>
        <w:t xml:space="preserve">- </w:t>
      </w:r>
      <w:r w:rsidRPr="002F2EA5">
        <w:rPr>
          <w:color w:val="000000"/>
        </w:rPr>
        <w:t>Biết được t</w:t>
      </w:r>
      <w:r w:rsidRPr="002F2EA5">
        <w:rPr>
          <w:color w:val="000000"/>
          <w:lang w:val="vi-VN"/>
        </w:rPr>
        <w:t>ình hình nước ta từ sau khi Dương Đình Nghệ bị giết đến khi Ngô Quyền mang quân từ Ái Châu (Thanh Hoá) ra Bắc, chuẩn bị chống quân xâm lược.</w:t>
      </w:r>
    </w:p>
    <w:p w:rsidR="002F2EA5" w:rsidRPr="002F2EA5" w:rsidRDefault="002F2EA5" w:rsidP="002F2EA5">
      <w:pPr>
        <w:tabs>
          <w:tab w:val="left" w:pos="171"/>
        </w:tabs>
        <w:jc w:val="both"/>
      </w:pPr>
      <w:r w:rsidRPr="002F2EA5">
        <w:tab/>
      </w:r>
      <w:r w:rsidRPr="002F2EA5">
        <w:tab/>
      </w:r>
      <w:r w:rsidRPr="002F2EA5">
        <w:rPr>
          <w:lang w:val="vi-VN"/>
        </w:rPr>
        <w:t xml:space="preserve">- Trận đánh trên sông Bạch Đằng của quân ta: diễn biễn, kết quả và ý nghĩa. </w:t>
      </w:r>
    </w:p>
    <w:p w:rsidR="002F2EA5" w:rsidRPr="002F2EA5" w:rsidRDefault="002F2EA5" w:rsidP="002F2EA5">
      <w:pPr>
        <w:tabs>
          <w:tab w:val="left" w:pos="171"/>
        </w:tabs>
        <w:jc w:val="both"/>
      </w:pPr>
      <w:r w:rsidRPr="002F2EA5">
        <w:tab/>
      </w:r>
      <w:r w:rsidRPr="002F2EA5">
        <w:tab/>
        <w:t>- N</w:t>
      </w:r>
      <w:r w:rsidRPr="002F2EA5">
        <w:rPr>
          <w:lang w:val="vi-VN"/>
        </w:rPr>
        <w:t>hận xét về kế hoạch của Ngô Quyền</w:t>
      </w:r>
      <w:r w:rsidRPr="002F2EA5">
        <w:t>.</w:t>
      </w:r>
    </w:p>
    <w:p w:rsidR="002F2EA5" w:rsidRPr="002F2EA5" w:rsidRDefault="002F2EA5" w:rsidP="002F2EA5">
      <w:pPr>
        <w:tabs>
          <w:tab w:val="left" w:pos="171"/>
        </w:tabs>
        <w:jc w:val="both"/>
        <w:rPr>
          <w:b/>
          <w:bCs/>
        </w:rPr>
      </w:pPr>
      <w:r w:rsidRPr="002F2EA5">
        <w:rPr>
          <w:b/>
          <w:lang w:val="vi-VN"/>
        </w:rPr>
        <w:t xml:space="preserve">2. </w:t>
      </w:r>
      <w:r w:rsidRPr="002F2EA5">
        <w:rPr>
          <w:b/>
          <w:bCs/>
          <w:lang w:val="vi-VN"/>
        </w:rPr>
        <w:t>Thái độ</w:t>
      </w:r>
    </w:p>
    <w:p w:rsidR="002F2EA5" w:rsidRPr="002F2EA5" w:rsidRDefault="002F2EA5" w:rsidP="002F2EA5">
      <w:pPr>
        <w:tabs>
          <w:tab w:val="left" w:pos="171"/>
        </w:tabs>
        <w:jc w:val="both"/>
        <w:rPr>
          <w:lang w:val="vi-VN"/>
        </w:rPr>
      </w:pPr>
      <w:r w:rsidRPr="002F2EA5">
        <w:tab/>
      </w:r>
      <w:r w:rsidRPr="002F2EA5">
        <w:tab/>
      </w:r>
      <w:r w:rsidRPr="002F2EA5">
        <w:rPr>
          <w:lang w:val="vi-VN"/>
        </w:rPr>
        <w:t xml:space="preserve">- Giáo dục học sinh lòng tự hào </w:t>
      </w:r>
      <w:r w:rsidRPr="002F2EA5">
        <w:t>và</w:t>
      </w:r>
      <w:r w:rsidRPr="002F2EA5">
        <w:rPr>
          <w:lang w:val="vi-VN"/>
        </w:rPr>
        <w:t xml:space="preserve"> ý chí quật cường của dân tộc.</w:t>
      </w:r>
    </w:p>
    <w:p w:rsidR="002F2EA5" w:rsidRPr="002F2EA5" w:rsidRDefault="002F2EA5" w:rsidP="002F2EA5">
      <w:pPr>
        <w:tabs>
          <w:tab w:val="left" w:pos="171"/>
        </w:tabs>
        <w:jc w:val="both"/>
        <w:rPr>
          <w:lang w:val="vi-VN"/>
        </w:rPr>
      </w:pPr>
      <w:r w:rsidRPr="002F2EA5">
        <w:tab/>
      </w:r>
      <w:r w:rsidRPr="002F2EA5">
        <w:tab/>
      </w:r>
      <w:r w:rsidRPr="002F2EA5">
        <w:rPr>
          <w:lang w:val="vi-VN"/>
        </w:rPr>
        <w:t xml:space="preserve">- Giáo dục cho HS lòng kính yêu Ngô Quyền, người anh hùng dân tộc có công lao to lớn đối với  phong trào giải phóng dân tộc </w:t>
      </w:r>
      <w:r w:rsidRPr="002F2EA5">
        <w:rPr>
          <w:rFonts w:ascii="Arial" w:hAnsi="Arial" w:cs="Arial"/>
          <w:lang w:val="vi-VN"/>
        </w:rPr>
        <w:t>“</w:t>
      </w:r>
      <w:r w:rsidRPr="002F2EA5">
        <w:rPr>
          <w:lang w:val="vi-VN"/>
        </w:rPr>
        <w:t>Ông tổ phục hưng nền độc lập dân tộc Việt nam</w:t>
      </w:r>
      <w:r w:rsidRPr="002F2EA5">
        <w:rPr>
          <w:rFonts w:ascii="Arial" w:hAnsi="Arial" w:cs="Arial"/>
          <w:lang w:val="vi-VN"/>
        </w:rPr>
        <w:t>”</w:t>
      </w:r>
      <w:r w:rsidRPr="002F2EA5">
        <w:rPr>
          <w:lang w:val="vi-VN"/>
        </w:rPr>
        <w:t xml:space="preserve">.  </w:t>
      </w:r>
    </w:p>
    <w:p w:rsidR="002F2EA5" w:rsidRPr="002F2EA5" w:rsidRDefault="002F2EA5" w:rsidP="002F2EA5">
      <w:pPr>
        <w:tabs>
          <w:tab w:val="left" w:pos="171"/>
        </w:tabs>
        <w:rPr>
          <w:lang w:val="vi-VN"/>
        </w:rPr>
      </w:pPr>
      <w:r w:rsidRPr="002F2EA5">
        <w:rPr>
          <w:b/>
          <w:bCs/>
          <w:lang w:val="vi-VN"/>
        </w:rPr>
        <w:t xml:space="preserve">3. Kĩ năng </w:t>
      </w:r>
    </w:p>
    <w:p w:rsidR="002F2EA5" w:rsidRPr="002F2EA5" w:rsidRDefault="002F2EA5" w:rsidP="002F2EA5">
      <w:pPr>
        <w:tabs>
          <w:tab w:val="left" w:pos="171"/>
        </w:tabs>
        <w:jc w:val="both"/>
        <w:rPr>
          <w:lang w:val="vi-VN"/>
        </w:rPr>
      </w:pPr>
      <w:r w:rsidRPr="002F2EA5">
        <w:tab/>
      </w:r>
      <w:r w:rsidRPr="002F2EA5">
        <w:tab/>
      </w:r>
      <w:r w:rsidRPr="002F2EA5">
        <w:rPr>
          <w:lang w:val="vi-VN"/>
        </w:rPr>
        <w:t>- Rèn luyên phương pháp mô tả sự kiện, kĩ năng đọc bản đồ lịch sử,phân tích, nhận định, đánh giá một sự kiện lịch sử, rút ra bài học kinh nghiệm..</w:t>
      </w:r>
    </w:p>
    <w:p w:rsidR="002F2EA5" w:rsidRPr="002F2EA5" w:rsidRDefault="002F2EA5" w:rsidP="002F2EA5">
      <w:pPr>
        <w:tabs>
          <w:tab w:val="center" w:pos="5130"/>
        </w:tabs>
        <w:rPr>
          <w:b/>
          <w:bCs/>
          <w:color w:val="000000"/>
          <w:lang w:val="vi-VN" w:bidi="th-TH"/>
        </w:rPr>
      </w:pPr>
      <w:r w:rsidRPr="002F2EA5">
        <w:rPr>
          <w:b/>
          <w:bCs/>
          <w:color w:val="000000"/>
          <w:lang w:val="vi-VN" w:bidi="th-TH"/>
        </w:rPr>
        <w:t>4. Định hướng phát triển năng lực:</w:t>
      </w:r>
      <w:r w:rsidRPr="002F2EA5">
        <w:rPr>
          <w:b/>
          <w:bCs/>
          <w:color w:val="000000"/>
          <w:lang w:val="vi-VN" w:bidi="th-TH"/>
        </w:rPr>
        <w:tab/>
      </w:r>
    </w:p>
    <w:p w:rsidR="002F2EA5" w:rsidRPr="002F2EA5" w:rsidRDefault="002F2EA5" w:rsidP="002F2EA5">
      <w:pPr>
        <w:rPr>
          <w:i/>
          <w:iCs/>
          <w:color w:val="000000"/>
          <w:lang w:val="vi-VN" w:bidi="th-TH"/>
        </w:rPr>
      </w:pPr>
      <w:r w:rsidRPr="002F2EA5">
        <w:rPr>
          <w:bCs/>
          <w:color w:val="000000"/>
          <w:lang w:val="vi-VN" w:bidi="th-TH"/>
        </w:rPr>
        <w:t xml:space="preserve">  -</w:t>
      </w:r>
      <w:r w:rsidRPr="002F2EA5">
        <w:rPr>
          <w:b/>
          <w:bCs/>
          <w:color w:val="000000"/>
          <w:lang w:val="vi-VN" w:bidi="th-TH"/>
        </w:rPr>
        <w:t xml:space="preserve"> Năng lực chung: </w:t>
      </w:r>
      <w:r w:rsidRPr="002F2EA5">
        <w:rPr>
          <w:color w:val="000000"/>
          <w:lang w:val="vi-VN" w:bidi="th-TH"/>
        </w:rPr>
        <w:t>Năng lực giao tiếp và hợp tác; tự học; giải quyết vấn đề.</w:t>
      </w:r>
      <w:r w:rsidRPr="002F2EA5">
        <w:rPr>
          <w:i/>
          <w:iCs/>
          <w:color w:val="000000"/>
          <w:lang w:val="vi-VN" w:bidi="th-TH"/>
        </w:rPr>
        <w:t xml:space="preserve"> </w:t>
      </w:r>
    </w:p>
    <w:p w:rsidR="002F2EA5" w:rsidRPr="002F2EA5" w:rsidRDefault="002F2EA5" w:rsidP="002F2EA5">
      <w:pPr>
        <w:jc w:val="both"/>
        <w:rPr>
          <w:color w:val="000000"/>
          <w:lang w:val="vi-VN"/>
        </w:rPr>
      </w:pPr>
      <w:r w:rsidRPr="002F2EA5">
        <w:rPr>
          <w:b/>
          <w:bCs/>
          <w:color w:val="000000"/>
          <w:lang w:val="vi-VN" w:bidi="th-TH"/>
        </w:rPr>
        <w:t xml:space="preserve">  </w:t>
      </w:r>
      <w:r w:rsidRPr="002F2EA5">
        <w:rPr>
          <w:bCs/>
          <w:color w:val="000000"/>
          <w:lang w:val="vi-VN" w:bidi="th-TH"/>
        </w:rPr>
        <w:t>-</w:t>
      </w:r>
      <w:r w:rsidRPr="002F2EA5">
        <w:rPr>
          <w:b/>
          <w:bCs/>
          <w:color w:val="000000"/>
          <w:lang w:val="vi-VN" w:bidi="th-TH"/>
        </w:rPr>
        <w:t xml:space="preserve"> Năng lực chuyên biệt:</w:t>
      </w:r>
      <w:r w:rsidRPr="002F2EA5">
        <w:rPr>
          <w:b/>
          <w:bCs/>
          <w:color w:val="000000"/>
          <w:lang w:bidi="th-TH"/>
        </w:rPr>
        <w:t xml:space="preserve"> </w:t>
      </w:r>
      <w:r w:rsidRPr="002F2EA5">
        <w:rPr>
          <w:bCs/>
          <w:color w:val="000000"/>
          <w:lang w:bidi="th-TH"/>
        </w:rPr>
        <w:t>-</w:t>
      </w:r>
      <w:r w:rsidRPr="002F2EA5">
        <w:rPr>
          <w:b/>
          <w:bCs/>
          <w:color w:val="000000"/>
          <w:lang w:bidi="th-TH"/>
        </w:rPr>
        <w:t xml:space="preserve"> </w:t>
      </w:r>
      <w:r w:rsidRPr="002F2EA5">
        <w:rPr>
          <w:color w:val="000000"/>
          <w:lang w:val="vi-VN"/>
        </w:rPr>
        <w:t>Tái hiện kiến thức lịch sử,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2F2EA5" w:rsidRPr="002F2EA5" w:rsidRDefault="002F2EA5" w:rsidP="002F2EA5">
      <w:pPr>
        <w:autoSpaceDE w:val="0"/>
        <w:autoSpaceDN w:val="0"/>
        <w:adjustRightInd w:val="0"/>
        <w:spacing w:after="80"/>
        <w:ind w:firstLine="720"/>
        <w:rPr>
          <w:color w:val="000000"/>
          <w:lang w:val="en"/>
        </w:rPr>
      </w:pPr>
      <w:r w:rsidRPr="002F2EA5">
        <w:rPr>
          <w:color w:val="000000"/>
          <w:lang w:val="en"/>
        </w:rPr>
        <w:t>- Tìm hiểu vài nét về tiểu sử của Ngô Quyền, khai thác hình 55 trong SGK để biết về việc chuẩn bị trận đánh trên sông Bạch Đằng.</w:t>
      </w:r>
    </w:p>
    <w:p w:rsidR="002F2EA5" w:rsidRPr="002F2EA5" w:rsidRDefault="002F2EA5" w:rsidP="002F2EA5">
      <w:pPr>
        <w:autoSpaceDE w:val="0"/>
        <w:autoSpaceDN w:val="0"/>
        <w:adjustRightInd w:val="0"/>
        <w:jc w:val="both"/>
        <w:rPr>
          <w:lang w:bidi="th-TH"/>
        </w:rPr>
      </w:pPr>
      <w:r w:rsidRPr="002F2EA5">
        <w:rPr>
          <w:b/>
          <w:bCs/>
          <w:lang w:val="vi-VN" w:bidi="th-TH"/>
        </w:rPr>
        <w:t xml:space="preserve">II. Phương pháp: </w:t>
      </w:r>
      <w:r w:rsidRPr="002F2EA5">
        <w:rPr>
          <w:lang w:val="vi-VN" w:bidi="th-TH"/>
        </w:rPr>
        <w:t xml:space="preserve">Trực quan, phát vấn, </w:t>
      </w:r>
      <w:r w:rsidRPr="002F2EA5">
        <w:rPr>
          <w:lang w:bidi="th-TH"/>
        </w:rPr>
        <w:t xml:space="preserve">thuyết trình, nhóm, </w:t>
      </w:r>
      <w:r w:rsidRPr="002F2EA5">
        <w:rPr>
          <w:lang w:val="vi-VN" w:bidi="th-TH"/>
        </w:rPr>
        <w:t>phân tích,</w:t>
      </w:r>
      <w:r w:rsidRPr="002F2EA5">
        <w:rPr>
          <w:lang w:bidi="th-TH"/>
        </w:rPr>
        <w:t xml:space="preserve"> tổng hợp, tường thuật</w:t>
      </w:r>
      <w:r w:rsidRPr="002F2EA5">
        <w:rPr>
          <w:lang w:val="vi-VN" w:bidi="th-TH"/>
        </w:rPr>
        <w:t>…</w:t>
      </w:r>
    </w:p>
    <w:p w:rsidR="002F2EA5" w:rsidRPr="002F2EA5" w:rsidRDefault="002F2EA5" w:rsidP="002F2EA5">
      <w:pPr>
        <w:ind w:right="720"/>
        <w:jc w:val="both"/>
        <w:rPr>
          <w:b/>
          <w:bCs/>
          <w:lang w:bidi="th-TH"/>
        </w:rPr>
      </w:pPr>
      <w:r w:rsidRPr="002F2EA5">
        <w:rPr>
          <w:b/>
          <w:bCs/>
          <w:lang w:val="vi-VN" w:bidi="th-TH"/>
        </w:rPr>
        <w:t xml:space="preserve">III. Phương tiện </w:t>
      </w:r>
    </w:p>
    <w:p w:rsidR="002F2EA5" w:rsidRPr="002F2EA5" w:rsidRDefault="002F2EA5" w:rsidP="002F2EA5">
      <w:pPr>
        <w:ind w:firstLine="720"/>
        <w:jc w:val="both"/>
      </w:pPr>
      <w:r w:rsidRPr="002F2EA5">
        <w:t>- Ti vi.</w:t>
      </w:r>
    </w:p>
    <w:p w:rsidR="002F2EA5" w:rsidRPr="002F2EA5" w:rsidRDefault="002F2EA5" w:rsidP="002F2EA5">
      <w:pPr>
        <w:jc w:val="both"/>
      </w:pPr>
      <w:r w:rsidRPr="002F2EA5">
        <w:tab/>
        <w:t>- Máy tính.</w:t>
      </w:r>
    </w:p>
    <w:p w:rsidR="002F2EA5" w:rsidRPr="002F2EA5" w:rsidRDefault="002F2EA5" w:rsidP="002F2EA5">
      <w:pPr>
        <w:jc w:val="both"/>
        <w:rPr>
          <w:b/>
          <w:bCs/>
          <w:lang w:val="vi-VN" w:bidi="th-TH"/>
        </w:rPr>
      </w:pPr>
      <w:r w:rsidRPr="002F2EA5">
        <w:rPr>
          <w:b/>
          <w:bCs/>
          <w:lang w:val="vi-VN" w:bidi="th-TH"/>
        </w:rPr>
        <w:t>IV. Chuẩn bị</w:t>
      </w:r>
      <w:r w:rsidRPr="002F2EA5">
        <w:rPr>
          <w:b/>
          <w:bCs/>
          <w:lang w:val="vi-VN" w:bidi="th-TH"/>
        </w:rPr>
        <w:tab/>
      </w:r>
    </w:p>
    <w:p w:rsidR="002F2EA5" w:rsidRPr="002F2EA5" w:rsidRDefault="002F2EA5" w:rsidP="002F2EA5">
      <w:pPr>
        <w:jc w:val="both"/>
        <w:rPr>
          <w:b/>
          <w:lang w:val="vi-VN"/>
        </w:rPr>
      </w:pPr>
      <w:r w:rsidRPr="002F2EA5">
        <w:rPr>
          <w:b/>
          <w:bCs/>
          <w:lang w:bidi="th-TH"/>
        </w:rPr>
        <w:t xml:space="preserve">1. </w:t>
      </w:r>
      <w:r w:rsidRPr="002F2EA5">
        <w:rPr>
          <w:b/>
          <w:lang w:val="vi-VN"/>
        </w:rPr>
        <w:t>Chuẩn bị của giáo viên</w:t>
      </w:r>
    </w:p>
    <w:p w:rsidR="002F2EA5" w:rsidRPr="002F2EA5" w:rsidRDefault="002F2EA5" w:rsidP="002F2EA5">
      <w:pPr>
        <w:ind w:firstLine="720"/>
        <w:jc w:val="both"/>
      </w:pPr>
      <w:r w:rsidRPr="002F2EA5">
        <w:rPr>
          <w:lang w:val="vi-VN"/>
        </w:rPr>
        <w:t>- Giáo án word và Powerpoint.</w:t>
      </w:r>
    </w:p>
    <w:p w:rsidR="002F2EA5" w:rsidRPr="002F2EA5" w:rsidRDefault="002F2EA5" w:rsidP="002F2EA5">
      <w:pPr>
        <w:tabs>
          <w:tab w:val="left" w:pos="171"/>
        </w:tabs>
        <w:jc w:val="both"/>
        <w:rPr>
          <w:lang w:val="vi-VN"/>
        </w:rPr>
      </w:pPr>
      <w:r w:rsidRPr="002F2EA5">
        <w:tab/>
      </w:r>
      <w:r w:rsidRPr="002F2EA5">
        <w:tab/>
      </w:r>
      <w:r w:rsidRPr="002F2EA5">
        <w:rPr>
          <w:lang w:val="vi-VN"/>
        </w:rPr>
        <w:t>- Bản đồ chiến</w:t>
      </w:r>
      <w:r w:rsidRPr="002F2EA5">
        <w:t xml:space="preserve"> </w:t>
      </w:r>
      <w:r w:rsidRPr="002F2EA5">
        <w:rPr>
          <w:lang w:val="vi-VN"/>
        </w:rPr>
        <w:t>thắng Bạch Đằng năm 938.</w:t>
      </w:r>
    </w:p>
    <w:p w:rsidR="002F2EA5" w:rsidRPr="002F2EA5" w:rsidRDefault="002F2EA5" w:rsidP="002F2EA5">
      <w:pPr>
        <w:tabs>
          <w:tab w:val="left" w:pos="171"/>
        </w:tabs>
        <w:jc w:val="both"/>
        <w:rPr>
          <w:lang w:val="vi-VN"/>
        </w:rPr>
      </w:pPr>
      <w:r w:rsidRPr="002F2EA5">
        <w:tab/>
      </w:r>
      <w:r w:rsidRPr="002F2EA5">
        <w:tab/>
      </w:r>
      <w:r w:rsidRPr="002F2EA5">
        <w:rPr>
          <w:lang w:val="vi-VN"/>
        </w:rPr>
        <w:t>- Đọc các tài liệu, những mẫu chuyện liên quan đến bài học.</w:t>
      </w:r>
    </w:p>
    <w:p w:rsidR="002F2EA5" w:rsidRPr="002F2EA5" w:rsidRDefault="002F2EA5" w:rsidP="002F2EA5">
      <w:pPr>
        <w:tabs>
          <w:tab w:val="left" w:pos="0"/>
          <w:tab w:val="left" w:pos="120"/>
        </w:tabs>
        <w:ind w:right="720"/>
        <w:jc w:val="both"/>
      </w:pPr>
      <w:r w:rsidRPr="002F2EA5">
        <w:tab/>
      </w:r>
      <w:r w:rsidRPr="002F2EA5">
        <w:tab/>
      </w:r>
      <w:r w:rsidRPr="002F2EA5">
        <w:rPr>
          <w:lang w:val="vi-VN"/>
        </w:rPr>
        <w:t>- Bảng phụ, tranh ảnh…</w:t>
      </w:r>
    </w:p>
    <w:p w:rsidR="002F2EA5" w:rsidRPr="002F2EA5" w:rsidRDefault="002F2EA5" w:rsidP="002F2EA5">
      <w:pPr>
        <w:tabs>
          <w:tab w:val="left" w:pos="0"/>
          <w:tab w:val="left" w:pos="120"/>
        </w:tabs>
        <w:ind w:right="720"/>
        <w:jc w:val="both"/>
        <w:rPr>
          <w:lang w:val="vi-VN"/>
        </w:rPr>
      </w:pPr>
      <w:r w:rsidRPr="002F2EA5">
        <w:rPr>
          <w:b/>
          <w:lang w:val="pt-BR"/>
        </w:rPr>
        <w:t>2. Chuẩn bị của học sinh</w:t>
      </w:r>
    </w:p>
    <w:p w:rsidR="002F2EA5" w:rsidRPr="002F2EA5" w:rsidRDefault="002F2EA5" w:rsidP="002F2EA5">
      <w:pPr>
        <w:ind w:firstLine="720"/>
        <w:jc w:val="both"/>
        <w:rPr>
          <w:lang w:val="pt-BR"/>
        </w:rPr>
      </w:pPr>
      <w:r w:rsidRPr="002F2EA5">
        <w:rPr>
          <w:lang w:val="pt-BR"/>
        </w:rPr>
        <w:t>- Đọc trước sách giáo khoa và hoàn thành các nhiệm vụ được giao.</w:t>
      </w:r>
    </w:p>
    <w:p w:rsidR="002F2EA5" w:rsidRPr="002F2EA5" w:rsidRDefault="002F2EA5" w:rsidP="002F2EA5">
      <w:pPr>
        <w:ind w:firstLine="720"/>
        <w:jc w:val="both"/>
        <w:rPr>
          <w:color w:val="000000"/>
          <w:lang w:bidi="th-TH"/>
        </w:rPr>
      </w:pPr>
      <w:r w:rsidRPr="002F2EA5">
        <w:rPr>
          <w:lang w:val="pt-BR"/>
        </w:rPr>
        <w:t>- Sưu tầm tranh ảnh liên quan đến bài học.</w:t>
      </w:r>
      <w:r w:rsidRPr="002F2EA5">
        <w:rPr>
          <w:color w:val="000000"/>
          <w:lang w:val="vi-VN" w:bidi="th-TH"/>
        </w:rPr>
        <w:t xml:space="preserve"> </w:t>
      </w:r>
    </w:p>
    <w:p w:rsidR="002F2EA5" w:rsidRPr="002F2EA5" w:rsidRDefault="002F2EA5" w:rsidP="002F2EA5">
      <w:pPr>
        <w:ind w:firstLine="720"/>
        <w:jc w:val="both"/>
        <w:rPr>
          <w:lang w:val="pt-BR"/>
        </w:rPr>
      </w:pPr>
      <w:r w:rsidRPr="002F2EA5">
        <w:rPr>
          <w:color w:val="000000"/>
          <w:lang w:bidi="th-TH"/>
        </w:rPr>
        <w:t>- B</w:t>
      </w:r>
      <w:r w:rsidRPr="002F2EA5">
        <w:rPr>
          <w:color w:val="000000"/>
          <w:lang w:val="vi-VN" w:bidi="th-TH"/>
        </w:rPr>
        <w:t>ài soạn các câu hỏi….</w:t>
      </w:r>
    </w:p>
    <w:p w:rsidR="002F2EA5" w:rsidRPr="002F2EA5" w:rsidRDefault="002F2EA5" w:rsidP="002F2EA5">
      <w:pPr>
        <w:tabs>
          <w:tab w:val="left" w:pos="0"/>
          <w:tab w:val="left" w:pos="120"/>
        </w:tabs>
        <w:ind w:left="-120" w:right="60"/>
        <w:jc w:val="both"/>
        <w:rPr>
          <w:b/>
          <w:bCs/>
          <w:lang w:val="vi-VN" w:bidi="th-TH"/>
        </w:rPr>
      </w:pPr>
      <w:r w:rsidRPr="002F2EA5">
        <w:rPr>
          <w:b/>
          <w:bCs/>
          <w:lang w:bidi="th-TH"/>
        </w:rPr>
        <w:t xml:space="preserve">  </w:t>
      </w:r>
      <w:r w:rsidRPr="002F2EA5">
        <w:rPr>
          <w:b/>
          <w:bCs/>
          <w:lang w:val="vi-VN" w:bidi="th-TH"/>
        </w:rPr>
        <w:t xml:space="preserve">V. Tiến trình dạy học </w:t>
      </w:r>
    </w:p>
    <w:p w:rsidR="002F2EA5" w:rsidRPr="002F2EA5" w:rsidRDefault="002F2EA5" w:rsidP="002F2EA5">
      <w:pPr>
        <w:tabs>
          <w:tab w:val="left" w:pos="0"/>
          <w:tab w:val="left" w:pos="120"/>
        </w:tabs>
        <w:ind w:right="60"/>
        <w:jc w:val="both"/>
        <w:rPr>
          <w:b/>
          <w:iCs/>
          <w:lang w:val="pt-BR"/>
        </w:rPr>
      </w:pPr>
      <w:r w:rsidRPr="002F2EA5">
        <w:rPr>
          <w:b/>
          <w:iCs/>
          <w:lang w:val="pt-BR"/>
        </w:rPr>
        <w:t>1. Ổn định lớp</w:t>
      </w:r>
    </w:p>
    <w:p w:rsidR="002F2EA5" w:rsidRPr="002F2EA5" w:rsidRDefault="002F2EA5" w:rsidP="002F2EA5">
      <w:pPr>
        <w:tabs>
          <w:tab w:val="left" w:pos="0"/>
          <w:tab w:val="left" w:pos="120"/>
        </w:tabs>
        <w:ind w:right="60"/>
        <w:jc w:val="both"/>
        <w:rPr>
          <w:bCs/>
          <w:iCs/>
          <w:lang w:val="pt-BR"/>
        </w:rPr>
      </w:pPr>
      <w:r w:rsidRPr="002F2EA5">
        <w:rPr>
          <w:b/>
          <w:iCs/>
          <w:lang w:val="pt-BR"/>
        </w:rPr>
        <w:t xml:space="preserve">2. Kiểm tra bài cũ: </w:t>
      </w:r>
      <w:r w:rsidRPr="002F2EA5">
        <w:rPr>
          <w:iCs/>
          <w:lang w:val="pt-BR"/>
        </w:rPr>
        <w:t xml:space="preserve">(linh động) </w:t>
      </w:r>
    </w:p>
    <w:p w:rsidR="002F2EA5" w:rsidRPr="002F2EA5" w:rsidRDefault="002F2EA5" w:rsidP="002F2EA5">
      <w:pPr>
        <w:tabs>
          <w:tab w:val="left" w:pos="0"/>
          <w:tab w:val="left" w:pos="120"/>
        </w:tabs>
        <w:ind w:right="60"/>
        <w:jc w:val="both"/>
        <w:rPr>
          <w:b/>
          <w:iCs/>
        </w:rPr>
      </w:pPr>
      <w:r w:rsidRPr="002F2EA5">
        <w:rPr>
          <w:b/>
          <w:iCs/>
          <w:lang w:val="vi-VN"/>
        </w:rPr>
        <w:t>3. Bài mới</w:t>
      </w:r>
    </w:p>
    <w:p w:rsidR="002F2EA5" w:rsidRPr="002F2EA5" w:rsidRDefault="002F2EA5" w:rsidP="002F2EA5">
      <w:pPr>
        <w:shd w:val="clear" w:color="auto" w:fill="FFFFFF"/>
        <w:jc w:val="both"/>
      </w:pPr>
      <w:r w:rsidRPr="002F2EA5">
        <w:rPr>
          <w:b/>
          <w:bCs/>
          <w:bdr w:val="none" w:sz="0" w:space="0" w:color="auto" w:frame="1"/>
          <w:lang w:val="vi-VN"/>
        </w:rPr>
        <w:t>3.1</w:t>
      </w:r>
      <w:r w:rsidRPr="002F2EA5">
        <w:rPr>
          <w:b/>
          <w:bCs/>
          <w:bdr w:val="none" w:sz="0" w:space="0" w:color="auto" w:frame="1"/>
        </w:rPr>
        <w:t xml:space="preserve">. </w:t>
      </w:r>
      <w:r w:rsidRPr="002F2EA5">
        <w:rPr>
          <w:b/>
          <w:bCs/>
          <w:bdr w:val="none" w:sz="0" w:space="0" w:color="auto" w:frame="1"/>
          <w:lang w:val="vi-VN"/>
        </w:rPr>
        <w:t>Hoạt động khởi động</w:t>
      </w:r>
    </w:p>
    <w:p w:rsidR="002F2EA5" w:rsidRPr="002F2EA5" w:rsidRDefault="002F2EA5" w:rsidP="002F2EA5">
      <w:pPr>
        <w:ind w:firstLine="397"/>
      </w:pPr>
      <w:r w:rsidRPr="002F2EA5">
        <w:rPr>
          <w:lang w:val="vi-VN"/>
        </w:rPr>
        <w:t>- Mục tiêu</w:t>
      </w:r>
      <w:r w:rsidRPr="002F2EA5">
        <w:t>: Giúp học sinh nắm được các nội dung cơ bản bước đầu của bài học cần đạt được đó là b</w:t>
      </w:r>
      <w:r w:rsidRPr="002F2EA5">
        <w:rPr>
          <w:iCs/>
          <w:color w:val="000000"/>
          <w:lang w:val="en"/>
        </w:rPr>
        <w:t>iết được tình hình n</w:t>
      </w:r>
      <w:r w:rsidRPr="002F2EA5">
        <w:rPr>
          <w:iCs/>
          <w:color w:val="000000"/>
          <w:lang w:val="vi-VN"/>
        </w:rPr>
        <w:t>ước ta từ sau khi Dương Đình Nghệ bị giết và những việc làm của Ngô Quyền</w:t>
      </w:r>
      <w:r w:rsidRPr="002F2EA5">
        <w:rPr>
          <w:iCs/>
          <w:color w:val="000000"/>
        </w:rPr>
        <w:t xml:space="preserve"> để giành lại độc lập cho dân tộc</w:t>
      </w:r>
      <w:r w:rsidRPr="002F2EA5">
        <w:t>, đ</w:t>
      </w:r>
      <w:r w:rsidRPr="002F2EA5">
        <w:rPr>
          <w:lang w:val="vi-VN"/>
        </w:rPr>
        <w:t xml:space="preserve">ưa học sinh vào tìm hiểu nội dung bài học, tạo tâm thế cho </w:t>
      </w:r>
      <w:r w:rsidRPr="002F2EA5">
        <w:t>học sinh</w:t>
      </w:r>
      <w:r w:rsidRPr="002F2EA5">
        <w:rPr>
          <w:lang w:val="vi-VN"/>
        </w:rPr>
        <w:t xml:space="preserve"> đi vào tìm hiểu bài mới. </w:t>
      </w:r>
    </w:p>
    <w:p w:rsidR="002F2EA5" w:rsidRPr="002F2EA5" w:rsidRDefault="002F2EA5" w:rsidP="002F2EA5">
      <w:pPr>
        <w:shd w:val="clear" w:color="auto" w:fill="FFFFFF"/>
        <w:tabs>
          <w:tab w:val="left" w:leader="dot" w:pos="9214"/>
        </w:tabs>
        <w:ind w:left="720"/>
        <w:jc w:val="both"/>
      </w:pPr>
      <w:r w:rsidRPr="002F2EA5">
        <w:rPr>
          <w:lang w:val="vi-VN"/>
        </w:rPr>
        <w:t>- Phương pháp</w:t>
      </w:r>
      <w:r w:rsidRPr="002F2EA5">
        <w:t>: Trực quan, phát vấn.</w:t>
      </w:r>
    </w:p>
    <w:p w:rsidR="002F2EA5" w:rsidRPr="002F2EA5" w:rsidRDefault="002F2EA5" w:rsidP="002F2EA5">
      <w:pPr>
        <w:shd w:val="clear" w:color="auto" w:fill="FFFFFF"/>
        <w:tabs>
          <w:tab w:val="left" w:leader="dot" w:pos="9214"/>
        </w:tabs>
        <w:ind w:left="720"/>
        <w:jc w:val="both"/>
      </w:pPr>
      <w:r w:rsidRPr="002F2EA5">
        <w:rPr>
          <w:lang w:val="vi-VN"/>
        </w:rPr>
        <w:t>- Thời gian</w:t>
      </w:r>
      <w:r w:rsidRPr="002F2EA5">
        <w:t>: 4 phút.</w:t>
      </w:r>
    </w:p>
    <w:p w:rsidR="002F2EA5" w:rsidRPr="002F2EA5" w:rsidRDefault="002F2EA5" w:rsidP="002F2EA5">
      <w:pPr>
        <w:spacing w:line="288" w:lineRule="auto"/>
        <w:jc w:val="both"/>
        <w:outlineLvl w:val="0"/>
      </w:pPr>
      <w:r w:rsidRPr="002F2EA5">
        <w:lastRenderedPageBreak/>
        <w:t xml:space="preserve">          </w:t>
      </w:r>
      <w:r w:rsidRPr="002F2EA5">
        <w:rPr>
          <w:lang w:val="vi-VN"/>
        </w:rPr>
        <w:t>- Tổ chức hoạt động</w:t>
      </w:r>
      <w:r w:rsidRPr="002F2EA5">
        <w:t xml:space="preserve">: GV trực quan một số hình ảnh về Ngô Quyền và cuộc kháng chiến năm 938. </w:t>
      </w:r>
    </w:p>
    <w:p w:rsidR="002F2EA5" w:rsidRPr="002F2EA5" w:rsidRDefault="002F2EA5" w:rsidP="002F2EA5">
      <w:pPr>
        <w:shd w:val="clear" w:color="auto" w:fill="FFFFFF"/>
        <w:tabs>
          <w:tab w:val="left" w:leader="dot" w:pos="9214"/>
        </w:tabs>
        <w:ind w:left="720"/>
        <w:jc w:val="both"/>
      </w:pPr>
      <w:r w:rsidRPr="002F2EA5">
        <w:t>? Em biết gì về các bức ảnh trên?</w:t>
      </w:r>
    </w:p>
    <w:p w:rsidR="002F2EA5" w:rsidRPr="002F2EA5" w:rsidRDefault="002F2EA5" w:rsidP="002F2EA5">
      <w:pPr>
        <w:spacing w:line="288" w:lineRule="auto"/>
        <w:ind w:firstLine="720"/>
        <w:jc w:val="both"/>
        <w:outlineLvl w:val="0"/>
      </w:pPr>
      <w:r w:rsidRPr="002F2EA5">
        <w:rPr>
          <w:lang w:val="vi-VN"/>
        </w:rPr>
        <w:t>- Dự kiến sản phẩm</w:t>
      </w:r>
      <w:r w:rsidRPr="002F2EA5">
        <w:t xml:space="preserve">: Là hình ảnh về Ngô Quyền và cuộc kháng chiến chống quân Nam Hán trên sông Bạch Đằng năm 938.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lang w:val="it-IT"/>
        </w:rPr>
      </w:pPr>
      <w:r w:rsidRPr="002F2EA5">
        <w:rPr>
          <w:color w:val="000000"/>
        </w:rPr>
        <w:tab/>
        <w:t xml:space="preserve">Trên cơ sở đó GV dẫn dắt vào bài mới: </w:t>
      </w:r>
      <w:r w:rsidRPr="002F2EA5">
        <w:rPr>
          <w:bCs/>
          <w:lang w:val="it-IT"/>
        </w:rPr>
        <w:t>Công cuộc dựng nền tự chủ của họ Khúc, họ Dương</w:t>
      </w:r>
      <w:r w:rsidRPr="002F2EA5">
        <w:rPr>
          <w:b/>
          <w:bCs/>
          <w:lang w:val="it-IT"/>
        </w:rPr>
        <w:t xml:space="preserve"> </w:t>
      </w:r>
      <w:r w:rsidRPr="002F2EA5">
        <w:rPr>
          <w:bCs/>
          <w:lang w:val="it-IT"/>
        </w:rPr>
        <w:t xml:space="preserve">đã kết thúc ách độ hộ hàng nghìn năm của các thế lực phong kiến đối với nước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lang w:val="it-IT"/>
        </w:rPr>
      </w:pPr>
      <w:r w:rsidRPr="002F2EA5">
        <w:rPr>
          <w:bCs/>
          <w:lang w:val="it-IT"/>
        </w:rPr>
        <w:t xml:space="preserve">ta về mặt danh nghĩa, việc này đã làm cơ sở cho nhân dân ta tiến lên giành độc lập lâu dài và Ngô Quyền đã hoàn thành sứ mệnh lịch sử đó bằng một trận quyết chiến chiến lược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lang w:val="it-IT"/>
        </w:rPr>
      </w:pPr>
      <w:r w:rsidRPr="002F2EA5">
        <w:rPr>
          <w:bCs/>
          <w:lang w:val="it-IT"/>
        </w:rPr>
        <w:t xml:space="preserve">trên sông Bạch Đằng. Như vậy, cuộc chiến này diễn ra như thế nào, kết quả ra sao chúng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F2EA5">
        <w:rPr>
          <w:bCs/>
          <w:lang w:val="it-IT"/>
        </w:rPr>
        <w:t>ta sẽ cùng đi tìm hiểu bài mới.</w:t>
      </w:r>
    </w:p>
    <w:p w:rsidR="002F2EA5" w:rsidRPr="002F2EA5" w:rsidRDefault="002F2EA5" w:rsidP="002F2EA5">
      <w:pPr>
        <w:jc w:val="both"/>
        <w:rPr>
          <w:color w:val="000000"/>
        </w:rPr>
      </w:pPr>
      <w:r w:rsidRPr="002F2EA5">
        <w:rPr>
          <w:b/>
          <w:bCs/>
          <w:color w:val="000000"/>
          <w:bdr w:val="none" w:sz="0" w:space="0" w:color="auto" w:frame="1"/>
          <w:lang w:val="vi-VN"/>
        </w:rPr>
        <w:t>3.2. Hoạt động hình thành kiến thức</w:t>
      </w:r>
    </w:p>
    <w:p w:rsidR="002F2EA5" w:rsidRPr="002F2EA5" w:rsidRDefault="002F2EA5" w:rsidP="002F2EA5">
      <w:pPr>
        <w:autoSpaceDE w:val="0"/>
        <w:autoSpaceDN w:val="0"/>
        <w:adjustRightInd w:val="0"/>
        <w:spacing w:before="120" w:after="80"/>
        <w:ind w:firstLine="397"/>
        <w:rPr>
          <w:b/>
          <w:bCs/>
          <w:color w:val="000000"/>
          <w:lang w:val="vi-VN"/>
        </w:rPr>
      </w:pPr>
      <w:r w:rsidRPr="002F2EA5">
        <w:rPr>
          <w:b/>
        </w:rPr>
        <w:t xml:space="preserve">1. </w:t>
      </w:r>
      <w:r w:rsidRPr="002F2EA5">
        <w:rPr>
          <w:b/>
          <w:lang w:val="vi-VN"/>
        </w:rPr>
        <w:t>Hoạt động</w:t>
      </w:r>
      <w:r w:rsidRPr="002F2EA5">
        <w:rPr>
          <w:b/>
        </w:rPr>
        <w:t xml:space="preserve"> 1: </w:t>
      </w:r>
      <w:r w:rsidRPr="002F2EA5">
        <w:rPr>
          <w:b/>
          <w:bCs/>
          <w:color w:val="000000"/>
          <w:lang w:val="en"/>
        </w:rPr>
        <w:t>1. Tình hình n</w:t>
      </w:r>
      <w:r w:rsidRPr="002F2EA5">
        <w:rPr>
          <w:b/>
          <w:bCs/>
          <w:color w:val="000000"/>
          <w:lang w:val="vi-VN"/>
        </w:rPr>
        <w:t>ước ta từ sau khi Dương Đình Nghệ bị giết đến khi Ngô Quyền mang quân từ Ái Châu (Thanh Hoá) ra Bắc</w:t>
      </w:r>
    </w:p>
    <w:p w:rsidR="002F2EA5" w:rsidRPr="002F2EA5" w:rsidRDefault="002F2EA5" w:rsidP="002F2EA5">
      <w:pPr>
        <w:autoSpaceDE w:val="0"/>
        <w:autoSpaceDN w:val="0"/>
        <w:adjustRightInd w:val="0"/>
        <w:spacing w:after="80"/>
        <w:ind w:firstLine="397"/>
        <w:rPr>
          <w:i/>
          <w:iCs/>
          <w:color w:val="000000"/>
        </w:rPr>
      </w:pPr>
      <w:r w:rsidRPr="002F2EA5">
        <w:rPr>
          <w:b/>
        </w:rPr>
        <w:tab/>
      </w:r>
      <w:r w:rsidRPr="002F2EA5">
        <w:rPr>
          <w:b/>
          <w:lang w:val="vi-VN"/>
        </w:rPr>
        <w:t>- Mục tiêu</w:t>
      </w:r>
      <w:r w:rsidRPr="002F2EA5">
        <w:rPr>
          <w:b/>
        </w:rPr>
        <w:t>:</w:t>
      </w:r>
      <w:r w:rsidRPr="002F2EA5">
        <w:rPr>
          <w:bCs/>
          <w:lang w:val="nl-NL"/>
        </w:rPr>
        <w:t xml:space="preserve"> </w:t>
      </w:r>
      <w:r w:rsidRPr="002F2EA5">
        <w:rPr>
          <w:iCs/>
          <w:color w:val="000000"/>
          <w:lang w:val="en"/>
        </w:rPr>
        <w:t>Biết được tình hình n</w:t>
      </w:r>
      <w:r w:rsidRPr="002F2EA5">
        <w:rPr>
          <w:iCs/>
          <w:color w:val="000000"/>
          <w:lang w:val="vi-VN"/>
        </w:rPr>
        <w:t>ước ta từ sau khi Dương Đình Nghệ bị giết và những việc làm của Ngô Quyền</w:t>
      </w:r>
    </w:p>
    <w:p w:rsidR="002F2EA5" w:rsidRPr="002F2EA5" w:rsidRDefault="002F2EA5" w:rsidP="002F2EA5">
      <w:pPr>
        <w:autoSpaceDE w:val="0"/>
        <w:autoSpaceDN w:val="0"/>
        <w:adjustRightInd w:val="0"/>
        <w:spacing w:after="80"/>
        <w:ind w:firstLine="720"/>
        <w:rPr>
          <w:color w:val="000000"/>
          <w:lang w:val="en"/>
        </w:rPr>
      </w:pPr>
      <w:r w:rsidRPr="002F2EA5">
        <w:rPr>
          <w:b/>
          <w:lang w:val="vi-VN"/>
        </w:rPr>
        <w:t>- Phương pháp</w:t>
      </w:r>
      <w:r w:rsidRPr="002F2EA5">
        <w:rPr>
          <w:b/>
        </w:rPr>
        <w:t>:</w:t>
      </w:r>
      <w:r w:rsidRPr="002F2EA5">
        <w:t xml:space="preserve"> </w:t>
      </w:r>
      <w:r w:rsidRPr="002F2EA5">
        <w:rPr>
          <w:lang w:val="vi-VN" w:bidi="th-TH"/>
        </w:rPr>
        <w:t xml:space="preserve">Trực quan, phát vấn, </w:t>
      </w:r>
      <w:r w:rsidRPr="002F2EA5">
        <w:rPr>
          <w:lang w:bidi="th-TH"/>
        </w:rPr>
        <w:t>thuyết trình, nhóm.</w:t>
      </w:r>
    </w:p>
    <w:p w:rsidR="002F2EA5" w:rsidRPr="002F2EA5" w:rsidRDefault="002F2EA5" w:rsidP="002F2EA5">
      <w:pPr>
        <w:ind w:firstLine="720"/>
        <w:jc w:val="both"/>
        <w:rPr>
          <w:color w:val="000000"/>
        </w:rPr>
      </w:pPr>
      <w:r w:rsidRPr="002F2EA5">
        <w:rPr>
          <w:b/>
          <w:lang w:val="vi-VN"/>
        </w:rPr>
        <w:t>- Phương tiện</w:t>
      </w:r>
      <w:r w:rsidRPr="002F2EA5">
        <w:rPr>
          <w:b/>
        </w:rPr>
        <w:t xml:space="preserve"> </w:t>
      </w:r>
    </w:p>
    <w:p w:rsidR="002F2EA5" w:rsidRPr="002F2EA5" w:rsidRDefault="002F2EA5" w:rsidP="002F2EA5">
      <w:pPr>
        <w:ind w:firstLine="720"/>
        <w:jc w:val="both"/>
      </w:pPr>
      <w:r w:rsidRPr="002F2EA5">
        <w:t>+</w:t>
      </w:r>
      <w:r w:rsidRPr="002F2EA5">
        <w:rPr>
          <w:lang w:val="vi-VN"/>
        </w:rPr>
        <w:t xml:space="preserve"> </w:t>
      </w:r>
      <w:r w:rsidRPr="002F2EA5">
        <w:rPr>
          <w:lang w:val="nl-NL"/>
        </w:rPr>
        <w:t>Ti vi.</w:t>
      </w:r>
    </w:p>
    <w:p w:rsidR="002F2EA5" w:rsidRPr="002F2EA5" w:rsidRDefault="002F2EA5" w:rsidP="002F2EA5">
      <w:pPr>
        <w:ind w:firstLine="720"/>
        <w:jc w:val="both"/>
      </w:pPr>
      <w:r w:rsidRPr="002F2EA5">
        <w:t>+ Máy tính.</w:t>
      </w:r>
    </w:p>
    <w:p w:rsidR="002F2EA5" w:rsidRPr="002F2EA5" w:rsidRDefault="002F2EA5" w:rsidP="002F2EA5">
      <w:pPr>
        <w:shd w:val="clear" w:color="auto" w:fill="FFFFFF"/>
        <w:tabs>
          <w:tab w:val="left" w:leader="dot" w:pos="9214"/>
        </w:tabs>
      </w:pPr>
      <w:r w:rsidRPr="002F2EA5">
        <w:rPr>
          <w:b/>
        </w:rPr>
        <w:t xml:space="preserve">          </w:t>
      </w:r>
      <w:r w:rsidRPr="002F2EA5">
        <w:rPr>
          <w:b/>
          <w:lang w:val="vi-VN"/>
        </w:rPr>
        <w:t>- Thời gian</w:t>
      </w:r>
      <w:r w:rsidRPr="002F2EA5">
        <w:rPr>
          <w:b/>
        </w:rPr>
        <w:t>:</w:t>
      </w:r>
      <w:r w:rsidRPr="002F2EA5">
        <w:t xml:space="preserve"> 15 phút</w:t>
      </w:r>
    </w:p>
    <w:p w:rsidR="002F2EA5" w:rsidRPr="002F2EA5" w:rsidRDefault="002F2EA5" w:rsidP="002F2EA5">
      <w:pPr>
        <w:shd w:val="clear" w:color="auto" w:fill="FFFFFF"/>
        <w:tabs>
          <w:tab w:val="left" w:leader="dot" w:pos="9214"/>
        </w:tabs>
        <w:rPr>
          <w:b/>
        </w:rPr>
      </w:pPr>
      <w:r w:rsidRPr="002F2EA5">
        <w:rPr>
          <w:b/>
        </w:rPr>
        <w:t xml:space="preserve">          </w:t>
      </w:r>
      <w:r w:rsidRPr="002F2EA5">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70"/>
        <w:gridCol w:w="2700"/>
      </w:tblGrid>
      <w:tr w:rsidR="002F2EA5" w:rsidRPr="002F2EA5" w:rsidTr="00772C80">
        <w:tc>
          <w:tcPr>
            <w:tcW w:w="747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Hoạt động của giáo viên và học sinh</w:t>
            </w:r>
          </w:p>
        </w:tc>
        <w:tc>
          <w:tcPr>
            <w:tcW w:w="270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 xml:space="preserve">Dự kiến sản phẩm </w:t>
            </w:r>
          </w:p>
        </w:tc>
      </w:tr>
      <w:tr w:rsidR="002F2EA5" w:rsidRPr="002F2EA5" w:rsidTr="00772C80">
        <w:trPr>
          <w:trHeight w:val="4580"/>
        </w:trPr>
        <w:tc>
          <w:tcPr>
            <w:tcW w:w="747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pos="0"/>
                <w:tab w:val="left" w:pos="120"/>
              </w:tabs>
              <w:jc w:val="both"/>
              <w:rPr>
                <w:bCs/>
                <w:lang w:val="en-CA"/>
              </w:rPr>
            </w:pPr>
            <w:r w:rsidRPr="002F2EA5">
              <w:rPr>
                <w:b/>
                <w:bCs/>
                <w:lang w:val="en-CA"/>
              </w:rPr>
              <w:t>Bước 1. Chuyển giao nhiệm vụ học tập</w:t>
            </w:r>
            <w:r w:rsidRPr="002F2EA5">
              <w:rPr>
                <w:bCs/>
                <w:lang w:val="en-CA"/>
              </w:rPr>
              <w:t xml:space="preserve"> </w:t>
            </w:r>
          </w:p>
          <w:p w:rsidR="002F2EA5" w:rsidRPr="002F2EA5" w:rsidRDefault="002F2EA5" w:rsidP="002F2EA5">
            <w:pPr>
              <w:tabs>
                <w:tab w:val="left" w:pos="171"/>
              </w:tabs>
              <w:jc w:val="both"/>
            </w:pPr>
            <w:r w:rsidRPr="002F2EA5">
              <w:t>- HS đọc mục 1. Thảo luận nhóm (6 nhóm), trả lời câu hỏi sau:</w:t>
            </w:r>
            <w:r w:rsidRPr="002F2EA5">
              <w:rPr>
                <w:lang w:val="vi-VN"/>
              </w:rPr>
              <w:t xml:space="preserve"> </w:t>
            </w:r>
          </w:p>
          <w:p w:rsidR="002F2EA5" w:rsidRPr="002F2EA5" w:rsidRDefault="002F2EA5" w:rsidP="002F2EA5">
            <w:pPr>
              <w:tabs>
                <w:tab w:val="left" w:pos="171"/>
              </w:tabs>
              <w:jc w:val="both"/>
            </w:pPr>
            <w:r w:rsidRPr="002F2EA5">
              <w:t>+ Nhóm 1+2</w:t>
            </w:r>
          </w:p>
          <w:p w:rsidR="002F2EA5" w:rsidRPr="002F2EA5" w:rsidRDefault="002F2EA5" w:rsidP="002F2EA5">
            <w:pPr>
              <w:tabs>
                <w:tab w:val="left" w:pos="171"/>
              </w:tabs>
              <w:jc w:val="both"/>
              <w:rPr>
                <w:lang w:val="vi-VN"/>
              </w:rPr>
            </w:pPr>
            <w:r w:rsidRPr="002F2EA5">
              <w:t xml:space="preserve">? </w:t>
            </w:r>
            <w:r w:rsidRPr="002F2EA5">
              <w:rPr>
                <w:lang w:val="vi-VN"/>
              </w:rPr>
              <w:t>Em biết gì về Ngô Quyền?</w:t>
            </w:r>
          </w:p>
          <w:p w:rsidR="002F2EA5" w:rsidRPr="002F2EA5" w:rsidRDefault="002F2EA5" w:rsidP="002F2EA5">
            <w:pPr>
              <w:tabs>
                <w:tab w:val="left" w:pos="171"/>
              </w:tabs>
              <w:jc w:val="both"/>
              <w:rPr>
                <w:lang w:val="vi-VN"/>
              </w:rPr>
            </w:pPr>
            <w:r w:rsidRPr="002F2EA5">
              <w:t xml:space="preserve">? </w:t>
            </w:r>
            <w:r w:rsidRPr="002F2EA5">
              <w:rPr>
                <w:lang w:val="vi-VN"/>
              </w:rPr>
              <w:t>Theo em Ngô Quyền kéo quân ra bắc làm gì?</w:t>
            </w:r>
          </w:p>
          <w:p w:rsidR="002F2EA5" w:rsidRPr="002F2EA5" w:rsidRDefault="002F2EA5" w:rsidP="002F2EA5">
            <w:pPr>
              <w:tabs>
                <w:tab w:val="left" w:pos="171"/>
              </w:tabs>
              <w:jc w:val="both"/>
            </w:pPr>
            <w:r w:rsidRPr="002F2EA5">
              <w:t>+ Nhóm 3+4</w:t>
            </w:r>
          </w:p>
          <w:p w:rsidR="002F2EA5" w:rsidRPr="002F2EA5" w:rsidRDefault="002F2EA5" w:rsidP="002F2EA5">
            <w:pPr>
              <w:tabs>
                <w:tab w:val="left" w:pos="171"/>
              </w:tabs>
              <w:jc w:val="both"/>
              <w:rPr>
                <w:lang w:val="vi-VN"/>
              </w:rPr>
            </w:pPr>
            <w:r w:rsidRPr="002F2EA5">
              <w:t xml:space="preserve">? </w:t>
            </w:r>
            <w:r w:rsidRPr="002F2EA5">
              <w:rPr>
                <w:lang w:val="vi-VN"/>
              </w:rPr>
              <w:t>Được tin Ngô Quyền kéo quân ra bắc, Kiều Công Tiễn đã làm gì?</w:t>
            </w:r>
          </w:p>
          <w:p w:rsidR="002F2EA5" w:rsidRPr="002F2EA5" w:rsidRDefault="002F2EA5" w:rsidP="002F2EA5">
            <w:pPr>
              <w:tabs>
                <w:tab w:val="left" w:pos="171"/>
              </w:tabs>
              <w:jc w:val="both"/>
              <w:rPr>
                <w:lang w:val="vi-VN"/>
              </w:rPr>
            </w:pPr>
            <w:r w:rsidRPr="002F2EA5">
              <w:t>? V</w:t>
            </w:r>
            <w:r w:rsidRPr="002F2EA5">
              <w:rPr>
                <w:lang w:val="vi-VN"/>
              </w:rPr>
              <w:t>ì sao Kiều Công Tiễn cầu cứu quân Nam Hán, hành động đó cho thấy điều gì?</w:t>
            </w:r>
          </w:p>
          <w:p w:rsidR="002F2EA5" w:rsidRPr="002F2EA5" w:rsidRDefault="002F2EA5" w:rsidP="002F2EA5">
            <w:pPr>
              <w:tabs>
                <w:tab w:val="left" w:pos="171"/>
              </w:tabs>
              <w:jc w:val="both"/>
            </w:pPr>
            <w:r w:rsidRPr="002F2EA5">
              <w:t>+ Nhóm 5+6</w:t>
            </w:r>
          </w:p>
          <w:p w:rsidR="002F2EA5" w:rsidRPr="002F2EA5" w:rsidRDefault="002F2EA5" w:rsidP="002F2EA5">
            <w:pPr>
              <w:tabs>
                <w:tab w:val="left" w:pos="171"/>
              </w:tabs>
              <w:jc w:val="both"/>
              <w:rPr>
                <w:lang w:val="vi-VN"/>
              </w:rPr>
            </w:pPr>
            <w:r w:rsidRPr="002F2EA5">
              <w:t xml:space="preserve">? </w:t>
            </w:r>
            <w:r w:rsidRPr="002F2EA5">
              <w:rPr>
                <w:lang w:val="vi-VN"/>
              </w:rPr>
              <w:t>Kế hoạch của quân Nam Hán xâm lược nước ta  lần thứ 2 như thế nào?</w:t>
            </w:r>
          </w:p>
          <w:p w:rsidR="002F2EA5" w:rsidRPr="002F2EA5" w:rsidRDefault="002F2EA5" w:rsidP="002F2EA5">
            <w:pPr>
              <w:tabs>
                <w:tab w:val="left" w:pos="171"/>
              </w:tabs>
              <w:jc w:val="both"/>
              <w:rPr>
                <w:lang w:val="vi-VN"/>
              </w:rPr>
            </w:pPr>
            <w:r w:rsidRPr="002F2EA5">
              <w:t xml:space="preserve">? </w:t>
            </w:r>
            <w:r w:rsidRPr="002F2EA5">
              <w:rPr>
                <w:lang w:val="vi-VN"/>
              </w:rPr>
              <w:t>Ngô Quyền chuẩn bị đánh quân Nam Hán như thế nào?</w:t>
            </w:r>
          </w:p>
          <w:p w:rsidR="002F2EA5" w:rsidRPr="002F2EA5" w:rsidRDefault="002F2EA5" w:rsidP="002F2EA5">
            <w:pPr>
              <w:tabs>
                <w:tab w:val="left" w:pos="0"/>
                <w:tab w:val="left" w:pos="120"/>
              </w:tabs>
              <w:jc w:val="both"/>
              <w:rPr>
                <w:b/>
                <w:bCs/>
                <w:lang w:val="en-CA"/>
              </w:rPr>
            </w:pPr>
            <w:r w:rsidRPr="002F2EA5">
              <w:rPr>
                <w:b/>
                <w:bCs/>
                <w:lang w:val="en-CA"/>
              </w:rPr>
              <w:t>Bước 2. Thực hiện nhiệm vụ học tập</w:t>
            </w:r>
          </w:p>
          <w:p w:rsidR="002F2EA5" w:rsidRPr="002F2EA5" w:rsidRDefault="002F2EA5" w:rsidP="002F2EA5">
            <w:pPr>
              <w:tabs>
                <w:tab w:val="left" w:pos="171"/>
              </w:tabs>
              <w:jc w:val="both"/>
            </w:pPr>
            <w:r w:rsidRPr="002F2EA5">
              <w:t>HS đọc SGK và thực hiện yêu cầu. GV k</w:t>
            </w:r>
            <w:r w:rsidRPr="002F2EA5">
              <w:rPr>
                <w:bCs/>
                <w:lang w:val="en-CA"/>
              </w:rPr>
              <w:t>huyến khích học sinh hợp tác với nhau khi thực khi thực hiện nhiệm vụ học tập</w:t>
            </w:r>
            <w:r w:rsidRPr="002F2EA5">
              <w:t>, GV theo dõi, hỗ trợ các nhóm làm việc những bằng hệ thống câu hỏi gợi mở</w:t>
            </w:r>
          </w:p>
          <w:p w:rsidR="002F2EA5" w:rsidRPr="002F2EA5" w:rsidRDefault="002F2EA5" w:rsidP="002F2EA5">
            <w:pPr>
              <w:tabs>
                <w:tab w:val="left" w:pos="171"/>
              </w:tabs>
              <w:jc w:val="both"/>
              <w:rPr>
                <w:lang w:val="vi-VN"/>
              </w:rPr>
            </w:pPr>
            <w:r w:rsidRPr="002F2EA5">
              <w:rPr>
                <w:lang w:val="vi-VN"/>
              </w:rPr>
              <w:t>- GV: Trích dẫn câu nói của Ngô Quyền:</w:t>
            </w:r>
          </w:p>
          <w:p w:rsidR="002F2EA5" w:rsidRPr="002F2EA5" w:rsidRDefault="002F2EA5" w:rsidP="002F2EA5">
            <w:pPr>
              <w:tabs>
                <w:tab w:val="left" w:pos="171"/>
              </w:tabs>
              <w:jc w:val="both"/>
              <w:rPr>
                <w:lang w:val="vi-VN"/>
              </w:rPr>
            </w:pPr>
            <w:r w:rsidRPr="002F2EA5">
              <w:rPr>
                <w:rFonts w:ascii="Arial" w:hAnsi="Arial" w:cs="Arial"/>
                <w:lang w:val="vi-VN"/>
              </w:rPr>
              <w:t>“</w:t>
            </w:r>
            <w:r w:rsidRPr="002F2EA5">
              <w:rPr>
                <w:lang w:val="vi-VN"/>
              </w:rPr>
              <w:t xml:space="preserve">Nếu ta sai người đem cọc lớn, đẽo nhọn đầu &amp; bịt sắt đóng ở </w:t>
            </w:r>
            <w:r w:rsidRPr="002F2EA5">
              <w:rPr>
                <w:lang w:val="vi-VN"/>
              </w:rPr>
              <w:lastRenderedPageBreak/>
              <w:t>cửa biển trước, nhân khi nước triều lên, thuyền của họ tiến vào trong hàng cọc, bấy giờ ta sẽ dễ bề chế ngự, không có kế gì hay hơn kế đó cả</w:t>
            </w:r>
            <w:r w:rsidRPr="002F2EA5">
              <w:rPr>
                <w:rFonts w:ascii="Arial" w:hAnsi="Arial" w:cs="Arial"/>
                <w:lang w:val="vi-VN"/>
              </w:rPr>
              <w:t>”</w:t>
            </w:r>
            <w:r w:rsidRPr="002F2EA5">
              <w:t xml:space="preserve"> và</w:t>
            </w:r>
            <w:r w:rsidRPr="002F2EA5">
              <w:rPr>
                <w:lang w:val="vi-VN"/>
              </w:rPr>
              <w:t xml:space="preserve"> nói về sự  chuẩn bị của ta.</w:t>
            </w:r>
          </w:p>
          <w:p w:rsidR="002F2EA5" w:rsidRPr="002F2EA5" w:rsidRDefault="002F2EA5" w:rsidP="002F2EA5">
            <w:pPr>
              <w:tabs>
                <w:tab w:val="left" w:pos="171"/>
              </w:tabs>
              <w:jc w:val="both"/>
              <w:rPr>
                <w:lang w:val="vi-VN"/>
              </w:rPr>
            </w:pPr>
            <w:r w:rsidRPr="002F2EA5">
              <w:rPr>
                <w:lang w:val="vi-VN"/>
              </w:rPr>
              <w:t>- GV</w:t>
            </w:r>
            <w:r w:rsidRPr="002F2EA5">
              <w:t xml:space="preserve"> t</w:t>
            </w:r>
            <w:r w:rsidRPr="002F2EA5">
              <w:rPr>
                <w:lang w:val="vi-VN"/>
              </w:rPr>
              <w:t>reo lược đồ hỏi: Vì sao Ngô Quyền quyết định tiêu diệt quân Nam Hán ở cửa sông Bạch Đằng?</w:t>
            </w:r>
          </w:p>
          <w:p w:rsidR="002F2EA5" w:rsidRPr="002F2EA5" w:rsidRDefault="002F2EA5" w:rsidP="002F2EA5">
            <w:pPr>
              <w:tabs>
                <w:tab w:val="left" w:pos="171"/>
              </w:tabs>
              <w:jc w:val="both"/>
              <w:rPr>
                <w:lang w:val="vi-VN"/>
              </w:rPr>
            </w:pPr>
            <w:r w:rsidRPr="002F2EA5">
              <w:rPr>
                <w:lang w:val="vi-VN"/>
              </w:rPr>
              <w:t>- GV: Giải thích thêm sự chủ động &amp; độc đáo: Bố trí trận địa bãi cọc ngầm trên sông chỗ nào là hợp lý nhất.</w:t>
            </w:r>
          </w:p>
          <w:p w:rsidR="002F2EA5" w:rsidRPr="002F2EA5" w:rsidRDefault="002F2EA5" w:rsidP="002F2EA5">
            <w:pPr>
              <w:tabs>
                <w:tab w:val="left" w:pos="171"/>
              </w:tabs>
              <w:jc w:val="both"/>
              <w:rPr>
                <w:lang w:val="vi-VN"/>
              </w:rPr>
            </w:pPr>
            <w:r w:rsidRPr="002F2EA5">
              <w:t xml:space="preserve">? </w:t>
            </w:r>
            <w:r w:rsidRPr="002F2EA5">
              <w:rPr>
                <w:lang w:val="vi-VN"/>
              </w:rPr>
              <w:t>Em có nhận xét gì về kế hoạch của Ngô Quyền?</w:t>
            </w:r>
          </w:p>
          <w:p w:rsidR="002F2EA5" w:rsidRPr="002F2EA5" w:rsidRDefault="002F2EA5" w:rsidP="002F2EA5">
            <w:pPr>
              <w:tabs>
                <w:tab w:val="left" w:pos="171"/>
              </w:tabs>
              <w:jc w:val="both"/>
            </w:pPr>
            <w:r w:rsidRPr="002F2EA5">
              <w:rPr>
                <w:lang w:val="vi-VN"/>
              </w:rPr>
              <w:t xml:space="preserve">- HS: </w:t>
            </w:r>
            <w:r w:rsidRPr="002F2EA5">
              <w:t>Trả lời</w:t>
            </w:r>
          </w:p>
          <w:p w:rsidR="002F2EA5" w:rsidRPr="002F2EA5" w:rsidRDefault="002F2EA5" w:rsidP="002F2EA5">
            <w:pPr>
              <w:contextualSpacing/>
              <w:jc w:val="both"/>
              <w:rPr>
                <w:b/>
                <w:bCs/>
                <w:lang w:val="en-CA"/>
              </w:rPr>
            </w:pPr>
            <w:r w:rsidRPr="002F2EA5">
              <w:rPr>
                <w:b/>
                <w:bCs/>
                <w:lang w:val="en-CA"/>
              </w:rPr>
              <w:t>Bước 3. Báo cáo kết quả hoạt động và thảo luận</w:t>
            </w:r>
          </w:p>
          <w:p w:rsidR="002F2EA5" w:rsidRPr="002F2EA5" w:rsidRDefault="002F2EA5" w:rsidP="002F2EA5">
            <w:pPr>
              <w:contextualSpacing/>
              <w:jc w:val="both"/>
            </w:pPr>
            <w:r w:rsidRPr="002F2EA5">
              <w:t>- Các nhóm trình bày, phản biện.</w:t>
            </w:r>
          </w:p>
          <w:p w:rsidR="002F2EA5" w:rsidRPr="002F2EA5" w:rsidRDefault="002F2EA5" w:rsidP="002F2EA5">
            <w:pPr>
              <w:contextualSpacing/>
              <w:jc w:val="both"/>
              <w:rPr>
                <w:b/>
                <w:bCs/>
                <w:lang w:val="en-CA"/>
              </w:rPr>
            </w:pPr>
            <w:r w:rsidRPr="002F2EA5">
              <w:rPr>
                <w:b/>
                <w:bCs/>
                <w:lang w:val="en-CA"/>
              </w:rPr>
              <w:t>Bước 4. Đánh giá kết quả thực hiện nhiệm vụ học tập</w:t>
            </w:r>
          </w:p>
          <w:p w:rsidR="002F2EA5" w:rsidRPr="002F2EA5" w:rsidRDefault="002F2EA5" w:rsidP="002F2EA5">
            <w:pPr>
              <w:jc w:val="both"/>
            </w:pPr>
            <w:r w:rsidRPr="002F2EA5">
              <w:t xml:space="preserve">HS phân tích, nhận xét, đánh giá kết quả. </w:t>
            </w:r>
          </w:p>
          <w:p w:rsidR="002F2EA5" w:rsidRPr="002F2EA5" w:rsidRDefault="002F2EA5" w:rsidP="002F2EA5">
            <w:pPr>
              <w:tabs>
                <w:tab w:val="left" w:pos="171"/>
              </w:tabs>
              <w:jc w:val="both"/>
              <w:rPr>
                <w:bCs/>
                <w:lang w:val="en-CA"/>
              </w:rPr>
            </w:pPr>
            <w:r w:rsidRPr="002F2EA5">
              <w:rPr>
                <w:bCs/>
                <w:lang w:val="en-CA"/>
              </w:rPr>
              <w:t>GV bổ sung phần phân tích nhận xét, đánh giá, kết quả thực hiện nhiệm vụ học tập của học sinh. Chính xác hóa các kiến thức đã hình thành cho học sinh.</w:t>
            </w:r>
          </w:p>
        </w:tc>
        <w:tc>
          <w:tcPr>
            <w:tcW w:w="270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autoSpaceDE w:val="0"/>
              <w:autoSpaceDN w:val="0"/>
              <w:adjustRightInd w:val="0"/>
              <w:spacing w:after="120"/>
              <w:jc w:val="both"/>
              <w:rPr>
                <w:lang w:val="vi-VN"/>
              </w:rPr>
            </w:pPr>
            <w:r w:rsidRPr="002F2EA5">
              <w:rPr>
                <w:lang w:val="vi-VN"/>
              </w:rPr>
              <w:lastRenderedPageBreak/>
              <w:t>- Năm 937, Kiều Công Tiễn giết Dương Đình Nghệ. Được tin đó, Ngô Quyền kéo quân ra Bắc.</w:t>
            </w:r>
          </w:p>
          <w:p w:rsidR="002F2EA5" w:rsidRPr="002F2EA5" w:rsidRDefault="002F2EA5" w:rsidP="002F2EA5">
            <w:pPr>
              <w:autoSpaceDE w:val="0"/>
              <w:autoSpaceDN w:val="0"/>
              <w:adjustRightInd w:val="0"/>
              <w:spacing w:after="120"/>
              <w:jc w:val="both"/>
              <w:rPr>
                <w:lang w:val="vi-VN"/>
              </w:rPr>
            </w:pPr>
            <w:r w:rsidRPr="002F2EA5">
              <w:rPr>
                <w:lang w:val="vi-VN"/>
              </w:rPr>
              <w:t>- Kiều Công Tiễn cầu cứu nhà Nam Hán. Năm 938, Nam Hán đem quân sang xâm lược nước ta lần thứ hai.</w:t>
            </w:r>
          </w:p>
          <w:p w:rsidR="002F2EA5" w:rsidRPr="002F2EA5" w:rsidRDefault="002F2EA5" w:rsidP="002F2EA5">
            <w:pPr>
              <w:autoSpaceDE w:val="0"/>
              <w:autoSpaceDN w:val="0"/>
              <w:adjustRightInd w:val="0"/>
              <w:spacing w:after="120"/>
              <w:jc w:val="both"/>
            </w:pPr>
            <w:r w:rsidRPr="002F2EA5">
              <w:rPr>
                <w:lang w:val="vi-VN"/>
              </w:rPr>
              <w:t>- Ngô Quyền vào thành Đại La (Tống Bình) bắt giết Kiều Công Tiễn, khẩn trương chuẩn bị chống xâm lược.</w:t>
            </w:r>
          </w:p>
          <w:p w:rsidR="002F2EA5" w:rsidRPr="002F2EA5" w:rsidRDefault="002F2EA5" w:rsidP="002F2EA5">
            <w:pPr>
              <w:autoSpaceDE w:val="0"/>
              <w:autoSpaceDN w:val="0"/>
              <w:adjustRightInd w:val="0"/>
              <w:spacing w:after="120"/>
              <w:jc w:val="both"/>
            </w:pPr>
            <w:r w:rsidRPr="002F2EA5">
              <w:rPr>
                <w:lang w:val="vi-VN"/>
              </w:rPr>
              <w:t xml:space="preserve">- Chuẩn bị cho trận chiến trên sông sông </w:t>
            </w:r>
            <w:r w:rsidRPr="002F2EA5">
              <w:rPr>
                <w:lang w:val="vi-VN"/>
              </w:rPr>
              <w:lastRenderedPageBreak/>
              <w:t>Bạch Đằng: đóng hàng nghìn cọc đẽo nhọn và có bịt sắt...</w:t>
            </w:r>
          </w:p>
        </w:tc>
      </w:tr>
    </w:tbl>
    <w:p w:rsidR="002F2EA5" w:rsidRPr="002F2EA5" w:rsidRDefault="002F2EA5" w:rsidP="002F2EA5">
      <w:pPr>
        <w:autoSpaceDE w:val="0"/>
        <w:autoSpaceDN w:val="0"/>
        <w:adjustRightInd w:val="0"/>
        <w:spacing w:before="120" w:after="80"/>
        <w:ind w:firstLine="397"/>
        <w:rPr>
          <w:b/>
          <w:bCs/>
          <w:color w:val="000000"/>
          <w:lang w:val="en"/>
        </w:rPr>
      </w:pPr>
      <w:r w:rsidRPr="002F2EA5">
        <w:rPr>
          <w:b/>
        </w:rPr>
        <w:lastRenderedPageBreak/>
        <w:t xml:space="preserve">2. </w:t>
      </w:r>
      <w:r w:rsidRPr="002F2EA5">
        <w:rPr>
          <w:b/>
          <w:lang w:val="vi-VN"/>
        </w:rPr>
        <w:t>Hoạt động</w:t>
      </w:r>
      <w:r w:rsidRPr="002F2EA5">
        <w:rPr>
          <w:b/>
        </w:rPr>
        <w:t xml:space="preserve"> 2: </w:t>
      </w:r>
      <w:r w:rsidRPr="002F2EA5">
        <w:rPr>
          <w:b/>
          <w:bCs/>
          <w:color w:val="000000"/>
          <w:lang w:val="en"/>
        </w:rPr>
        <w:t>2. Trận đánh trên sông Bạch Đằng của quân ta</w:t>
      </w:r>
    </w:p>
    <w:p w:rsidR="002F2EA5" w:rsidRPr="002F2EA5" w:rsidRDefault="002F2EA5" w:rsidP="002F2EA5">
      <w:pPr>
        <w:autoSpaceDE w:val="0"/>
        <w:autoSpaceDN w:val="0"/>
        <w:adjustRightInd w:val="0"/>
        <w:spacing w:after="80"/>
        <w:ind w:firstLine="397"/>
        <w:rPr>
          <w:iCs/>
          <w:color w:val="000000"/>
        </w:rPr>
      </w:pPr>
      <w:r w:rsidRPr="002F2EA5">
        <w:rPr>
          <w:b/>
        </w:rPr>
        <w:tab/>
      </w:r>
      <w:r w:rsidRPr="002F2EA5">
        <w:rPr>
          <w:b/>
          <w:lang w:val="vi-VN"/>
        </w:rPr>
        <w:t>- Mục tiêu</w:t>
      </w:r>
      <w:r w:rsidRPr="002F2EA5">
        <w:rPr>
          <w:b/>
        </w:rPr>
        <w:t>:</w:t>
      </w:r>
      <w:r w:rsidRPr="002F2EA5">
        <w:rPr>
          <w:bCs/>
          <w:lang w:val="nl-NL"/>
        </w:rPr>
        <w:t xml:space="preserve"> </w:t>
      </w:r>
      <w:r w:rsidRPr="002F2EA5">
        <w:rPr>
          <w:iCs/>
          <w:color w:val="000000"/>
          <w:lang w:val="en"/>
        </w:rPr>
        <w:t xml:space="preserve">Ghi nhớ diễn biến chính trận đánh trên sông Bạch Đằng và ý nghĩa </w:t>
      </w:r>
    </w:p>
    <w:p w:rsidR="002F2EA5" w:rsidRPr="002F2EA5" w:rsidRDefault="002F2EA5" w:rsidP="002F2EA5">
      <w:pPr>
        <w:autoSpaceDE w:val="0"/>
        <w:autoSpaceDN w:val="0"/>
        <w:adjustRightInd w:val="0"/>
        <w:spacing w:after="80"/>
        <w:ind w:firstLine="720"/>
        <w:rPr>
          <w:color w:val="000000"/>
          <w:lang w:val="en"/>
        </w:rPr>
      </w:pPr>
      <w:r w:rsidRPr="002F2EA5">
        <w:rPr>
          <w:b/>
          <w:lang w:val="vi-VN"/>
        </w:rPr>
        <w:t>- Phương pháp</w:t>
      </w:r>
      <w:r w:rsidRPr="002F2EA5">
        <w:rPr>
          <w:b/>
        </w:rPr>
        <w:t>:</w:t>
      </w:r>
      <w:r w:rsidRPr="002F2EA5">
        <w:t xml:space="preserve"> </w:t>
      </w:r>
      <w:r w:rsidRPr="002F2EA5">
        <w:rPr>
          <w:lang w:val="vi-VN" w:bidi="th-TH"/>
        </w:rPr>
        <w:t xml:space="preserve">Trực quan, phát vấn, </w:t>
      </w:r>
      <w:r w:rsidRPr="002F2EA5">
        <w:rPr>
          <w:lang w:bidi="th-TH"/>
        </w:rPr>
        <w:t>thuyết trình, nhóm, tường thuật.</w:t>
      </w:r>
    </w:p>
    <w:p w:rsidR="002F2EA5" w:rsidRPr="002F2EA5" w:rsidRDefault="002F2EA5" w:rsidP="002F2EA5">
      <w:pPr>
        <w:ind w:firstLine="720"/>
        <w:jc w:val="both"/>
        <w:rPr>
          <w:color w:val="000000"/>
        </w:rPr>
      </w:pPr>
      <w:r w:rsidRPr="002F2EA5">
        <w:rPr>
          <w:b/>
          <w:lang w:val="vi-VN"/>
        </w:rPr>
        <w:t>- Phương tiện</w:t>
      </w:r>
      <w:r w:rsidRPr="002F2EA5">
        <w:rPr>
          <w:b/>
        </w:rPr>
        <w:t xml:space="preserve"> </w:t>
      </w:r>
    </w:p>
    <w:p w:rsidR="002F2EA5" w:rsidRPr="002F2EA5" w:rsidRDefault="002F2EA5" w:rsidP="002F2EA5">
      <w:pPr>
        <w:ind w:firstLine="720"/>
        <w:jc w:val="both"/>
      </w:pPr>
      <w:r w:rsidRPr="002F2EA5">
        <w:t>+</w:t>
      </w:r>
      <w:r w:rsidRPr="002F2EA5">
        <w:rPr>
          <w:lang w:val="vi-VN"/>
        </w:rPr>
        <w:t xml:space="preserve"> </w:t>
      </w:r>
      <w:r w:rsidRPr="002F2EA5">
        <w:rPr>
          <w:lang w:val="nl-NL"/>
        </w:rPr>
        <w:t>Ti vi.</w:t>
      </w:r>
    </w:p>
    <w:p w:rsidR="002F2EA5" w:rsidRPr="002F2EA5" w:rsidRDefault="002F2EA5" w:rsidP="002F2EA5">
      <w:pPr>
        <w:ind w:firstLine="720"/>
        <w:jc w:val="both"/>
      </w:pPr>
      <w:r w:rsidRPr="002F2EA5">
        <w:t>+ Máy tính.</w:t>
      </w:r>
    </w:p>
    <w:p w:rsidR="002F2EA5" w:rsidRPr="002F2EA5" w:rsidRDefault="002F2EA5" w:rsidP="002F2EA5">
      <w:pPr>
        <w:shd w:val="clear" w:color="auto" w:fill="FFFFFF"/>
        <w:tabs>
          <w:tab w:val="left" w:leader="dot" w:pos="9214"/>
        </w:tabs>
      </w:pPr>
      <w:r w:rsidRPr="002F2EA5">
        <w:rPr>
          <w:b/>
        </w:rPr>
        <w:t xml:space="preserve">          </w:t>
      </w:r>
      <w:r w:rsidRPr="002F2EA5">
        <w:rPr>
          <w:b/>
          <w:lang w:val="vi-VN"/>
        </w:rPr>
        <w:t>- Thời gian</w:t>
      </w:r>
      <w:r w:rsidRPr="002F2EA5">
        <w:rPr>
          <w:b/>
        </w:rPr>
        <w:t>:</w:t>
      </w:r>
      <w:r w:rsidRPr="002F2EA5">
        <w:t xml:space="preserve"> 19 phút</w:t>
      </w:r>
    </w:p>
    <w:p w:rsidR="002F2EA5" w:rsidRPr="002F2EA5" w:rsidRDefault="002F2EA5" w:rsidP="002F2EA5">
      <w:pPr>
        <w:shd w:val="clear" w:color="auto" w:fill="FFFFFF"/>
        <w:tabs>
          <w:tab w:val="left" w:leader="dot" w:pos="9214"/>
        </w:tabs>
        <w:rPr>
          <w:b/>
        </w:rPr>
      </w:pPr>
      <w:r w:rsidRPr="002F2EA5">
        <w:rPr>
          <w:b/>
        </w:rPr>
        <w:t xml:space="preserve">          </w:t>
      </w:r>
      <w:r w:rsidRPr="002F2EA5">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50"/>
        <w:gridCol w:w="2520"/>
      </w:tblGrid>
      <w:tr w:rsidR="002F2EA5" w:rsidRPr="002F2EA5" w:rsidTr="00772C80">
        <w:tblPrEx>
          <w:tblCellMar>
            <w:top w:w="0" w:type="dxa"/>
            <w:bottom w:w="0" w:type="dxa"/>
          </w:tblCellMar>
        </w:tblPrEx>
        <w:tc>
          <w:tcPr>
            <w:tcW w:w="765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Hoạt động của giáo viên và học sinh</w:t>
            </w:r>
          </w:p>
        </w:tc>
        <w:tc>
          <w:tcPr>
            <w:tcW w:w="252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 xml:space="preserve">Dự kiến sản phẩm </w:t>
            </w:r>
          </w:p>
        </w:tc>
      </w:tr>
      <w:tr w:rsidR="002F2EA5" w:rsidRPr="002F2EA5" w:rsidTr="00772C80">
        <w:tblPrEx>
          <w:tblCellMar>
            <w:top w:w="0" w:type="dxa"/>
            <w:bottom w:w="0" w:type="dxa"/>
          </w:tblCellMar>
        </w:tblPrEx>
        <w:tc>
          <w:tcPr>
            <w:tcW w:w="765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pos="0"/>
                <w:tab w:val="left" w:pos="120"/>
              </w:tabs>
              <w:jc w:val="both"/>
              <w:rPr>
                <w:bCs/>
                <w:lang w:val="en-CA"/>
              </w:rPr>
            </w:pPr>
            <w:r w:rsidRPr="002F2EA5">
              <w:rPr>
                <w:b/>
                <w:bCs/>
                <w:lang w:val="en-CA"/>
              </w:rPr>
              <w:t>Bước 1. Chuyển giao nhiệm vụ học tập</w:t>
            </w:r>
            <w:r w:rsidRPr="002F2EA5">
              <w:rPr>
                <w:bCs/>
                <w:lang w:val="en-CA"/>
              </w:rPr>
              <w:t xml:space="preserve"> </w:t>
            </w:r>
          </w:p>
          <w:p w:rsidR="002F2EA5" w:rsidRPr="002F2EA5" w:rsidRDefault="002F2EA5" w:rsidP="002F2EA5">
            <w:pPr>
              <w:tabs>
                <w:tab w:val="left" w:pos="171"/>
              </w:tabs>
              <w:jc w:val="both"/>
            </w:pPr>
            <w:r w:rsidRPr="002F2EA5">
              <w:t>- HS đọc mục 2. Quan sát lược đồ H55 – SGK,</w:t>
            </w:r>
            <w:r w:rsidRPr="002F2EA5">
              <w:rPr>
                <w:lang w:val="vi-VN"/>
              </w:rPr>
              <w:t xml:space="preserve"> thảo luận nhóm</w:t>
            </w:r>
            <w:r w:rsidRPr="002F2EA5">
              <w:t xml:space="preserve"> cặp đôi trả lời câu hỏi sau:</w:t>
            </w:r>
            <w:r w:rsidRPr="002F2EA5">
              <w:rPr>
                <w:lang w:val="vi-VN"/>
              </w:rPr>
              <w:t xml:space="preserve"> </w:t>
            </w:r>
          </w:p>
          <w:p w:rsidR="002F2EA5" w:rsidRPr="002F2EA5" w:rsidRDefault="002F2EA5" w:rsidP="002F2EA5">
            <w:pPr>
              <w:tabs>
                <w:tab w:val="left" w:pos="171"/>
              </w:tabs>
              <w:jc w:val="both"/>
            </w:pPr>
            <w:r w:rsidRPr="002F2EA5">
              <w:t>? T</w:t>
            </w:r>
            <w:r w:rsidRPr="002F2EA5">
              <w:rPr>
                <w:lang w:val="vi-VN"/>
              </w:rPr>
              <w:t>rình bày diễn biến của chiến thắng Bạch Đằng</w:t>
            </w:r>
            <w:r w:rsidRPr="002F2EA5">
              <w:t>?</w:t>
            </w:r>
          </w:p>
          <w:p w:rsidR="002F2EA5" w:rsidRPr="002F2EA5" w:rsidRDefault="002F2EA5" w:rsidP="002F2EA5">
            <w:pPr>
              <w:tabs>
                <w:tab w:val="left" w:pos="171"/>
              </w:tabs>
              <w:jc w:val="both"/>
            </w:pPr>
            <w:r w:rsidRPr="002F2EA5">
              <w:t>?</w:t>
            </w:r>
            <w:r w:rsidRPr="002F2EA5">
              <w:rPr>
                <w:lang w:val="vi-VN"/>
              </w:rPr>
              <w:t xml:space="preserve"> Kết quả trận đánh như thế nào?</w:t>
            </w:r>
          </w:p>
          <w:p w:rsidR="002F2EA5" w:rsidRPr="002F2EA5" w:rsidRDefault="002F2EA5" w:rsidP="002F2EA5">
            <w:pPr>
              <w:tabs>
                <w:tab w:val="left" w:pos="171"/>
              </w:tabs>
              <w:jc w:val="both"/>
              <w:rPr>
                <w:lang w:val="vi-VN"/>
              </w:rPr>
            </w:pPr>
            <w:r w:rsidRPr="002F2EA5">
              <w:t xml:space="preserve">? </w:t>
            </w:r>
            <w:r w:rsidRPr="002F2EA5">
              <w:rPr>
                <w:lang w:val="vi-VN"/>
              </w:rPr>
              <w:t>Chiến thắng Bạch Đằng năm 938 có ý nghĩa như thế nào?</w:t>
            </w:r>
          </w:p>
          <w:p w:rsidR="002F2EA5" w:rsidRPr="002F2EA5" w:rsidRDefault="002F2EA5" w:rsidP="002F2EA5">
            <w:pPr>
              <w:tabs>
                <w:tab w:val="left" w:pos="171"/>
              </w:tabs>
              <w:jc w:val="both"/>
              <w:rPr>
                <w:lang w:val="vi-VN"/>
              </w:rPr>
            </w:pPr>
            <w:r w:rsidRPr="002F2EA5">
              <w:t>?</w:t>
            </w:r>
            <w:r w:rsidRPr="002F2EA5">
              <w:rPr>
                <w:lang w:val="vi-VN"/>
              </w:rPr>
              <w:t xml:space="preserve"> Vì sao nói trận Bạch Đằng năm 938 là một chiến thắng vĩ đại của dân tộc ta?</w:t>
            </w:r>
          </w:p>
          <w:p w:rsidR="002F2EA5" w:rsidRPr="002F2EA5" w:rsidRDefault="002F2EA5" w:rsidP="002F2EA5">
            <w:pPr>
              <w:tabs>
                <w:tab w:val="left" w:pos="171"/>
              </w:tabs>
              <w:jc w:val="both"/>
              <w:rPr>
                <w:lang w:val="vi-VN"/>
              </w:rPr>
            </w:pPr>
            <w:r w:rsidRPr="002F2EA5">
              <w:t>?</w:t>
            </w:r>
            <w:r w:rsidRPr="002F2EA5">
              <w:rPr>
                <w:lang w:val="vi-VN"/>
              </w:rPr>
              <w:t xml:space="preserve"> Ngô Quyền có công như thế nào trong cuộc k</w:t>
            </w:r>
            <w:r w:rsidRPr="002F2EA5">
              <w:t>háng chiến</w:t>
            </w:r>
            <w:r w:rsidRPr="002F2EA5">
              <w:rPr>
                <w:lang w:val="vi-VN"/>
              </w:rPr>
              <w:t xml:space="preserve"> chống quân xâm lược Nam Hán lần thứ hai? </w:t>
            </w:r>
          </w:p>
          <w:p w:rsidR="002F2EA5" w:rsidRPr="002F2EA5" w:rsidRDefault="002F2EA5" w:rsidP="002F2EA5">
            <w:pPr>
              <w:tabs>
                <w:tab w:val="left" w:pos="171"/>
              </w:tabs>
              <w:jc w:val="both"/>
            </w:pPr>
            <w:r w:rsidRPr="002F2EA5">
              <w:rPr>
                <w:lang w:val="vi-VN"/>
              </w:rPr>
              <w:t xml:space="preserve">- HS: </w:t>
            </w:r>
            <w:r w:rsidRPr="002F2EA5">
              <w:t>Trả lời</w:t>
            </w:r>
          </w:p>
          <w:p w:rsidR="002F2EA5" w:rsidRPr="002F2EA5" w:rsidRDefault="002F2EA5" w:rsidP="002F2EA5">
            <w:pPr>
              <w:tabs>
                <w:tab w:val="left" w:pos="0"/>
                <w:tab w:val="left" w:pos="120"/>
              </w:tabs>
              <w:jc w:val="both"/>
              <w:rPr>
                <w:b/>
                <w:bCs/>
                <w:lang w:val="en-CA"/>
              </w:rPr>
            </w:pPr>
            <w:r w:rsidRPr="002F2EA5">
              <w:rPr>
                <w:b/>
                <w:bCs/>
                <w:lang w:val="en-CA"/>
              </w:rPr>
              <w:t>Bước 2. Thực hiện nhiệm vụ học tập</w:t>
            </w:r>
          </w:p>
          <w:p w:rsidR="002F2EA5" w:rsidRPr="002F2EA5" w:rsidRDefault="002F2EA5" w:rsidP="002F2EA5">
            <w:pPr>
              <w:tabs>
                <w:tab w:val="left" w:pos="171"/>
              </w:tabs>
            </w:pPr>
            <w:r w:rsidRPr="002F2EA5">
              <w:t>HS đọc SGK và thực hiện yêu cầu. GV k</w:t>
            </w:r>
            <w:r w:rsidRPr="002F2EA5">
              <w:rPr>
                <w:bCs/>
                <w:lang w:val="en-CA"/>
              </w:rPr>
              <w:t>huyến khích học sinh hợp tác với nhau khi thực khi thực hiện nhiệm vụ học tập</w:t>
            </w:r>
            <w:r w:rsidRPr="002F2EA5">
              <w:t>, GV theo dõi, hỗ trợ các nhóm làm việc những bằng hệ thống câu hỏi gợi mở</w:t>
            </w:r>
          </w:p>
          <w:p w:rsidR="002F2EA5" w:rsidRPr="002F2EA5" w:rsidRDefault="002F2EA5" w:rsidP="002F2EA5">
            <w:pPr>
              <w:tabs>
                <w:tab w:val="left" w:pos="171"/>
              </w:tabs>
              <w:rPr>
                <w:lang w:val="vi-VN"/>
              </w:rPr>
            </w:pPr>
            <w:r w:rsidRPr="002F2EA5">
              <w:t xml:space="preserve">? </w:t>
            </w:r>
            <w:r w:rsidRPr="002F2EA5">
              <w:rPr>
                <w:lang w:val="vi-VN"/>
              </w:rPr>
              <w:t>Hiện nay để ghi nhớ công ơn của Ngô Quyền thì chúng ta đã làm gì?</w:t>
            </w:r>
          </w:p>
          <w:p w:rsidR="002F2EA5" w:rsidRPr="002F2EA5" w:rsidRDefault="002F2EA5" w:rsidP="002F2EA5">
            <w:pPr>
              <w:tabs>
                <w:tab w:val="left" w:pos="171"/>
              </w:tabs>
              <w:rPr>
                <w:lang w:val="vi-VN"/>
              </w:rPr>
            </w:pPr>
            <w:r w:rsidRPr="002F2EA5">
              <w:rPr>
                <w:lang w:val="vi-VN"/>
              </w:rPr>
              <w:t>- HS: Xây lăng, nhiều tên trường, đường phố mang tên ông.</w:t>
            </w:r>
          </w:p>
          <w:p w:rsidR="002F2EA5" w:rsidRPr="002F2EA5" w:rsidRDefault="002F2EA5" w:rsidP="002F2EA5">
            <w:pPr>
              <w:tabs>
                <w:tab w:val="left" w:pos="171"/>
              </w:tabs>
              <w:jc w:val="both"/>
              <w:rPr>
                <w:lang w:val="vi-VN"/>
              </w:rPr>
            </w:pPr>
            <w:r w:rsidRPr="002F2EA5">
              <w:rPr>
                <w:lang w:val="vi-VN"/>
              </w:rPr>
              <w:t>- GV: Cho H</w:t>
            </w:r>
            <w:r w:rsidRPr="002F2EA5">
              <w:t>S</w:t>
            </w:r>
            <w:r w:rsidRPr="002F2EA5">
              <w:rPr>
                <w:lang w:val="vi-VN"/>
              </w:rPr>
              <w:t xml:space="preserve"> xem tranh lăng Ngô Quyền, hướng dẫn HS phân </w:t>
            </w:r>
            <w:r w:rsidRPr="002F2EA5">
              <w:rPr>
                <w:lang w:val="vi-VN"/>
              </w:rPr>
              <w:lastRenderedPageBreak/>
              <w:t>tích câu nói của Lê Văn Hưu trang 77.</w:t>
            </w:r>
          </w:p>
          <w:p w:rsidR="002F2EA5" w:rsidRPr="002F2EA5" w:rsidRDefault="002F2EA5" w:rsidP="002F2EA5">
            <w:pPr>
              <w:contextualSpacing/>
              <w:jc w:val="both"/>
              <w:rPr>
                <w:b/>
                <w:bCs/>
                <w:lang w:val="en-CA"/>
              </w:rPr>
            </w:pPr>
            <w:r w:rsidRPr="002F2EA5">
              <w:rPr>
                <w:b/>
                <w:bCs/>
                <w:lang w:val="en-CA"/>
              </w:rPr>
              <w:t>Bước 3. Báo cáo kết quả hoạt động và thảo luận</w:t>
            </w:r>
          </w:p>
          <w:p w:rsidR="002F2EA5" w:rsidRPr="002F2EA5" w:rsidRDefault="002F2EA5" w:rsidP="002F2EA5">
            <w:pPr>
              <w:contextualSpacing/>
              <w:jc w:val="both"/>
            </w:pPr>
            <w:r w:rsidRPr="002F2EA5">
              <w:t>- Các nhóm trình bày, phản biện.</w:t>
            </w:r>
          </w:p>
          <w:p w:rsidR="002F2EA5" w:rsidRPr="002F2EA5" w:rsidRDefault="002F2EA5" w:rsidP="002F2EA5">
            <w:pPr>
              <w:contextualSpacing/>
              <w:jc w:val="both"/>
              <w:rPr>
                <w:b/>
                <w:bCs/>
                <w:lang w:val="en-CA"/>
              </w:rPr>
            </w:pPr>
            <w:r w:rsidRPr="002F2EA5">
              <w:rPr>
                <w:b/>
                <w:bCs/>
                <w:lang w:val="en-CA"/>
              </w:rPr>
              <w:t>Bước 4. Đánh giá kết quả thực hiện nhiệm vụ học tập</w:t>
            </w:r>
          </w:p>
          <w:p w:rsidR="002F2EA5" w:rsidRPr="002F2EA5" w:rsidRDefault="002F2EA5" w:rsidP="002F2EA5">
            <w:pPr>
              <w:jc w:val="both"/>
            </w:pPr>
            <w:r w:rsidRPr="002F2EA5">
              <w:t xml:space="preserve">HS phân tích, nhận xét, đánh giá kết quả. </w:t>
            </w:r>
          </w:p>
          <w:p w:rsidR="002F2EA5" w:rsidRPr="002F2EA5" w:rsidRDefault="002F2EA5" w:rsidP="002F2EA5">
            <w:pPr>
              <w:tabs>
                <w:tab w:val="left" w:pos="171"/>
              </w:tabs>
              <w:jc w:val="both"/>
              <w:rPr>
                <w:bCs/>
                <w:lang w:val="en-CA"/>
              </w:rPr>
            </w:pPr>
            <w:r w:rsidRPr="002F2EA5">
              <w:rPr>
                <w:bCs/>
                <w:lang w:val="en-CA"/>
              </w:rPr>
              <w:t>GV bổ sung phần phân tích nhận xét, đánh giá, kết quả thực hiện nhiệm vụ học tập của học sinh. Chính xác hóa các kiến thức đã hình thành cho học sinh.</w:t>
            </w:r>
          </w:p>
          <w:p w:rsidR="002F2EA5" w:rsidRPr="002F2EA5" w:rsidRDefault="002F2EA5" w:rsidP="002F2EA5">
            <w:pPr>
              <w:rPr>
                <w:i/>
                <w:lang w:val="vi-VN"/>
              </w:rPr>
            </w:pPr>
            <w:r w:rsidRPr="002F2EA5">
              <w:rPr>
                <w:i/>
                <w:lang w:val="vi-VN"/>
              </w:rPr>
              <w:t>GDMT: Sử dụng lược đồ để trình bày các sự kiện, nhận thấy tinh thần chiến tranh anh dũng, thông minh sáng tạo của tổ tiên.</w:t>
            </w:r>
          </w:p>
          <w:p w:rsidR="002F2EA5" w:rsidRPr="002F2EA5" w:rsidRDefault="002F2EA5" w:rsidP="002F2EA5">
            <w:pPr>
              <w:tabs>
                <w:tab w:val="left" w:pos="171"/>
              </w:tabs>
              <w:rPr>
                <w:i/>
                <w:lang w:val="vi-VN"/>
              </w:rPr>
            </w:pPr>
            <w:r w:rsidRPr="002F2EA5">
              <w:rPr>
                <w:i/>
                <w:lang w:val="vi-VN"/>
              </w:rPr>
              <w:t>Những di tích lịch sử liên quan đến các sự kiện, nhân vật trong bài.</w:t>
            </w:r>
          </w:p>
          <w:p w:rsidR="002F2EA5" w:rsidRPr="002F2EA5" w:rsidRDefault="002F2EA5" w:rsidP="002F2EA5">
            <w:pPr>
              <w:rPr>
                <w:lang w:val="vi-VN"/>
              </w:rPr>
            </w:pPr>
            <w:r w:rsidRPr="002F2EA5">
              <w:rPr>
                <w:lang w:val="vi-VN"/>
              </w:rPr>
              <w:t>- Giảng thêm: Hiện nay trong nhân dân có rất nhiều di tích lịch sử có giá trị nhưng các di tích này bị dân cư xâm lấn và có nguy cơ trở thành phế tích.</w:t>
            </w:r>
          </w:p>
          <w:p w:rsidR="002F2EA5" w:rsidRPr="002F2EA5" w:rsidRDefault="002F2EA5" w:rsidP="002F2EA5">
            <w:pPr>
              <w:rPr>
                <w:lang w:val="vi-VN"/>
              </w:rPr>
            </w:pPr>
            <w:r w:rsidRPr="002F2EA5">
              <w:rPr>
                <w:lang w:val="vi-VN"/>
              </w:rPr>
              <w:t>- Vậy chúng ta cần làm gì để bảo vệ các di tích này?</w:t>
            </w:r>
          </w:p>
          <w:p w:rsidR="002F2EA5" w:rsidRPr="002F2EA5" w:rsidRDefault="002F2EA5" w:rsidP="002F2EA5">
            <w:r w:rsidRPr="002F2EA5">
              <w:rPr>
                <w:lang w:val="vi-VN"/>
              </w:rPr>
              <w:t>*H</w:t>
            </w:r>
            <w:r w:rsidRPr="002F2EA5">
              <w:t>S</w:t>
            </w:r>
            <w:r w:rsidRPr="002F2EA5">
              <w:rPr>
                <w:lang w:val="vi-VN"/>
              </w:rPr>
              <w:t xml:space="preserve">: </w:t>
            </w:r>
            <w:r w:rsidRPr="002F2EA5">
              <w:t>Trả lời</w:t>
            </w:r>
          </w:p>
          <w:p w:rsidR="002F2EA5" w:rsidRPr="002F2EA5" w:rsidRDefault="002F2EA5" w:rsidP="002F2EA5">
            <w:pPr>
              <w:tabs>
                <w:tab w:val="left" w:pos="171"/>
              </w:tabs>
              <w:rPr>
                <w:lang w:val="vi-VN"/>
              </w:rPr>
            </w:pPr>
            <w:r w:rsidRPr="002F2EA5">
              <w:rPr>
                <w:lang w:val="vi-VN"/>
              </w:rPr>
              <w:t>GV: Hiện nay việc giữ gìn, bảo vệ di sản trong văn hóa trong dân cư còn quá ít. Vì vậy chúng ta cần tuyên truyền thường xuyên các kiến thức liên quan đến các di sản để mọi người nhận thức về giá trị của nó và họ sẽ không xâm phạm hủy hoại di tích.</w:t>
            </w:r>
          </w:p>
        </w:tc>
        <w:tc>
          <w:tcPr>
            <w:tcW w:w="252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pos="171"/>
                <w:tab w:val="right" w:pos="4572"/>
              </w:tabs>
              <w:jc w:val="both"/>
              <w:rPr>
                <w:b/>
                <w:bCs/>
                <w:lang w:val="vi-VN"/>
              </w:rPr>
            </w:pPr>
            <w:r w:rsidRPr="002F2EA5">
              <w:rPr>
                <w:b/>
                <w:bCs/>
                <w:lang w:val="vi-VN"/>
              </w:rPr>
              <w:lastRenderedPageBreak/>
              <w:tab/>
            </w:r>
          </w:p>
          <w:p w:rsidR="002F2EA5" w:rsidRPr="002F2EA5" w:rsidRDefault="002F2EA5" w:rsidP="002F2EA5">
            <w:pPr>
              <w:tabs>
                <w:tab w:val="left" w:pos="171"/>
              </w:tabs>
              <w:jc w:val="both"/>
              <w:rPr>
                <w:b/>
                <w:bCs/>
                <w:lang w:val="vi-VN"/>
              </w:rPr>
            </w:pPr>
            <w:r w:rsidRPr="002F2EA5">
              <w:rPr>
                <w:b/>
                <w:bCs/>
                <w:lang w:val="vi-VN"/>
              </w:rPr>
              <w:t>*Diễn biến:</w:t>
            </w:r>
          </w:p>
          <w:p w:rsidR="002F2EA5" w:rsidRPr="002F2EA5" w:rsidRDefault="002F2EA5" w:rsidP="002F2EA5">
            <w:pPr>
              <w:autoSpaceDE w:val="0"/>
              <w:autoSpaceDN w:val="0"/>
              <w:adjustRightInd w:val="0"/>
              <w:spacing w:after="120"/>
              <w:jc w:val="both"/>
              <w:rPr>
                <w:lang w:val="vi-VN"/>
              </w:rPr>
            </w:pPr>
            <w:r w:rsidRPr="002F2EA5">
              <w:rPr>
                <w:lang w:val="vi-VN"/>
              </w:rPr>
              <w:t>- Cuối năm 938, đoàn thuyền quân Nam Hán do Lưu Hoằng Tháo chỉ huy tiến vào vùng biển nước ta. Lúc nước triều đang dâng cao, quân ta đánh nhử giặc vào cửa sông Bạch Đằng.</w:t>
            </w:r>
          </w:p>
          <w:p w:rsidR="002F2EA5" w:rsidRPr="002F2EA5" w:rsidRDefault="002F2EA5" w:rsidP="002F2EA5">
            <w:pPr>
              <w:autoSpaceDE w:val="0"/>
              <w:autoSpaceDN w:val="0"/>
              <w:adjustRightInd w:val="0"/>
              <w:spacing w:after="120"/>
              <w:jc w:val="both"/>
              <w:rPr>
                <w:lang w:val="vi-VN"/>
              </w:rPr>
            </w:pPr>
            <w:r w:rsidRPr="002F2EA5">
              <w:rPr>
                <w:lang w:val="vi-VN"/>
              </w:rPr>
              <w:t xml:space="preserve">- Khi nước triều rút, ta tấn công, địch rút chạy, thuyền xô vào cọc nhọn... Hoằng Tháo bị giết tại trận. </w:t>
            </w:r>
          </w:p>
          <w:p w:rsidR="002F2EA5" w:rsidRPr="002F2EA5" w:rsidRDefault="002F2EA5" w:rsidP="002F2EA5">
            <w:pPr>
              <w:autoSpaceDE w:val="0"/>
              <w:autoSpaceDN w:val="0"/>
              <w:adjustRightInd w:val="0"/>
              <w:spacing w:after="120"/>
              <w:jc w:val="both"/>
              <w:rPr>
                <w:b/>
                <w:lang w:val="vi-VN"/>
              </w:rPr>
            </w:pPr>
            <w:r w:rsidRPr="002F2EA5">
              <w:rPr>
                <w:b/>
                <w:lang w:val="vi-VN"/>
              </w:rPr>
              <w:t>* Kết quả:</w:t>
            </w:r>
          </w:p>
          <w:p w:rsidR="002F2EA5" w:rsidRPr="002F2EA5" w:rsidRDefault="002F2EA5" w:rsidP="002F2EA5">
            <w:pPr>
              <w:autoSpaceDE w:val="0"/>
              <w:autoSpaceDN w:val="0"/>
              <w:adjustRightInd w:val="0"/>
              <w:spacing w:after="120"/>
              <w:jc w:val="both"/>
              <w:rPr>
                <w:lang w:val="vi-VN"/>
              </w:rPr>
            </w:pPr>
            <w:r w:rsidRPr="002F2EA5">
              <w:rPr>
                <w:lang w:val="vi-VN"/>
              </w:rPr>
              <w:t xml:space="preserve">- Trận Bạch Đằng </w:t>
            </w:r>
            <w:r w:rsidRPr="002F2EA5">
              <w:rPr>
                <w:lang w:val="vi-VN"/>
              </w:rPr>
              <w:lastRenderedPageBreak/>
              <w:t xml:space="preserve">của Ngô Quyền kết thúc hoàn toàn thắng lợi. </w:t>
            </w:r>
          </w:p>
          <w:p w:rsidR="002F2EA5" w:rsidRPr="002F2EA5" w:rsidRDefault="002F2EA5" w:rsidP="002F2EA5">
            <w:pPr>
              <w:autoSpaceDE w:val="0"/>
              <w:autoSpaceDN w:val="0"/>
              <w:adjustRightInd w:val="0"/>
              <w:spacing w:after="120"/>
              <w:jc w:val="both"/>
              <w:rPr>
                <w:lang w:val="vi-VN"/>
              </w:rPr>
            </w:pPr>
          </w:p>
          <w:p w:rsidR="002F2EA5" w:rsidRPr="002F2EA5" w:rsidRDefault="002F2EA5" w:rsidP="002F2EA5">
            <w:pPr>
              <w:autoSpaceDE w:val="0"/>
              <w:autoSpaceDN w:val="0"/>
              <w:adjustRightInd w:val="0"/>
              <w:spacing w:after="120"/>
              <w:jc w:val="both"/>
              <w:rPr>
                <w:b/>
                <w:lang w:val="vi-VN"/>
              </w:rPr>
            </w:pPr>
            <w:r w:rsidRPr="002F2EA5">
              <w:rPr>
                <w:b/>
                <w:lang w:val="vi-VN"/>
              </w:rPr>
              <w:t>*Ý nghĩa:</w:t>
            </w:r>
          </w:p>
          <w:p w:rsidR="002F2EA5" w:rsidRPr="002F2EA5" w:rsidRDefault="002F2EA5" w:rsidP="002F2EA5">
            <w:pPr>
              <w:autoSpaceDE w:val="0"/>
              <w:autoSpaceDN w:val="0"/>
              <w:adjustRightInd w:val="0"/>
              <w:spacing w:after="120"/>
              <w:jc w:val="both"/>
              <w:rPr>
                <w:lang w:val="vi-VN"/>
              </w:rPr>
            </w:pPr>
            <w:r w:rsidRPr="002F2EA5">
              <w:rPr>
                <w:lang w:val="vi-VN"/>
              </w:rPr>
              <w:t>- Chấm dứt hoàn toàn ách thống trị hơn một nghìn năm của phong kiến phương Bắc.</w:t>
            </w:r>
          </w:p>
          <w:p w:rsidR="002F2EA5" w:rsidRPr="002F2EA5" w:rsidRDefault="002F2EA5" w:rsidP="002F2EA5">
            <w:pPr>
              <w:autoSpaceDE w:val="0"/>
              <w:autoSpaceDN w:val="0"/>
              <w:adjustRightInd w:val="0"/>
              <w:spacing w:after="120"/>
              <w:jc w:val="both"/>
              <w:rPr>
                <w:lang w:val="vi-VN"/>
              </w:rPr>
            </w:pPr>
            <w:r w:rsidRPr="002F2EA5">
              <w:rPr>
                <w:lang w:val="vi-VN"/>
              </w:rPr>
              <w:t>- Khẳng định nền độc lập lâu dài của Tổ quốc.</w:t>
            </w:r>
          </w:p>
        </w:tc>
      </w:tr>
    </w:tbl>
    <w:p w:rsidR="002F2EA5" w:rsidRPr="002F2EA5" w:rsidRDefault="002F2EA5" w:rsidP="002F2EA5">
      <w:pPr>
        <w:shd w:val="clear" w:color="auto" w:fill="FFFFFF"/>
        <w:ind w:firstLine="720"/>
        <w:rPr>
          <w:b/>
          <w:bCs/>
          <w:bdr w:val="none" w:sz="0" w:space="0" w:color="auto" w:frame="1"/>
          <w:lang w:val="vi-VN"/>
        </w:rPr>
      </w:pPr>
      <w:r w:rsidRPr="002F2EA5">
        <w:rPr>
          <w:b/>
          <w:bCs/>
          <w:bdr w:val="none" w:sz="0" w:space="0" w:color="auto" w:frame="1"/>
        </w:rPr>
        <w:lastRenderedPageBreak/>
        <w:t>3.3</w:t>
      </w:r>
      <w:r w:rsidRPr="002F2EA5">
        <w:rPr>
          <w:b/>
          <w:bCs/>
          <w:bdr w:val="none" w:sz="0" w:space="0" w:color="auto" w:frame="1"/>
          <w:lang w:val="vi-VN"/>
        </w:rPr>
        <w:t>. Hoạt động luyện tập</w:t>
      </w:r>
    </w:p>
    <w:p w:rsidR="002F2EA5" w:rsidRPr="002F2EA5" w:rsidRDefault="002F2EA5" w:rsidP="002F2EA5">
      <w:pPr>
        <w:jc w:val="both"/>
      </w:pPr>
      <w:r w:rsidRPr="002F2EA5">
        <w:rPr>
          <w:b/>
          <w:bCs/>
          <w:bdr w:val="none" w:sz="0" w:space="0" w:color="auto" w:frame="1"/>
          <w:lang w:val="vi-VN"/>
        </w:rPr>
        <w:tab/>
        <w:t>- Mục tiêu:</w:t>
      </w:r>
      <w:r w:rsidRPr="002F2EA5">
        <w:rPr>
          <w:bCs/>
          <w:bdr w:val="none" w:sz="0" w:space="0" w:color="auto" w:frame="1"/>
          <w:lang w:val="vi-VN"/>
        </w:rPr>
        <w:t xml:space="preserve"> </w:t>
      </w:r>
      <w:r w:rsidRPr="002F2EA5">
        <w:rPr>
          <w:lang w:val="vi-VN"/>
        </w:rPr>
        <w:t xml:space="preserve">Nhằm củng cố, hệ thống hóa, hoàn thiện kiến thức mới mà HS đã được lĩnh hội ở </w:t>
      </w:r>
      <w:r w:rsidRPr="002F2EA5">
        <w:t xml:space="preserve">các </w:t>
      </w:r>
      <w:r w:rsidRPr="002F2EA5">
        <w:rPr>
          <w:lang w:val="vi-VN"/>
        </w:rPr>
        <w:t>hoạt động</w:t>
      </w:r>
      <w:r w:rsidRPr="002F2EA5">
        <w:t xml:space="preserve"> của bài.</w:t>
      </w:r>
    </w:p>
    <w:p w:rsidR="002F2EA5" w:rsidRPr="002F2EA5" w:rsidRDefault="002F2EA5" w:rsidP="002F2EA5">
      <w:pPr>
        <w:jc w:val="both"/>
      </w:pPr>
      <w:r w:rsidRPr="002F2EA5">
        <w:t xml:space="preserve"> </w:t>
      </w:r>
      <w:r w:rsidRPr="002F2EA5">
        <w:tab/>
      </w:r>
      <w:r w:rsidRPr="002F2EA5">
        <w:rPr>
          <w:b/>
          <w:lang w:val="vi-VN"/>
        </w:rPr>
        <w:t>- Thời gian</w:t>
      </w:r>
      <w:r w:rsidRPr="002F2EA5">
        <w:rPr>
          <w:b/>
        </w:rPr>
        <w:t>:</w:t>
      </w:r>
      <w:r w:rsidRPr="002F2EA5">
        <w:t xml:space="preserve"> 4 phút</w:t>
      </w:r>
    </w:p>
    <w:p w:rsidR="002F2EA5" w:rsidRPr="002F2EA5" w:rsidRDefault="002F2EA5" w:rsidP="002F2EA5">
      <w:pPr>
        <w:jc w:val="both"/>
        <w:rPr>
          <w:rFonts w:eastAsia="Calibri"/>
          <w:lang w:eastAsia="vi-VN"/>
        </w:rPr>
      </w:pPr>
      <w:r w:rsidRPr="002F2EA5">
        <w:rPr>
          <w:rFonts w:eastAsia="Calibri"/>
          <w:bCs/>
          <w:bdr w:val="none" w:sz="0" w:space="0" w:color="auto" w:frame="1"/>
          <w:lang w:val="vi-VN" w:eastAsia="vi-VN"/>
        </w:rPr>
        <w:tab/>
      </w:r>
      <w:r w:rsidRPr="002F2EA5">
        <w:rPr>
          <w:rFonts w:eastAsia="Calibri"/>
          <w:b/>
          <w:bCs/>
          <w:bdr w:val="none" w:sz="0" w:space="0" w:color="auto" w:frame="1"/>
          <w:lang w:val="vi-VN" w:eastAsia="vi-VN"/>
        </w:rPr>
        <w:t>- Phương thức tiến hành:</w:t>
      </w:r>
      <w:r w:rsidRPr="002F2EA5">
        <w:rPr>
          <w:rFonts w:eastAsia="Calibri"/>
          <w:bCs/>
          <w:bdr w:val="none" w:sz="0" w:space="0" w:color="auto" w:frame="1"/>
          <w:lang w:val="vi-VN" w:eastAsia="vi-VN"/>
        </w:rPr>
        <w:t xml:space="preserve"> </w:t>
      </w:r>
      <w:r w:rsidRPr="002F2EA5">
        <w:rPr>
          <w:rFonts w:eastAsia="Calibri"/>
          <w:lang w:val="vi-VN" w:eastAsia="vi-VN"/>
        </w:rPr>
        <w:t>GV giao nhiệm vụ cho HS</w:t>
      </w:r>
      <w:r w:rsidRPr="002F2EA5">
        <w:rPr>
          <w:rFonts w:eastAsia="Calibri"/>
          <w:lang w:eastAsia="vi-VN"/>
        </w:rPr>
        <w:t xml:space="preserve"> </w:t>
      </w:r>
      <w:r w:rsidRPr="002F2EA5">
        <w:rPr>
          <w:rFonts w:eastAsia="Calibri"/>
          <w:lang w:val="vi-VN" w:eastAsia="vi-VN"/>
        </w:rPr>
        <w:t xml:space="preserve">và chủ yếu cho làm việc cá  nhân, </w:t>
      </w:r>
      <w:r w:rsidRPr="002F2EA5">
        <w:rPr>
          <w:rFonts w:eastAsia="Calibri"/>
          <w:lang w:eastAsia="vi-VN"/>
        </w:rPr>
        <w:t>trả lời các câu hỏi trắc nghiệm. T</w:t>
      </w:r>
      <w:r w:rsidRPr="002F2EA5">
        <w:rPr>
          <w:rFonts w:eastAsia="Calibri"/>
          <w:lang w:val="vi-VN" w:eastAsia="vi-VN"/>
        </w:rPr>
        <w:t>rong quá trình làm việc HS có thể trao đổi với bạn hoặc thầy, cô giáo</w:t>
      </w:r>
      <w:r w:rsidRPr="002F2EA5">
        <w:rPr>
          <w:rFonts w:eastAsia="Calibri"/>
          <w:lang w:eastAsia="vi-VN"/>
        </w:rPr>
        <w:t>.</w:t>
      </w:r>
    </w:p>
    <w:p w:rsidR="002F2EA5" w:rsidRPr="002F2EA5" w:rsidRDefault="002F2EA5" w:rsidP="002F2EA5">
      <w:pPr>
        <w:shd w:val="clear" w:color="auto" w:fill="FFFFFF"/>
        <w:ind w:firstLine="720"/>
        <w:jc w:val="both"/>
        <w:rPr>
          <w:bCs/>
          <w:bdr w:val="none" w:sz="0" w:space="0" w:color="auto" w:frame="1"/>
        </w:rPr>
      </w:pPr>
      <w:r w:rsidRPr="002F2EA5">
        <w:rPr>
          <w:bCs/>
          <w:bdr w:val="none" w:sz="0" w:space="0" w:color="auto" w:frame="1"/>
          <w:lang w:val="vi-VN"/>
        </w:rPr>
        <w:t>GV dùng hệ thống câu hỏi trắc nghiệm khách quan</w:t>
      </w:r>
      <w:r w:rsidRPr="002F2EA5">
        <w:rPr>
          <w:bCs/>
          <w:bdr w:val="none" w:sz="0" w:space="0" w:color="auto" w:frame="1"/>
        </w:rPr>
        <w:t>, tự luận</w:t>
      </w:r>
      <w:r w:rsidRPr="002F2EA5">
        <w:rPr>
          <w:bCs/>
          <w:bdr w:val="none" w:sz="0" w:space="0" w:color="auto" w:frame="1"/>
          <w:lang w:val="vi-VN"/>
        </w:rPr>
        <w:t xml:space="preserve"> và yêu cầu học sinh chọn đáp án đúng trả lời trên bảng con</w:t>
      </w:r>
      <w:r w:rsidRPr="002F2EA5">
        <w:rPr>
          <w:bCs/>
          <w:bdr w:val="none" w:sz="0" w:space="0" w:color="auto" w:frame="1"/>
        </w:rPr>
        <w:t xml:space="preserve"> (trắc nghiệm)</w:t>
      </w:r>
      <w:r w:rsidRPr="002F2EA5">
        <w:rPr>
          <w:bCs/>
          <w:bdr w:val="none" w:sz="0" w:space="0" w:color="auto" w:frame="1"/>
          <w:lang w:val="vi-VN"/>
        </w:rPr>
        <w:t>.</w:t>
      </w:r>
      <w:r w:rsidRPr="002F2EA5">
        <w:rPr>
          <w:b/>
          <w:bCs/>
          <w:iCs/>
        </w:rPr>
        <w:tab/>
        <w:t xml:space="preserve"> </w:t>
      </w:r>
    </w:p>
    <w:p w:rsidR="002F2EA5" w:rsidRPr="002F2EA5" w:rsidRDefault="002F2EA5" w:rsidP="002F2EA5">
      <w:pPr>
        <w:jc w:val="both"/>
        <w:rPr>
          <w:lang w:val="sv-SE"/>
        </w:rPr>
      </w:pPr>
      <w:r w:rsidRPr="002F2EA5">
        <w:rPr>
          <w:b/>
          <w:u w:val="single"/>
          <w:lang w:val="vi-VN"/>
        </w:rPr>
        <w:t xml:space="preserve">Câu </w:t>
      </w:r>
      <w:r w:rsidRPr="002F2EA5">
        <w:rPr>
          <w:b/>
          <w:u w:val="single"/>
          <w:lang w:val="sv-SE"/>
        </w:rPr>
        <w:t>1</w:t>
      </w:r>
      <w:r w:rsidRPr="002F2EA5">
        <w:rPr>
          <w:b/>
          <w:u w:val="single"/>
        </w:rPr>
        <w:t>.</w:t>
      </w:r>
      <w:r w:rsidRPr="002F2EA5">
        <w:rPr>
          <w:b/>
          <w:lang w:val="vi-VN"/>
        </w:rPr>
        <w:t xml:space="preserve"> </w:t>
      </w:r>
      <w:r w:rsidRPr="002F2EA5">
        <w:rPr>
          <w:lang w:val="sv-SE"/>
        </w:rPr>
        <w:t>Ai là người chỉ huy đánh thắng trận chiến trên sông Bạch Đằng với quân Nam Hán vào năm 938?</w:t>
      </w:r>
    </w:p>
    <w:p w:rsidR="002F2EA5" w:rsidRPr="002F2EA5" w:rsidRDefault="002F2EA5" w:rsidP="002F2EA5">
      <w:pPr>
        <w:jc w:val="both"/>
        <w:rPr>
          <w:lang w:val="sv-SE"/>
        </w:rPr>
      </w:pPr>
      <w:r w:rsidRPr="002F2EA5">
        <w:rPr>
          <w:lang w:val="sv-SE"/>
        </w:rPr>
        <w:t>A. Trần Hưng Đạo.</w:t>
      </w:r>
      <w:r w:rsidRPr="002F2EA5">
        <w:rPr>
          <w:lang w:val="sv-SE"/>
        </w:rPr>
        <w:tab/>
      </w:r>
      <w:r w:rsidRPr="002F2EA5">
        <w:rPr>
          <w:lang w:val="sv-SE"/>
        </w:rPr>
        <w:tab/>
      </w:r>
      <w:r w:rsidRPr="002F2EA5">
        <w:rPr>
          <w:lang w:val="sv-SE"/>
        </w:rPr>
        <w:tab/>
        <w:t>B. Quang Trung.</w:t>
      </w:r>
      <w:r w:rsidRPr="002F2EA5">
        <w:rPr>
          <w:lang w:val="sv-SE"/>
        </w:rPr>
        <w:tab/>
      </w:r>
      <w:r w:rsidRPr="002F2EA5">
        <w:rPr>
          <w:lang w:val="sv-SE"/>
        </w:rPr>
        <w:tab/>
      </w:r>
    </w:p>
    <w:p w:rsidR="002F2EA5" w:rsidRPr="002F2EA5" w:rsidRDefault="002F2EA5" w:rsidP="002F2EA5">
      <w:pPr>
        <w:jc w:val="both"/>
        <w:rPr>
          <w:b/>
          <w:lang w:val="sv-SE"/>
        </w:rPr>
      </w:pPr>
      <w:r w:rsidRPr="002F2EA5">
        <w:rPr>
          <w:lang w:val="sv-SE"/>
        </w:rPr>
        <w:t>C.</w:t>
      </w:r>
      <w:r w:rsidRPr="002F2EA5">
        <w:rPr>
          <w:b/>
          <w:lang w:val="sv-SE"/>
        </w:rPr>
        <w:t xml:space="preserve"> </w:t>
      </w:r>
      <w:r w:rsidRPr="002F2EA5">
        <w:rPr>
          <w:lang w:val="sv-SE"/>
        </w:rPr>
        <w:t>Trần Quốc Tuấn.</w:t>
      </w:r>
      <w:r w:rsidRPr="002F2EA5">
        <w:rPr>
          <w:lang w:val="sv-SE"/>
        </w:rPr>
        <w:tab/>
      </w:r>
      <w:r w:rsidRPr="002F2EA5">
        <w:rPr>
          <w:lang w:val="sv-SE"/>
        </w:rPr>
        <w:tab/>
      </w:r>
      <w:r w:rsidRPr="002F2EA5">
        <w:rPr>
          <w:lang w:val="sv-SE"/>
        </w:rPr>
        <w:tab/>
      </w:r>
      <w:r w:rsidRPr="002F2EA5">
        <w:rPr>
          <w:b/>
          <w:lang w:val="sv-SE"/>
        </w:rPr>
        <w:t>D.</w:t>
      </w:r>
      <w:r w:rsidRPr="002F2EA5">
        <w:rPr>
          <w:lang w:val="sv-SE"/>
        </w:rPr>
        <w:t xml:space="preserve"> </w:t>
      </w:r>
      <w:r w:rsidRPr="002F2EA5">
        <w:rPr>
          <w:b/>
          <w:lang w:val="sv-SE"/>
        </w:rPr>
        <w:t>Ngô Quyền.</w:t>
      </w:r>
    </w:p>
    <w:p w:rsidR="002F2EA5" w:rsidRPr="002F2EA5" w:rsidRDefault="002F2EA5" w:rsidP="002F2EA5">
      <w:pPr>
        <w:rPr>
          <w:lang w:val="vi-VN"/>
        </w:rPr>
      </w:pPr>
      <w:r w:rsidRPr="002F2EA5">
        <w:rPr>
          <w:b/>
          <w:u w:val="single"/>
          <w:lang w:val="vi-VN"/>
        </w:rPr>
        <w:t xml:space="preserve">Câu </w:t>
      </w:r>
      <w:r w:rsidRPr="002F2EA5">
        <w:rPr>
          <w:b/>
          <w:u w:val="single"/>
          <w:lang w:val="sv-SE"/>
        </w:rPr>
        <w:t>2</w:t>
      </w:r>
      <w:r w:rsidRPr="002F2EA5">
        <w:rPr>
          <w:b/>
          <w:u w:val="single"/>
          <w:lang w:val="vi-VN"/>
        </w:rPr>
        <w:t>.</w:t>
      </w:r>
      <w:r w:rsidRPr="002F2EA5">
        <w:rPr>
          <w:b/>
          <w:lang w:val="vi-VN"/>
        </w:rPr>
        <w:t xml:space="preserve"> </w:t>
      </w:r>
      <w:r w:rsidRPr="002F2EA5">
        <w:rPr>
          <w:lang w:val="vi-VN"/>
        </w:rPr>
        <w:t>Tại sao Dương Đình Nghệ chết?</w:t>
      </w:r>
    </w:p>
    <w:p w:rsidR="002F2EA5" w:rsidRPr="002F2EA5" w:rsidRDefault="002F2EA5" w:rsidP="002F2EA5">
      <w:pPr>
        <w:rPr>
          <w:lang w:val="vi-VN"/>
        </w:rPr>
      </w:pPr>
      <w:r w:rsidRPr="002F2EA5">
        <w:rPr>
          <w:lang w:val="vi-VN"/>
        </w:rPr>
        <w:t>A. Bị bệnh chết.</w:t>
      </w:r>
      <w:r w:rsidRPr="002F2EA5">
        <w:rPr>
          <w:lang w:val="vi-VN"/>
        </w:rPr>
        <w:tab/>
      </w:r>
      <w:r w:rsidRPr="002F2EA5">
        <w:rPr>
          <w:lang w:val="vi-VN"/>
        </w:rPr>
        <w:tab/>
      </w:r>
      <w:r w:rsidRPr="002F2EA5">
        <w:rPr>
          <w:lang w:val="vi-VN"/>
        </w:rPr>
        <w:tab/>
      </w:r>
      <w:r w:rsidRPr="002F2EA5">
        <w:rPr>
          <w:lang w:val="vi-VN"/>
        </w:rPr>
        <w:tab/>
        <w:t>B. Đánh quân Nam Hán bị trúng tên độc.</w:t>
      </w:r>
    </w:p>
    <w:p w:rsidR="002F2EA5" w:rsidRPr="002F2EA5" w:rsidRDefault="002F2EA5" w:rsidP="002F2EA5">
      <w:pPr>
        <w:rPr>
          <w:lang w:val="vi-VN"/>
        </w:rPr>
      </w:pPr>
      <w:r w:rsidRPr="002F2EA5">
        <w:rPr>
          <w:b/>
          <w:lang w:val="vi-VN"/>
        </w:rPr>
        <w:t>C.</w:t>
      </w:r>
      <w:r w:rsidRPr="002F2EA5">
        <w:rPr>
          <w:lang w:val="vi-VN"/>
        </w:rPr>
        <w:t xml:space="preserve"> </w:t>
      </w:r>
      <w:r w:rsidRPr="002F2EA5">
        <w:rPr>
          <w:b/>
          <w:lang w:val="vi-VN"/>
        </w:rPr>
        <w:t>Bị Kiều Công Tiễn giết.</w:t>
      </w:r>
      <w:r w:rsidRPr="002F2EA5">
        <w:rPr>
          <w:lang w:val="vi-VN"/>
        </w:rPr>
        <w:tab/>
      </w:r>
      <w:r w:rsidRPr="002F2EA5">
        <w:rPr>
          <w:lang w:val="vi-VN"/>
        </w:rPr>
        <w:tab/>
        <w:t xml:space="preserve">D. Bị Ngô Quyền giết. </w:t>
      </w:r>
    </w:p>
    <w:p w:rsidR="002F2EA5" w:rsidRPr="002F2EA5" w:rsidRDefault="002F2EA5" w:rsidP="002F2EA5">
      <w:pPr>
        <w:rPr>
          <w:lang w:val="vi-VN"/>
        </w:rPr>
      </w:pPr>
      <w:r w:rsidRPr="002F2EA5">
        <w:rPr>
          <w:b/>
          <w:u w:val="single"/>
          <w:lang w:val="vi-VN"/>
        </w:rPr>
        <w:t>Câu 3.</w:t>
      </w:r>
      <w:r w:rsidRPr="002F2EA5">
        <w:rPr>
          <w:b/>
          <w:lang w:val="vi-VN"/>
        </w:rPr>
        <w:t xml:space="preserve"> </w:t>
      </w:r>
      <w:r w:rsidRPr="002F2EA5">
        <w:rPr>
          <w:lang w:val="vi-VN"/>
        </w:rPr>
        <w:t xml:space="preserve">Đâu </w:t>
      </w:r>
      <w:r w:rsidRPr="002F2EA5">
        <w:rPr>
          <w:b/>
          <w:i/>
          <w:lang w:val="vi-VN"/>
        </w:rPr>
        <w:t>không</w:t>
      </w:r>
      <w:r w:rsidRPr="002F2EA5">
        <w:rPr>
          <w:lang w:val="vi-VN"/>
        </w:rPr>
        <w:t xml:space="preserve"> phải là kế hoạch của Ngô Quyền chuẩn bị đánh quân Nam Hán?</w:t>
      </w:r>
    </w:p>
    <w:p w:rsidR="002F2EA5" w:rsidRPr="002F2EA5" w:rsidRDefault="002F2EA5" w:rsidP="002F2EA5">
      <w:pPr>
        <w:rPr>
          <w:lang w:val="vi-VN"/>
        </w:rPr>
      </w:pPr>
      <w:r w:rsidRPr="002F2EA5">
        <w:rPr>
          <w:lang w:val="vi-VN"/>
        </w:rPr>
        <w:t>A. Tìm hiểu chế độ thủy triều ở cửa sông Bạch Đằng.</w:t>
      </w:r>
    </w:p>
    <w:p w:rsidR="002F2EA5" w:rsidRPr="002F2EA5" w:rsidRDefault="002F2EA5" w:rsidP="002F2EA5">
      <w:pPr>
        <w:rPr>
          <w:lang w:val="vi-VN"/>
        </w:rPr>
      </w:pPr>
      <w:r w:rsidRPr="002F2EA5">
        <w:rPr>
          <w:lang w:val="vi-VN"/>
        </w:rPr>
        <w:t>B. Chủ động đón đánh quân Nam Hán.</w:t>
      </w:r>
    </w:p>
    <w:p w:rsidR="002F2EA5" w:rsidRPr="002F2EA5" w:rsidRDefault="002F2EA5" w:rsidP="002F2EA5">
      <w:pPr>
        <w:rPr>
          <w:lang w:val="vi-VN"/>
        </w:rPr>
      </w:pPr>
      <w:r w:rsidRPr="002F2EA5">
        <w:rPr>
          <w:lang w:val="vi-VN"/>
        </w:rPr>
        <w:t>C. Bố trí bãi cọc ngầm ở long s</w:t>
      </w:r>
      <w:r w:rsidRPr="002F2EA5">
        <w:t>ô</w:t>
      </w:r>
      <w:r w:rsidRPr="002F2EA5">
        <w:rPr>
          <w:lang w:val="vi-VN"/>
        </w:rPr>
        <w:t>ng Bạch Đằng.</w:t>
      </w:r>
    </w:p>
    <w:p w:rsidR="002F2EA5" w:rsidRPr="002F2EA5" w:rsidRDefault="002F2EA5" w:rsidP="002F2EA5">
      <w:pPr>
        <w:rPr>
          <w:lang w:val="vi-VN"/>
        </w:rPr>
      </w:pPr>
      <w:r w:rsidRPr="002F2EA5">
        <w:rPr>
          <w:b/>
          <w:lang w:val="vi-VN"/>
        </w:rPr>
        <w:t>D.</w:t>
      </w:r>
      <w:r w:rsidRPr="002F2EA5">
        <w:rPr>
          <w:lang w:val="vi-VN"/>
        </w:rPr>
        <w:t xml:space="preserve"> </w:t>
      </w:r>
      <w:r w:rsidRPr="002F2EA5">
        <w:rPr>
          <w:b/>
          <w:lang w:val="vi-VN"/>
        </w:rPr>
        <w:t>Cho con trai sang nhà Nam Hán làm con tin để cầu hòa.</w:t>
      </w:r>
    </w:p>
    <w:p w:rsidR="002F2EA5" w:rsidRPr="002F2EA5" w:rsidRDefault="002F2EA5" w:rsidP="002F2EA5">
      <w:pPr>
        <w:rPr>
          <w:lang w:val="vi-VN"/>
        </w:rPr>
      </w:pPr>
      <w:r w:rsidRPr="002F2EA5">
        <w:rPr>
          <w:b/>
          <w:u w:val="single"/>
          <w:lang w:val="vi-VN"/>
        </w:rPr>
        <w:t>Câu 4.</w:t>
      </w:r>
      <w:r w:rsidRPr="002F2EA5">
        <w:rPr>
          <w:b/>
          <w:lang w:val="vi-VN"/>
        </w:rPr>
        <w:t xml:space="preserve"> </w:t>
      </w:r>
      <w:r w:rsidRPr="002F2EA5">
        <w:rPr>
          <w:lang w:val="vi-VN"/>
        </w:rPr>
        <w:t>Trong chiến thắng Bạch Đằng, tính nhân dân thể hiện ở điểm nào?</w:t>
      </w:r>
    </w:p>
    <w:p w:rsidR="002F2EA5" w:rsidRPr="002F2EA5" w:rsidRDefault="002F2EA5" w:rsidP="002F2EA5">
      <w:pPr>
        <w:rPr>
          <w:b/>
          <w:lang w:val="vi-VN"/>
        </w:rPr>
      </w:pPr>
      <w:r w:rsidRPr="002F2EA5">
        <w:rPr>
          <w:lang w:val="vi-VN"/>
        </w:rPr>
        <w:t>A. Thực hiện vườn không nhà trống.</w:t>
      </w:r>
      <w:r w:rsidRPr="002F2EA5">
        <w:rPr>
          <w:b/>
          <w:lang w:val="vi-VN"/>
        </w:rPr>
        <w:t xml:space="preserve">                             </w:t>
      </w:r>
    </w:p>
    <w:p w:rsidR="002F2EA5" w:rsidRPr="002F2EA5" w:rsidRDefault="002F2EA5" w:rsidP="002F2EA5">
      <w:pPr>
        <w:rPr>
          <w:b/>
          <w:lang w:val="vi-VN"/>
        </w:rPr>
      </w:pPr>
      <w:r w:rsidRPr="002F2EA5">
        <w:rPr>
          <w:b/>
          <w:lang w:val="vi-VN"/>
        </w:rPr>
        <w:t>B. Trong một thời gian ngắn, một khối lượng lớn cây rừng được đem về đóng xuống lòng sông nhưng đối phương không hay biết.</w:t>
      </w:r>
    </w:p>
    <w:p w:rsidR="002F2EA5" w:rsidRPr="002F2EA5" w:rsidRDefault="002F2EA5" w:rsidP="002F2EA5">
      <w:pPr>
        <w:rPr>
          <w:lang w:val="vi-VN"/>
        </w:rPr>
      </w:pPr>
      <w:r w:rsidRPr="002F2EA5">
        <w:rPr>
          <w:lang w:val="vi-VN"/>
        </w:rPr>
        <w:lastRenderedPageBreak/>
        <w:t>C. Thực hiện đánh nhanh thắng nhanh.</w:t>
      </w:r>
    </w:p>
    <w:p w:rsidR="002F2EA5" w:rsidRPr="002F2EA5" w:rsidRDefault="002F2EA5" w:rsidP="002F2EA5">
      <w:pPr>
        <w:rPr>
          <w:lang w:val="vi-VN"/>
        </w:rPr>
      </w:pPr>
      <w:r w:rsidRPr="002F2EA5">
        <w:rPr>
          <w:lang w:val="vi-VN"/>
        </w:rPr>
        <w:t>D. Mua được khối lượng sắt lớn để bịt đầu nhọn của cọc.</w:t>
      </w:r>
    </w:p>
    <w:p w:rsidR="002F2EA5" w:rsidRPr="002F2EA5" w:rsidRDefault="002F2EA5" w:rsidP="002F2EA5">
      <w:pPr>
        <w:rPr>
          <w:lang w:val="vi-VN"/>
        </w:rPr>
      </w:pPr>
      <w:r w:rsidRPr="002F2EA5">
        <w:rPr>
          <w:b/>
          <w:u w:val="single"/>
          <w:lang w:val="vi-VN"/>
        </w:rPr>
        <w:t>Câu 5.</w:t>
      </w:r>
      <w:r w:rsidRPr="002F2EA5">
        <w:rPr>
          <w:lang w:val="vi-VN"/>
        </w:rPr>
        <w:t xml:space="preserve"> Vì sao lại nói chiến thắng trên sông Bạch Đằng năm 938 là một chiến thắng vĩ đại của dân tộc ta?</w:t>
      </w:r>
    </w:p>
    <w:p w:rsidR="002F2EA5" w:rsidRPr="002F2EA5" w:rsidRDefault="002F2EA5" w:rsidP="002F2EA5">
      <w:pPr>
        <w:rPr>
          <w:lang w:val="vi-VN"/>
        </w:rPr>
      </w:pPr>
      <w:r w:rsidRPr="002F2EA5">
        <w:rPr>
          <w:lang w:val="vi-VN"/>
        </w:rPr>
        <w:t>A. Sử dụng chiến lược, chiến thuật đúng đắn.</w:t>
      </w:r>
    </w:p>
    <w:p w:rsidR="002F2EA5" w:rsidRPr="002F2EA5" w:rsidRDefault="002F2EA5" w:rsidP="002F2EA5">
      <w:pPr>
        <w:rPr>
          <w:b/>
          <w:lang w:val="vi-VN"/>
        </w:rPr>
      </w:pPr>
      <w:r w:rsidRPr="002F2EA5">
        <w:rPr>
          <w:lang w:val="vi-VN"/>
        </w:rPr>
        <w:t>B. Khẳng định tinh thần chiến đấu ngoan cường của dân tộc.</w:t>
      </w:r>
      <w:r w:rsidRPr="002F2EA5">
        <w:rPr>
          <w:b/>
          <w:lang w:val="vi-VN"/>
        </w:rPr>
        <w:t xml:space="preserve">                      </w:t>
      </w:r>
    </w:p>
    <w:p w:rsidR="002F2EA5" w:rsidRPr="002F2EA5" w:rsidRDefault="002F2EA5" w:rsidP="002F2EA5">
      <w:pPr>
        <w:rPr>
          <w:lang w:val="vi-VN"/>
        </w:rPr>
      </w:pPr>
      <w:r w:rsidRPr="002F2EA5">
        <w:rPr>
          <w:lang w:val="vi-VN"/>
        </w:rPr>
        <w:t xml:space="preserve">C. Trung Quốc không bao giờ dám đêm quân đánh nước ta một lần nữa.                     </w:t>
      </w:r>
    </w:p>
    <w:p w:rsidR="002F2EA5" w:rsidRPr="002F2EA5" w:rsidRDefault="002F2EA5" w:rsidP="002F2EA5">
      <w:pPr>
        <w:rPr>
          <w:b/>
          <w:lang w:val="vi-VN"/>
        </w:rPr>
      </w:pPr>
      <w:r w:rsidRPr="002F2EA5">
        <w:rPr>
          <w:b/>
          <w:lang w:val="vi-VN"/>
        </w:rPr>
        <w:t>D.</w:t>
      </w:r>
      <w:r w:rsidRPr="002F2EA5">
        <w:rPr>
          <w:lang w:val="vi-VN"/>
        </w:rPr>
        <w:t xml:space="preserve"> </w:t>
      </w:r>
      <w:r w:rsidRPr="002F2EA5">
        <w:rPr>
          <w:b/>
          <w:lang w:val="vi-VN"/>
        </w:rPr>
        <w:t>Đập tan ý chí xâm lược của quân Nam Hán.</w:t>
      </w:r>
    </w:p>
    <w:p w:rsidR="002F2EA5" w:rsidRPr="002F2EA5" w:rsidRDefault="002F2EA5" w:rsidP="002F2EA5">
      <w:pPr>
        <w:rPr>
          <w:lang w:val="vi-VN"/>
        </w:rPr>
      </w:pPr>
      <w:r w:rsidRPr="002F2EA5">
        <w:rPr>
          <w:b/>
          <w:u w:val="single"/>
          <w:lang w:val="vi-VN"/>
        </w:rPr>
        <w:t>Câu 6.</w:t>
      </w:r>
      <w:r w:rsidRPr="002F2EA5">
        <w:rPr>
          <w:lang w:val="vi-VN"/>
        </w:rPr>
        <w:t xml:space="preserve"> Vì sao nói lịch sử nước ta từ năm 179 – TCN đến năm 938 là thời kỳ Bắc thuộc?</w:t>
      </w:r>
    </w:p>
    <w:p w:rsidR="002F2EA5" w:rsidRPr="002F2EA5" w:rsidRDefault="002F2EA5" w:rsidP="002F2EA5">
      <w:pPr>
        <w:rPr>
          <w:lang w:val="vi-VN"/>
        </w:rPr>
      </w:pPr>
      <w:r w:rsidRPr="002F2EA5">
        <w:rPr>
          <w:lang w:val="vi-VN"/>
        </w:rPr>
        <w:t>A. Vì nhà Nam Hán thống trị.</w:t>
      </w:r>
    </w:p>
    <w:p w:rsidR="002F2EA5" w:rsidRPr="002F2EA5" w:rsidRDefault="002F2EA5" w:rsidP="002F2EA5">
      <w:pPr>
        <w:rPr>
          <w:b/>
          <w:lang w:val="vi-VN"/>
        </w:rPr>
      </w:pPr>
      <w:r w:rsidRPr="002F2EA5">
        <w:rPr>
          <w:lang w:val="vi-VN"/>
        </w:rPr>
        <w:t>B. Bị nhà Đường đô hộ.</w:t>
      </w:r>
      <w:r w:rsidRPr="002F2EA5">
        <w:rPr>
          <w:b/>
          <w:lang w:val="vi-VN"/>
        </w:rPr>
        <w:t xml:space="preserve">                      </w:t>
      </w:r>
    </w:p>
    <w:p w:rsidR="002F2EA5" w:rsidRPr="002F2EA5" w:rsidRDefault="002F2EA5" w:rsidP="002F2EA5">
      <w:pPr>
        <w:rPr>
          <w:lang w:val="vi-VN"/>
        </w:rPr>
      </w:pPr>
      <w:r w:rsidRPr="002F2EA5">
        <w:rPr>
          <w:b/>
          <w:lang w:val="vi-VN"/>
        </w:rPr>
        <w:t>C.</w:t>
      </w:r>
      <w:r w:rsidRPr="002F2EA5">
        <w:rPr>
          <w:lang w:val="vi-VN"/>
        </w:rPr>
        <w:t xml:space="preserve"> </w:t>
      </w:r>
      <w:r w:rsidRPr="002F2EA5">
        <w:rPr>
          <w:b/>
          <w:lang w:val="vi-VN"/>
        </w:rPr>
        <w:t>Luôn bị các triều đại phong kiến phương Bắc độ hộ, thống trị.</w:t>
      </w:r>
      <w:r w:rsidRPr="002F2EA5">
        <w:rPr>
          <w:lang w:val="vi-VN"/>
        </w:rPr>
        <w:t xml:space="preserve">                     </w:t>
      </w:r>
    </w:p>
    <w:p w:rsidR="002F2EA5" w:rsidRPr="002F2EA5" w:rsidRDefault="002F2EA5" w:rsidP="002F2EA5">
      <w:pPr>
        <w:rPr>
          <w:lang w:val="vi-VN"/>
        </w:rPr>
      </w:pPr>
      <w:r w:rsidRPr="002F2EA5">
        <w:rPr>
          <w:lang w:val="vi-VN"/>
        </w:rPr>
        <w:t>D. Nước ta luôn bị nhà Ngô bóc lột.</w:t>
      </w:r>
    </w:p>
    <w:p w:rsidR="002F2EA5" w:rsidRPr="002F2EA5" w:rsidRDefault="002F2EA5" w:rsidP="002F2EA5">
      <w:pPr>
        <w:jc w:val="both"/>
        <w:rPr>
          <w:lang w:val="sv-SE"/>
        </w:rPr>
      </w:pPr>
      <w:r w:rsidRPr="002F2EA5">
        <w:rPr>
          <w:b/>
          <w:u w:val="single"/>
          <w:lang w:val="sv-SE"/>
        </w:rPr>
        <w:t>Câu 7.</w:t>
      </w:r>
      <w:r w:rsidRPr="002F2EA5">
        <w:rPr>
          <w:b/>
          <w:lang w:val="sv-SE"/>
        </w:rPr>
        <w:t xml:space="preserve"> </w:t>
      </w:r>
      <w:r w:rsidRPr="002F2EA5">
        <w:rPr>
          <w:lang w:val="sv-SE"/>
        </w:rPr>
        <w:t>Quân Nam Hán thất bại khi xâm lược nước ta vì</w:t>
      </w:r>
    </w:p>
    <w:p w:rsidR="002F2EA5" w:rsidRPr="002F2EA5" w:rsidRDefault="002F2EA5" w:rsidP="002F2EA5">
      <w:pPr>
        <w:jc w:val="both"/>
        <w:rPr>
          <w:lang w:val="sv-SE"/>
        </w:rPr>
      </w:pPr>
      <w:r w:rsidRPr="002F2EA5">
        <w:rPr>
          <w:lang w:val="sv-SE"/>
        </w:rPr>
        <w:t>A. Hoằng Tháo, tướng chỉ huy giặc bị giết chết.</w:t>
      </w:r>
    </w:p>
    <w:p w:rsidR="002F2EA5" w:rsidRPr="002F2EA5" w:rsidRDefault="002F2EA5" w:rsidP="002F2EA5">
      <w:pPr>
        <w:jc w:val="both"/>
        <w:rPr>
          <w:lang w:val="sv-SE"/>
        </w:rPr>
      </w:pPr>
      <w:r w:rsidRPr="002F2EA5">
        <w:rPr>
          <w:lang w:val="sv-SE"/>
        </w:rPr>
        <w:t>B. thuyền của quân Nam Hán vào đến cửa biển nước ta gặp bão nên phải rút về</w:t>
      </w:r>
    </w:p>
    <w:p w:rsidR="002F2EA5" w:rsidRPr="002F2EA5" w:rsidRDefault="002F2EA5" w:rsidP="002F2EA5">
      <w:pPr>
        <w:jc w:val="both"/>
        <w:rPr>
          <w:lang w:val="sv-SE"/>
        </w:rPr>
      </w:pPr>
      <w:r w:rsidRPr="002F2EA5">
        <w:rPr>
          <w:lang w:val="sv-SE"/>
        </w:rPr>
        <w:t>C. vua Nam Hán hạ lệnh thu quân về nước.</w:t>
      </w:r>
    </w:p>
    <w:p w:rsidR="002F2EA5" w:rsidRPr="002F2EA5" w:rsidRDefault="002F2EA5" w:rsidP="002F2EA5">
      <w:pPr>
        <w:jc w:val="both"/>
        <w:rPr>
          <w:b/>
          <w:lang w:val="sv-SE"/>
        </w:rPr>
      </w:pPr>
      <w:r w:rsidRPr="002F2EA5">
        <w:rPr>
          <w:b/>
          <w:lang w:val="sv-SE"/>
        </w:rPr>
        <w:t>D. quân ta mai phục đánh tan quân Nam Hán ngay sông trên sông Bạch Đằng.</w:t>
      </w:r>
    </w:p>
    <w:p w:rsidR="002F2EA5" w:rsidRPr="002F2EA5" w:rsidRDefault="002F2EA5" w:rsidP="002F2EA5">
      <w:pPr>
        <w:jc w:val="both"/>
        <w:rPr>
          <w:lang w:val="sv-SE"/>
        </w:rPr>
      </w:pPr>
      <w:r w:rsidRPr="002F2EA5">
        <w:rPr>
          <w:b/>
          <w:u w:val="single"/>
          <w:lang w:val="sv-SE"/>
        </w:rPr>
        <w:t>Câu 8.</w:t>
      </w:r>
      <w:r w:rsidRPr="002F2EA5">
        <w:rPr>
          <w:b/>
          <w:lang w:val="sv-SE"/>
        </w:rPr>
        <w:t xml:space="preserve"> </w:t>
      </w:r>
      <w:r w:rsidRPr="002F2EA5">
        <w:rPr>
          <w:lang w:val="sv-SE"/>
        </w:rPr>
        <w:t>Tại sao Ngô Quyền lại chọn sông Bạch Đằng để bố trí bãi cọc?</w:t>
      </w:r>
    </w:p>
    <w:p w:rsidR="002F2EA5" w:rsidRPr="002F2EA5" w:rsidRDefault="002F2EA5" w:rsidP="002F2EA5">
      <w:pPr>
        <w:jc w:val="both"/>
        <w:rPr>
          <w:b/>
          <w:lang w:val="sv-SE"/>
        </w:rPr>
      </w:pPr>
      <w:r w:rsidRPr="002F2EA5">
        <w:rPr>
          <w:b/>
          <w:lang w:val="sv-SE"/>
        </w:rPr>
        <w:t>A.</w:t>
      </w:r>
      <w:r w:rsidRPr="002F2EA5">
        <w:rPr>
          <w:lang w:val="sv-SE"/>
        </w:rPr>
        <w:t xml:space="preserve"> </w:t>
      </w:r>
      <w:r w:rsidRPr="002F2EA5">
        <w:rPr>
          <w:b/>
          <w:lang w:val="sv-SE"/>
        </w:rPr>
        <w:t>Sông có sự chênh lệch rất lớn giữa mực nước lúc nước triều lên và lúc nước triều xuống.</w:t>
      </w:r>
    </w:p>
    <w:p w:rsidR="002F2EA5" w:rsidRPr="002F2EA5" w:rsidRDefault="002F2EA5" w:rsidP="002F2EA5">
      <w:pPr>
        <w:jc w:val="both"/>
        <w:rPr>
          <w:lang w:val="sv-SE"/>
        </w:rPr>
      </w:pPr>
      <w:r w:rsidRPr="002F2EA5">
        <w:rPr>
          <w:lang w:val="sv-SE"/>
        </w:rPr>
        <w:t>B. Sông có rất nhiều ghềnh đá nằm ngầm dưới nước đã làm đắm nhiều tàu thuyền.</w:t>
      </w:r>
    </w:p>
    <w:p w:rsidR="002F2EA5" w:rsidRPr="002F2EA5" w:rsidRDefault="002F2EA5" w:rsidP="002F2EA5">
      <w:pPr>
        <w:rPr>
          <w:color w:val="000000"/>
          <w:lang w:val="sv-SE"/>
        </w:rPr>
      </w:pPr>
      <w:r w:rsidRPr="002F2EA5">
        <w:rPr>
          <w:color w:val="000000"/>
          <w:lang w:val="sv-SE"/>
        </w:rPr>
        <w:t>C. Sông có sóng to gió lớn.</w:t>
      </w:r>
    </w:p>
    <w:p w:rsidR="002F2EA5" w:rsidRPr="002F2EA5" w:rsidRDefault="002F2EA5" w:rsidP="002F2EA5">
      <w:pPr>
        <w:rPr>
          <w:color w:val="000000"/>
          <w:lang w:val="sv-SE"/>
        </w:rPr>
      </w:pPr>
      <w:r w:rsidRPr="002F2EA5">
        <w:rPr>
          <w:color w:val="000000"/>
          <w:lang w:val="sv-SE"/>
        </w:rPr>
        <w:t>D. Sông dễ ra vào.</w:t>
      </w:r>
    </w:p>
    <w:p w:rsidR="002F2EA5" w:rsidRPr="002F2EA5" w:rsidRDefault="002F2EA5" w:rsidP="002F2EA5">
      <w:pPr>
        <w:tabs>
          <w:tab w:val="left" w:pos="0"/>
          <w:tab w:val="left" w:pos="120"/>
        </w:tabs>
        <w:jc w:val="both"/>
        <w:rPr>
          <w:b/>
          <w:bCs/>
        </w:rPr>
      </w:pPr>
      <w:r w:rsidRPr="002F2EA5">
        <w:rPr>
          <w:b/>
          <w:bCs/>
        </w:rPr>
        <w:t>- Dự kiến sản phẩm</w:t>
      </w:r>
      <w:r w:rsidRPr="002F2EA5">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gridCol w:w="1042"/>
      </w:tblGrid>
      <w:tr w:rsidR="002F2EA5" w:rsidRPr="002F2EA5" w:rsidTr="00772C80">
        <w:tc>
          <w:tcPr>
            <w:tcW w:w="934" w:type="dxa"/>
            <w:shd w:val="clear" w:color="auto" w:fill="auto"/>
          </w:tcPr>
          <w:p w:rsidR="002F2EA5" w:rsidRPr="002F2EA5" w:rsidRDefault="002F2EA5" w:rsidP="002F2EA5">
            <w:pPr>
              <w:tabs>
                <w:tab w:val="left" w:pos="0"/>
                <w:tab w:val="left" w:pos="120"/>
              </w:tabs>
              <w:jc w:val="center"/>
              <w:rPr>
                <w:b/>
                <w:bCs/>
              </w:rPr>
            </w:pPr>
            <w:r w:rsidRPr="002F2EA5">
              <w:rPr>
                <w:b/>
                <w:bCs/>
              </w:rPr>
              <w:t>Câu</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1</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2</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3</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4</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5</w:t>
            </w:r>
          </w:p>
        </w:tc>
        <w:tc>
          <w:tcPr>
            <w:tcW w:w="1042" w:type="dxa"/>
          </w:tcPr>
          <w:p w:rsidR="002F2EA5" w:rsidRPr="002F2EA5" w:rsidRDefault="002F2EA5" w:rsidP="002F2EA5">
            <w:pPr>
              <w:tabs>
                <w:tab w:val="left" w:pos="0"/>
                <w:tab w:val="left" w:pos="120"/>
              </w:tabs>
              <w:jc w:val="center"/>
              <w:rPr>
                <w:b/>
                <w:bCs/>
              </w:rPr>
            </w:pPr>
            <w:r w:rsidRPr="002F2EA5">
              <w:rPr>
                <w:b/>
                <w:bCs/>
              </w:rPr>
              <w:t>6</w:t>
            </w:r>
          </w:p>
        </w:tc>
        <w:tc>
          <w:tcPr>
            <w:tcW w:w="1042" w:type="dxa"/>
          </w:tcPr>
          <w:p w:rsidR="002F2EA5" w:rsidRPr="002F2EA5" w:rsidRDefault="002F2EA5" w:rsidP="002F2EA5">
            <w:pPr>
              <w:tabs>
                <w:tab w:val="left" w:pos="0"/>
                <w:tab w:val="left" w:pos="120"/>
              </w:tabs>
              <w:jc w:val="center"/>
              <w:rPr>
                <w:b/>
                <w:bCs/>
              </w:rPr>
            </w:pPr>
            <w:r w:rsidRPr="002F2EA5">
              <w:rPr>
                <w:b/>
                <w:bCs/>
              </w:rPr>
              <w:t>7</w:t>
            </w:r>
          </w:p>
        </w:tc>
        <w:tc>
          <w:tcPr>
            <w:tcW w:w="1042" w:type="dxa"/>
          </w:tcPr>
          <w:p w:rsidR="002F2EA5" w:rsidRPr="002F2EA5" w:rsidRDefault="002F2EA5" w:rsidP="002F2EA5">
            <w:pPr>
              <w:tabs>
                <w:tab w:val="left" w:pos="0"/>
                <w:tab w:val="left" w:pos="120"/>
              </w:tabs>
              <w:jc w:val="center"/>
              <w:rPr>
                <w:b/>
                <w:bCs/>
              </w:rPr>
            </w:pPr>
            <w:r w:rsidRPr="002F2EA5">
              <w:rPr>
                <w:b/>
                <w:bCs/>
              </w:rPr>
              <w:t>8</w:t>
            </w:r>
          </w:p>
        </w:tc>
      </w:tr>
      <w:tr w:rsidR="002F2EA5" w:rsidRPr="002F2EA5" w:rsidTr="00772C80">
        <w:tc>
          <w:tcPr>
            <w:tcW w:w="934" w:type="dxa"/>
            <w:shd w:val="clear" w:color="auto" w:fill="auto"/>
          </w:tcPr>
          <w:p w:rsidR="002F2EA5" w:rsidRPr="002F2EA5" w:rsidRDefault="002F2EA5" w:rsidP="002F2EA5">
            <w:pPr>
              <w:tabs>
                <w:tab w:val="left" w:pos="0"/>
                <w:tab w:val="left" w:pos="120"/>
              </w:tabs>
              <w:jc w:val="center"/>
              <w:rPr>
                <w:b/>
                <w:bCs/>
              </w:rPr>
            </w:pPr>
            <w:r w:rsidRPr="002F2EA5">
              <w:rPr>
                <w:b/>
                <w:bCs/>
              </w:rPr>
              <w:t>ĐA</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D</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C</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D</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B</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D</w:t>
            </w:r>
          </w:p>
        </w:tc>
        <w:tc>
          <w:tcPr>
            <w:tcW w:w="1042" w:type="dxa"/>
          </w:tcPr>
          <w:p w:rsidR="002F2EA5" w:rsidRPr="002F2EA5" w:rsidRDefault="002F2EA5" w:rsidP="002F2EA5">
            <w:pPr>
              <w:tabs>
                <w:tab w:val="left" w:pos="0"/>
                <w:tab w:val="left" w:pos="120"/>
              </w:tabs>
              <w:jc w:val="center"/>
              <w:rPr>
                <w:b/>
                <w:bCs/>
              </w:rPr>
            </w:pPr>
            <w:r w:rsidRPr="002F2EA5">
              <w:rPr>
                <w:b/>
                <w:bCs/>
              </w:rPr>
              <w:t>C</w:t>
            </w:r>
          </w:p>
        </w:tc>
        <w:tc>
          <w:tcPr>
            <w:tcW w:w="1042" w:type="dxa"/>
          </w:tcPr>
          <w:p w:rsidR="002F2EA5" w:rsidRPr="002F2EA5" w:rsidRDefault="002F2EA5" w:rsidP="002F2EA5">
            <w:pPr>
              <w:tabs>
                <w:tab w:val="left" w:pos="0"/>
                <w:tab w:val="left" w:pos="120"/>
              </w:tabs>
              <w:jc w:val="center"/>
              <w:rPr>
                <w:b/>
                <w:bCs/>
              </w:rPr>
            </w:pPr>
            <w:r w:rsidRPr="002F2EA5">
              <w:rPr>
                <w:b/>
                <w:bCs/>
              </w:rPr>
              <w:t>D</w:t>
            </w:r>
          </w:p>
        </w:tc>
        <w:tc>
          <w:tcPr>
            <w:tcW w:w="1042" w:type="dxa"/>
          </w:tcPr>
          <w:p w:rsidR="002F2EA5" w:rsidRPr="002F2EA5" w:rsidRDefault="002F2EA5" w:rsidP="002F2EA5">
            <w:pPr>
              <w:tabs>
                <w:tab w:val="left" w:pos="0"/>
                <w:tab w:val="left" w:pos="120"/>
              </w:tabs>
              <w:jc w:val="center"/>
              <w:rPr>
                <w:b/>
                <w:bCs/>
              </w:rPr>
            </w:pPr>
            <w:r w:rsidRPr="002F2EA5">
              <w:rPr>
                <w:b/>
                <w:bCs/>
              </w:rPr>
              <w:t>A</w:t>
            </w:r>
          </w:p>
        </w:tc>
      </w:tr>
    </w:tbl>
    <w:p w:rsidR="002F2EA5" w:rsidRPr="002F2EA5" w:rsidRDefault="002F2EA5" w:rsidP="002F2EA5">
      <w:pPr>
        <w:tabs>
          <w:tab w:val="left" w:pos="0"/>
          <w:tab w:val="left" w:pos="120"/>
        </w:tabs>
        <w:jc w:val="both"/>
        <w:rPr>
          <w:bCs/>
        </w:rPr>
      </w:pPr>
      <w:r w:rsidRPr="002F2EA5">
        <w:rPr>
          <w:b/>
          <w:bCs/>
          <w:bdr w:val="none" w:sz="0" w:space="0" w:color="auto" w:frame="1"/>
        </w:rPr>
        <w:t>3.4</w:t>
      </w:r>
      <w:r w:rsidRPr="002F2EA5">
        <w:rPr>
          <w:b/>
          <w:bCs/>
          <w:bdr w:val="none" w:sz="0" w:space="0" w:color="auto" w:frame="1"/>
          <w:lang w:val="vi-VN"/>
        </w:rPr>
        <w:t xml:space="preserve">. </w:t>
      </w:r>
      <w:r w:rsidRPr="002F2EA5">
        <w:rPr>
          <w:b/>
          <w:bCs/>
          <w:bdr w:val="none" w:sz="0" w:space="0" w:color="auto" w:frame="1"/>
        </w:rPr>
        <w:t xml:space="preserve"> </w:t>
      </w:r>
      <w:r w:rsidRPr="002F2EA5">
        <w:rPr>
          <w:b/>
          <w:bCs/>
          <w:bdr w:val="none" w:sz="0" w:space="0" w:color="auto" w:frame="1"/>
          <w:lang w:val="vi-VN"/>
        </w:rPr>
        <w:t>Hoạt động tìm tòi mở rộng, vận dụng</w:t>
      </w:r>
    </w:p>
    <w:p w:rsidR="002F2EA5" w:rsidRPr="002F2EA5" w:rsidRDefault="002F2EA5" w:rsidP="002F2EA5">
      <w:pPr>
        <w:shd w:val="clear" w:color="auto" w:fill="FFFFFF"/>
        <w:ind w:firstLine="720"/>
        <w:jc w:val="both"/>
        <w:rPr>
          <w:bCs/>
          <w:bdr w:val="none" w:sz="0" w:space="0" w:color="auto" w:frame="1"/>
          <w:lang w:val="vi-VN"/>
        </w:rPr>
      </w:pPr>
      <w:r w:rsidRPr="002F2EA5">
        <w:rPr>
          <w:b/>
          <w:bCs/>
          <w:bdr w:val="none" w:sz="0" w:space="0" w:color="auto" w:frame="1"/>
          <w:lang w:val="vi-VN"/>
        </w:rPr>
        <w:t>- Mục tiêu</w:t>
      </w:r>
      <w:r w:rsidRPr="002F2EA5">
        <w:rPr>
          <w:b/>
          <w:bCs/>
          <w:bdr w:val="none" w:sz="0" w:space="0" w:color="auto" w:frame="1"/>
        </w:rPr>
        <w:t>:</w:t>
      </w:r>
      <w:r w:rsidRPr="002F2EA5">
        <w:rPr>
          <w:bCs/>
          <w:bdr w:val="none" w:sz="0" w:space="0" w:color="auto" w:frame="1"/>
        </w:rPr>
        <w:t xml:space="preserve"> </w:t>
      </w:r>
      <w:r w:rsidRPr="002F2EA5">
        <w:rPr>
          <w:bCs/>
          <w:bdr w:val="none" w:sz="0" w:space="0" w:color="auto" w:frame="1"/>
          <w:lang w:val="vi-VN"/>
        </w:rPr>
        <w:t xml:space="preserve">Vận dụng kiến thức mà HS đã được lĩnh hội để giải quyết những vấn đề mới trong học tập. </w:t>
      </w:r>
    </w:p>
    <w:p w:rsidR="002F2EA5" w:rsidRPr="002F2EA5" w:rsidRDefault="002F2EA5" w:rsidP="002F2EA5">
      <w:pPr>
        <w:autoSpaceDE w:val="0"/>
        <w:autoSpaceDN w:val="0"/>
        <w:adjustRightInd w:val="0"/>
        <w:ind w:firstLine="720"/>
        <w:jc w:val="both"/>
        <w:rPr>
          <w:bCs/>
          <w:bdr w:val="none" w:sz="0" w:space="0" w:color="auto" w:frame="1"/>
        </w:rPr>
      </w:pPr>
      <w:r w:rsidRPr="002F2EA5">
        <w:rPr>
          <w:b/>
          <w:bCs/>
          <w:bdr w:val="none" w:sz="0" w:space="0" w:color="auto" w:frame="1"/>
          <w:lang w:val="vi-VN"/>
        </w:rPr>
        <w:t>- Phương thức tiến hành</w:t>
      </w:r>
      <w:r w:rsidRPr="002F2EA5">
        <w:rPr>
          <w:b/>
          <w:bCs/>
          <w:bdr w:val="none" w:sz="0" w:space="0" w:color="auto" w:frame="1"/>
        </w:rPr>
        <w:t>:</w:t>
      </w:r>
      <w:r w:rsidRPr="002F2EA5">
        <w:rPr>
          <w:bCs/>
          <w:bdr w:val="none" w:sz="0" w:space="0" w:color="auto" w:frame="1"/>
        </w:rPr>
        <w:t xml:space="preserve"> Câu hỏi sau khi hình thành kiến thức mới.</w:t>
      </w:r>
    </w:p>
    <w:p w:rsidR="002F2EA5" w:rsidRPr="002F2EA5" w:rsidRDefault="002F2EA5" w:rsidP="002F2EA5">
      <w:pPr>
        <w:tabs>
          <w:tab w:val="left" w:pos="171"/>
        </w:tabs>
        <w:rPr>
          <w:lang w:val="vi-VN"/>
        </w:rPr>
      </w:pPr>
      <w:r w:rsidRPr="002F2EA5">
        <w:rPr>
          <w:lang w:val="vi-VN"/>
        </w:rPr>
        <w:t xml:space="preserve">Câu </w:t>
      </w:r>
      <w:r w:rsidRPr="002F2EA5">
        <w:t>1</w:t>
      </w:r>
      <w:r w:rsidRPr="002F2EA5">
        <w:rPr>
          <w:lang w:val="vi-VN"/>
        </w:rPr>
        <w:t>:</w:t>
      </w:r>
      <w:r w:rsidRPr="002F2EA5">
        <w:rPr>
          <w:bCs/>
          <w:bdr w:val="none" w:sz="0" w:space="0" w:color="auto" w:frame="1"/>
        </w:rPr>
        <w:t xml:space="preserve"> ? </w:t>
      </w:r>
      <w:r w:rsidRPr="002F2EA5">
        <w:rPr>
          <w:lang w:val="vi-VN"/>
        </w:rPr>
        <w:t>Lập bảng thống kê những sự kiện lớn đáng ghi nhớ của lịch sử nước ta từ khi dựng nước đến năm 938</w:t>
      </w:r>
      <w:r w:rsidRPr="002F2EA5">
        <w:t>.</w:t>
      </w:r>
    </w:p>
    <w:p w:rsidR="002F2EA5" w:rsidRPr="002F2EA5" w:rsidRDefault="002F2EA5" w:rsidP="002F2EA5">
      <w:pPr>
        <w:autoSpaceDE w:val="0"/>
        <w:autoSpaceDN w:val="0"/>
        <w:adjustRightInd w:val="0"/>
        <w:spacing w:after="80"/>
      </w:pPr>
      <w:r w:rsidRPr="002F2EA5">
        <w:rPr>
          <w:lang w:val="vi-VN"/>
        </w:rPr>
        <w:t xml:space="preserve">Câu </w:t>
      </w:r>
      <w:r w:rsidRPr="002F2EA5">
        <w:t>2</w:t>
      </w:r>
      <w:r w:rsidRPr="002F2EA5">
        <w:rPr>
          <w:lang w:val="vi-VN"/>
        </w:rPr>
        <w:t xml:space="preserve">: </w:t>
      </w:r>
      <w:r w:rsidRPr="002F2EA5">
        <w:t>Nhận xét về cách đánh của Ngô Quyền ở sông Bạch Đằng.</w:t>
      </w:r>
    </w:p>
    <w:p w:rsidR="002F2EA5" w:rsidRPr="002F2EA5" w:rsidRDefault="002F2EA5" w:rsidP="002F2EA5">
      <w:pPr>
        <w:autoSpaceDE w:val="0"/>
        <w:autoSpaceDN w:val="0"/>
        <w:adjustRightInd w:val="0"/>
        <w:spacing w:after="80"/>
        <w:rPr>
          <w:bCs/>
          <w:bdr w:val="none" w:sz="0" w:space="0" w:color="auto" w:frame="1"/>
        </w:rPr>
      </w:pPr>
      <w:r w:rsidRPr="002F2EA5">
        <w:tab/>
      </w:r>
      <w:r w:rsidRPr="002F2EA5">
        <w:rPr>
          <w:b/>
          <w:lang w:val="vi-VN"/>
        </w:rPr>
        <w:t>- Thời gian</w:t>
      </w:r>
      <w:r w:rsidRPr="002F2EA5">
        <w:rPr>
          <w:b/>
        </w:rPr>
        <w:t>:</w:t>
      </w:r>
      <w:r w:rsidRPr="002F2EA5">
        <w:t xml:space="preserve"> 3 phút.</w:t>
      </w:r>
    </w:p>
    <w:p w:rsidR="002F2EA5" w:rsidRPr="002F2EA5" w:rsidRDefault="002F2EA5" w:rsidP="002F2EA5">
      <w:pPr>
        <w:shd w:val="clear" w:color="auto" w:fill="FFFFFF"/>
        <w:rPr>
          <w:b/>
          <w:bCs/>
          <w:bdr w:val="none" w:sz="0" w:space="0" w:color="auto" w:frame="1"/>
        </w:rPr>
      </w:pPr>
      <w:r w:rsidRPr="002F2EA5">
        <w:rPr>
          <w:bCs/>
          <w:bdr w:val="none" w:sz="0" w:space="0" w:color="auto" w:frame="1"/>
          <w:lang w:val="vi-VN"/>
        </w:rPr>
        <w:tab/>
      </w:r>
      <w:r w:rsidRPr="002F2EA5">
        <w:rPr>
          <w:b/>
          <w:bCs/>
          <w:bdr w:val="none" w:sz="0" w:space="0" w:color="auto" w:frame="1"/>
          <w:lang w:val="vi-VN"/>
        </w:rPr>
        <w:t>- Dự kiến sản phẩm</w:t>
      </w:r>
      <w:r w:rsidRPr="002F2EA5">
        <w:rPr>
          <w:b/>
          <w:bCs/>
          <w:bdr w:val="none" w:sz="0" w:space="0" w:color="auto" w:frame="1"/>
        </w:rPr>
        <w:t>: HS</w:t>
      </w:r>
    </w:p>
    <w:p w:rsidR="002F2EA5" w:rsidRPr="002F2EA5" w:rsidRDefault="002F2EA5" w:rsidP="002F2EA5">
      <w:pPr>
        <w:tabs>
          <w:tab w:val="left" w:pos="171"/>
        </w:tabs>
        <w:rPr>
          <w:lang w:val="vi-VN"/>
        </w:rPr>
      </w:pPr>
      <w:r w:rsidRPr="002F2EA5">
        <w:rPr>
          <w:b/>
          <w:bCs/>
          <w:bdr w:val="none" w:sz="0" w:space="0" w:color="auto" w:frame="1"/>
        </w:rPr>
        <w:tab/>
      </w:r>
      <w:r w:rsidRPr="002F2EA5">
        <w:rPr>
          <w:b/>
          <w:bCs/>
          <w:bdr w:val="none" w:sz="0" w:space="0" w:color="auto" w:frame="1"/>
        </w:rPr>
        <w:tab/>
      </w:r>
      <w:r w:rsidRPr="002F2EA5">
        <w:rPr>
          <w:lang w:val="vi-VN"/>
        </w:rPr>
        <w:t xml:space="preserve">Câu </w:t>
      </w:r>
      <w:r w:rsidRPr="002F2EA5">
        <w:t>1</w:t>
      </w:r>
      <w:r w:rsidRPr="002F2EA5">
        <w:rPr>
          <w:lang w:val="vi-VN"/>
        </w:rPr>
        <w:t>:</w:t>
      </w:r>
      <w:r w:rsidRPr="002F2EA5">
        <w:rPr>
          <w:bCs/>
          <w:bdr w:val="none" w:sz="0" w:space="0" w:color="auto" w:frame="1"/>
        </w:rPr>
        <w:t xml:space="preserve"> </w:t>
      </w:r>
      <w:r w:rsidRPr="002F2EA5">
        <w:rPr>
          <w:lang w:val="vi-VN"/>
        </w:rPr>
        <w:t>Lập bảng thống kê</w:t>
      </w:r>
      <w:r w:rsidRPr="002F2EA5">
        <w:t>.</w:t>
      </w:r>
      <w:r w:rsidRPr="002F2EA5">
        <w:rPr>
          <w:lang w:val="vi-VN"/>
        </w:rPr>
        <w:t xml:space="preserve"> </w:t>
      </w:r>
    </w:p>
    <w:p w:rsidR="002F2EA5" w:rsidRPr="002F2EA5" w:rsidRDefault="002F2EA5" w:rsidP="002F2EA5">
      <w:pPr>
        <w:autoSpaceDE w:val="0"/>
        <w:autoSpaceDN w:val="0"/>
        <w:adjustRightInd w:val="0"/>
        <w:spacing w:after="80"/>
        <w:ind w:firstLine="720"/>
        <w:rPr>
          <w:iCs/>
          <w:color w:val="000000"/>
          <w:lang w:val="vi-VN"/>
        </w:rPr>
      </w:pPr>
      <w:r w:rsidRPr="002F2EA5">
        <w:rPr>
          <w:lang w:val="vi-VN"/>
        </w:rPr>
        <w:t xml:space="preserve">Câu </w:t>
      </w:r>
      <w:r w:rsidRPr="002F2EA5">
        <w:t>2</w:t>
      </w:r>
      <w:r w:rsidRPr="002F2EA5">
        <w:rPr>
          <w:lang w:val="vi-VN"/>
        </w:rPr>
        <w:t xml:space="preserve">: </w:t>
      </w:r>
      <w:r w:rsidRPr="002F2EA5">
        <w:t xml:space="preserve"> Ngô Quyền có cách đánh giặc táo bạo và tài tình, chọn cách đánh chủ động và bất ngờ gây cho địch nhiều tổn thất và hoang mang, tránh được tổn thất lớn cho quân ta và nhanh chóng giành được thắng lợi thống nhất đất nước.</w:t>
      </w:r>
    </w:p>
    <w:p w:rsidR="002F2EA5" w:rsidRPr="002F2EA5" w:rsidRDefault="002F2EA5" w:rsidP="002F2EA5">
      <w:pPr>
        <w:shd w:val="clear" w:color="auto" w:fill="FFFFFF"/>
        <w:ind w:firstLine="720"/>
        <w:rPr>
          <w:b/>
          <w:bCs/>
          <w:lang w:bidi="th-TH"/>
        </w:rPr>
      </w:pPr>
      <w:r w:rsidRPr="002F2EA5">
        <w:rPr>
          <w:b/>
          <w:bCs/>
          <w:lang w:bidi="th-TH"/>
        </w:rPr>
        <w:t>- GV giao nhiệm vụ cho HS</w:t>
      </w:r>
    </w:p>
    <w:p w:rsidR="002F2EA5" w:rsidRPr="002F2EA5" w:rsidRDefault="002F2EA5" w:rsidP="002F2EA5">
      <w:pPr>
        <w:ind w:firstLine="720"/>
        <w:jc w:val="both"/>
        <w:rPr>
          <w:b/>
          <w:bCs/>
          <w:lang w:val="sv-SE"/>
        </w:rPr>
      </w:pPr>
      <w:r w:rsidRPr="002F2EA5">
        <w:rPr>
          <w:color w:val="000000"/>
          <w:lang w:val="nl-NL"/>
        </w:rPr>
        <w:t>+ Học bài, h</w:t>
      </w:r>
      <w:r w:rsidRPr="002F2EA5">
        <w:rPr>
          <w:lang w:val="sv-SE"/>
        </w:rPr>
        <w:t>oàn thành các bài tâp.</w:t>
      </w:r>
    </w:p>
    <w:p w:rsidR="002F2EA5" w:rsidRPr="002F2EA5" w:rsidRDefault="002F2EA5" w:rsidP="002F2EA5">
      <w:pPr>
        <w:tabs>
          <w:tab w:val="left" w:pos="171"/>
        </w:tabs>
        <w:rPr>
          <w:lang w:val="sv-SE"/>
        </w:rPr>
      </w:pPr>
      <w:r w:rsidRPr="002F2EA5">
        <w:rPr>
          <w:lang w:val="sv-SE"/>
        </w:rPr>
        <w:tab/>
      </w:r>
      <w:r w:rsidRPr="002F2EA5">
        <w:rPr>
          <w:lang w:val="sv-SE"/>
        </w:rPr>
        <w:tab/>
        <w:t>+ Xem lại từ bài 17 – bài 27, chuẩn bị tiết sau ôn tập.</w:t>
      </w:r>
    </w:p>
    <w:p w:rsidR="002F2EA5" w:rsidRPr="002F2EA5" w:rsidRDefault="002F2EA5" w:rsidP="002F2EA5">
      <w:pPr>
        <w:tabs>
          <w:tab w:val="left" w:pos="171"/>
        </w:tabs>
        <w:rPr>
          <w:lang w:val="sv-SE"/>
        </w:rPr>
      </w:pPr>
    </w:p>
    <w:p w:rsidR="002F2EA5" w:rsidRPr="002F2EA5" w:rsidRDefault="002F2EA5" w:rsidP="002F2EA5">
      <w:pPr>
        <w:spacing w:line="360" w:lineRule="auto"/>
        <w:outlineLvl w:val="0"/>
        <w:rPr>
          <w:i/>
          <w:lang w:val="vi-VN"/>
        </w:rPr>
      </w:pPr>
    </w:p>
    <w:p w:rsidR="002F2EA5" w:rsidRPr="002F2EA5" w:rsidRDefault="002F2EA5" w:rsidP="002F2EA5">
      <w:pPr>
        <w:spacing w:line="360" w:lineRule="auto"/>
        <w:outlineLvl w:val="0"/>
        <w:rPr>
          <w:lang w:val="vi-VN"/>
        </w:rPr>
      </w:pPr>
    </w:p>
    <w:p w:rsidR="002F2EA5" w:rsidRDefault="002F2EA5"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E52360">
      <w:pPr>
        <w:jc w:val="both"/>
      </w:pPr>
      <w:r>
        <w:t>Ngày soạn: 07/5/2019</w:t>
      </w:r>
    </w:p>
    <w:p w:rsidR="00E52360" w:rsidRPr="00E52360" w:rsidRDefault="00E52360" w:rsidP="00E52360">
      <w:pPr>
        <w:jc w:val="both"/>
      </w:pPr>
      <w:r>
        <w:t>Ngày dạy: 09/5/2019</w:t>
      </w:r>
    </w:p>
    <w:p w:rsidR="00E52360" w:rsidRPr="00E52360" w:rsidRDefault="00E52360" w:rsidP="00E52360">
      <w:pPr>
        <w:jc w:val="both"/>
      </w:pPr>
      <w:r w:rsidRPr="00E52360">
        <w:t xml:space="preserve">     </w:t>
      </w:r>
      <w:r>
        <w:t>Tiết 34</w:t>
      </w:r>
      <w:r w:rsidRPr="00E52360">
        <w:t xml:space="preserve">                                 </w:t>
      </w:r>
      <w:r>
        <w:t>Bài 28</w:t>
      </w:r>
      <w:r w:rsidRPr="00E52360">
        <w:t xml:space="preserve">  ÔN TẬP.</w:t>
      </w:r>
    </w:p>
    <w:p w:rsidR="00E52360" w:rsidRPr="00E52360" w:rsidRDefault="00E52360" w:rsidP="00E52360">
      <w:pPr>
        <w:jc w:val="both"/>
        <w:rPr>
          <w:b/>
          <w:u w:val="single"/>
        </w:rPr>
      </w:pPr>
      <w:r w:rsidRPr="00E52360">
        <w:rPr>
          <w:b/>
          <w:u w:val="single"/>
        </w:rPr>
        <w:t>1. MỤC TIÊU:</w:t>
      </w:r>
    </w:p>
    <w:p w:rsidR="00E52360" w:rsidRPr="00E52360" w:rsidRDefault="00E52360" w:rsidP="00E52360">
      <w:pPr>
        <w:jc w:val="both"/>
      </w:pPr>
      <w:r w:rsidRPr="00E52360">
        <w:t xml:space="preserve">     </w:t>
      </w:r>
      <w:r w:rsidRPr="00E52360">
        <w:rPr>
          <w:u w:val="single"/>
        </w:rPr>
        <w:t>1.1. Kiến thức</w:t>
      </w:r>
      <w:r w:rsidRPr="00E52360">
        <w:t xml:space="preserve">: Hệ thống hoá những kiến thức cơ bản của lịch sử Việt </w:t>
      </w:r>
      <w:smartTag w:uri="urn:schemas-microsoft-com:office:smarttags" w:element="country-region">
        <w:smartTag w:uri="urn:schemas-microsoft-com:office:smarttags" w:element="place">
          <w:r w:rsidRPr="00E52360">
            <w:t>Nam</w:t>
          </w:r>
        </w:smartTag>
      </w:smartTag>
      <w:r w:rsidRPr="00E52360">
        <w:t>.</w:t>
      </w:r>
    </w:p>
    <w:p w:rsidR="00E52360" w:rsidRPr="00E52360" w:rsidRDefault="00E52360" w:rsidP="00E52360">
      <w:pPr>
        <w:jc w:val="both"/>
      </w:pPr>
      <w:r w:rsidRPr="00E52360">
        <w:t xml:space="preserve">         - Các giai đoạn của lịch sử Việt </w:t>
      </w:r>
      <w:smartTag w:uri="urn:schemas-microsoft-com:office:smarttags" w:element="country-region">
        <w:smartTag w:uri="urn:schemas-microsoft-com:office:smarttags" w:element="place">
          <w:r w:rsidRPr="00E52360">
            <w:t>Nam</w:t>
          </w:r>
        </w:smartTag>
      </w:smartTag>
      <w:r w:rsidRPr="00E52360">
        <w:t xml:space="preserve"> từ thời Văn Lang –Au Lạc.</w:t>
      </w:r>
    </w:p>
    <w:p w:rsidR="00E52360" w:rsidRPr="00E52360" w:rsidRDefault="00E52360" w:rsidP="00E52360">
      <w:pPr>
        <w:jc w:val="both"/>
      </w:pPr>
      <w:r w:rsidRPr="00E52360">
        <w:t xml:space="preserve">         - Những thành tựu tiêu biểu.</w:t>
      </w:r>
    </w:p>
    <w:p w:rsidR="00E52360" w:rsidRPr="00E52360" w:rsidRDefault="00E52360" w:rsidP="00E52360">
      <w:pPr>
        <w:jc w:val="both"/>
      </w:pPr>
      <w:r w:rsidRPr="00E52360">
        <w:t xml:space="preserve">         - Những cuộc kháng chiến, anh hùng tiêu biểu của dân tộc thời kì này.</w:t>
      </w:r>
    </w:p>
    <w:p w:rsidR="00E52360" w:rsidRPr="00E52360" w:rsidRDefault="00E52360" w:rsidP="00E52360">
      <w:pPr>
        <w:jc w:val="both"/>
        <w:rPr>
          <w:u w:val="single"/>
        </w:rPr>
      </w:pPr>
      <w:r w:rsidRPr="00E52360">
        <w:t xml:space="preserve">    </w:t>
      </w:r>
      <w:r w:rsidRPr="00E52360">
        <w:rPr>
          <w:u w:val="single"/>
        </w:rPr>
        <w:t>1.2. Kỹ năng</w:t>
      </w:r>
      <w:r w:rsidRPr="00E52360">
        <w:t>: Hệ thống hoá kiến thức.</w:t>
      </w:r>
    </w:p>
    <w:p w:rsidR="00E52360" w:rsidRPr="00E52360" w:rsidRDefault="00E52360" w:rsidP="00E52360">
      <w:pPr>
        <w:jc w:val="both"/>
      </w:pPr>
      <w:r w:rsidRPr="00E52360">
        <w:lastRenderedPageBreak/>
        <w:t xml:space="preserve">    </w:t>
      </w:r>
      <w:r w:rsidRPr="00E52360">
        <w:rPr>
          <w:u w:val="single"/>
        </w:rPr>
        <w:t>1.3. Thái độ</w:t>
      </w:r>
      <w:r w:rsidRPr="00E52360">
        <w:t>: Bồi dưỡng lòng tự hào dân tộc.</w:t>
      </w:r>
    </w:p>
    <w:p w:rsidR="00E52360" w:rsidRPr="00E52360" w:rsidRDefault="00E52360" w:rsidP="00E52360">
      <w:pPr>
        <w:jc w:val="both"/>
        <w:rPr>
          <w:b/>
        </w:rPr>
      </w:pPr>
      <w:r w:rsidRPr="00E52360">
        <w:rPr>
          <w:b/>
          <w:u w:val="single"/>
        </w:rPr>
        <w:t>2.NỘI DUNG HỌC TẬP:</w:t>
      </w:r>
    </w:p>
    <w:p w:rsidR="00E52360" w:rsidRPr="00E52360" w:rsidRDefault="00E52360" w:rsidP="00E52360">
      <w:pPr>
        <w:jc w:val="both"/>
      </w:pPr>
      <w:r w:rsidRPr="00E52360">
        <w:t xml:space="preserve">                 Thời kí đấu tranh chống Bắc Thuộc</w:t>
      </w:r>
    </w:p>
    <w:p w:rsidR="00E52360" w:rsidRPr="00E52360" w:rsidRDefault="00E52360" w:rsidP="00E52360">
      <w:pPr>
        <w:jc w:val="both"/>
        <w:rPr>
          <w:b/>
          <w:u w:val="single"/>
        </w:rPr>
      </w:pPr>
      <w:r w:rsidRPr="00E52360">
        <w:rPr>
          <w:b/>
          <w:u w:val="single"/>
        </w:rPr>
        <w:t>3. CHUẨN BỊ:</w:t>
      </w:r>
    </w:p>
    <w:p w:rsidR="00E52360" w:rsidRPr="00E52360" w:rsidRDefault="00E52360" w:rsidP="00E52360">
      <w:pPr>
        <w:jc w:val="both"/>
      </w:pPr>
      <w:r w:rsidRPr="00E52360">
        <w:t xml:space="preserve">   </w:t>
      </w:r>
      <w:r w:rsidRPr="00E52360">
        <w:rPr>
          <w:u w:val="single"/>
        </w:rPr>
        <w:t>3.1. Giáo viên</w:t>
      </w:r>
      <w:r w:rsidRPr="00E52360">
        <w:t>: Giáo an, sách giáo khoa, bảng phụ.</w:t>
      </w:r>
    </w:p>
    <w:p w:rsidR="00E52360" w:rsidRPr="00E52360" w:rsidRDefault="00E52360" w:rsidP="00E52360">
      <w:pPr>
        <w:jc w:val="both"/>
        <w:rPr>
          <w:u w:val="single"/>
        </w:rPr>
      </w:pPr>
      <w:r w:rsidRPr="00E52360">
        <w:t xml:space="preserve">   </w:t>
      </w:r>
      <w:r w:rsidRPr="00E52360">
        <w:rPr>
          <w:u w:val="single"/>
        </w:rPr>
        <w:t>3.2. Học sinh:</w:t>
      </w:r>
      <w:r w:rsidRPr="00E52360">
        <w:t xml:space="preserve"> Sách giáo khoa, Chuẩn bị bài.</w:t>
      </w:r>
    </w:p>
    <w:p w:rsidR="00E52360" w:rsidRPr="00E52360" w:rsidRDefault="00E52360" w:rsidP="00E52360">
      <w:pPr>
        <w:jc w:val="both"/>
        <w:rPr>
          <w:b/>
          <w:u w:val="single"/>
        </w:rPr>
      </w:pPr>
      <w:r w:rsidRPr="00E52360">
        <w:rPr>
          <w:b/>
          <w:u w:val="single"/>
        </w:rPr>
        <w:t>4. TỔ CHỨC CÁC HOẠT ĐỘNG HỌC TẬP:</w:t>
      </w:r>
    </w:p>
    <w:p w:rsidR="00E52360" w:rsidRPr="00E52360" w:rsidRDefault="00E52360" w:rsidP="00E52360">
      <w:pPr>
        <w:jc w:val="both"/>
        <w:rPr>
          <w:u w:val="single"/>
        </w:rPr>
      </w:pPr>
      <w:r w:rsidRPr="00E52360">
        <w:t xml:space="preserve">   </w:t>
      </w:r>
      <w:r w:rsidRPr="00E52360">
        <w:rPr>
          <w:u w:val="single"/>
        </w:rPr>
        <w:t>4.1. Ổn định lớp và kiểm diện</w:t>
      </w:r>
      <w:r w:rsidRPr="00E52360">
        <w:t xml:space="preserve">:                                                          </w:t>
      </w:r>
    </w:p>
    <w:p w:rsidR="00E52360" w:rsidRPr="00E52360" w:rsidRDefault="00E52360" w:rsidP="00E52360">
      <w:pPr>
        <w:jc w:val="both"/>
      </w:pPr>
      <w:r w:rsidRPr="00E52360">
        <w:t xml:space="preserve">   </w:t>
      </w:r>
      <w:r w:rsidRPr="00E52360">
        <w:rPr>
          <w:u w:val="single"/>
        </w:rPr>
        <w:t>4.2. Kiểm tra miệng</w:t>
      </w:r>
      <w:r w:rsidRPr="00E52360">
        <w:t>: 4’.</w:t>
      </w:r>
    </w:p>
    <w:p w:rsidR="00E52360" w:rsidRPr="00E52360" w:rsidRDefault="00E52360" w:rsidP="00E52360">
      <w:pPr>
        <w:jc w:val="both"/>
      </w:pPr>
      <w:r w:rsidRPr="00E52360">
        <w:t>+ Chọn ý đúng: Người giết Dương Đình Nghệ đoạt chức là:</w:t>
      </w:r>
    </w:p>
    <w:p w:rsidR="00E52360" w:rsidRPr="00E52360" w:rsidRDefault="00E52360" w:rsidP="00E52360">
      <w:pPr>
        <w:jc w:val="both"/>
      </w:pPr>
      <w:r w:rsidRPr="00E52360">
        <w:t>@. Kiều Công Tiễn.</w:t>
      </w:r>
    </w:p>
    <w:p w:rsidR="00E52360" w:rsidRPr="00E52360" w:rsidRDefault="00E52360" w:rsidP="00E52360">
      <w:pPr>
        <w:jc w:val="both"/>
      </w:pPr>
      <w:r w:rsidRPr="00E52360">
        <w:t>b. Lưu Hoằng Tháo.</w:t>
      </w:r>
    </w:p>
    <w:p w:rsidR="00E52360" w:rsidRPr="00E52360" w:rsidRDefault="00E52360" w:rsidP="00E52360">
      <w:pPr>
        <w:jc w:val="both"/>
      </w:pPr>
      <w:r w:rsidRPr="00E52360">
        <w:t>+ Nêu Chiến thắng Bạch Đằng năm 938?</w:t>
      </w:r>
    </w:p>
    <w:p w:rsidR="00E52360" w:rsidRPr="00E52360" w:rsidRDefault="00E52360" w:rsidP="00E52360">
      <w:pPr>
        <w:jc w:val="both"/>
      </w:pPr>
      <w:r w:rsidRPr="00E52360">
        <w:t>- Diễn biến: Năm 938 Hoằng Tháo kéo quân sang nước ta Ngô Quyền cho người ra nghênh chiến nhử địch vào sâu trong bãi cọc ngầm, khi đó thuỷ triều lên nên cọc ngập nước khi thuỷ triều rút Ngô Quyền dốc toàn lực đánh quật trở lại.</w:t>
      </w:r>
    </w:p>
    <w:p w:rsidR="00E52360" w:rsidRPr="00E52360" w:rsidRDefault="00E52360" w:rsidP="00E52360">
      <w:pPr>
        <w:jc w:val="both"/>
      </w:pPr>
      <w:r w:rsidRPr="00E52360">
        <w:t>- Kháng chiến giành thắng lợi.</w:t>
      </w:r>
    </w:p>
    <w:p w:rsidR="00E52360" w:rsidRPr="00E52360" w:rsidRDefault="00E52360" w:rsidP="00E52360">
      <w:pPr>
        <w:jc w:val="both"/>
      </w:pPr>
      <w:r w:rsidRPr="00E52360">
        <w:t>- ý nghĩa: Chấm dứt hơn 1000 năm Bắc thuộc mở ra thời kì độc lập lâu dài.</w:t>
      </w:r>
    </w:p>
    <w:p w:rsidR="00E52360" w:rsidRPr="00E52360" w:rsidRDefault="00E52360" w:rsidP="00E52360">
      <w:pPr>
        <w:rPr>
          <w:u w:val="single"/>
        </w:rPr>
      </w:pPr>
      <w:r w:rsidRPr="00E52360">
        <w:rPr>
          <w:u w:val="single"/>
        </w:rPr>
        <w:t>4. 3. Tiến trình bài học</w:t>
      </w:r>
      <w:r w:rsidRPr="00E52360">
        <w:t>: 35’.</w:t>
      </w:r>
    </w:p>
    <w:tbl>
      <w:tblPr>
        <w:tblW w:w="10472"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6"/>
        <w:gridCol w:w="5236"/>
      </w:tblGrid>
      <w:tr w:rsidR="00E52360" w:rsidRPr="00E52360" w:rsidTr="00E52360">
        <w:tc>
          <w:tcPr>
            <w:tcW w:w="5236" w:type="dxa"/>
            <w:tcBorders>
              <w:top w:val="single" w:sz="4" w:space="0" w:color="auto"/>
              <w:left w:val="single" w:sz="4" w:space="0" w:color="auto"/>
              <w:bottom w:val="single" w:sz="4" w:space="0" w:color="auto"/>
              <w:right w:val="single" w:sz="4" w:space="0" w:color="auto"/>
            </w:tcBorders>
            <w:hideMark/>
          </w:tcPr>
          <w:p w:rsidR="00E52360" w:rsidRPr="00E52360" w:rsidRDefault="00E52360" w:rsidP="00E52360">
            <w:pPr>
              <w:ind w:left="-180"/>
            </w:pPr>
            <w:r w:rsidRPr="00E52360">
              <w:t xml:space="preserve">   HOẠT ĐỘNG CỦA THẦY VÀ TRÒ.</w:t>
            </w:r>
          </w:p>
        </w:tc>
        <w:tc>
          <w:tcPr>
            <w:tcW w:w="5236" w:type="dxa"/>
            <w:tcBorders>
              <w:top w:val="single" w:sz="4" w:space="0" w:color="auto"/>
              <w:left w:val="single" w:sz="4" w:space="0" w:color="auto"/>
              <w:bottom w:val="single" w:sz="4" w:space="0" w:color="auto"/>
              <w:right w:val="single" w:sz="4" w:space="0" w:color="auto"/>
            </w:tcBorders>
            <w:hideMark/>
          </w:tcPr>
          <w:p w:rsidR="00E52360" w:rsidRPr="00E52360" w:rsidRDefault="00E52360" w:rsidP="00E52360">
            <w:pPr>
              <w:ind w:left="-180"/>
            </w:pPr>
            <w:r w:rsidRPr="00E52360">
              <w:t xml:space="preserve">               NỘI DUNG.</w:t>
            </w:r>
          </w:p>
        </w:tc>
      </w:tr>
      <w:tr w:rsidR="00E52360" w:rsidRPr="00E52360" w:rsidTr="00E52360">
        <w:tc>
          <w:tcPr>
            <w:tcW w:w="5236" w:type="dxa"/>
            <w:tcBorders>
              <w:top w:val="single" w:sz="4" w:space="0" w:color="auto"/>
              <w:left w:val="single" w:sz="4" w:space="0" w:color="auto"/>
              <w:bottom w:val="single" w:sz="4" w:space="0" w:color="auto"/>
              <w:right w:val="single" w:sz="4" w:space="0" w:color="auto"/>
            </w:tcBorders>
          </w:tcPr>
          <w:p w:rsidR="00E52360" w:rsidRPr="00E52360" w:rsidRDefault="00E52360" w:rsidP="00E52360">
            <w:pPr>
              <w:jc w:val="both"/>
            </w:pPr>
            <w:r w:rsidRPr="00E52360">
              <w:t>Giới thiệu bài mới.</w:t>
            </w:r>
          </w:p>
          <w:p w:rsidR="00E52360" w:rsidRPr="00E52360" w:rsidRDefault="00E52360" w:rsidP="00E52360">
            <w:pPr>
              <w:jc w:val="both"/>
            </w:pPr>
            <w:r w:rsidRPr="00E52360">
              <w:t>** Hệ thống hoá kiến thức toàn bài.</w:t>
            </w:r>
          </w:p>
          <w:p w:rsidR="00E52360" w:rsidRPr="00E52360" w:rsidRDefault="00E52360" w:rsidP="00E52360">
            <w:pPr>
              <w:jc w:val="both"/>
            </w:pPr>
            <w:r w:rsidRPr="00E52360">
              <w:t>Hoạt động 1.</w:t>
            </w:r>
          </w:p>
          <w:p w:rsidR="00E52360" w:rsidRPr="00E52360" w:rsidRDefault="00E52360" w:rsidP="00E52360">
            <w:pPr>
              <w:jc w:val="both"/>
            </w:pPr>
            <w:r w:rsidRPr="00E52360">
              <w:t>- Giáo viên: lịch sử nước ta đã học từ khi hình thành – thế kỉ X đây là giai đoạn quan trọng đối với chúng ta.</w:t>
            </w:r>
          </w:p>
          <w:p w:rsidR="00E52360" w:rsidRPr="00E52360" w:rsidRDefault="00E52360" w:rsidP="00E52360">
            <w:pPr>
              <w:jc w:val="both"/>
            </w:pPr>
            <w:r w:rsidRPr="00E52360">
              <w:t>+  Lịch sử thời kì này đã trải qua những giai đoạn nào?</w:t>
            </w:r>
          </w:p>
          <w:p w:rsidR="00E52360" w:rsidRPr="00E52360" w:rsidRDefault="00E52360" w:rsidP="00E52360">
            <w:pPr>
              <w:jc w:val="both"/>
            </w:pPr>
            <w:r w:rsidRPr="00E52360">
              <w:t xml:space="preserve">  TL: </w:t>
            </w:r>
          </w:p>
          <w:p w:rsidR="00E52360" w:rsidRPr="00E52360" w:rsidRDefault="00E52360" w:rsidP="00E52360">
            <w:pPr>
              <w:jc w:val="both"/>
            </w:pPr>
            <w:r w:rsidRPr="00E52360">
              <w:t>Chuyển ý.</w:t>
            </w:r>
          </w:p>
          <w:p w:rsidR="00E52360" w:rsidRPr="00E52360" w:rsidRDefault="00E52360" w:rsidP="00E52360">
            <w:pPr>
              <w:jc w:val="both"/>
            </w:pPr>
            <w:r w:rsidRPr="00E52360">
              <w:t>Hoạt động 2.</w:t>
            </w:r>
          </w:p>
          <w:p w:rsidR="00E52360" w:rsidRPr="00E52360" w:rsidRDefault="00E52360" w:rsidP="00E52360">
            <w:pPr>
              <w:jc w:val="both"/>
            </w:pPr>
          </w:p>
          <w:p w:rsidR="00E52360" w:rsidRPr="00E52360" w:rsidRDefault="00E52360" w:rsidP="00E52360">
            <w:pPr>
              <w:jc w:val="both"/>
            </w:pPr>
            <w:r w:rsidRPr="00E52360">
              <w:t>+Thời dựng nước đầu tiên diễn ra vào thời gian nào?</w:t>
            </w:r>
          </w:p>
          <w:p w:rsidR="00E52360" w:rsidRPr="00E52360" w:rsidRDefault="00E52360" w:rsidP="00E52360">
            <w:pPr>
              <w:jc w:val="both"/>
            </w:pPr>
            <w:r w:rsidRPr="00E52360">
              <w:t xml:space="preserve">  TL: Từ thế kỉ VII.</w:t>
            </w:r>
          </w:p>
          <w:p w:rsidR="00E52360" w:rsidRPr="00E52360" w:rsidRDefault="00E52360" w:rsidP="00E52360">
            <w:pPr>
              <w:jc w:val="both"/>
            </w:pPr>
            <w:r w:rsidRPr="00E52360">
              <w:t>+ Tên nước đầu tiên là gì?</w:t>
            </w:r>
          </w:p>
          <w:p w:rsidR="00E52360" w:rsidRPr="00E52360" w:rsidRDefault="00E52360" w:rsidP="00E52360">
            <w:pPr>
              <w:jc w:val="both"/>
              <w:rPr>
                <w:lang w:val="fr-FR"/>
              </w:rPr>
            </w:pPr>
            <w:r w:rsidRPr="00E52360">
              <w:t xml:space="preserve">  </w:t>
            </w:r>
            <w:r w:rsidRPr="00E52360">
              <w:rPr>
                <w:lang w:val="fr-FR"/>
              </w:rPr>
              <w:t>TL: Văn Lang.</w:t>
            </w:r>
          </w:p>
          <w:p w:rsidR="00E52360" w:rsidRPr="00E52360" w:rsidRDefault="00E52360" w:rsidP="00E52360">
            <w:pPr>
              <w:jc w:val="both"/>
              <w:rPr>
                <w:lang w:val="fr-FR"/>
              </w:rPr>
            </w:pPr>
            <w:r w:rsidRPr="00E52360">
              <w:rPr>
                <w:lang w:val="fr-FR"/>
              </w:rPr>
              <w:t>+ Vị vua đứng đầu là ai?</w:t>
            </w:r>
          </w:p>
          <w:p w:rsidR="00E52360" w:rsidRPr="00E52360" w:rsidRDefault="00E52360" w:rsidP="00E52360">
            <w:pPr>
              <w:jc w:val="both"/>
            </w:pPr>
            <w:r w:rsidRPr="00E52360">
              <w:rPr>
                <w:lang w:val="fr-FR"/>
              </w:rPr>
              <w:t xml:space="preserve">  </w:t>
            </w:r>
            <w:r w:rsidRPr="00E52360">
              <w:t>TL: Hùng Vương.</w:t>
            </w:r>
          </w:p>
          <w:p w:rsidR="00E52360" w:rsidRPr="00E52360" w:rsidRDefault="00E52360" w:rsidP="00E52360">
            <w:pPr>
              <w:jc w:val="both"/>
            </w:pPr>
            <w:r w:rsidRPr="00E52360">
              <w:t>Chuyển ý.</w:t>
            </w:r>
          </w:p>
          <w:p w:rsidR="00E52360" w:rsidRPr="00E52360" w:rsidRDefault="00E52360" w:rsidP="00E52360">
            <w:pPr>
              <w:jc w:val="both"/>
            </w:pPr>
            <w:r w:rsidRPr="00E52360">
              <w:t>Hoạt động 3</w:t>
            </w:r>
          </w:p>
          <w:p w:rsidR="00E52360" w:rsidRPr="00E52360" w:rsidRDefault="00E52360" w:rsidP="00E52360">
            <w:pPr>
              <w:jc w:val="both"/>
            </w:pPr>
            <w:r w:rsidRPr="00E52360">
              <w:t>+ Nêu ý nghĩa khởi nghĩa Hai Bà Trưng?</w:t>
            </w:r>
          </w:p>
          <w:p w:rsidR="00E52360" w:rsidRPr="00E52360" w:rsidRDefault="00E52360" w:rsidP="00E52360">
            <w:pPr>
              <w:jc w:val="both"/>
            </w:pPr>
            <w:r w:rsidRPr="00E52360">
              <w:t xml:space="preserve">  TL:</w:t>
            </w:r>
          </w:p>
          <w:p w:rsidR="00E52360" w:rsidRPr="00E52360" w:rsidRDefault="00E52360" w:rsidP="00E52360">
            <w:pPr>
              <w:jc w:val="both"/>
            </w:pPr>
            <w:r w:rsidRPr="00E52360">
              <w:t>+ Ý nghĩa khởi nghã Bà Triệu?</w:t>
            </w:r>
          </w:p>
          <w:p w:rsidR="00E52360" w:rsidRPr="00E52360" w:rsidRDefault="00E52360" w:rsidP="00E52360">
            <w:pPr>
              <w:jc w:val="both"/>
            </w:pPr>
            <w:r w:rsidRPr="00E52360">
              <w:t xml:space="preserve">  TL:</w:t>
            </w:r>
          </w:p>
          <w:p w:rsidR="00E52360" w:rsidRPr="00E52360" w:rsidRDefault="00E52360" w:rsidP="00E52360">
            <w:pPr>
              <w:jc w:val="both"/>
            </w:pPr>
            <w:r w:rsidRPr="00E52360">
              <w:t>+ Nêu ý nghĩa lịch sử khởi nghĩa Lí Bí?</w:t>
            </w:r>
          </w:p>
          <w:p w:rsidR="00E52360" w:rsidRPr="00E52360" w:rsidRDefault="00E52360" w:rsidP="00E52360">
            <w:pPr>
              <w:jc w:val="both"/>
            </w:pPr>
            <w:r w:rsidRPr="00E52360">
              <w:lastRenderedPageBreak/>
              <w:t xml:space="preserve">  TL:</w:t>
            </w:r>
          </w:p>
          <w:p w:rsidR="00E52360" w:rsidRPr="00E52360" w:rsidRDefault="00E52360" w:rsidP="00E52360">
            <w:pPr>
              <w:jc w:val="both"/>
            </w:pPr>
          </w:p>
          <w:p w:rsidR="00E52360" w:rsidRPr="00E52360" w:rsidRDefault="00E52360" w:rsidP="00E52360">
            <w:pPr>
              <w:jc w:val="both"/>
            </w:pPr>
            <w:r w:rsidRPr="00E52360">
              <w:t>+ Nêu ý nghĩa khởi nghĩa Mai Thúc Loan?</w:t>
            </w:r>
          </w:p>
          <w:p w:rsidR="00E52360" w:rsidRPr="00E52360" w:rsidRDefault="00E52360" w:rsidP="00E52360">
            <w:pPr>
              <w:jc w:val="both"/>
            </w:pPr>
            <w:r w:rsidRPr="00E52360">
              <w:t xml:space="preserve">  TL: </w:t>
            </w:r>
          </w:p>
          <w:p w:rsidR="00E52360" w:rsidRPr="00E52360" w:rsidRDefault="00E52360" w:rsidP="00E52360">
            <w:pPr>
              <w:jc w:val="both"/>
            </w:pPr>
          </w:p>
          <w:p w:rsidR="00E52360" w:rsidRPr="00E52360" w:rsidRDefault="00E52360" w:rsidP="00E52360">
            <w:pPr>
              <w:jc w:val="both"/>
            </w:pPr>
          </w:p>
          <w:p w:rsidR="00E52360" w:rsidRPr="00E52360" w:rsidRDefault="00E52360" w:rsidP="00E52360">
            <w:pPr>
              <w:jc w:val="both"/>
            </w:pPr>
            <w:r w:rsidRPr="00E52360">
              <w:t>+ Nêu ý nghĩa cuộc khởi nghĩa của Khúc Thừa Dụ?</w:t>
            </w:r>
          </w:p>
          <w:p w:rsidR="00E52360" w:rsidRPr="00E52360" w:rsidRDefault="00E52360" w:rsidP="00E52360">
            <w:pPr>
              <w:jc w:val="both"/>
            </w:pPr>
            <w:r w:rsidRPr="00E52360">
              <w:t xml:space="preserve">  TL:</w:t>
            </w:r>
          </w:p>
          <w:p w:rsidR="00E52360" w:rsidRPr="00E52360" w:rsidRDefault="00E52360" w:rsidP="00E52360">
            <w:pPr>
              <w:jc w:val="both"/>
            </w:pPr>
            <w:r w:rsidRPr="00E52360">
              <w:t>+ Nêu ý nghĩa khởi nghĩa của Dương Đình Nghệ?</w:t>
            </w:r>
          </w:p>
          <w:p w:rsidR="00E52360" w:rsidRPr="00E52360" w:rsidRDefault="00E52360" w:rsidP="00E52360">
            <w:pPr>
              <w:jc w:val="both"/>
            </w:pPr>
            <w:r w:rsidRPr="00E52360">
              <w:t xml:space="preserve">  TL:</w:t>
            </w:r>
          </w:p>
          <w:p w:rsidR="00E52360" w:rsidRPr="00E52360" w:rsidRDefault="00E52360" w:rsidP="00E52360">
            <w:pPr>
              <w:jc w:val="both"/>
            </w:pPr>
          </w:p>
          <w:p w:rsidR="00E52360" w:rsidRPr="00E52360" w:rsidRDefault="00E52360" w:rsidP="00E52360">
            <w:pPr>
              <w:jc w:val="both"/>
            </w:pPr>
            <w:r w:rsidRPr="00E52360">
              <w:t>+ Nêu ý nghĩa chiến thắng Bạch Đằng?</w:t>
            </w:r>
          </w:p>
          <w:p w:rsidR="00E52360" w:rsidRPr="00E52360" w:rsidRDefault="00E52360" w:rsidP="00E52360">
            <w:pPr>
              <w:jc w:val="both"/>
            </w:pPr>
            <w:r w:rsidRPr="00E52360">
              <w:t xml:space="preserve">  TL:</w:t>
            </w:r>
          </w:p>
          <w:p w:rsidR="00E52360" w:rsidRPr="00E52360" w:rsidRDefault="00E52360" w:rsidP="00E52360">
            <w:pPr>
              <w:jc w:val="both"/>
            </w:pPr>
          </w:p>
          <w:p w:rsidR="00E52360" w:rsidRPr="00E52360" w:rsidRDefault="00E52360" w:rsidP="00E52360">
            <w:pPr>
              <w:jc w:val="both"/>
            </w:pPr>
            <w:r w:rsidRPr="00E52360">
              <w:t>Chuyển ý.</w:t>
            </w:r>
          </w:p>
          <w:p w:rsidR="00E52360" w:rsidRPr="00E52360" w:rsidRDefault="00E52360" w:rsidP="00E52360">
            <w:pPr>
              <w:jc w:val="both"/>
            </w:pPr>
            <w:r w:rsidRPr="00E52360">
              <w:t>Hoạt động 4.</w:t>
            </w:r>
          </w:p>
          <w:p w:rsidR="00E52360" w:rsidRPr="00E52360" w:rsidRDefault="00E52360" w:rsidP="00E52360">
            <w:pPr>
              <w:jc w:val="both"/>
            </w:pPr>
          </w:p>
          <w:p w:rsidR="00E52360" w:rsidRPr="00E52360" w:rsidRDefault="00E52360" w:rsidP="00E52360">
            <w:pPr>
              <w:jc w:val="both"/>
            </w:pPr>
          </w:p>
          <w:p w:rsidR="00E52360" w:rsidRPr="00E52360" w:rsidRDefault="00E52360" w:rsidP="00E52360">
            <w:pPr>
              <w:jc w:val="both"/>
            </w:pPr>
            <w:r w:rsidRPr="00E52360">
              <w:t>+ Sự kiện nào chứng tỏ thắng lợi hoàn toàn của nhân dân ta trong sự nghiệp đấu tranh giành độc lập dân tộc?</w:t>
            </w:r>
          </w:p>
          <w:p w:rsidR="00E52360" w:rsidRPr="00E52360" w:rsidRDefault="00E52360" w:rsidP="00E52360">
            <w:pPr>
              <w:jc w:val="both"/>
            </w:pPr>
            <w:r w:rsidRPr="00E52360">
              <w:t xml:space="preserve">  TL:</w:t>
            </w:r>
          </w:p>
          <w:p w:rsidR="00E52360" w:rsidRPr="00E52360" w:rsidRDefault="00E52360" w:rsidP="00E52360">
            <w:pPr>
              <w:jc w:val="both"/>
            </w:pPr>
            <w:r w:rsidRPr="00E52360">
              <w:t>Chuyển ý.</w:t>
            </w:r>
          </w:p>
          <w:p w:rsidR="00E52360" w:rsidRPr="00E52360" w:rsidRDefault="00E52360" w:rsidP="00E52360">
            <w:pPr>
              <w:jc w:val="both"/>
            </w:pPr>
            <w:r w:rsidRPr="00E52360">
              <w:t>Hoạt động 5</w:t>
            </w:r>
          </w:p>
          <w:p w:rsidR="00E52360" w:rsidRPr="00E52360" w:rsidRDefault="00E52360" w:rsidP="00E52360">
            <w:pPr>
              <w:jc w:val="both"/>
            </w:pPr>
            <w:r w:rsidRPr="00E52360">
              <w:t>+ Kể tên những vị anh hùng tiêu biểu của dân tộc?</w:t>
            </w:r>
          </w:p>
          <w:p w:rsidR="00E52360" w:rsidRPr="00E52360" w:rsidRDefault="00E52360" w:rsidP="00E52360">
            <w:pPr>
              <w:jc w:val="both"/>
            </w:pPr>
            <w:r w:rsidRPr="00E52360">
              <w:t xml:space="preserve">  TL:</w:t>
            </w:r>
          </w:p>
        </w:tc>
        <w:tc>
          <w:tcPr>
            <w:tcW w:w="5236" w:type="dxa"/>
            <w:tcBorders>
              <w:top w:val="single" w:sz="4" w:space="0" w:color="auto"/>
              <w:left w:val="single" w:sz="4" w:space="0" w:color="auto"/>
              <w:bottom w:val="single" w:sz="4" w:space="0" w:color="auto"/>
              <w:right w:val="single" w:sz="4" w:space="0" w:color="auto"/>
            </w:tcBorders>
          </w:tcPr>
          <w:p w:rsidR="00E52360" w:rsidRPr="00E52360" w:rsidRDefault="00E52360" w:rsidP="00E52360">
            <w:pPr>
              <w:jc w:val="both"/>
            </w:pPr>
          </w:p>
          <w:p w:rsidR="00E52360" w:rsidRPr="00E52360" w:rsidRDefault="00E52360" w:rsidP="00E52360">
            <w:pPr>
              <w:jc w:val="both"/>
            </w:pPr>
          </w:p>
          <w:p w:rsidR="00E52360" w:rsidRPr="00E52360" w:rsidRDefault="00E52360" w:rsidP="00E52360">
            <w:pPr>
              <w:jc w:val="both"/>
              <w:rPr>
                <w:u w:val="single"/>
              </w:rPr>
            </w:pPr>
            <w:r w:rsidRPr="00E52360">
              <w:rPr>
                <w:u w:val="single"/>
              </w:rPr>
              <w:t>1. Những giai đoạn lớn của lịch sử nước ta:</w:t>
            </w:r>
          </w:p>
          <w:p w:rsidR="00E52360" w:rsidRPr="00E52360" w:rsidRDefault="00E52360" w:rsidP="00E52360">
            <w:pPr>
              <w:jc w:val="both"/>
            </w:pPr>
          </w:p>
          <w:p w:rsidR="00E52360" w:rsidRPr="00E52360" w:rsidRDefault="00E52360" w:rsidP="00E52360">
            <w:pPr>
              <w:jc w:val="both"/>
            </w:pPr>
            <w:r w:rsidRPr="00E52360">
              <w:t>- Thời kì nguyên thuỷ.</w:t>
            </w:r>
          </w:p>
          <w:p w:rsidR="00E52360" w:rsidRPr="00E52360" w:rsidRDefault="00E52360" w:rsidP="00E52360">
            <w:pPr>
              <w:jc w:val="both"/>
            </w:pPr>
            <w:r w:rsidRPr="00E52360">
              <w:t>-  Thời kì dựng và giữ nước.</w:t>
            </w:r>
          </w:p>
          <w:p w:rsidR="00E52360" w:rsidRPr="00E52360" w:rsidRDefault="00E52360" w:rsidP="00E52360">
            <w:pPr>
              <w:jc w:val="both"/>
            </w:pPr>
            <w:r w:rsidRPr="00E52360">
              <w:t>- Thời kì đấu tranh chống lại ách thống trị của phong kiến phương Bắc.</w:t>
            </w:r>
          </w:p>
          <w:p w:rsidR="00E52360" w:rsidRPr="00E52360" w:rsidRDefault="00E52360" w:rsidP="00E52360">
            <w:pPr>
              <w:jc w:val="both"/>
            </w:pPr>
          </w:p>
          <w:p w:rsidR="00E52360" w:rsidRPr="00E52360" w:rsidRDefault="00E52360" w:rsidP="00E52360">
            <w:pPr>
              <w:ind w:right="-108" w:hanging="108"/>
              <w:jc w:val="both"/>
              <w:rPr>
                <w:u w:val="single"/>
              </w:rPr>
            </w:pPr>
            <w:r w:rsidRPr="00E52360">
              <w:rPr>
                <w:u w:val="single"/>
              </w:rPr>
              <w:t xml:space="preserve">2. Thời kì dựng nước đầutiên diễn ra vào thời gian nào? Tên nước? </w:t>
            </w:r>
          </w:p>
          <w:p w:rsidR="00E52360" w:rsidRPr="00E52360" w:rsidRDefault="00E52360" w:rsidP="00E52360">
            <w:pPr>
              <w:jc w:val="both"/>
            </w:pPr>
          </w:p>
          <w:p w:rsidR="00E52360" w:rsidRPr="00E52360" w:rsidRDefault="00E52360" w:rsidP="00E52360">
            <w:pPr>
              <w:jc w:val="both"/>
            </w:pPr>
            <w:r w:rsidRPr="00E52360">
              <w:t>- Thời kì dựng nước bắt đầu từ thế kỉ VII TCN.</w:t>
            </w:r>
          </w:p>
          <w:p w:rsidR="00E52360" w:rsidRPr="00E52360" w:rsidRDefault="00E52360" w:rsidP="00E52360">
            <w:pPr>
              <w:jc w:val="both"/>
              <w:rPr>
                <w:lang w:val="fr-FR"/>
              </w:rPr>
            </w:pPr>
            <w:r w:rsidRPr="00E52360">
              <w:rPr>
                <w:lang w:val="fr-FR"/>
              </w:rPr>
              <w:t>- Tên nước là Văn Lang.</w:t>
            </w:r>
          </w:p>
          <w:p w:rsidR="00E52360" w:rsidRPr="00E52360" w:rsidRDefault="00E52360" w:rsidP="00E52360">
            <w:pPr>
              <w:jc w:val="both"/>
              <w:rPr>
                <w:lang w:val="fr-FR"/>
              </w:rPr>
            </w:pPr>
            <w:r w:rsidRPr="00E52360">
              <w:rPr>
                <w:lang w:val="fr-FR"/>
              </w:rPr>
              <w:t>- Hùng Vương là vị vua đầu tiên.</w:t>
            </w: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u w:val="single"/>
                <w:lang w:val="fr-FR"/>
              </w:rPr>
            </w:pPr>
            <w:r w:rsidRPr="00E52360">
              <w:rPr>
                <w:u w:val="single"/>
                <w:lang w:val="fr-FR"/>
              </w:rPr>
              <w:t>3. Nêu ý nghĩa những cuộc khởi nghĩa lớn</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ởi nghĩa Hai Bà Trưng báo hiệu các thế lực phong kiến không thể vĩnh viễn cai trị nước ta.</w:t>
            </w:r>
          </w:p>
          <w:p w:rsidR="00E52360" w:rsidRPr="00E52360" w:rsidRDefault="00E52360" w:rsidP="00E52360">
            <w:pPr>
              <w:jc w:val="both"/>
              <w:rPr>
                <w:lang w:val="fr-FR"/>
              </w:rPr>
            </w:pPr>
            <w:r w:rsidRPr="00E52360">
              <w:rPr>
                <w:lang w:val="fr-FR"/>
              </w:rPr>
              <w:t>- Khởi nghĩa Bà Triệu tiếp tục đấu tranh giành độc lập.</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ởi nghĩa Lí Bí dựng nước Vạn xuân và xưng đế.</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ởi nghĩa Mai Thúc Loan thể hiện tinh thần đấu tranh kiên cường cho độc lập dân tộc.</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úc Thừa Dụ giành quyền tự chủ.</w:t>
            </w: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Dương Đình Nghệ đánh tan quân Nam Hán lần thứ 1.</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Chiến thắng Bạch Đằng 938 mở đầu thời kì độc lập lâu dài của dân tộc.</w:t>
            </w:r>
          </w:p>
          <w:p w:rsidR="00E52360" w:rsidRPr="00E52360" w:rsidRDefault="00E52360" w:rsidP="00E52360">
            <w:pPr>
              <w:jc w:val="both"/>
              <w:rPr>
                <w:lang w:val="fr-FR"/>
              </w:rPr>
            </w:pPr>
          </w:p>
          <w:p w:rsidR="00E52360" w:rsidRPr="00E52360" w:rsidRDefault="00E52360" w:rsidP="00E52360">
            <w:pPr>
              <w:jc w:val="both"/>
              <w:rPr>
                <w:u w:val="single"/>
                <w:lang w:val="fr-FR"/>
              </w:rPr>
            </w:pPr>
            <w:r w:rsidRPr="00E52360">
              <w:rPr>
                <w:u w:val="single"/>
                <w:lang w:val="fr-FR"/>
              </w:rPr>
              <w:t>4. Sự kiện chứng tỏ thắng lợi hoàn toàn của nhân dân ta trong sự nghiệp ganh lại độc lập cho tổ quốc:</w:t>
            </w: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Chiến thắng Bạch Đằng 938.</w:t>
            </w:r>
          </w:p>
          <w:p w:rsidR="00E52360" w:rsidRPr="00E52360" w:rsidRDefault="00E52360" w:rsidP="00E52360">
            <w:pPr>
              <w:jc w:val="both"/>
              <w:rPr>
                <w:lang w:val="fr-FR"/>
              </w:rPr>
            </w:pPr>
          </w:p>
          <w:p w:rsidR="00E52360" w:rsidRPr="00E52360" w:rsidRDefault="00E52360" w:rsidP="00E52360">
            <w:pPr>
              <w:jc w:val="both"/>
              <w:rPr>
                <w:lang w:val="fr-FR"/>
              </w:rPr>
            </w:pPr>
            <w:r w:rsidRPr="00E52360">
              <w:rPr>
                <w:u w:val="single"/>
                <w:lang w:val="fr-FR"/>
              </w:rPr>
              <w:t>5. Kể tên những vị anh hùng dân tộc</w:t>
            </w:r>
            <w:r w:rsidRPr="00E52360">
              <w:rPr>
                <w:lang w:val="fr-FR"/>
              </w:rPr>
              <w:t>:</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Hai Bà Trưng, Bà Triệu, Lí Bí, Triệu Quang Phục, Phùng Hưng, Mai Thúc Loan, Khúc Thừa Dụ, Khúc Hạo, Dương Đình Nghệ, Ngô Quyền.</w:t>
            </w:r>
          </w:p>
        </w:tc>
      </w:tr>
    </w:tbl>
    <w:p w:rsidR="00E52360" w:rsidRPr="00E52360" w:rsidRDefault="00E52360" w:rsidP="00E52360">
      <w:pPr>
        <w:jc w:val="both"/>
        <w:rPr>
          <w:lang w:val="fr-FR"/>
        </w:rPr>
      </w:pPr>
      <w:r w:rsidRPr="00E52360">
        <w:rPr>
          <w:lang w:val="fr-FR"/>
        </w:rPr>
        <w:lastRenderedPageBreak/>
        <w:t xml:space="preserve">   </w:t>
      </w:r>
      <w:r w:rsidRPr="00E52360">
        <w:rPr>
          <w:u w:val="single"/>
          <w:lang w:val="fr-FR"/>
        </w:rPr>
        <w:t>4.4. Tổng kết</w:t>
      </w:r>
      <w:r w:rsidRPr="00E52360">
        <w:rPr>
          <w:lang w:val="fr-FR"/>
        </w:rPr>
        <w:t>: 4 phút - Giáo viên đánh giá tiết ôn tập.</w:t>
      </w:r>
    </w:p>
    <w:p w:rsidR="00E52360" w:rsidRPr="00E52360" w:rsidRDefault="00E52360" w:rsidP="00E52360">
      <w:pPr>
        <w:jc w:val="both"/>
        <w:rPr>
          <w:lang w:val="fr-FR"/>
        </w:rPr>
      </w:pPr>
      <w:r w:rsidRPr="00E52360">
        <w:rPr>
          <w:lang w:val="fr-FR"/>
        </w:rPr>
        <w:t xml:space="preserve">     - Gọi học sinh lên trình bày một số cuộc khởi nghĩa trên bản đồ.</w:t>
      </w:r>
    </w:p>
    <w:p w:rsidR="00E52360" w:rsidRPr="00E52360" w:rsidRDefault="00E52360" w:rsidP="00E52360">
      <w:pPr>
        <w:jc w:val="both"/>
        <w:rPr>
          <w:lang w:val="fr-FR"/>
        </w:rPr>
      </w:pPr>
      <w:r w:rsidRPr="00E52360">
        <w:rPr>
          <w:lang w:val="fr-FR"/>
        </w:rPr>
        <w:t xml:space="preserve">  </w:t>
      </w:r>
      <w:r w:rsidRPr="00E52360">
        <w:rPr>
          <w:u w:val="single"/>
          <w:lang w:val="fr-FR"/>
        </w:rPr>
        <w:t>4.5. Hướng dẫn học sinh tự học ở nhà</w:t>
      </w:r>
      <w:r w:rsidRPr="00E52360">
        <w:rPr>
          <w:lang w:val="fr-FR"/>
        </w:rPr>
        <w:t>: 1 phút  .- Tự xem lại các kiến thức đã học.</w:t>
      </w:r>
    </w:p>
    <w:p w:rsidR="00E52360" w:rsidRPr="00E52360" w:rsidRDefault="00E52360" w:rsidP="00E52360">
      <w:pPr>
        <w:jc w:val="both"/>
        <w:rPr>
          <w:lang w:val="fr-FR"/>
        </w:rPr>
      </w:pPr>
      <w:r w:rsidRPr="00E52360">
        <w:rPr>
          <w:lang w:val="fr-FR"/>
        </w:rPr>
        <w:t xml:space="preserve">     - Chuẩn bị giờ sau thi học kì II.</w:t>
      </w:r>
    </w:p>
    <w:p w:rsidR="00E52360" w:rsidRPr="00E52360" w:rsidRDefault="00E52360" w:rsidP="002F2EA5">
      <w:pPr>
        <w:spacing w:line="360" w:lineRule="auto"/>
        <w:outlineLvl w:val="0"/>
      </w:pPr>
    </w:p>
    <w:p w:rsidR="002F2EA5" w:rsidRPr="002F2EA5" w:rsidRDefault="002F2EA5" w:rsidP="002F2EA5">
      <w:pPr>
        <w:tabs>
          <w:tab w:val="left" w:pos="171"/>
        </w:tabs>
        <w:rPr>
          <w:bCs/>
          <w:kern w:val="32"/>
          <w:lang w:val="vi-VN"/>
        </w:rPr>
      </w:pPr>
    </w:p>
    <w:p w:rsidR="002F2EA5" w:rsidRPr="002F2EA5" w:rsidRDefault="002F2EA5" w:rsidP="002F2EA5">
      <w:pPr>
        <w:tabs>
          <w:tab w:val="left" w:pos="171"/>
        </w:tabs>
        <w:rPr>
          <w:bCs/>
          <w:kern w:val="32"/>
          <w:lang w:val="vi-VN"/>
        </w:rPr>
      </w:pPr>
    </w:p>
    <w:p w:rsidR="002F2EA5" w:rsidRPr="002F2EA5" w:rsidRDefault="002F2EA5" w:rsidP="002F2EA5">
      <w:pPr>
        <w:rPr>
          <w:b/>
          <w:lang w:val="vi-VN"/>
        </w:rPr>
      </w:pPr>
    </w:p>
    <w:p w:rsidR="002F2EA5" w:rsidRPr="00151A26" w:rsidRDefault="002F2EA5" w:rsidP="00950A3C">
      <w:pPr>
        <w:rPr>
          <w:lang w:val="nl-NL"/>
        </w:rPr>
      </w:pPr>
    </w:p>
    <w:sectPr w:rsidR="002F2EA5" w:rsidRPr="00151A26" w:rsidSect="006551AB">
      <w:headerReference w:type="default" r:id="rId19"/>
      <w:footerReference w:type="default" r:id="rId20"/>
      <w:pgSz w:w="11907" w:h="16840" w:code="9"/>
      <w:pgMar w:top="567" w:right="851" w:bottom="567" w:left="851" w:header="54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6497" w:rsidRDefault="00666497">
      <w:r>
        <w:separator/>
      </w:r>
    </w:p>
  </w:endnote>
  <w:endnote w:type="continuationSeparator" w:id="0">
    <w:p w:rsidR="00666497" w:rsidRDefault="006664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VNI-Tekon">
    <w:panose1 w:val="00000000000000000000"/>
    <w:charset w:val="00"/>
    <w:family w:val="auto"/>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51AB" w:rsidRPr="006551AB" w:rsidRDefault="006551AB" w:rsidP="006551AB">
    <w:pPr>
      <w:pStyle w:val="Footer"/>
      <w:pBdr>
        <w:top w:val="thinThickSmallGap" w:sz="24" w:space="1" w:color="622423"/>
      </w:pBdr>
      <w:tabs>
        <w:tab w:val="clear" w:pos="4320"/>
        <w:tab w:val="clear" w:pos="8640"/>
        <w:tab w:val="right" w:pos="10205"/>
      </w:tabs>
      <w:rPr>
        <w:rFonts w:ascii="Cambria" w:hAnsi="Cambria"/>
      </w:rPr>
    </w:pPr>
    <w:r>
      <w:rPr>
        <w:b/>
        <w:color w:val="00B0F0"/>
        <w:lang w:val="nl-NL"/>
      </w:rPr>
      <w:t xml:space="preserve">                                                   </w:t>
    </w:r>
    <w:r w:rsidRPr="00266013">
      <w:rPr>
        <w:b/>
        <w:color w:val="00B0F0"/>
        <w:lang w:val="nl-NL"/>
      </w:rPr>
      <w:t>www.thuvienhoclieu</w:t>
    </w:r>
    <w:r w:rsidRPr="00266013">
      <w:rPr>
        <w:b/>
        <w:color w:val="FF0000"/>
        <w:lang w:val="nl-NL"/>
      </w:rPr>
      <w:t>.com</w:t>
    </w:r>
    <w:r w:rsidRPr="006551AB">
      <w:rPr>
        <w:rFonts w:ascii="Cambria" w:hAnsi="Cambria"/>
      </w:rPr>
      <w:tab/>
      <w:t xml:space="preserve">Trang </w:t>
    </w:r>
    <w:r w:rsidRPr="006551AB">
      <w:rPr>
        <w:rFonts w:ascii="Calibri" w:hAnsi="Calibri"/>
      </w:rPr>
      <w:fldChar w:fldCharType="begin"/>
    </w:r>
    <w:r>
      <w:instrText xml:space="preserve"> PAGE   \* MERGEFORMAT </w:instrText>
    </w:r>
    <w:r w:rsidRPr="006551AB">
      <w:rPr>
        <w:rFonts w:ascii="Calibri" w:hAnsi="Calibri"/>
      </w:rPr>
      <w:fldChar w:fldCharType="separate"/>
    </w:r>
    <w:r w:rsidR="00DE21D2" w:rsidRPr="00DE21D2">
      <w:rPr>
        <w:rFonts w:ascii="Cambria" w:hAnsi="Cambria"/>
        <w:noProof/>
      </w:rPr>
      <w:t>1</w:t>
    </w:r>
    <w:r w:rsidRPr="006551AB">
      <w:rPr>
        <w:rFonts w:ascii="Cambria" w:hAnsi="Cambria"/>
        <w:noProof/>
      </w:rPr>
      <w:fldChar w:fldCharType="end"/>
    </w:r>
  </w:p>
  <w:p w:rsidR="00922874" w:rsidRPr="00344119" w:rsidRDefault="00922874" w:rsidP="003441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6497" w:rsidRDefault="00666497">
      <w:r>
        <w:separator/>
      </w:r>
    </w:p>
  </w:footnote>
  <w:footnote w:type="continuationSeparator" w:id="0">
    <w:p w:rsidR="00666497" w:rsidRDefault="006664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874" w:rsidRPr="00344119" w:rsidRDefault="006551AB" w:rsidP="006551AB">
    <w:pPr>
      <w:pStyle w:val="Header"/>
      <w:jc w:val="center"/>
    </w:pPr>
    <w:r w:rsidRPr="00266013">
      <w:rPr>
        <w:b/>
        <w:color w:val="00B0F0"/>
        <w:lang w:val="nl-NL"/>
      </w:rPr>
      <w:t>www.thuvienhoclieu</w:t>
    </w:r>
    <w:r w:rsidRPr="00266013">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62F42"/>
    <w:multiLevelType w:val="hybridMultilevel"/>
    <w:tmpl w:val="CCDE077A"/>
    <w:lvl w:ilvl="0" w:tplc="185007D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10F83978"/>
    <w:multiLevelType w:val="hybridMultilevel"/>
    <w:tmpl w:val="3CB2E1FE"/>
    <w:lvl w:ilvl="0" w:tplc="787CB006">
      <w:start w:val="1"/>
      <w:numFmt w:val="upperLetter"/>
      <w:lvlText w:val="%1."/>
      <w:lvlJc w:val="left"/>
      <w:pPr>
        <w:tabs>
          <w:tab w:val="num" w:pos="780"/>
        </w:tabs>
        <w:ind w:left="780" w:hanging="4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A8761A2"/>
    <w:multiLevelType w:val="hybridMultilevel"/>
    <w:tmpl w:val="3FA86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06681D"/>
    <w:multiLevelType w:val="hybridMultilevel"/>
    <w:tmpl w:val="ABD24308"/>
    <w:lvl w:ilvl="0" w:tplc="5F58214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nsid w:val="1F2220B5"/>
    <w:multiLevelType w:val="hybridMultilevel"/>
    <w:tmpl w:val="912CBA50"/>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5515999"/>
    <w:multiLevelType w:val="hybridMultilevel"/>
    <w:tmpl w:val="3DDA5442"/>
    <w:lvl w:ilvl="0" w:tplc="57442808">
      <w:start w:val="1"/>
      <w:numFmt w:val="upperLetter"/>
      <w:lvlText w:val="%1."/>
      <w:lvlJc w:val="left"/>
      <w:pPr>
        <w:ind w:left="70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ABB7B9B"/>
    <w:multiLevelType w:val="hybridMultilevel"/>
    <w:tmpl w:val="B5E0D504"/>
    <w:lvl w:ilvl="0" w:tplc="489E53EA">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7">
    <w:nsid w:val="316121C7"/>
    <w:multiLevelType w:val="hybridMultilevel"/>
    <w:tmpl w:val="04AE0938"/>
    <w:lvl w:ilvl="0" w:tplc="C908B242">
      <w:start w:val="1"/>
      <w:numFmt w:val="upperLetter"/>
      <w:lvlText w:val="%1."/>
      <w:lvlJc w:val="left"/>
      <w:pPr>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2413787"/>
    <w:multiLevelType w:val="hybridMultilevel"/>
    <w:tmpl w:val="5F24424C"/>
    <w:lvl w:ilvl="0" w:tplc="E2F45ADE">
      <w:start w:val="1"/>
      <w:numFmt w:val="upperLetter"/>
      <w:lvlText w:val="%1."/>
      <w:lvlJc w:val="left"/>
      <w:pPr>
        <w:ind w:left="70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369A7928"/>
    <w:multiLevelType w:val="hybridMultilevel"/>
    <w:tmpl w:val="C5D634F8"/>
    <w:lvl w:ilvl="0" w:tplc="7AF6AB0E">
      <w:start w:val="1"/>
      <w:numFmt w:val="upperLetter"/>
      <w:lvlText w:val="%1."/>
      <w:lvlJc w:val="left"/>
      <w:pPr>
        <w:ind w:left="435" w:hanging="360"/>
      </w:pPr>
    </w:lvl>
    <w:lvl w:ilvl="1" w:tplc="04090019">
      <w:start w:val="1"/>
      <w:numFmt w:val="lowerLetter"/>
      <w:lvlText w:val="%2."/>
      <w:lvlJc w:val="left"/>
      <w:pPr>
        <w:ind w:left="1155" w:hanging="360"/>
      </w:pPr>
    </w:lvl>
    <w:lvl w:ilvl="2" w:tplc="0409001B">
      <w:start w:val="1"/>
      <w:numFmt w:val="lowerRoman"/>
      <w:lvlText w:val="%3."/>
      <w:lvlJc w:val="right"/>
      <w:pPr>
        <w:ind w:left="1875" w:hanging="180"/>
      </w:pPr>
    </w:lvl>
    <w:lvl w:ilvl="3" w:tplc="0409000F">
      <w:start w:val="1"/>
      <w:numFmt w:val="decimal"/>
      <w:lvlText w:val="%4."/>
      <w:lvlJc w:val="left"/>
      <w:pPr>
        <w:ind w:left="2595" w:hanging="360"/>
      </w:pPr>
    </w:lvl>
    <w:lvl w:ilvl="4" w:tplc="04090019">
      <w:start w:val="1"/>
      <w:numFmt w:val="lowerLetter"/>
      <w:lvlText w:val="%5."/>
      <w:lvlJc w:val="left"/>
      <w:pPr>
        <w:ind w:left="3315" w:hanging="360"/>
      </w:pPr>
    </w:lvl>
    <w:lvl w:ilvl="5" w:tplc="0409001B">
      <w:start w:val="1"/>
      <w:numFmt w:val="lowerRoman"/>
      <w:lvlText w:val="%6."/>
      <w:lvlJc w:val="right"/>
      <w:pPr>
        <w:ind w:left="4035" w:hanging="180"/>
      </w:pPr>
    </w:lvl>
    <w:lvl w:ilvl="6" w:tplc="0409000F">
      <w:start w:val="1"/>
      <w:numFmt w:val="decimal"/>
      <w:lvlText w:val="%7."/>
      <w:lvlJc w:val="left"/>
      <w:pPr>
        <w:ind w:left="4755" w:hanging="360"/>
      </w:pPr>
    </w:lvl>
    <w:lvl w:ilvl="7" w:tplc="04090019">
      <w:start w:val="1"/>
      <w:numFmt w:val="lowerLetter"/>
      <w:lvlText w:val="%8."/>
      <w:lvlJc w:val="left"/>
      <w:pPr>
        <w:ind w:left="5475" w:hanging="360"/>
      </w:pPr>
    </w:lvl>
    <w:lvl w:ilvl="8" w:tplc="0409001B">
      <w:start w:val="1"/>
      <w:numFmt w:val="lowerRoman"/>
      <w:lvlText w:val="%9."/>
      <w:lvlJc w:val="right"/>
      <w:pPr>
        <w:ind w:left="6195" w:hanging="180"/>
      </w:pPr>
    </w:lvl>
  </w:abstractNum>
  <w:abstractNum w:abstractNumId="10">
    <w:nsid w:val="3C2F1F2B"/>
    <w:multiLevelType w:val="hybridMultilevel"/>
    <w:tmpl w:val="6D0242CA"/>
    <w:lvl w:ilvl="0" w:tplc="A76ECBF8">
      <w:numFmt w:val="bullet"/>
      <w:lvlText w:val="-"/>
      <w:lvlJc w:val="left"/>
      <w:pPr>
        <w:ind w:left="154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43596B16"/>
    <w:multiLevelType w:val="hybridMultilevel"/>
    <w:tmpl w:val="52027562"/>
    <w:lvl w:ilvl="0" w:tplc="6608B9DA">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2">
    <w:nsid w:val="47B70D38"/>
    <w:multiLevelType w:val="hybridMultilevel"/>
    <w:tmpl w:val="343C4E2C"/>
    <w:lvl w:ilvl="0" w:tplc="2A569838">
      <w:start w:val="3"/>
      <w:numFmt w:val="bullet"/>
      <w:lvlText w:val="-"/>
      <w:lvlJc w:val="left"/>
      <w:pPr>
        <w:ind w:left="885" w:hanging="360"/>
      </w:pPr>
      <w:rPr>
        <w:rFonts w:ascii="Times New Roman" w:eastAsia="Times New Roman" w:hAnsi="Times New Roman" w:cs="Times New Roman"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13">
    <w:nsid w:val="4859399B"/>
    <w:multiLevelType w:val="hybridMultilevel"/>
    <w:tmpl w:val="FF946208"/>
    <w:lvl w:ilvl="0" w:tplc="E27656BE">
      <w:start w:val="1"/>
      <w:numFmt w:val="decimal"/>
      <w:lvlText w:val="%1."/>
      <w:lvlJc w:val="left"/>
      <w:pPr>
        <w:tabs>
          <w:tab w:val="num" w:pos="1080"/>
        </w:tabs>
        <w:ind w:left="1080" w:hanging="360"/>
      </w:pPr>
      <w:rPr>
        <w:rFonts w:hint="default"/>
      </w:rPr>
    </w:lvl>
    <w:lvl w:ilvl="1" w:tplc="393655F8">
      <w:start w:val="2"/>
      <w:numFmt w:val="bullet"/>
      <w:lvlText w:val=""/>
      <w:lvlJc w:val="left"/>
      <w:pPr>
        <w:tabs>
          <w:tab w:val="num" w:pos="1800"/>
        </w:tabs>
        <w:ind w:left="1800" w:hanging="360"/>
      </w:pPr>
      <w:rPr>
        <w:rFonts w:ascii="Symbol" w:eastAsia="Times New Roman" w:hAnsi="Symbol" w:cs="Times New Roman" w:hint="default"/>
      </w:rPr>
    </w:lvl>
    <w:lvl w:ilvl="2" w:tplc="332206A4">
      <w:start w:val="1"/>
      <w:numFmt w:val="bullet"/>
      <w:lvlText w:val="-"/>
      <w:lvlJc w:val="left"/>
      <w:pPr>
        <w:tabs>
          <w:tab w:val="num" w:pos="540"/>
        </w:tabs>
        <w:ind w:left="540" w:hanging="360"/>
      </w:pPr>
      <w:rPr>
        <w:rFonts w:ascii="Times New Roman" w:eastAsia="Times New Roman" w:hAnsi="Times New Roman" w:cs="Times New Roman"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500D540B"/>
    <w:multiLevelType w:val="hybridMultilevel"/>
    <w:tmpl w:val="796CA670"/>
    <w:lvl w:ilvl="0" w:tplc="97F05526">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CF2645"/>
    <w:multiLevelType w:val="hybridMultilevel"/>
    <w:tmpl w:val="C1EC2718"/>
    <w:lvl w:ilvl="0" w:tplc="AC8E7898">
      <w:start w:val="1"/>
      <w:numFmt w:val="upperLetter"/>
      <w:lvlText w:val="%1."/>
      <w:lvlJc w:val="left"/>
      <w:pPr>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5AEE3713"/>
    <w:multiLevelType w:val="hybridMultilevel"/>
    <w:tmpl w:val="AC3AD53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ED5E4E"/>
    <w:multiLevelType w:val="hybridMultilevel"/>
    <w:tmpl w:val="BC220B46"/>
    <w:lvl w:ilvl="0" w:tplc="DEB2EA42">
      <w:start w:val="3"/>
      <w:numFmt w:val="upperLetter"/>
      <w:lvlText w:val="%1."/>
      <w:lvlJc w:val="left"/>
      <w:pPr>
        <w:ind w:left="435" w:hanging="360"/>
      </w:pPr>
      <w:rPr>
        <w:u w:val="single" w:color="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DBC4FF0"/>
    <w:multiLevelType w:val="hybridMultilevel"/>
    <w:tmpl w:val="1130CDDE"/>
    <w:lvl w:ilvl="0" w:tplc="36D4DBFC">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9">
    <w:nsid w:val="60E03021"/>
    <w:multiLevelType w:val="hybridMultilevel"/>
    <w:tmpl w:val="99CA65F8"/>
    <w:lvl w:ilvl="0" w:tplc="1D26BDB0">
      <w:start w:val="5"/>
      <w:numFmt w:val="bullet"/>
      <w:lvlText w:val=""/>
      <w:lvlJc w:val="left"/>
      <w:pPr>
        <w:tabs>
          <w:tab w:val="num" w:pos="896"/>
        </w:tabs>
        <w:ind w:left="896" w:hanging="360"/>
      </w:pPr>
      <w:rPr>
        <w:rFonts w:ascii="Symbol" w:eastAsia="Times New Roman" w:hAnsi="Symbol" w:cs="Times New Roman" w:hint="default"/>
      </w:rPr>
    </w:lvl>
    <w:lvl w:ilvl="1" w:tplc="04090003" w:tentative="1">
      <w:start w:val="1"/>
      <w:numFmt w:val="bullet"/>
      <w:lvlText w:val="o"/>
      <w:lvlJc w:val="left"/>
      <w:pPr>
        <w:tabs>
          <w:tab w:val="num" w:pos="1616"/>
        </w:tabs>
        <w:ind w:left="1616" w:hanging="360"/>
      </w:pPr>
      <w:rPr>
        <w:rFonts w:ascii="Courier New" w:hAnsi="Courier New" w:cs="Courier New" w:hint="default"/>
      </w:rPr>
    </w:lvl>
    <w:lvl w:ilvl="2" w:tplc="04090005" w:tentative="1">
      <w:start w:val="1"/>
      <w:numFmt w:val="bullet"/>
      <w:lvlText w:val=""/>
      <w:lvlJc w:val="left"/>
      <w:pPr>
        <w:tabs>
          <w:tab w:val="num" w:pos="2336"/>
        </w:tabs>
        <w:ind w:left="2336" w:hanging="360"/>
      </w:pPr>
      <w:rPr>
        <w:rFonts w:ascii="Wingdings" w:hAnsi="Wingdings" w:hint="default"/>
      </w:rPr>
    </w:lvl>
    <w:lvl w:ilvl="3" w:tplc="04090001" w:tentative="1">
      <w:start w:val="1"/>
      <w:numFmt w:val="bullet"/>
      <w:lvlText w:val=""/>
      <w:lvlJc w:val="left"/>
      <w:pPr>
        <w:tabs>
          <w:tab w:val="num" w:pos="3056"/>
        </w:tabs>
        <w:ind w:left="3056" w:hanging="360"/>
      </w:pPr>
      <w:rPr>
        <w:rFonts w:ascii="Symbol" w:hAnsi="Symbol" w:hint="default"/>
      </w:rPr>
    </w:lvl>
    <w:lvl w:ilvl="4" w:tplc="04090003" w:tentative="1">
      <w:start w:val="1"/>
      <w:numFmt w:val="bullet"/>
      <w:lvlText w:val="o"/>
      <w:lvlJc w:val="left"/>
      <w:pPr>
        <w:tabs>
          <w:tab w:val="num" w:pos="3776"/>
        </w:tabs>
        <w:ind w:left="3776" w:hanging="360"/>
      </w:pPr>
      <w:rPr>
        <w:rFonts w:ascii="Courier New" w:hAnsi="Courier New" w:cs="Courier New" w:hint="default"/>
      </w:rPr>
    </w:lvl>
    <w:lvl w:ilvl="5" w:tplc="04090005" w:tentative="1">
      <w:start w:val="1"/>
      <w:numFmt w:val="bullet"/>
      <w:lvlText w:val=""/>
      <w:lvlJc w:val="left"/>
      <w:pPr>
        <w:tabs>
          <w:tab w:val="num" w:pos="4496"/>
        </w:tabs>
        <w:ind w:left="4496" w:hanging="360"/>
      </w:pPr>
      <w:rPr>
        <w:rFonts w:ascii="Wingdings" w:hAnsi="Wingdings" w:hint="default"/>
      </w:rPr>
    </w:lvl>
    <w:lvl w:ilvl="6" w:tplc="04090001" w:tentative="1">
      <w:start w:val="1"/>
      <w:numFmt w:val="bullet"/>
      <w:lvlText w:val=""/>
      <w:lvlJc w:val="left"/>
      <w:pPr>
        <w:tabs>
          <w:tab w:val="num" w:pos="5216"/>
        </w:tabs>
        <w:ind w:left="5216" w:hanging="360"/>
      </w:pPr>
      <w:rPr>
        <w:rFonts w:ascii="Symbol" w:hAnsi="Symbol" w:hint="default"/>
      </w:rPr>
    </w:lvl>
    <w:lvl w:ilvl="7" w:tplc="04090003" w:tentative="1">
      <w:start w:val="1"/>
      <w:numFmt w:val="bullet"/>
      <w:lvlText w:val="o"/>
      <w:lvlJc w:val="left"/>
      <w:pPr>
        <w:tabs>
          <w:tab w:val="num" w:pos="5936"/>
        </w:tabs>
        <w:ind w:left="5936" w:hanging="360"/>
      </w:pPr>
      <w:rPr>
        <w:rFonts w:ascii="Courier New" w:hAnsi="Courier New" w:cs="Courier New" w:hint="default"/>
      </w:rPr>
    </w:lvl>
    <w:lvl w:ilvl="8" w:tplc="04090005" w:tentative="1">
      <w:start w:val="1"/>
      <w:numFmt w:val="bullet"/>
      <w:lvlText w:val=""/>
      <w:lvlJc w:val="left"/>
      <w:pPr>
        <w:tabs>
          <w:tab w:val="num" w:pos="6656"/>
        </w:tabs>
        <w:ind w:left="6656" w:hanging="360"/>
      </w:pPr>
      <w:rPr>
        <w:rFonts w:ascii="Wingdings" w:hAnsi="Wingdings" w:hint="default"/>
      </w:rPr>
    </w:lvl>
  </w:abstractNum>
  <w:abstractNum w:abstractNumId="20">
    <w:nsid w:val="625D5AAB"/>
    <w:multiLevelType w:val="hybridMultilevel"/>
    <w:tmpl w:val="0B88C2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C0186F"/>
    <w:multiLevelType w:val="hybridMultilevel"/>
    <w:tmpl w:val="F560E53E"/>
    <w:lvl w:ilvl="0" w:tplc="949CC4F2">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2">
    <w:nsid w:val="64E75088"/>
    <w:multiLevelType w:val="hybridMultilevel"/>
    <w:tmpl w:val="C5E6B5A6"/>
    <w:lvl w:ilvl="0" w:tplc="49A82434">
      <w:start w:val="1"/>
      <w:numFmt w:val="upperLetter"/>
      <w:lvlText w:val="%1."/>
      <w:lvlJc w:val="left"/>
      <w:pPr>
        <w:ind w:left="502" w:hanging="360"/>
      </w:pPr>
      <w:rPr>
        <w:rFonts w:hint="default"/>
        <w:b w:val="0"/>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3">
    <w:nsid w:val="6A0C268F"/>
    <w:multiLevelType w:val="hybridMultilevel"/>
    <w:tmpl w:val="9B14C3D4"/>
    <w:lvl w:ilvl="0" w:tplc="EB9ED010">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4">
    <w:nsid w:val="6C5D7E40"/>
    <w:multiLevelType w:val="hybridMultilevel"/>
    <w:tmpl w:val="445A9FFE"/>
    <w:lvl w:ilvl="0" w:tplc="1948651C">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5">
    <w:nsid w:val="75020D5D"/>
    <w:multiLevelType w:val="hybridMultilevel"/>
    <w:tmpl w:val="FA764686"/>
    <w:lvl w:ilvl="0" w:tplc="23E09866">
      <w:start w:val="1"/>
      <w:numFmt w:val="decimal"/>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6">
    <w:nsid w:val="790468E2"/>
    <w:multiLevelType w:val="hybridMultilevel"/>
    <w:tmpl w:val="EED87922"/>
    <w:lvl w:ilvl="0" w:tplc="BEB6D116">
      <w:start w:val="1"/>
      <w:numFmt w:val="upperLetter"/>
      <w:lvlText w:val="%1."/>
      <w:lvlJc w:val="left"/>
      <w:pPr>
        <w:ind w:left="7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7D25547A"/>
    <w:multiLevelType w:val="hybridMultilevel"/>
    <w:tmpl w:val="A6A6A214"/>
    <w:lvl w:ilvl="0" w:tplc="49D26DAA">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num w:numId="1">
    <w:abstractNumId w:val="13"/>
  </w:num>
  <w:num w:numId="2">
    <w:abstractNumId w:val="19"/>
  </w:num>
  <w:num w:numId="3">
    <w:abstractNumId w:val="0"/>
  </w:num>
  <w:num w:numId="4">
    <w:abstractNumId w:val="11"/>
  </w:num>
  <w:num w:numId="5">
    <w:abstractNumId w:val="18"/>
  </w:num>
  <w:num w:numId="6">
    <w:abstractNumId w:val="21"/>
  </w:num>
  <w:num w:numId="7">
    <w:abstractNumId w:val="24"/>
  </w:num>
  <w:num w:numId="8">
    <w:abstractNumId w:val="6"/>
  </w:num>
  <w:num w:numId="9">
    <w:abstractNumId w:val="27"/>
  </w:num>
  <w:num w:numId="10">
    <w:abstractNumId w:val="20"/>
  </w:num>
  <w:num w:numId="11">
    <w:abstractNumId w:val="3"/>
  </w:num>
  <w:num w:numId="12">
    <w:abstractNumId w:val="25"/>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num>
  <w:num w:numId="20">
    <w:abstractNumId w:val="2"/>
  </w:num>
  <w:num w:numId="21">
    <w:abstractNumId w:val="22"/>
  </w:num>
  <w:num w:numId="22">
    <w:abstractNumId w:val="14"/>
  </w:num>
  <w:num w:numId="23">
    <w:abstractNumId w:val="16"/>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5307"/>
    <w:rsid w:val="00005D6B"/>
    <w:rsid w:val="00050535"/>
    <w:rsid w:val="00071BDB"/>
    <w:rsid w:val="0007356B"/>
    <w:rsid w:val="00077691"/>
    <w:rsid w:val="00083B6F"/>
    <w:rsid w:val="00087A9F"/>
    <w:rsid w:val="00087EC0"/>
    <w:rsid w:val="000963CA"/>
    <w:rsid w:val="000A0ED8"/>
    <w:rsid w:val="000A35CC"/>
    <w:rsid w:val="000E0BAE"/>
    <w:rsid w:val="000E7929"/>
    <w:rsid w:val="000F00CB"/>
    <w:rsid w:val="00103CCE"/>
    <w:rsid w:val="00104E75"/>
    <w:rsid w:val="001149CF"/>
    <w:rsid w:val="00122566"/>
    <w:rsid w:val="00151A26"/>
    <w:rsid w:val="00180C00"/>
    <w:rsid w:val="001C2C4D"/>
    <w:rsid w:val="001D1D6C"/>
    <w:rsid w:val="001D7143"/>
    <w:rsid w:val="001F6131"/>
    <w:rsid w:val="002055B7"/>
    <w:rsid w:val="00220CBC"/>
    <w:rsid w:val="00220EA1"/>
    <w:rsid w:val="0023743E"/>
    <w:rsid w:val="0027546D"/>
    <w:rsid w:val="00276479"/>
    <w:rsid w:val="0028268F"/>
    <w:rsid w:val="002850D9"/>
    <w:rsid w:val="002855EF"/>
    <w:rsid w:val="00287FE6"/>
    <w:rsid w:val="002912FE"/>
    <w:rsid w:val="00292E20"/>
    <w:rsid w:val="002B17B5"/>
    <w:rsid w:val="002B1FE4"/>
    <w:rsid w:val="002E5F86"/>
    <w:rsid w:val="002F2EA5"/>
    <w:rsid w:val="002F4CA7"/>
    <w:rsid w:val="002F509B"/>
    <w:rsid w:val="00344119"/>
    <w:rsid w:val="00347118"/>
    <w:rsid w:val="003564DF"/>
    <w:rsid w:val="003604EC"/>
    <w:rsid w:val="00361C59"/>
    <w:rsid w:val="00371426"/>
    <w:rsid w:val="003C245E"/>
    <w:rsid w:val="003D7975"/>
    <w:rsid w:val="003E3891"/>
    <w:rsid w:val="003F153B"/>
    <w:rsid w:val="003F23BE"/>
    <w:rsid w:val="003F341F"/>
    <w:rsid w:val="003F72A6"/>
    <w:rsid w:val="0040250D"/>
    <w:rsid w:val="00406B43"/>
    <w:rsid w:val="00407BD9"/>
    <w:rsid w:val="00420B9E"/>
    <w:rsid w:val="00461365"/>
    <w:rsid w:val="004664AE"/>
    <w:rsid w:val="004732DE"/>
    <w:rsid w:val="0047636C"/>
    <w:rsid w:val="004815B1"/>
    <w:rsid w:val="00486C0C"/>
    <w:rsid w:val="004B3512"/>
    <w:rsid w:val="004C46F1"/>
    <w:rsid w:val="004C6313"/>
    <w:rsid w:val="004C7E9E"/>
    <w:rsid w:val="004E0C7E"/>
    <w:rsid w:val="004E75D3"/>
    <w:rsid w:val="005222B0"/>
    <w:rsid w:val="00533DB4"/>
    <w:rsid w:val="00550905"/>
    <w:rsid w:val="00552402"/>
    <w:rsid w:val="005545DA"/>
    <w:rsid w:val="00555F99"/>
    <w:rsid w:val="0055644C"/>
    <w:rsid w:val="005659FE"/>
    <w:rsid w:val="0057009D"/>
    <w:rsid w:val="0058236E"/>
    <w:rsid w:val="00591426"/>
    <w:rsid w:val="005B0996"/>
    <w:rsid w:val="005D732D"/>
    <w:rsid w:val="005F32CE"/>
    <w:rsid w:val="006024B8"/>
    <w:rsid w:val="006049E0"/>
    <w:rsid w:val="00613F76"/>
    <w:rsid w:val="00635638"/>
    <w:rsid w:val="006412F3"/>
    <w:rsid w:val="00641D03"/>
    <w:rsid w:val="00647F7C"/>
    <w:rsid w:val="006551AB"/>
    <w:rsid w:val="006637F8"/>
    <w:rsid w:val="00666497"/>
    <w:rsid w:val="006678CB"/>
    <w:rsid w:val="00676A8C"/>
    <w:rsid w:val="006823CF"/>
    <w:rsid w:val="0068302F"/>
    <w:rsid w:val="006A0A7A"/>
    <w:rsid w:val="006A6EAD"/>
    <w:rsid w:val="006B612E"/>
    <w:rsid w:val="006C1B69"/>
    <w:rsid w:val="006C4C4C"/>
    <w:rsid w:val="006D3A03"/>
    <w:rsid w:val="006D703B"/>
    <w:rsid w:val="006E3830"/>
    <w:rsid w:val="006E5307"/>
    <w:rsid w:val="006F3A96"/>
    <w:rsid w:val="00711BED"/>
    <w:rsid w:val="0071330B"/>
    <w:rsid w:val="0072471A"/>
    <w:rsid w:val="00731C9B"/>
    <w:rsid w:val="0073466C"/>
    <w:rsid w:val="00740E34"/>
    <w:rsid w:val="00772C80"/>
    <w:rsid w:val="00780DB1"/>
    <w:rsid w:val="00782D85"/>
    <w:rsid w:val="007D4BE7"/>
    <w:rsid w:val="007E2E8B"/>
    <w:rsid w:val="007E455D"/>
    <w:rsid w:val="007F4EA4"/>
    <w:rsid w:val="00831906"/>
    <w:rsid w:val="00833E5C"/>
    <w:rsid w:val="00834BA8"/>
    <w:rsid w:val="00856F49"/>
    <w:rsid w:val="00862FFC"/>
    <w:rsid w:val="0088594F"/>
    <w:rsid w:val="00894627"/>
    <w:rsid w:val="00895F82"/>
    <w:rsid w:val="008C1ED4"/>
    <w:rsid w:val="008D4D09"/>
    <w:rsid w:val="008E077B"/>
    <w:rsid w:val="00921BB1"/>
    <w:rsid w:val="00922874"/>
    <w:rsid w:val="009248BB"/>
    <w:rsid w:val="009274D3"/>
    <w:rsid w:val="00932B86"/>
    <w:rsid w:val="00932D84"/>
    <w:rsid w:val="00932DD3"/>
    <w:rsid w:val="00934570"/>
    <w:rsid w:val="009507F1"/>
    <w:rsid w:val="00950A3C"/>
    <w:rsid w:val="00971F79"/>
    <w:rsid w:val="009810FE"/>
    <w:rsid w:val="0098549C"/>
    <w:rsid w:val="009A40AE"/>
    <w:rsid w:val="009A5A25"/>
    <w:rsid w:val="009E257F"/>
    <w:rsid w:val="009E56E9"/>
    <w:rsid w:val="009E5C21"/>
    <w:rsid w:val="009F43A2"/>
    <w:rsid w:val="00A05713"/>
    <w:rsid w:val="00A06E47"/>
    <w:rsid w:val="00A1561A"/>
    <w:rsid w:val="00A27743"/>
    <w:rsid w:val="00A31E9E"/>
    <w:rsid w:val="00A56F2F"/>
    <w:rsid w:val="00A60866"/>
    <w:rsid w:val="00A74FCA"/>
    <w:rsid w:val="00A83FC5"/>
    <w:rsid w:val="00A97E03"/>
    <w:rsid w:val="00AA118C"/>
    <w:rsid w:val="00AA735B"/>
    <w:rsid w:val="00AC14B9"/>
    <w:rsid w:val="00AC7AD4"/>
    <w:rsid w:val="00AD0F14"/>
    <w:rsid w:val="00AE1B40"/>
    <w:rsid w:val="00AF0069"/>
    <w:rsid w:val="00B2259D"/>
    <w:rsid w:val="00B30D58"/>
    <w:rsid w:val="00B31FD6"/>
    <w:rsid w:val="00B3367B"/>
    <w:rsid w:val="00B40E67"/>
    <w:rsid w:val="00B66D65"/>
    <w:rsid w:val="00B8478C"/>
    <w:rsid w:val="00B91BAF"/>
    <w:rsid w:val="00B92D55"/>
    <w:rsid w:val="00BA1FDF"/>
    <w:rsid w:val="00BA22CC"/>
    <w:rsid w:val="00BA4CA6"/>
    <w:rsid w:val="00BC42BD"/>
    <w:rsid w:val="00BE5CE5"/>
    <w:rsid w:val="00BE7F13"/>
    <w:rsid w:val="00BF6119"/>
    <w:rsid w:val="00C06ECC"/>
    <w:rsid w:val="00C13AB3"/>
    <w:rsid w:val="00C41177"/>
    <w:rsid w:val="00C42D20"/>
    <w:rsid w:val="00C55A92"/>
    <w:rsid w:val="00C60F89"/>
    <w:rsid w:val="00C73D73"/>
    <w:rsid w:val="00C73F0E"/>
    <w:rsid w:val="00C90214"/>
    <w:rsid w:val="00C95404"/>
    <w:rsid w:val="00CA48FF"/>
    <w:rsid w:val="00CB42F3"/>
    <w:rsid w:val="00CB7BC7"/>
    <w:rsid w:val="00CC4B4B"/>
    <w:rsid w:val="00CD5EAE"/>
    <w:rsid w:val="00CD672F"/>
    <w:rsid w:val="00CF1E88"/>
    <w:rsid w:val="00D24075"/>
    <w:rsid w:val="00D34317"/>
    <w:rsid w:val="00D34876"/>
    <w:rsid w:val="00D44AE1"/>
    <w:rsid w:val="00D70D5C"/>
    <w:rsid w:val="00D73966"/>
    <w:rsid w:val="00D76EB4"/>
    <w:rsid w:val="00D9142D"/>
    <w:rsid w:val="00D93E40"/>
    <w:rsid w:val="00DA39EC"/>
    <w:rsid w:val="00DA3BC2"/>
    <w:rsid w:val="00DC61CC"/>
    <w:rsid w:val="00DC7D1B"/>
    <w:rsid w:val="00DD74A6"/>
    <w:rsid w:val="00DE21D2"/>
    <w:rsid w:val="00DE5EDD"/>
    <w:rsid w:val="00DE7BE1"/>
    <w:rsid w:val="00DF4D4E"/>
    <w:rsid w:val="00DF6AE4"/>
    <w:rsid w:val="00E245C5"/>
    <w:rsid w:val="00E261EC"/>
    <w:rsid w:val="00E3194F"/>
    <w:rsid w:val="00E52360"/>
    <w:rsid w:val="00E5245F"/>
    <w:rsid w:val="00E55E0D"/>
    <w:rsid w:val="00E56075"/>
    <w:rsid w:val="00E62DB4"/>
    <w:rsid w:val="00E65A7D"/>
    <w:rsid w:val="00E756E8"/>
    <w:rsid w:val="00E91773"/>
    <w:rsid w:val="00EB0A33"/>
    <w:rsid w:val="00EB51B2"/>
    <w:rsid w:val="00EC07FC"/>
    <w:rsid w:val="00F002DA"/>
    <w:rsid w:val="00F414FC"/>
    <w:rsid w:val="00F47A1B"/>
    <w:rsid w:val="00F62477"/>
    <w:rsid w:val="00F64F64"/>
    <w:rsid w:val="00F6587C"/>
    <w:rsid w:val="00F7577F"/>
    <w:rsid w:val="00F9062F"/>
    <w:rsid w:val="00F9070A"/>
    <w:rsid w:val="00F940DB"/>
    <w:rsid w:val="00FA494F"/>
    <w:rsid w:val="00FC131F"/>
    <w:rsid w:val="00FF5D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next w:val="Normal"/>
    <w:link w:val="Heading2Char"/>
    <w:qFormat/>
    <w:rsid w:val="005545DA"/>
    <w:pPr>
      <w:keepNext/>
      <w:spacing w:before="240" w:after="60"/>
      <w:outlineLvl w:val="1"/>
    </w:pPr>
    <w:rPr>
      <w:rFonts w:ascii="Cambria" w:hAnsi="Cambria"/>
      <w:b/>
      <w:bCs/>
      <w:i/>
      <w:iCs/>
      <w:lang w:val="vi-VN"/>
    </w:rPr>
  </w:style>
  <w:style w:type="paragraph" w:styleId="Heading4">
    <w:name w:val="heading 4"/>
    <w:basedOn w:val="Normal"/>
    <w:next w:val="Normal"/>
    <w:qFormat/>
    <w:rsid w:val="00BE7F13"/>
    <w:pPr>
      <w:keepNext/>
      <w:spacing w:before="240" w:after="60"/>
      <w:outlineLvl w:val="3"/>
    </w:pPr>
    <w:rPr>
      <w:b/>
      <w:bCs/>
    </w:rPr>
  </w:style>
  <w:style w:type="paragraph" w:styleId="Heading6">
    <w:name w:val="heading 6"/>
    <w:basedOn w:val="Normal"/>
    <w:next w:val="Normal"/>
    <w:link w:val="Heading6Char"/>
    <w:qFormat/>
    <w:rsid w:val="000E0BAE"/>
    <w:pPr>
      <w:spacing w:before="240" w:after="60"/>
      <w:outlineLvl w:val="5"/>
    </w:pPr>
    <w:rPr>
      <w:rFonts w:ascii="Calibri" w:hAnsi="Calibri"/>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2">
    <w:name w:val="Body Text 2"/>
    <w:basedOn w:val="Normal"/>
    <w:link w:val="BodyText2Char"/>
    <w:rsid w:val="006E5307"/>
    <w:pPr>
      <w:jc w:val="both"/>
    </w:pPr>
    <w:rPr>
      <w:sz w:val="24"/>
      <w:szCs w:val="24"/>
    </w:rPr>
  </w:style>
  <w:style w:type="paragraph" w:styleId="Header">
    <w:name w:val="header"/>
    <w:basedOn w:val="Normal"/>
    <w:rsid w:val="006D3A03"/>
    <w:pPr>
      <w:tabs>
        <w:tab w:val="center" w:pos="4320"/>
        <w:tab w:val="right" w:pos="8640"/>
      </w:tabs>
    </w:pPr>
  </w:style>
  <w:style w:type="paragraph" w:styleId="Footer">
    <w:name w:val="footer"/>
    <w:basedOn w:val="Normal"/>
    <w:link w:val="FooterChar"/>
    <w:uiPriority w:val="99"/>
    <w:rsid w:val="006D3A03"/>
    <w:pPr>
      <w:tabs>
        <w:tab w:val="center" w:pos="4320"/>
        <w:tab w:val="right" w:pos="8640"/>
      </w:tabs>
    </w:pPr>
  </w:style>
  <w:style w:type="character" w:customStyle="1" w:styleId="Heading2Char">
    <w:name w:val="Heading 2 Char"/>
    <w:link w:val="Heading2"/>
    <w:semiHidden/>
    <w:rsid w:val="005545DA"/>
    <w:rPr>
      <w:rFonts w:ascii="Cambria" w:hAnsi="Cambria"/>
      <w:b/>
      <w:bCs/>
      <w:i/>
      <w:iCs/>
      <w:sz w:val="28"/>
      <w:szCs w:val="28"/>
      <w:lang w:val="vi-VN"/>
    </w:rPr>
  </w:style>
  <w:style w:type="character" w:customStyle="1" w:styleId="ListParagraphChar">
    <w:name w:val="List Paragraph Char"/>
    <w:link w:val="ListParagraph"/>
    <w:uiPriority w:val="34"/>
    <w:locked/>
    <w:rsid w:val="005545DA"/>
    <w:rPr>
      <w:sz w:val="24"/>
      <w:szCs w:val="24"/>
    </w:rPr>
  </w:style>
  <w:style w:type="paragraph" w:styleId="ListParagraph">
    <w:name w:val="List Paragraph"/>
    <w:basedOn w:val="Normal"/>
    <w:link w:val="ListParagraphChar"/>
    <w:uiPriority w:val="34"/>
    <w:qFormat/>
    <w:rsid w:val="005545DA"/>
    <w:pPr>
      <w:ind w:left="720"/>
      <w:contextualSpacing/>
    </w:pPr>
    <w:rPr>
      <w:sz w:val="24"/>
      <w:szCs w:val="24"/>
    </w:rPr>
  </w:style>
  <w:style w:type="paragraph" w:customStyle="1" w:styleId="msolistparagraph0">
    <w:name w:val="msolistparagraph"/>
    <w:basedOn w:val="Normal"/>
    <w:rsid w:val="004815B1"/>
    <w:pPr>
      <w:spacing w:before="120" w:after="120"/>
      <w:ind w:left="720"/>
    </w:pPr>
    <w:rPr>
      <w:rFonts w:ascii=".VnTime" w:eastAsia="Calibri" w:hAnsi=".VnTime" w:cs=".VnTime"/>
      <w:lang w:val="vi-VN" w:eastAsia="vi-VN"/>
    </w:rPr>
  </w:style>
  <w:style w:type="character" w:styleId="Strong">
    <w:name w:val="Strong"/>
    <w:uiPriority w:val="22"/>
    <w:qFormat/>
    <w:rsid w:val="00780DB1"/>
    <w:rPr>
      <w:b/>
      <w:bCs/>
    </w:rPr>
  </w:style>
  <w:style w:type="table" w:styleId="TableGrid">
    <w:name w:val="Table Grid"/>
    <w:basedOn w:val="TableNormal"/>
    <w:rsid w:val="009E5C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last">
    <w:name w:val="msonormalcxsplast"/>
    <w:basedOn w:val="Normal"/>
    <w:rsid w:val="000A0ED8"/>
    <w:pPr>
      <w:spacing w:before="100" w:beforeAutospacing="1" w:after="100" w:afterAutospacing="1"/>
    </w:pPr>
    <w:rPr>
      <w:sz w:val="24"/>
      <w:szCs w:val="24"/>
    </w:rPr>
  </w:style>
  <w:style w:type="paragraph" w:customStyle="1" w:styleId="msonormalcxspmiddle">
    <w:name w:val="msonormalcxspmiddle"/>
    <w:basedOn w:val="Normal"/>
    <w:rsid w:val="000A0ED8"/>
    <w:pPr>
      <w:spacing w:before="100" w:beforeAutospacing="1" w:after="100" w:afterAutospacing="1"/>
    </w:pPr>
    <w:rPr>
      <w:sz w:val="24"/>
      <w:szCs w:val="24"/>
    </w:rPr>
  </w:style>
  <w:style w:type="character" w:styleId="PageNumber">
    <w:name w:val="page number"/>
    <w:basedOn w:val="DefaultParagraphFont"/>
    <w:rsid w:val="000A0ED8"/>
  </w:style>
  <w:style w:type="paragraph" w:styleId="BalloonText">
    <w:name w:val="Balloon Text"/>
    <w:basedOn w:val="Normal"/>
    <w:link w:val="BalloonTextChar"/>
    <w:rsid w:val="00AA118C"/>
    <w:rPr>
      <w:rFonts w:ascii="Tahoma" w:hAnsi="Tahoma" w:cs="Tahoma"/>
      <w:sz w:val="16"/>
      <w:szCs w:val="16"/>
    </w:rPr>
  </w:style>
  <w:style w:type="character" w:customStyle="1" w:styleId="BalloonTextChar">
    <w:name w:val="Balloon Text Char"/>
    <w:link w:val="BalloonText"/>
    <w:rsid w:val="00AA118C"/>
    <w:rPr>
      <w:rFonts w:ascii="Tahoma" w:hAnsi="Tahoma" w:cs="Tahoma"/>
      <w:sz w:val="16"/>
      <w:szCs w:val="16"/>
    </w:rPr>
  </w:style>
  <w:style w:type="character" w:customStyle="1" w:styleId="BodyText2Char">
    <w:name w:val="Body Text 2 Char"/>
    <w:link w:val="BodyText2"/>
    <w:rsid w:val="001D1D6C"/>
    <w:rPr>
      <w:sz w:val="24"/>
      <w:szCs w:val="24"/>
    </w:rPr>
  </w:style>
  <w:style w:type="paragraph" w:customStyle="1" w:styleId="Lamanho">
    <w:name w:val="La ma nho"/>
    <w:basedOn w:val="Normal"/>
    <w:rsid w:val="001D1D6C"/>
    <w:pPr>
      <w:spacing w:line="360" w:lineRule="auto"/>
      <w:ind w:firstLine="720"/>
      <w:jc w:val="both"/>
    </w:pPr>
    <w:rPr>
      <w:rFonts w:ascii="VNI-Times" w:hAnsi="VNI-Times"/>
      <w:sz w:val="26"/>
      <w:szCs w:val="24"/>
      <w:u w:val="single"/>
    </w:rPr>
  </w:style>
  <w:style w:type="paragraph" w:styleId="BodyText3">
    <w:name w:val="Body Text 3"/>
    <w:basedOn w:val="Normal"/>
    <w:rsid w:val="00950A3C"/>
    <w:pPr>
      <w:spacing w:after="120"/>
    </w:pPr>
    <w:rPr>
      <w:sz w:val="16"/>
      <w:szCs w:val="16"/>
    </w:rPr>
  </w:style>
  <w:style w:type="paragraph" w:styleId="BodyText">
    <w:name w:val="Body Text"/>
    <w:basedOn w:val="Normal"/>
    <w:rsid w:val="00BE7F13"/>
    <w:pPr>
      <w:spacing w:after="120"/>
    </w:pPr>
  </w:style>
  <w:style w:type="character" w:customStyle="1" w:styleId="Heading6Char">
    <w:name w:val="Heading 6 Char"/>
    <w:link w:val="Heading6"/>
    <w:semiHidden/>
    <w:rsid w:val="000E0BAE"/>
    <w:rPr>
      <w:rFonts w:ascii="Calibri" w:eastAsia="Times New Roman" w:hAnsi="Calibri" w:cs="Times New Roman"/>
      <w:b/>
      <w:bCs/>
      <w:sz w:val="22"/>
      <w:szCs w:val="22"/>
    </w:rPr>
  </w:style>
  <w:style w:type="character" w:customStyle="1" w:styleId="apple-style-span">
    <w:name w:val="apple-style-span"/>
    <w:basedOn w:val="DefaultParagraphFont"/>
    <w:rsid w:val="00087EC0"/>
  </w:style>
  <w:style w:type="character" w:customStyle="1" w:styleId="FooterChar">
    <w:name w:val="Footer Char"/>
    <w:link w:val="Footer"/>
    <w:uiPriority w:val="99"/>
    <w:rsid w:val="006551AB"/>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next w:val="Normal"/>
    <w:link w:val="Heading2Char"/>
    <w:qFormat/>
    <w:rsid w:val="005545DA"/>
    <w:pPr>
      <w:keepNext/>
      <w:spacing w:before="240" w:after="60"/>
      <w:outlineLvl w:val="1"/>
    </w:pPr>
    <w:rPr>
      <w:rFonts w:ascii="Cambria" w:hAnsi="Cambria"/>
      <w:b/>
      <w:bCs/>
      <w:i/>
      <w:iCs/>
      <w:lang w:val="vi-VN"/>
    </w:rPr>
  </w:style>
  <w:style w:type="paragraph" w:styleId="Heading4">
    <w:name w:val="heading 4"/>
    <w:basedOn w:val="Normal"/>
    <w:next w:val="Normal"/>
    <w:qFormat/>
    <w:rsid w:val="00BE7F13"/>
    <w:pPr>
      <w:keepNext/>
      <w:spacing w:before="240" w:after="60"/>
      <w:outlineLvl w:val="3"/>
    </w:pPr>
    <w:rPr>
      <w:b/>
      <w:bCs/>
    </w:rPr>
  </w:style>
  <w:style w:type="paragraph" w:styleId="Heading6">
    <w:name w:val="heading 6"/>
    <w:basedOn w:val="Normal"/>
    <w:next w:val="Normal"/>
    <w:link w:val="Heading6Char"/>
    <w:qFormat/>
    <w:rsid w:val="000E0BAE"/>
    <w:pPr>
      <w:spacing w:before="240" w:after="60"/>
      <w:outlineLvl w:val="5"/>
    </w:pPr>
    <w:rPr>
      <w:rFonts w:ascii="Calibri" w:hAnsi="Calibri"/>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2">
    <w:name w:val="Body Text 2"/>
    <w:basedOn w:val="Normal"/>
    <w:link w:val="BodyText2Char"/>
    <w:rsid w:val="006E5307"/>
    <w:pPr>
      <w:jc w:val="both"/>
    </w:pPr>
    <w:rPr>
      <w:sz w:val="24"/>
      <w:szCs w:val="24"/>
    </w:rPr>
  </w:style>
  <w:style w:type="paragraph" w:styleId="Header">
    <w:name w:val="header"/>
    <w:basedOn w:val="Normal"/>
    <w:rsid w:val="006D3A03"/>
    <w:pPr>
      <w:tabs>
        <w:tab w:val="center" w:pos="4320"/>
        <w:tab w:val="right" w:pos="8640"/>
      </w:tabs>
    </w:pPr>
  </w:style>
  <w:style w:type="paragraph" w:styleId="Footer">
    <w:name w:val="footer"/>
    <w:basedOn w:val="Normal"/>
    <w:link w:val="FooterChar"/>
    <w:uiPriority w:val="99"/>
    <w:rsid w:val="006D3A03"/>
    <w:pPr>
      <w:tabs>
        <w:tab w:val="center" w:pos="4320"/>
        <w:tab w:val="right" w:pos="8640"/>
      </w:tabs>
    </w:pPr>
  </w:style>
  <w:style w:type="character" w:customStyle="1" w:styleId="Heading2Char">
    <w:name w:val="Heading 2 Char"/>
    <w:link w:val="Heading2"/>
    <w:semiHidden/>
    <w:rsid w:val="005545DA"/>
    <w:rPr>
      <w:rFonts w:ascii="Cambria" w:hAnsi="Cambria"/>
      <w:b/>
      <w:bCs/>
      <w:i/>
      <w:iCs/>
      <w:sz w:val="28"/>
      <w:szCs w:val="28"/>
      <w:lang w:val="vi-VN"/>
    </w:rPr>
  </w:style>
  <w:style w:type="character" w:customStyle="1" w:styleId="ListParagraphChar">
    <w:name w:val="List Paragraph Char"/>
    <w:link w:val="ListParagraph"/>
    <w:uiPriority w:val="34"/>
    <w:locked/>
    <w:rsid w:val="005545DA"/>
    <w:rPr>
      <w:sz w:val="24"/>
      <w:szCs w:val="24"/>
    </w:rPr>
  </w:style>
  <w:style w:type="paragraph" w:styleId="ListParagraph">
    <w:name w:val="List Paragraph"/>
    <w:basedOn w:val="Normal"/>
    <w:link w:val="ListParagraphChar"/>
    <w:uiPriority w:val="34"/>
    <w:qFormat/>
    <w:rsid w:val="005545DA"/>
    <w:pPr>
      <w:ind w:left="720"/>
      <w:contextualSpacing/>
    </w:pPr>
    <w:rPr>
      <w:sz w:val="24"/>
      <w:szCs w:val="24"/>
    </w:rPr>
  </w:style>
  <w:style w:type="paragraph" w:customStyle="1" w:styleId="msolistparagraph0">
    <w:name w:val="msolistparagraph"/>
    <w:basedOn w:val="Normal"/>
    <w:rsid w:val="004815B1"/>
    <w:pPr>
      <w:spacing w:before="120" w:after="120"/>
      <w:ind w:left="720"/>
    </w:pPr>
    <w:rPr>
      <w:rFonts w:ascii=".VnTime" w:eastAsia="Calibri" w:hAnsi=".VnTime" w:cs=".VnTime"/>
      <w:lang w:val="vi-VN" w:eastAsia="vi-VN"/>
    </w:rPr>
  </w:style>
  <w:style w:type="character" w:styleId="Strong">
    <w:name w:val="Strong"/>
    <w:uiPriority w:val="22"/>
    <w:qFormat/>
    <w:rsid w:val="00780DB1"/>
    <w:rPr>
      <w:b/>
      <w:bCs/>
    </w:rPr>
  </w:style>
  <w:style w:type="table" w:styleId="TableGrid">
    <w:name w:val="Table Grid"/>
    <w:basedOn w:val="TableNormal"/>
    <w:rsid w:val="009E5C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last">
    <w:name w:val="msonormalcxsplast"/>
    <w:basedOn w:val="Normal"/>
    <w:rsid w:val="000A0ED8"/>
    <w:pPr>
      <w:spacing w:before="100" w:beforeAutospacing="1" w:after="100" w:afterAutospacing="1"/>
    </w:pPr>
    <w:rPr>
      <w:sz w:val="24"/>
      <w:szCs w:val="24"/>
    </w:rPr>
  </w:style>
  <w:style w:type="paragraph" w:customStyle="1" w:styleId="msonormalcxspmiddle">
    <w:name w:val="msonormalcxspmiddle"/>
    <w:basedOn w:val="Normal"/>
    <w:rsid w:val="000A0ED8"/>
    <w:pPr>
      <w:spacing w:before="100" w:beforeAutospacing="1" w:after="100" w:afterAutospacing="1"/>
    </w:pPr>
    <w:rPr>
      <w:sz w:val="24"/>
      <w:szCs w:val="24"/>
    </w:rPr>
  </w:style>
  <w:style w:type="character" w:styleId="PageNumber">
    <w:name w:val="page number"/>
    <w:basedOn w:val="DefaultParagraphFont"/>
    <w:rsid w:val="000A0ED8"/>
  </w:style>
  <w:style w:type="paragraph" w:styleId="BalloonText">
    <w:name w:val="Balloon Text"/>
    <w:basedOn w:val="Normal"/>
    <w:link w:val="BalloonTextChar"/>
    <w:rsid w:val="00AA118C"/>
    <w:rPr>
      <w:rFonts w:ascii="Tahoma" w:hAnsi="Tahoma" w:cs="Tahoma"/>
      <w:sz w:val="16"/>
      <w:szCs w:val="16"/>
    </w:rPr>
  </w:style>
  <w:style w:type="character" w:customStyle="1" w:styleId="BalloonTextChar">
    <w:name w:val="Balloon Text Char"/>
    <w:link w:val="BalloonText"/>
    <w:rsid w:val="00AA118C"/>
    <w:rPr>
      <w:rFonts w:ascii="Tahoma" w:hAnsi="Tahoma" w:cs="Tahoma"/>
      <w:sz w:val="16"/>
      <w:szCs w:val="16"/>
    </w:rPr>
  </w:style>
  <w:style w:type="character" w:customStyle="1" w:styleId="BodyText2Char">
    <w:name w:val="Body Text 2 Char"/>
    <w:link w:val="BodyText2"/>
    <w:rsid w:val="001D1D6C"/>
    <w:rPr>
      <w:sz w:val="24"/>
      <w:szCs w:val="24"/>
    </w:rPr>
  </w:style>
  <w:style w:type="paragraph" w:customStyle="1" w:styleId="Lamanho">
    <w:name w:val="La ma nho"/>
    <w:basedOn w:val="Normal"/>
    <w:rsid w:val="001D1D6C"/>
    <w:pPr>
      <w:spacing w:line="360" w:lineRule="auto"/>
      <w:ind w:firstLine="720"/>
      <w:jc w:val="both"/>
    </w:pPr>
    <w:rPr>
      <w:rFonts w:ascii="VNI-Times" w:hAnsi="VNI-Times"/>
      <w:sz w:val="26"/>
      <w:szCs w:val="24"/>
      <w:u w:val="single"/>
    </w:rPr>
  </w:style>
  <w:style w:type="paragraph" w:styleId="BodyText3">
    <w:name w:val="Body Text 3"/>
    <w:basedOn w:val="Normal"/>
    <w:rsid w:val="00950A3C"/>
    <w:pPr>
      <w:spacing w:after="120"/>
    </w:pPr>
    <w:rPr>
      <w:sz w:val="16"/>
      <w:szCs w:val="16"/>
    </w:rPr>
  </w:style>
  <w:style w:type="paragraph" w:styleId="BodyText">
    <w:name w:val="Body Text"/>
    <w:basedOn w:val="Normal"/>
    <w:rsid w:val="00BE7F13"/>
    <w:pPr>
      <w:spacing w:after="120"/>
    </w:pPr>
  </w:style>
  <w:style w:type="character" w:customStyle="1" w:styleId="Heading6Char">
    <w:name w:val="Heading 6 Char"/>
    <w:link w:val="Heading6"/>
    <w:semiHidden/>
    <w:rsid w:val="000E0BAE"/>
    <w:rPr>
      <w:rFonts w:ascii="Calibri" w:eastAsia="Times New Roman" w:hAnsi="Calibri" w:cs="Times New Roman"/>
      <w:b/>
      <w:bCs/>
      <w:sz w:val="22"/>
      <w:szCs w:val="22"/>
    </w:rPr>
  </w:style>
  <w:style w:type="character" w:customStyle="1" w:styleId="apple-style-span">
    <w:name w:val="apple-style-span"/>
    <w:basedOn w:val="DefaultParagraphFont"/>
    <w:rsid w:val="00087EC0"/>
  </w:style>
  <w:style w:type="character" w:customStyle="1" w:styleId="FooterChar">
    <w:name w:val="Footer Char"/>
    <w:link w:val="Footer"/>
    <w:uiPriority w:val="99"/>
    <w:rsid w:val="006551AB"/>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87983">
      <w:bodyDiv w:val="1"/>
      <w:marLeft w:val="0"/>
      <w:marRight w:val="0"/>
      <w:marTop w:val="0"/>
      <w:marBottom w:val="0"/>
      <w:divBdr>
        <w:top w:val="none" w:sz="0" w:space="0" w:color="auto"/>
        <w:left w:val="none" w:sz="0" w:space="0" w:color="auto"/>
        <w:bottom w:val="none" w:sz="0" w:space="0" w:color="auto"/>
        <w:right w:val="none" w:sz="0" w:space="0" w:color="auto"/>
      </w:divBdr>
    </w:div>
    <w:div w:id="85344966">
      <w:bodyDiv w:val="1"/>
      <w:marLeft w:val="0"/>
      <w:marRight w:val="0"/>
      <w:marTop w:val="0"/>
      <w:marBottom w:val="0"/>
      <w:divBdr>
        <w:top w:val="none" w:sz="0" w:space="0" w:color="auto"/>
        <w:left w:val="none" w:sz="0" w:space="0" w:color="auto"/>
        <w:bottom w:val="none" w:sz="0" w:space="0" w:color="auto"/>
        <w:right w:val="none" w:sz="0" w:space="0" w:color="auto"/>
      </w:divBdr>
    </w:div>
    <w:div w:id="148180879">
      <w:bodyDiv w:val="1"/>
      <w:marLeft w:val="0"/>
      <w:marRight w:val="0"/>
      <w:marTop w:val="0"/>
      <w:marBottom w:val="0"/>
      <w:divBdr>
        <w:top w:val="none" w:sz="0" w:space="0" w:color="auto"/>
        <w:left w:val="none" w:sz="0" w:space="0" w:color="auto"/>
        <w:bottom w:val="none" w:sz="0" w:space="0" w:color="auto"/>
        <w:right w:val="none" w:sz="0" w:space="0" w:color="auto"/>
      </w:divBdr>
    </w:div>
    <w:div w:id="213127163">
      <w:bodyDiv w:val="1"/>
      <w:marLeft w:val="0"/>
      <w:marRight w:val="0"/>
      <w:marTop w:val="0"/>
      <w:marBottom w:val="0"/>
      <w:divBdr>
        <w:top w:val="none" w:sz="0" w:space="0" w:color="auto"/>
        <w:left w:val="none" w:sz="0" w:space="0" w:color="auto"/>
        <w:bottom w:val="none" w:sz="0" w:space="0" w:color="auto"/>
        <w:right w:val="none" w:sz="0" w:space="0" w:color="auto"/>
      </w:divBdr>
    </w:div>
    <w:div w:id="237903294">
      <w:bodyDiv w:val="1"/>
      <w:marLeft w:val="0"/>
      <w:marRight w:val="0"/>
      <w:marTop w:val="0"/>
      <w:marBottom w:val="0"/>
      <w:divBdr>
        <w:top w:val="none" w:sz="0" w:space="0" w:color="auto"/>
        <w:left w:val="none" w:sz="0" w:space="0" w:color="auto"/>
        <w:bottom w:val="none" w:sz="0" w:space="0" w:color="auto"/>
        <w:right w:val="none" w:sz="0" w:space="0" w:color="auto"/>
      </w:divBdr>
    </w:div>
    <w:div w:id="311761496">
      <w:bodyDiv w:val="1"/>
      <w:marLeft w:val="0"/>
      <w:marRight w:val="0"/>
      <w:marTop w:val="0"/>
      <w:marBottom w:val="0"/>
      <w:divBdr>
        <w:top w:val="none" w:sz="0" w:space="0" w:color="auto"/>
        <w:left w:val="none" w:sz="0" w:space="0" w:color="auto"/>
        <w:bottom w:val="none" w:sz="0" w:space="0" w:color="auto"/>
        <w:right w:val="none" w:sz="0" w:space="0" w:color="auto"/>
      </w:divBdr>
    </w:div>
    <w:div w:id="411659675">
      <w:bodyDiv w:val="1"/>
      <w:marLeft w:val="0"/>
      <w:marRight w:val="0"/>
      <w:marTop w:val="0"/>
      <w:marBottom w:val="0"/>
      <w:divBdr>
        <w:top w:val="none" w:sz="0" w:space="0" w:color="auto"/>
        <w:left w:val="none" w:sz="0" w:space="0" w:color="auto"/>
        <w:bottom w:val="none" w:sz="0" w:space="0" w:color="auto"/>
        <w:right w:val="none" w:sz="0" w:space="0" w:color="auto"/>
      </w:divBdr>
    </w:div>
    <w:div w:id="508061042">
      <w:bodyDiv w:val="1"/>
      <w:marLeft w:val="0"/>
      <w:marRight w:val="0"/>
      <w:marTop w:val="0"/>
      <w:marBottom w:val="0"/>
      <w:divBdr>
        <w:top w:val="none" w:sz="0" w:space="0" w:color="auto"/>
        <w:left w:val="none" w:sz="0" w:space="0" w:color="auto"/>
        <w:bottom w:val="none" w:sz="0" w:space="0" w:color="auto"/>
        <w:right w:val="none" w:sz="0" w:space="0" w:color="auto"/>
      </w:divBdr>
    </w:div>
    <w:div w:id="514880000">
      <w:bodyDiv w:val="1"/>
      <w:marLeft w:val="0"/>
      <w:marRight w:val="0"/>
      <w:marTop w:val="0"/>
      <w:marBottom w:val="0"/>
      <w:divBdr>
        <w:top w:val="none" w:sz="0" w:space="0" w:color="auto"/>
        <w:left w:val="none" w:sz="0" w:space="0" w:color="auto"/>
        <w:bottom w:val="none" w:sz="0" w:space="0" w:color="auto"/>
        <w:right w:val="none" w:sz="0" w:space="0" w:color="auto"/>
      </w:divBdr>
    </w:div>
    <w:div w:id="514928051">
      <w:bodyDiv w:val="1"/>
      <w:marLeft w:val="0"/>
      <w:marRight w:val="0"/>
      <w:marTop w:val="0"/>
      <w:marBottom w:val="0"/>
      <w:divBdr>
        <w:top w:val="none" w:sz="0" w:space="0" w:color="auto"/>
        <w:left w:val="none" w:sz="0" w:space="0" w:color="auto"/>
        <w:bottom w:val="none" w:sz="0" w:space="0" w:color="auto"/>
        <w:right w:val="none" w:sz="0" w:space="0" w:color="auto"/>
      </w:divBdr>
    </w:div>
    <w:div w:id="595944712">
      <w:bodyDiv w:val="1"/>
      <w:marLeft w:val="0"/>
      <w:marRight w:val="0"/>
      <w:marTop w:val="0"/>
      <w:marBottom w:val="0"/>
      <w:divBdr>
        <w:top w:val="none" w:sz="0" w:space="0" w:color="auto"/>
        <w:left w:val="none" w:sz="0" w:space="0" w:color="auto"/>
        <w:bottom w:val="none" w:sz="0" w:space="0" w:color="auto"/>
        <w:right w:val="none" w:sz="0" w:space="0" w:color="auto"/>
      </w:divBdr>
    </w:div>
    <w:div w:id="855383158">
      <w:bodyDiv w:val="1"/>
      <w:marLeft w:val="0"/>
      <w:marRight w:val="0"/>
      <w:marTop w:val="0"/>
      <w:marBottom w:val="0"/>
      <w:divBdr>
        <w:top w:val="none" w:sz="0" w:space="0" w:color="auto"/>
        <w:left w:val="none" w:sz="0" w:space="0" w:color="auto"/>
        <w:bottom w:val="none" w:sz="0" w:space="0" w:color="auto"/>
        <w:right w:val="none" w:sz="0" w:space="0" w:color="auto"/>
      </w:divBdr>
    </w:div>
    <w:div w:id="859046362">
      <w:bodyDiv w:val="1"/>
      <w:marLeft w:val="0"/>
      <w:marRight w:val="0"/>
      <w:marTop w:val="0"/>
      <w:marBottom w:val="0"/>
      <w:divBdr>
        <w:top w:val="none" w:sz="0" w:space="0" w:color="auto"/>
        <w:left w:val="none" w:sz="0" w:space="0" w:color="auto"/>
        <w:bottom w:val="none" w:sz="0" w:space="0" w:color="auto"/>
        <w:right w:val="none" w:sz="0" w:space="0" w:color="auto"/>
      </w:divBdr>
    </w:div>
    <w:div w:id="916208281">
      <w:bodyDiv w:val="1"/>
      <w:marLeft w:val="0"/>
      <w:marRight w:val="0"/>
      <w:marTop w:val="0"/>
      <w:marBottom w:val="0"/>
      <w:divBdr>
        <w:top w:val="none" w:sz="0" w:space="0" w:color="auto"/>
        <w:left w:val="none" w:sz="0" w:space="0" w:color="auto"/>
        <w:bottom w:val="none" w:sz="0" w:space="0" w:color="auto"/>
        <w:right w:val="none" w:sz="0" w:space="0" w:color="auto"/>
      </w:divBdr>
    </w:div>
    <w:div w:id="918834081">
      <w:bodyDiv w:val="1"/>
      <w:marLeft w:val="0"/>
      <w:marRight w:val="0"/>
      <w:marTop w:val="0"/>
      <w:marBottom w:val="0"/>
      <w:divBdr>
        <w:top w:val="none" w:sz="0" w:space="0" w:color="auto"/>
        <w:left w:val="none" w:sz="0" w:space="0" w:color="auto"/>
        <w:bottom w:val="none" w:sz="0" w:space="0" w:color="auto"/>
        <w:right w:val="none" w:sz="0" w:space="0" w:color="auto"/>
      </w:divBdr>
    </w:div>
    <w:div w:id="990908100">
      <w:bodyDiv w:val="1"/>
      <w:marLeft w:val="0"/>
      <w:marRight w:val="0"/>
      <w:marTop w:val="0"/>
      <w:marBottom w:val="0"/>
      <w:divBdr>
        <w:top w:val="none" w:sz="0" w:space="0" w:color="auto"/>
        <w:left w:val="none" w:sz="0" w:space="0" w:color="auto"/>
        <w:bottom w:val="none" w:sz="0" w:space="0" w:color="auto"/>
        <w:right w:val="none" w:sz="0" w:space="0" w:color="auto"/>
      </w:divBdr>
    </w:div>
    <w:div w:id="1008748607">
      <w:bodyDiv w:val="1"/>
      <w:marLeft w:val="0"/>
      <w:marRight w:val="0"/>
      <w:marTop w:val="0"/>
      <w:marBottom w:val="0"/>
      <w:divBdr>
        <w:top w:val="none" w:sz="0" w:space="0" w:color="auto"/>
        <w:left w:val="none" w:sz="0" w:space="0" w:color="auto"/>
        <w:bottom w:val="none" w:sz="0" w:space="0" w:color="auto"/>
        <w:right w:val="none" w:sz="0" w:space="0" w:color="auto"/>
      </w:divBdr>
    </w:div>
    <w:div w:id="1050885399">
      <w:bodyDiv w:val="1"/>
      <w:marLeft w:val="0"/>
      <w:marRight w:val="0"/>
      <w:marTop w:val="0"/>
      <w:marBottom w:val="0"/>
      <w:divBdr>
        <w:top w:val="none" w:sz="0" w:space="0" w:color="auto"/>
        <w:left w:val="none" w:sz="0" w:space="0" w:color="auto"/>
        <w:bottom w:val="none" w:sz="0" w:space="0" w:color="auto"/>
        <w:right w:val="none" w:sz="0" w:space="0" w:color="auto"/>
      </w:divBdr>
    </w:div>
    <w:div w:id="1133448358">
      <w:bodyDiv w:val="1"/>
      <w:marLeft w:val="0"/>
      <w:marRight w:val="0"/>
      <w:marTop w:val="0"/>
      <w:marBottom w:val="0"/>
      <w:divBdr>
        <w:top w:val="none" w:sz="0" w:space="0" w:color="auto"/>
        <w:left w:val="none" w:sz="0" w:space="0" w:color="auto"/>
        <w:bottom w:val="none" w:sz="0" w:space="0" w:color="auto"/>
        <w:right w:val="none" w:sz="0" w:space="0" w:color="auto"/>
      </w:divBdr>
    </w:div>
    <w:div w:id="1138186666">
      <w:bodyDiv w:val="1"/>
      <w:marLeft w:val="0"/>
      <w:marRight w:val="0"/>
      <w:marTop w:val="0"/>
      <w:marBottom w:val="0"/>
      <w:divBdr>
        <w:top w:val="none" w:sz="0" w:space="0" w:color="auto"/>
        <w:left w:val="none" w:sz="0" w:space="0" w:color="auto"/>
        <w:bottom w:val="none" w:sz="0" w:space="0" w:color="auto"/>
        <w:right w:val="none" w:sz="0" w:space="0" w:color="auto"/>
      </w:divBdr>
    </w:div>
    <w:div w:id="1242790854">
      <w:bodyDiv w:val="1"/>
      <w:marLeft w:val="0"/>
      <w:marRight w:val="0"/>
      <w:marTop w:val="0"/>
      <w:marBottom w:val="0"/>
      <w:divBdr>
        <w:top w:val="none" w:sz="0" w:space="0" w:color="auto"/>
        <w:left w:val="none" w:sz="0" w:space="0" w:color="auto"/>
        <w:bottom w:val="none" w:sz="0" w:space="0" w:color="auto"/>
        <w:right w:val="none" w:sz="0" w:space="0" w:color="auto"/>
      </w:divBdr>
    </w:div>
    <w:div w:id="1316954704">
      <w:bodyDiv w:val="1"/>
      <w:marLeft w:val="0"/>
      <w:marRight w:val="0"/>
      <w:marTop w:val="0"/>
      <w:marBottom w:val="0"/>
      <w:divBdr>
        <w:top w:val="none" w:sz="0" w:space="0" w:color="auto"/>
        <w:left w:val="none" w:sz="0" w:space="0" w:color="auto"/>
        <w:bottom w:val="none" w:sz="0" w:space="0" w:color="auto"/>
        <w:right w:val="none" w:sz="0" w:space="0" w:color="auto"/>
      </w:divBdr>
    </w:div>
    <w:div w:id="1345474890">
      <w:bodyDiv w:val="1"/>
      <w:marLeft w:val="0"/>
      <w:marRight w:val="0"/>
      <w:marTop w:val="0"/>
      <w:marBottom w:val="0"/>
      <w:divBdr>
        <w:top w:val="none" w:sz="0" w:space="0" w:color="auto"/>
        <w:left w:val="none" w:sz="0" w:space="0" w:color="auto"/>
        <w:bottom w:val="none" w:sz="0" w:space="0" w:color="auto"/>
        <w:right w:val="none" w:sz="0" w:space="0" w:color="auto"/>
      </w:divBdr>
    </w:div>
    <w:div w:id="1355615390">
      <w:bodyDiv w:val="1"/>
      <w:marLeft w:val="0"/>
      <w:marRight w:val="0"/>
      <w:marTop w:val="0"/>
      <w:marBottom w:val="0"/>
      <w:divBdr>
        <w:top w:val="none" w:sz="0" w:space="0" w:color="auto"/>
        <w:left w:val="none" w:sz="0" w:space="0" w:color="auto"/>
        <w:bottom w:val="none" w:sz="0" w:space="0" w:color="auto"/>
        <w:right w:val="none" w:sz="0" w:space="0" w:color="auto"/>
      </w:divBdr>
    </w:div>
    <w:div w:id="1540628611">
      <w:bodyDiv w:val="1"/>
      <w:marLeft w:val="0"/>
      <w:marRight w:val="0"/>
      <w:marTop w:val="0"/>
      <w:marBottom w:val="0"/>
      <w:divBdr>
        <w:top w:val="none" w:sz="0" w:space="0" w:color="auto"/>
        <w:left w:val="none" w:sz="0" w:space="0" w:color="auto"/>
        <w:bottom w:val="none" w:sz="0" w:space="0" w:color="auto"/>
        <w:right w:val="none" w:sz="0" w:space="0" w:color="auto"/>
      </w:divBdr>
    </w:div>
    <w:div w:id="1610232539">
      <w:bodyDiv w:val="1"/>
      <w:marLeft w:val="0"/>
      <w:marRight w:val="0"/>
      <w:marTop w:val="0"/>
      <w:marBottom w:val="0"/>
      <w:divBdr>
        <w:top w:val="none" w:sz="0" w:space="0" w:color="auto"/>
        <w:left w:val="none" w:sz="0" w:space="0" w:color="auto"/>
        <w:bottom w:val="none" w:sz="0" w:space="0" w:color="auto"/>
        <w:right w:val="none" w:sz="0" w:space="0" w:color="auto"/>
      </w:divBdr>
    </w:div>
    <w:div w:id="1614827405">
      <w:bodyDiv w:val="1"/>
      <w:marLeft w:val="0"/>
      <w:marRight w:val="0"/>
      <w:marTop w:val="0"/>
      <w:marBottom w:val="0"/>
      <w:divBdr>
        <w:top w:val="none" w:sz="0" w:space="0" w:color="auto"/>
        <w:left w:val="none" w:sz="0" w:space="0" w:color="auto"/>
        <w:bottom w:val="none" w:sz="0" w:space="0" w:color="auto"/>
        <w:right w:val="none" w:sz="0" w:space="0" w:color="auto"/>
      </w:divBdr>
    </w:div>
    <w:div w:id="1729068622">
      <w:bodyDiv w:val="1"/>
      <w:marLeft w:val="0"/>
      <w:marRight w:val="0"/>
      <w:marTop w:val="0"/>
      <w:marBottom w:val="0"/>
      <w:divBdr>
        <w:top w:val="none" w:sz="0" w:space="0" w:color="auto"/>
        <w:left w:val="none" w:sz="0" w:space="0" w:color="auto"/>
        <w:bottom w:val="none" w:sz="0" w:space="0" w:color="auto"/>
        <w:right w:val="none" w:sz="0" w:space="0" w:color="auto"/>
      </w:divBdr>
    </w:div>
    <w:div w:id="1750302367">
      <w:bodyDiv w:val="1"/>
      <w:marLeft w:val="0"/>
      <w:marRight w:val="0"/>
      <w:marTop w:val="0"/>
      <w:marBottom w:val="0"/>
      <w:divBdr>
        <w:top w:val="none" w:sz="0" w:space="0" w:color="auto"/>
        <w:left w:val="none" w:sz="0" w:space="0" w:color="auto"/>
        <w:bottom w:val="none" w:sz="0" w:space="0" w:color="auto"/>
        <w:right w:val="none" w:sz="0" w:space="0" w:color="auto"/>
      </w:divBdr>
    </w:div>
    <w:div w:id="1880584539">
      <w:bodyDiv w:val="1"/>
      <w:marLeft w:val="0"/>
      <w:marRight w:val="0"/>
      <w:marTop w:val="0"/>
      <w:marBottom w:val="0"/>
      <w:divBdr>
        <w:top w:val="none" w:sz="0" w:space="0" w:color="auto"/>
        <w:left w:val="none" w:sz="0" w:space="0" w:color="auto"/>
        <w:bottom w:val="none" w:sz="0" w:space="0" w:color="auto"/>
        <w:right w:val="none" w:sz="0" w:space="0" w:color="auto"/>
      </w:divBdr>
    </w:div>
    <w:div w:id="1911109112">
      <w:bodyDiv w:val="1"/>
      <w:marLeft w:val="0"/>
      <w:marRight w:val="0"/>
      <w:marTop w:val="0"/>
      <w:marBottom w:val="0"/>
      <w:divBdr>
        <w:top w:val="none" w:sz="0" w:space="0" w:color="auto"/>
        <w:left w:val="none" w:sz="0" w:space="0" w:color="auto"/>
        <w:bottom w:val="none" w:sz="0" w:space="0" w:color="auto"/>
        <w:right w:val="none" w:sz="0" w:space="0" w:color="auto"/>
      </w:divBdr>
    </w:div>
    <w:div w:id="1997688020">
      <w:bodyDiv w:val="1"/>
      <w:marLeft w:val="0"/>
      <w:marRight w:val="0"/>
      <w:marTop w:val="0"/>
      <w:marBottom w:val="0"/>
      <w:divBdr>
        <w:top w:val="none" w:sz="0" w:space="0" w:color="auto"/>
        <w:left w:val="none" w:sz="0" w:space="0" w:color="auto"/>
        <w:bottom w:val="none" w:sz="0" w:space="0" w:color="auto"/>
        <w:right w:val="none" w:sz="0" w:space="0" w:color="auto"/>
      </w:divBdr>
    </w:div>
    <w:div w:id="2004384870">
      <w:bodyDiv w:val="1"/>
      <w:marLeft w:val="0"/>
      <w:marRight w:val="0"/>
      <w:marTop w:val="0"/>
      <w:marBottom w:val="0"/>
      <w:divBdr>
        <w:top w:val="none" w:sz="0" w:space="0" w:color="auto"/>
        <w:left w:val="none" w:sz="0" w:space="0" w:color="auto"/>
        <w:bottom w:val="none" w:sz="0" w:space="0" w:color="auto"/>
        <w:right w:val="none" w:sz="0" w:space="0" w:color="auto"/>
      </w:divBdr>
    </w:div>
    <w:div w:id="2065248550">
      <w:bodyDiv w:val="1"/>
      <w:marLeft w:val="0"/>
      <w:marRight w:val="0"/>
      <w:marTop w:val="0"/>
      <w:marBottom w:val="0"/>
      <w:divBdr>
        <w:top w:val="none" w:sz="0" w:space="0" w:color="auto"/>
        <w:left w:val="none" w:sz="0" w:space="0" w:color="auto"/>
        <w:bottom w:val="none" w:sz="0" w:space="0" w:color="auto"/>
        <w:right w:val="none" w:sz="0" w:space="0" w:color="auto"/>
      </w:divBdr>
    </w:div>
    <w:div w:id="2114476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8</Pages>
  <Words>44089</Words>
  <Characters>251312</Characters>
  <Application>Microsoft Office Word</Application>
  <DocSecurity>0</DocSecurity>
  <Lines>2094</Lines>
  <Paragraphs>58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94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09T13:24:00Z</dcterms:created>
  <dcterms:modified xsi:type="dcterms:W3CDTF">2019-09-09T13:24:00Z</dcterms:modified>
</cp:coreProperties>
</file>